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media/image62.jpg" ContentType="image/png"/>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48" r:id="rId1"/>
    <p:sldMasterId id="2147483670" r:id="rId2"/>
    <p:sldMasterId id="2147483680" r:id="rId3"/>
  </p:sldMasterIdLst>
  <p:sldIdLst>
    <p:sldId id="256" r:id="rId4"/>
    <p:sldId id="866" r:id="rId5"/>
    <p:sldId id="1176" r:id="rId6"/>
    <p:sldId id="1177" r:id="rId7"/>
    <p:sldId id="1178" r:id="rId8"/>
    <p:sldId id="1179" r:id="rId9"/>
    <p:sldId id="1057" r:id="rId10"/>
    <p:sldId id="1180" r:id="rId11"/>
    <p:sldId id="1181" r:id="rId12"/>
    <p:sldId id="1182" r:id="rId13"/>
    <p:sldId id="1183" r:id="rId14"/>
    <p:sldId id="1184" r:id="rId15"/>
    <p:sldId id="1185" r:id="rId16"/>
    <p:sldId id="1186" r:id="rId17"/>
    <p:sldId id="1187" r:id="rId18"/>
    <p:sldId id="1188" r:id="rId19"/>
    <p:sldId id="1189" r:id="rId20"/>
    <p:sldId id="1190" r:id="rId21"/>
    <p:sldId id="1191" r:id="rId22"/>
    <p:sldId id="1192" r:id="rId23"/>
    <p:sldId id="1193" r:id="rId24"/>
    <p:sldId id="1194" r:id="rId25"/>
    <p:sldId id="1195" r:id="rId26"/>
    <p:sldId id="1196" r:id="rId27"/>
    <p:sldId id="1197" r:id="rId28"/>
    <p:sldId id="1198" r:id="rId29"/>
    <p:sldId id="1199" r:id="rId30"/>
    <p:sldId id="1200" r:id="rId31"/>
    <p:sldId id="1201" r:id="rId32"/>
    <p:sldId id="1202" r:id="rId33"/>
    <p:sldId id="1203" r:id="rId34"/>
    <p:sldId id="1042" r:id="rId35"/>
    <p:sldId id="1204" r:id="rId36"/>
    <p:sldId id="1205" r:id="rId37"/>
    <p:sldId id="1207" r:id="rId38"/>
    <p:sldId id="1206" r:id="rId39"/>
    <p:sldId id="1208" r:id="rId40"/>
    <p:sldId id="1209" r:id="rId41"/>
    <p:sldId id="1210" r:id="rId42"/>
    <p:sldId id="1211" r:id="rId43"/>
    <p:sldId id="1213" r:id="rId44"/>
    <p:sldId id="1212" r:id="rId45"/>
    <p:sldId id="1214" r:id="rId46"/>
    <p:sldId id="1215" r:id="rId47"/>
    <p:sldId id="1216" r:id="rId48"/>
    <p:sldId id="1217" r:id="rId49"/>
    <p:sldId id="1218" r:id="rId50"/>
    <p:sldId id="1219" r:id="rId51"/>
    <p:sldId id="1220" r:id="rId52"/>
    <p:sldId id="1221" r:id="rId53"/>
    <p:sldId id="1222" r:id="rId54"/>
    <p:sldId id="1121" r:id="rId55"/>
    <p:sldId id="1223" r:id="rId56"/>
    <p:sldId id="1224" r:id="rId57"/>
    <p:sldId id="1225" r:id="rId58"/>
    <p:sldId id="1226" r:id="rId59"/>
    <p:sldId id="1227" r:id="rId60"/>
    <p:sldId id="1229" r:id="rId61"/>
    <p:sldId id="1228" r:id="rId62"/>
    <p:sldId id="1230" r:id="rId63"/>
    <p:sldId id="1231" r:id="rId64"/>
    <p:sldId id="1232" r:id="rId65"/>
    <p:sldId id="1233" r:id="rId66"/>
    <p:sldId id="1235" r:id="rId67"/>
    <p:sldId id="1234" r:id="rId68"/>
    <p:sldId id="1236" r:id="rId69"/>
    <p:sldId id="1237" r:id="rId70"/>
    <p:sldId id="1238" r:id="rId71"/>
    <p:sldId id="1239" r:id="rId72"/>
    <p:sldId id="1240" r:id="rId73"/>
    <p:sldId id="1241" r:id="rId74"/>
    <p:sldId id="1242" r:id="rId75"/>
    <p:sldId id="1243" r:id="rId76"/>
    <p:sldId id="1244" r:id="rId77"/>
    <p:sldId id="1245" r:id="rId78"/>
    <p:sldId id="1246" r:id="rId79"/>
    <p:sldId id="1247" r:id="rId80"/>
    <p:sldId id="1248" r:id="rId81"/>
    <p:sldId id="1249" r:id="rId82"/>
    <p:sldId id="1250" r:id="rId83"/>
    <p:sldId id="1251" r:id="rId84"/>
    <p:sldId id="1252" r:id="rId85"/>
    <p:sldId id="1253" r:id="rId86"/>
    <p:sldId id="1254" r:id="rId87"/>
    <p:sldId id="1255" r:id="rId88"/>
    <p:sldId id="1256" r:id="rId89"/>
    <p:sldId id="1257" r:id="rId90"/>
    <p:sldId id="1258" r:id="rId91"/>
    <p:sldId id="1259" r:id="rId92"/>
    <p:sldId id="1261" r:id="rId93"/>
    <p:sldId id="1260" r:id="rId94"/>
    <p:sldId id="1262" r:id="rId95"/>
    <p:sldId id="1263" r:id="rId96"/>
    <p:sldId id="1265" r:id="rId97"/>
    <p:sldId id="1267" r:id="rId98"/>
    <p:sldId id="1266" r:id="rId99"/>
    <p:sldId id="1268" r:id="rId100"/>
    <p:sldId id="1269" r:id="rId101"/>
    <p:sldId id="1270" r:id="rId102"/>
    <p:sldId id="1271" r:id="rId103"/>
    <p:sldId id="1272" r:id="rId104"/>
    <p:sldId id="414" r:id="rId105"/>
  </p:sldIdLst>
  <p:sldSz cx="12192000" cy="6858000"/>
  <p:notesSz cx="6858000" cy="9144000"/>
  <p:embeddedFontLst>
    <p:embeddedFont>
      <p:font typeface="Avenir Next LT Pro" panose="020B0504020202020204" pitchFamily="34" charset="0"/>
      <p:regular r:id="rId106"/>
      <p:bold r:id="rId107"/>
      <p:italic r:id="rId108"/>
      <p:boldItalic r:id="rId109"/>
    </p:embeddedFont>
    <p:embeddedFont>
      <p:font typeface="Calibri" panose="020F0502020204030204" pitchFamily="34" charset="0"/>
      <p:regular r:id="rId110"/>
      <p:bold r:id="rId111"/>
      <p:italic r:id="rId112"/>
      <p:boldItalic r:id="rId113"/>
    </p:embeddedFont>
    <p:embeddedFont>
      <p:font typeface="Cambria Math" panose="02040503050406030204" pitchFamily="18" charset="0"/>
      <p:regular r:id="rId114"/>
    </p:embeddedFont>
    <p:embeddedFont>
      <p:font typeface="Causten Bold" panose="020B0604020202020204" charset="0"/>
      <p:bold r:id="rId115"/>
    </p:embeddedFont>
  </p:embeddedFontLst>
  <p:custDataLst>
    <p:tags r:id="rId116"/>
  </p:custDataLst>
  <p:defaultText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Seção Padrão" id="{CEBF2413-A346-4BEA-A3F0-AD182E00B3A2}">
          <p14:sldIdLst>
            <p14:sldId id="256"/>
            <p14:sldId id="866"/>
            <p14:sldId id="1176"/>
            <p14:sldId id="1177"/>
            <p14:sldId id="1178"/>
            <p14:sldId id="1179"/>
            <p14:sldId id="1057"/>
            <p14:sldId id="1180"/>
            <p14:sldId id="1181"/>
            <p14:sldId id="1182"/>
            <p14:sldId id="1183"/>
            <p14:sldId id="1184"/>
            <p14:sldId id="1185"/>
            <p14:sldId id="1186"/>
            <p14:sldId id="1187"/>
            <p14:sldId id="1188"/>
            <p14:sldId id="1189"/>
            <p14:sldId id="1190"/>
            <p14:sldId id="1191"/>
            <p14:sldId id="1192"/>
            <p14:sldId id="1193"/>
            <p14:sldId id="1194"/>
            <p14:sldId id="1195"/>
            <p14:sldId id="1196"/>
            <p14:sldId id="1197"/>
            <p14:sldId id="1198"/>
            <p14:sldId id="1199"/>
            <p14:sldId id="1200"/>
            <p14:sldId id="1201"/>
            <p14:sldId id="1202"/>
            <p14:sldId id="1203"/>
            <p14:sldId id="1042"/>
            <p14:sldId id="1204"/>
            <p14:sldId id="1205"/>
            <p14:sldId id="1207"/>
            <p14:sldId id="1206"/>
            <p14:sldId id="1208"/>
            <p14:sldId id="1209"/>
            <p14:sldId id="1210"/>
            <p14:sldId id="1211"/>
            <p14:sldId id="1213"/>
            <p14:sldId id="1212"/>
            <p14:sldId id="1214"/>
            <p14:sldId id="1215"/>
            <p14:sldId id="1216"/>
            <p14:sldId id="1217"/>
            <p14:sldId id="1218"/>
            <p14:sldId id="1219"/>
            <p14:sldId id="1220"/>
            <p14:sldId id="1221"/>
            <p14:sldId id="1222"/>
            <p14:sldId id="1121"/>
            <p14:sldId id="1223"/>
            <p14:sldId id="1224"/>
            <p14:sldId id="1225"/>
            <p14:sldId id="1226"/>
            <p14:sldId id="1227"/>
            <p14:sldId id="1229"/>
            <p14:sldId id="1228"/>
            <p14:sldId id="1230"/>
            <p14:sldId id="1231"/>
            <p14:sldId id="1232"/>
            <p14:sldId id="1233"/>
            <p14:sldId id="1235"/>
            <p14:sldId id="1234"/>
            <p14:sldId id="1236"/>
            <p14:sldId id="1237"/>
            <p14:sldId id="1238"/>
            <p14:sldId id="1239"/>
            <p14:sldId id="1240"/>
            <p14:sldId id="1241"/>
            <p14:sldId id="1242"/>
            <p14:sldId id="1243"/>
            <p14:sldId id="1244"/>
            <p14:sldId id="1245"/>
            <p14:sldId id="1246"/>
            <p14:sldId id="1247"/>
            <p14:sldId id="1248"/>
            <p14:sldId id="1249"/>
            <p14:sldId id="1250"/>
            <p14:sldId id="1251"/>
            <p14:sldId id="1252"/>
            <p14:sldId id="1253"/>
            <p14:sldId id="1254"/>
            <p14:sldId id="1255"/>
            <p14:sldId id="1256"/>
            <p14:sldId id="1257"/>
            <p14:sldId id="1258"/>
            <p14:sldId id="1259"/>
            <p14:sldId id="1261"/>
            <p14:sldId id="1260"/>
            <p14:sldId id="1262"/>
            <p14:sldId id="1263"/>
            <p14:sldId id="1265"/>
            <p14:sldId id="1267"/>
            <p14:sldId id="1266"/>
            <p14:sldId id="1268"/>
            <p14:sldId id="1269"/>
            <p14:sldId id="1270"/>
            <p14:sldId id="1271"/>
            <p14:sldId id="1272"/>
            <p14:sldId id="414"/>
          </p14:sldIdLst>
        </p14:section>
        <p14:section name="Seção sem Título" id="{287946C6-884C-43C1-A7A8-0E4318D78E6B}">
          <p14:sldIdLst/>
        </p14:section>
        <p14:section name="Seção sem Título" id="{AF1158F4-6342-4F91-83D2-5117523A49C8}">
          <p14:sldIdLst/>
        </p14:section>
        <p14:section name="Seção sem Título" id="{B09B22D4-6FF8-42AC-AB64-19350CED60A5}">
          <p14:sldIdLst/>
        </p14:section>
      </p14:sectionLst>
    </p:ex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6EE"/>
    <a:srgbClr val="75B0FF"/>
    <a:srgbClr val="003B89"/>
    <a:srgbClr val="00BBD1"/>
    <a:srgbClr val="007D8A"/>
    <a:srgbClr val="FFDED8"/>
    <a:srgbClr val="FED8C1"/>
    <a:srgbClr val="FEF6C5"/>
    <a:srgbClr val="004BB0"/>
    <a:srgbClr val="009CA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719BECE3-EF81-45BB-A74C-ADD189A2B5DE}" v="192" dt="2022-10-18T17:57:26.466"/>
    <p1510:client id="{8BA218EE-2F76-4110-BCA2-087E8BF5967F}" v="3641" dt="2022-10-18T22:00:57.305"/>
    <p1510:client id="{8E04C886-FD53-464D-BDC0-87C8DBF6C93B}" v="3264" dt="2022-10-19T12:19:43.23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6844" autoAdjust="0"/>
    <p:restoredTop sz="94660"/>
  </p:normalViewPr>
  <p:slideViewPr>
    <p:cSldViewPr snapToGrid="0">
      <p:cViewPr>
        <p:scale>
          <a:sx n="56" d="100"/>
          <a:sy n="56" d="100"/>
        </p:scale>
        <p:origin x="34" y="667"/>
      </p:cViewPr>
      <p:guideLst/>
    </p:cSldViewPr>
  </p:slideViewPr>
  <p:notesTextViewPr>
    <p:cViewPr>
      <p:scale>
        <a:sx n="1" d="1"/>
        <a:sy n="1" d="1"/>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3.xml"/><Relationship Id="rId117" Type="http://schemas.openxmlformats.org/officeDocument/2006/relationships/presProps" Target="presProps.xml"/><Relationship Id="rId21" Type="http://schemas.openxmlformats.org/officeDocument/2006/relationships/slide" Target="slides/slide18.xml"/><Relationship Id="rId42" Type="http://schemas.openxmlformats.org/officeDocument/2006/relationships/slide" Target="slides/slide39.xml"/><Relationship Id="rId47" Type="http://schemas.openxmlformats.org/officeDocument/2006/relationships/slide" Target="slides/slide44.xml"/><Relationship Id="rId63" Type="http://schemas.openxmlformats.org/officeDocument/2006/relationships/slide" Target="slides/slide60.xml"/><Relationship Id="rId68" Type="http://schemas.openxmlformats.org/officeDocument/2006/relationships/slide" Target="slides/slide65.xml"/><Relationship Id="rId84" Type="http://schemas.openxmlformats.org/officeDocument/2006/relationships/slide" Target="slides/slide81.xml"/><Relationship Id="rId89" Type="http://schemas.openxmlformats.org/officeDocument/2006/relationships/slide" Target="slides/slide86.xml"/><Relationship Id="rId112" Type="http://schemas.openxmlformats.org/officeDocument/2006/relationships/font" Target="fonts/font7.fntdata"/><Relationship Id="rId16" Type="http://schemas.openxmlformats.org/officeDocument/2006/relationships/slide" Target="slides/slide13.xml"/><Relationship Id="rId107" Type="http://schemas.openxmlformats.org/officeDocument/2006/relationships/font" Target="fonts/font2.fntdata"/><Relationship Id="rId11" Type="http://schemas.openxmlformats.org/officeDocument/2006/relationships/slide" Target="slides/slide8.xml"/><Relationship Id="rId32" Type="http://schemas.openxmlformats.org/officeDocument/2006/relationships/slide" Target="slides/slide29.xml"/><Relationship Id="rId37" Type="http://schemas.openxmlformats.org/officeDocument/2006/relationships/slide" Target="slides/slide34.xml"/><Relationship Id="rId53" Type="http://schemas.openxmlformats.org/officeDocument/2006/relationships/slide" Target="slides/slide50.xml"/><Relationship Id="rId58" Type="http://schemas.openxmlformats.org/officeDocument/2006/relationships/slide" Target="slides/slide55.xml"/><Relationship Id="rId74" Type="http://schemas.openxmlformats.org/officeDocument/2006/relationships/slide" Target="slides/slide71.xml"/><Relationship Id="rId79" Type="http://schemas.openxmlformats.org/officeDocument/2006/relationships/slide" Target="slides/slide76.xml"/><Relationship Id="rId102" Type="http://schemas.openxmlformats.org/officeDocument/2006/relationships/slide" Target="slides/slide99.xml"/><Relationship Id="rId5" Type="http://schemas.openxmlformats.org/officeDocument/2006/relationships/slide" Target="slides/slide2.xml"/><Relationship Id="rId90" Type="http://schemas.openxmlformats.org/officeDocument/2006/relationships/slide" Target="slides/slide87.xml"/><Relationship Id="rId95" Type="http://schemas.openxmlformats.org/officeDocument/2006/relationships/slide" Target="slides/slide92.xml"/><Relationship Id="rId22" Type="http://schemas.openxmlformats.org/officeDocument/2006/relationships/slide" Target="slides/slide19.xml"/><Relationship Id="rId27" Type="http://schemas.openxmlformats.org/officeDocument/2006/relationships/slide" Target="slides/slide24.xml"/><Relationship Id="rId43" Type="http://schemas.openxmlformats.org/officeDocument/2006/relationships/slide" Target="slides/slide40.xml"/><Relationship Id="rId48" Type="http://schemas.openxmlformats.org/officeDocument/2006/relationships/slide" Target="slides/slide45.xml"/><Relationship Id="rId64" Type="http://schemas.openxmlformats.org/officeDocument/2006/relationships/slide" Target="slides/slide61.xml"/><Relationship Id="rId69" Type="http://schemas.openxmlformats.org/officeDocument/2006/relationships/slide" Target="slides/slide66.xml"/><Relationship Id="rId113" Type="http://schemas.openxmlformats.org/officeDocument/2006/relationships/font" Target="fonts/font8.fntdata"/><Relationship Id="rId118" Type="http://schemas.openxmlformats.org/officeDocument/2006/relationships/viewProps" Target="viewProps.xml"/><Relationship Id="rId80" Type="http://schemas.openxmlformats.org/officeDocument/2006/relationships/slide" Target="slides/slide77.xml"/><Relationship Id="rId85" Type="http://schemas.openxmlformats.org/officeDocument/2006/relationships/slide" Target="slides/slide82.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font" Target="fonts/font3.fntdata"/><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font" Target="fonts/font9.fntdata"/><Relationship Id="rId119" Type="http://schemas.openxmlformats.org/officeDocument/2006/relationships/theme" Target="theme/theme1.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4" Type="http://schemas.openxmlformats.org/officeDocument/2006/relationships/slide" Target="slides/slide1.xml"/><Relationship Id="rId9" Type="http://schemas.openxmlformats.org/officeDocument/2006/relationships/slide" Target="slides/slide6.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font" Target="fonts/font4.fntdata"/><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tableStyles" Target="tableStyles.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font" Target="fonts/font5.fntdata"/><Relationship Id="rId115" Type="http://schemas.openxmlformats.org/officeDocument/2006/relationships/font" Target="fonts/font10.fntdata"/><Relationship Id="rId61" Type="http://schemas.openxmlformats.org/officeDocument/2006/relationships/slide" Target="slides/slide58.xml"/><Relationship Id="rId82" Type="http://schemas.openxmlformats.org/officeDocument/2006/relationships/slide" Target="slides/slide7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microsoft.com/office/2016/11/relationships/changesInfo" Target="changesInfos/changesInfo1.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tags" Target="tags/tag1.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font" Target="fonts/font6.fntdata"/><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font" Target="fonts/font1.fntdata"/><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Giovanna Harzer" userId="4717d86b1a8f999b" providerId="LiveId" clId="{8BA218EE-2F76-4110-BCA2-087E8BF5967F}"/>
    <pc:docChg chg="undo custSel addSld delSld modSld sldOrd delMainMaster addSection modSection">
      <pc:chgData name="Giovanna Harzer" userId="4717d86b1a8f999b" providerId="LiveId" clId="{8BA218EE-2F76-4110-BCA2-087E8BF5967F}" dt="2022-10-18T22:00:39.888" v="7821"/>
      <pc:docMkLst>
        <pc:docMk/>
      </pc:docMkLst>
      <pc:sldChg chg="modSp mod">
        <pc:chgData name="Giovanna Harzer" userId="4717d86b1a8f999b" providerId="LiveId" clId="{8BA218EE-2F76-4110-BCA2-087E8BF5967F}" dt="2022-10-18T18:14:16.769" v="56" actId="1036"/>
        <pc:sldMkLst>
          <pc:docMk/>
          <pc:sldMk cId="3290922339" sldId="256"/>
        </pc:sldMkLst>
        <pc:spChg chg="mod">
          <ac:chgData name="Giovanna Harzer" userId="4717d86b1a8f999b" providerId="LiveId" clId="{8BA218EE-2F76-4110-BCA2-087E8BF5967F}" dt="2022-10-18T18:14:16.769" v="56" actId="1036"/>
          <ac:spMkLst>
            <pc:docMk/>
            <pc:sldMk cId="3290922339" sldId="256"/>
            <ac:spMk id="17" creationId="{50A5F37C-C33F-1554-8BD1-461EB56D9FF9}"/>
          </ac:spMkLst>
        </pc:spChg>
      </pc:sldChg>
      <pc:sldChg chg="addSp delSp modSp add del mod delAnim modAnim">
        <pc:chgData name="Giovanna Harzer" userId="4717d86b1a8f999b" providerId="LiveId" clId="{8BA218EE-2F76-4110-BCA2-087E8BF5967F}" dt="2022-10-18T21:58:43.315" v="7785"/>
        <pc:sldMkLst>
          <pc:docMk/>
          <pc:sldMk cId="4199366822" sldId="414"/>
        </pc:sldMkLst>
        <pc:spChg chg="mod">
          <ac:chgData name="Giovanna Harzer" userId="4717d86b1a8f999b" providerId="LiveId" clId="{8BA218EE-2F76-4110-BCA2-087E8BF5967F}" dt="2022-10-18T21:27:09.356" v="6189" actId="403"/>
          <ac:spMkLst>
            <pc:docMk/>
            <pc:sldMk cId="4199366822" sldId="414"/>
            <ac:spMk id="49" creationId="{D47EC66F-6EB4-4E66-9CC2-6744135E16B3}"/>
          </ac:spMkLst>
        </pc:spChg>
        <pc:spChg chg="mod">
          <ac:chgData name="Giovanna Harzer" userId="4717d86b1a8f999b" providerId="LiveId" clId="{8BA218EE-2F76-4110-BCA2-087E8BF5967F}" dt="2022-10-18T21:29:13.726" v="6316" actId="14100"/>
          <ac:spMkLst>
            <pc:docMk/>
            <pc:sldMk cId="4199366822" sldId="414"/>
            <ac:spMk id="55" creationId="{AE359665-3BFD-C406-CCE4-D51044E494F3}"/>
          </ac:spMkLst>
        </pc:spChg>
        <pc:picChg chg="del">
          <ac:chgData name="Giovanna Harzer" userId="4717d86b1a8f999b" providerId="LiveId" clId="{8BA218EE-2F76-4110-BCA2-087E8BF5967F}" dt="2022-10-18T21:25:43.945" v="6154" actId="478"/>
          <ac:picMkLst>
            <pc:docMk/>
            <pc:sldMk cId="4199366822" sldId="414"/>
            <ac:picMk id="3" creationId="{9A5A7735-FCB8-8AEE-CE64-46ADD2B19787}"/>
          </ac:picMkLst>
        </pc:picChg>
        <pc:picChg chg="del">
          <ac:chgData name="Giovanna Harzer" userId="4717d86b1a8f999b" providerId="LiveId" clId="{8BA218EE-2F76-4110-BCA2-087E8BF5967F}" dt="2022-10-18T21:42:20.147" v="6695" actId="478"/>
          <ac:picMkLst>
            <pc:docMk/>
            <pc:sldMk cId="4199366822" sldId="414"/>
            <ac:picMk id="43" creationId="{8BBD3A5E-528B-D954-79C6-D07BAEF23500}"/>
          </ac:picMkLst>
        </pc:picChg>
        <pc:picChg chg="add mod modCrop">
          <ac:chgData name="Giovanna Harzer" userId="4717d86b1a8f999b" providerId="LiveId" clId="{8BA218EE-2F76-4110-BCA2-087E8BF5967F}" dt="2022-10-18T21:26:58.035" v="6186" actId="1076"/>
          <ac:picMkLst>
            <pc:docMk/>
            <pc:sldMk cId="4199366822" sldId="414"/>
            <ac:picMk id="44" creationId="{00C3AE48-C90E-F619-A2D6-9A9D748D7019}"/>
          </ac:picMkLst>
        </pc:picChg>
      </pc:sldChg>
      <pc:sldChg chg="addSp delSp modSp mod ord addAnim delAnim modAnim">
        <pc:chgData name="Giovanna Harzer" userId="4717d86b1a8f999b" providerId="LiveId" clId="{8BA218EE-2F76-4110-BCA2-087E8BF5967F}" dt="2022-10-18T21:45:25.735" v="6768"/>
        <pc:sldMkLst>
          <pc:docMk/>
          <pc:sldMk cId="1936408946" sldId="632"/>
        </pc:sldMkLst>
        <pc:spChg chg="add mod">
          <ac:chgData name="Giovanna Harzer" userId="4717d86b1a8f999b" providerId="LiveId" clId="{8BA218EE-2F76-4110-BCA2-087E8BF5967F}" dt="2022-10-18T18:35:12.800" v="882" actId="14100"/>
          <ac:spMkLst>
            <pc:docMk/>
            <pc:sldMk cId="1936408946" sldId="632"/>
            <ac:spMk id="3" creationId="{F0017AE3-3B5D-BB46-23A4-F74597127246}"/>
          </ac:spMkLst>
        </pc:spChg>
        <pc:spChg chg="add mod">
          <ac:chgData name="Giovanna Harzer" userId="4717d86b1a8f999b" providerId="LiveId" clId="{8BA218EE-2F76-4110-BCA2-087E8BF5967F}" dt="2022-10-18T18:34:27.859" v="862" actId="14100"/>
          <ac:spMkLst>
            <pc:docMk/>
            <pc:sldMk cId="1936408946" sldId="632"/>
            <ac:spMk id="4" creationId="{A07DA83E-B14B-37A5-739F-3E506CE578C3}"/>
          </ac:spMkLst>
        </pc:spChg>
        <pc:spChg chg="add del mod">
          <ac:chgData name="Giovanna Harzer" userId="4717d86b1a8f999b" providerId="LiveId" clId="{8BA218EE-2F76-4110-BCA2-087E8BF5967F}" dt="2022-10-18T18:34:36.849" v="866"/>
          <ac:spMkLst>
            <pc:docMk/>
            <pc:sldMk cId="1936408946" sldId="632"/>
            <ac:spMk id="9" creationId="{5B2A96E4-E44B-8F40-447F-85580B5DDC25}"/>
          </ac:spMkLst>
        </pc:spChg>
        <pc:spChg chg="add mod">
          <ac:chgData name="Giovanna Harzer" userId="4717d86b1a8f999b" providerId="LiveId" clId="{8BA218EE-2F76-4110-BCA2-087E8BF5967F}" dt="2022-10-18T18:35:12.800" v="882" actId="14100"/>
          <ac:spMkLst>
            <pc:docMk/>
            <pc:sldMk cId="1936408946" sldId="632"/>
            <ac:spMk id="10" creationId="{F020E315-15CE-5273-54F5-9900C0CB44F0}"/>
          </ac:spMkLst>
        </pc:spChg>
        <pc:spChg chg="del mod">
          <ac:chgData name="Giovanna Harzer" userId="4717d86b1a8f999b" providerId="LiveId" clId="{8BA218EE-2F76-4110-BCA2-087E8BF5967F}" dt="2022-10-18T18:32:54.321" v="830" actId="478"/>
          <ac:spMkLst>
            <pc:docMk/>
            <pc:sldMk cId="1936408946" sldId="632"/>
            <ac:spMk id="12" creationId="{63710842-C48B-C7B2-4A7D-03642214679D}"/>
          </ac:spMkLst>
        </pc:spChg>
        <pc:spChg chg="mod">
          <ac:chgData name="Giovanna Harzer" userId="4717d86b1a8f999b" providerId="LiveId" clId="{8BA218EE-2F76-4110-BCA2-087E8BF5967F}" dt="2022-10-18T18:33:04.877" v="839" actId="14100"/>
          <ac:spMkLst>
            <pc:docMk/>
            <pc:sldMk cId="1936408946" sldId="632"/>
            <ac:spMk id="13" creationId="{D8C75D17-4C3C-504B-6CC8-75082397A7AA}"/>
          </ac:spMkLst>
        </pc:spChg>
        <pc:spChg chg="add mod">
          <ac:chgData name="Giovanna Harzer" userId="4717d86b1a8f999b" providerId="LiveId" clId="{8BA218EE-2F76-4110-BCA2-087E8BF5967F}" dt="2022-10-18T18:34:50.322" v="871"/>
          <ac:spMkLst>
            <pc:docMk/>
            <pc:sldMk cId="1936408946" sldId="632"/>
            <ac:spMk id="14" creationId="{AEC8858C-305E-8209-8BAA-980B6A10FF02}"/>
          </ac:spMkLst>
        </pc:spChg>
        <pc:spChg chg="del mod">
          <ac:chgData name="Giovanna Harzer" userId="4717d86b1a8f999b" providerId="LiveId" clId="{8BA218EE-2F76-4110-BCA2-087E8BF5967F}" dt="2022-10-18T18:32:54.321" v="830" actId="478"/>
          <ac:spMkLst>
            <pc:docMk/>
            <pc:sldMk cId="1936408946" sldId="632"/>
            <ac:spMk id="15" creationId="{D600AC55-44E9-94F7-9E6E-FCEB5A918E76}"/>
          </ac:spMkLst>
        </pc:spChg>
        <pc:spChg chg="mod">
          <ac:chgData name="Giovanna Harzer" userId="4717d86b1a8f999b" providerId="LiveId" clId="{8BA218EE-2F76-4110-BCA2-087E8BF5967F}" dt="2022-10-18T18:29:48.373" v="791" actId="1076"/>
          <ac:spMkLst>
            <pc:docMk/>
            <pc:sldMk cId="1936408946" sldId="632"/>
            <ac:spMk id="16" creationId="{20EDEBC3-B407-7C8C-AE29-C3E1923EA3CF}"/>
          </ac:spMkLst>
        </pc:spChg>
        <pc:spChg chg="mod">
          <ac:chgData name="Giovanna Harzer" userId="4717d86b1a8f999b" providerId="LiveId" clId="{8BA218EE-2F76-4110-BCA2-087E8BF5967F}" dt="2022-10-18T18:32:02.850" v="811" actId="1076"/>
          <ac:spMkLst>
            <pc:docMk/>
            <pc:sldMk cId="1936408946" sldId="632"/>
            <ac:spMk id="21" creationId="{86A1CE63-F595-9D02-8E2C-0951273DE94A}"/>
          </ac:spMkLst>
        </pc:spChg>
        <pc:spChg chg="mod">
          <ac:chgData name="Giovanna Harzer" userId="4717d86b1a8f999b" providerId="LiveId" clId="{8BA218EE-2F76-4110-BCA2-087E8BF5967F}" dt="2022-10-18T18:28:39.033" v="725" actId="20577"/>
          <ac:spMkLst>
            <pc:docMk/>
            <pc:sldMk cId="1936408946" sldId="632"/>
            <ac:spMk id="31" creationId="{F6EC42C6-1068-B1A6-ADF7-D3F4D9791F8D}"/>
          </ac:spMkLst>
        </pc:spChg>
        <pc:graphicFrameChg chg="del">
          <ac:chgData name="Giovanna Harzer" userId="4717d86b1a8f999b" providerId="LiveId" clId="{8BA218EE-2F76-4110-BCA2-087E8BF5967F}" dt="2022-10-18T18:28:40.893" v="726" actId="478"/>
          <ac:graphicFrameMkLst>
            <pc:docMk/>
            <pc:sldMk cId="1936408946" sldId="632"/>
            <ac:graphicFrameMk id="6" creationId="{7CF41DE4-5ABB-9E50-6910-AC1DBA78E8A7}"/>
          </ac:graphicFrameMkLst>
        </pc:graphicFrameChg>
        <pc:picChg chg="del">
          <ac:chgData name="Giovanna Harzer" userId="4717d86b1a8f999b" providerId="LiveId" clId="{8BA218EE-2F76-4110-BCA2-087E8BF5967F}" dt="2022-10-18T18:28:52.509" v="757" actId="478"/>
          <ac:picMkLst>
            <pc:docMk/>
            <pc:sldMk cId="1936408946" sldId="632"/>
            <ac:picMk id="11" creationId="{36A1C22F-17B4-46A6-9E57-5FEB48CD9E68}"/>
          </ac:picMkLst>
        </pc:picChg>
      </pc:sldChg>
      <pc:sldChg chg="addSp delSp modSp mod delAnim modAnim">
        <pc:chgData name="Giovanna Harzer" userId="4717d86b1a8f999b" providerId="LiveId" clId="{8BA218EE-2F76-4110-BCA2-087E8BF5967F}" dt="2022-10-18T21:43:36.577" v="6739"/>
        <pc:sldMkLst>
          <pc:docMk/>
          <pc:sldMk cId="2814450204" sldId="866"/>
        </pc:sldMkLst>
        <pc:spChg chg="mod">
          <ac:chgData name="Giovanna Harzer" userId="4717d86b1a8f999b" providerId="LiveId" clId="{8BA218EE-2F76-4110-BCA2-087E8BF5967F}" dt="2022-10-18T18:15:43.864" v="238" actId="20577"/>
          <ac:spMkLst>
            <pc:docMk/>
            <pc:sldMk cId="2814450204" sldId="866"/>
            <ac:spMk id="4" creationId="{E39E032C-77C9-19B2-33FE-A74D948779FE}"/>
          </ac:spMkLst>
        </pc:spChg>
        <pc:spChg chg="mod">
          <ac:chgData name="Giovanna Harzer" userId="4717d86b1a8f999b" providerId="LiveId" clId="{8BA218EE-2F76-4110-BCA2-087E8BF5967F}" dt="2022-10-18T18:14:25.791" v="83" actId="20577"/>
          <ac:spMkLst>
            <pc:docMk/>
            <pc:sldMk cId="2814450204" sldId="866"/>
            <ac:spMk id="8" creationId="{0CC26238-AAC5-8020-2E57-DA9BD2929A6E}"/>
          </ac:spMkLst>
        </pc:spChg>
        <pc:spChg chg="del">
          <ac:chgData name="Giovanna Harzer" userId="4717d86b1a8f999b" providerId="LiveId" clId="{8BA218EE-2F76-4110-BCA2-087E8BF5967F}" dt="2022-10-18T18:15:31.622" v="180" actId="478"/>
          <ac:spMkLst>
            <pc:docMk/>
            <pc:sldMk cId="2814450204" sldId="866"/>
            <ac:spMk id="13" creationId="{79D3D994-8CE1-4920-C8F6-199767236D5E}"/>
          </ac:spMkLst>
        </pc:spChg>
        <pc:spChg chg="add mod">
          <ac:chgData name="Giovanna Harzer" userId="4717d86b1a8f999b" providerId="LiveId" clId="{8BA218EE-2F76-4110-BCA2-087E8BF5967F}" dt="2022-10-18T21:42:50.696" v="6731" actId="1035"/>
          <ac:spMkLst>
            <pc:docMk/>
            <pc:sldMk cId="2814450204" sldId="866"/>
            <ac:spMk id="14" creationId="{53FECB09-C33A-4DEA-AB86-EA72EC4BC6FC}"/>
          </ac:spMkLst>
        </pc:spChg>
        <pc:spChg chg="add mod">
          <ac:chgData name="Giovanna Harzer" userId="4717d86b1a8f999b" providerId="LiveId" clId="{8BA218EE-2F76-4110-BCA2-087E8BF5967F}" dt="2022-10-18T18:16:10.537" v="334" actId="1035"/>
          <ac:spMkLst>
            <pc:docMk/>
            <pc:sldMk cId="2814450204" sldId="866"/>
            <ac:spMk id="15" creationId="{E88B0984-574D-1BC2-FA29-FA69ADA25284}"/>
          </ac:spMkLst>
        </pc:spChg>
        <pc:spChg chg="add mod">
          <ac:chgData name="Giovanna Harzer" userId="4717d86b1a8f999b" providerId="LiveId" clId="{8BA218EE-2F76-4110-BCA2-087E8BF5967F}" dt="2022-10-18T18:16:10.537" v="334" actId="1035"/>
          <ac:spMkLst>
            <pc:docMk/>
            <pc:sldMk cId="2814450204" sldId="866"/>
            <ac:spMk id="16" creationId="{7FDBC512-FFC4-CFD4-C9CD-48DEE981128A}"/>
          </ac:spMkLst>
        </pc:spChg>
        <pc:spChg chg="add mod">
          <ac:chgData name="Giovanna Harzer" userId="4717d86b1a8f999b" providerId="LiveId" clId="{8BA218EE-2F76-4110-BCA2-087E8BF5967F}" dt="2022-10-18T21:42:50.696" v="6731" actId="1035"/>
          <ac:spMkLst>
            <pc:docMk/>
            <pc:sldMk cId="2814450204" sldId="866"/>
            <ac:spMk id="18" creationId="{A3DAA896-3BED-4570-3DFE-5883466A5F12}"/>
          </ac:spMkLst>
        </pc:spChg>
        <pc:spChg chg="add mod">
          <ac:chgData name="Giovanna Harzer" userId="4717d86b1a8f999b" providerId="LiveId" clId="{8BA218EE-2F76-4110-BCA2-087E8BF5967F}" dt="2022-10-18T21:42:50.696" v="6731" actId="1035"/>
          <ac:spMkLst>
            <pc:docMk/>
            <pc:sldMk cId="2814450204" sldId="866"/>
            <ac:spMk id="20" creationId="{76F7B995-F9D1-46BC-384F-E308CF21769D}"/>
          </ac:spMkLst>
        </pc:spChg>
        <pc:spChg chg="add mod">
          <ac:chgData name="Giovanna Harzer" userId="4717d86b1a8f999b" providerId="LiveId" clId="{8BA218EE-2F76-4110-BCA2-087E8BF5967F}" dt="2022-10-18T21:42:50.696" v="6731" actId="1035"/>
          <ac:spMkLst>
            <pc:docMk/>
            <pc:sldMk cId="2814450204" sldId="866"/>
            <ac:spMk id="21" creationId="{4E0B9F76-F2DE-4B4C-D193-B25F9D7E34CE}"/>
          </ac:spMkLst>
        </pc:spChg>
        <pc:spChg chg="add mod">
          <ac:chgData name="Giovanna Harzer" userId="4717d86b1a8f999b" providerId="LiveId" clId="{8BA218EE-2F76-4110-BCA2-087E8BF5967F}" dt="2022-10-18T21:42:50.696" v="6731" actId="1035"/>
          <ac:spMkLst>
            <pc:docMk/>
            <pc:sldMk cId="2814450204" sldId="866"/>
            <ac:spMk id="22" creationId="{BBB2E294-A643-274D-AD71-350FE9E2768A}"/>
          </ac:spMkLst>
        </pc:spChg>
        <pc:spChg chg="add mod">
          <ac:chgData name="Giovanna Harzer" userId="4717d86b1a8f999b" providerId="LiveId" clId="{8BA218EE-2F76-4110-BCA2-087E8BF5967F}" dt="2022-10-18T21:42:50.696" v="6731" actId="1035"/>
          <ac:spMkLst>
            <pc:docMk/>
            <pc:sldMk cId="2814450204" sldId="866"/>
            <ac:spMk id="23" creationId="{53A48828-C7EB-3DD2-1A4C-51C989364005}"/>
          </ac:spMkLst>
        </pc:spChg>
        <pc:spChg chg="add mod">
          <ac:chgData name="Giovanna Harzer" userId="4717d86b1a8f999b" providerId="LiveId" clId="{8BA218EE-2F76-4110-BCA2-087E8BF5967F}" dt="2022-10-18T21:42:50.696" v="6731" actId="1035"/>
          <ac:spMkLst>
            <pc:docMk/>
            <pc:sldMk cId="2814450204" sldId="866"/>
            <ac:spMk id="24" creationId="{9E6FCD77-37D9-C93E-2088-53965B26B76F}"/>
          </ac:spMkLst>
        </pc:spChg>
        <pc:spChg chg="mod">
          <ac:chgData name="Giovanna Harzer" userId="4717d86b1a8f999b" providerId="LiveId" clId="{8BA218EE-2F76-4110-BCA2-087E8BF5967F}" dt="2022-10-18T21:43:06.801" v="6733" actId="1076"/>
          <ac:spMkLst>
            <pc:docMk/>
            <pc:sldMk cId="2814450204" sldId="866"/>
            <ac:spMk id="26" creationId="{E1117826-AD9C-547D-6A90-2F3BC9BCB8C5}"/>
          </ac:spMkLst>
        </pc:spChg>
        <pc:spChg chg="add mod">
          <ac:chgData name="Giovanna Harzer" userId="4717d86b1a8f999b" providerId="LiveId" clId="{8BA218EE-2F76-4110-BCA2-087E8BF5967F}" dt="2022-10-18T21:42:50.696" v="6731" actId="1035"/>
          <ac:spMkLst>
            <pc:docMk/>
            <pc:sldMk cId="2814450204" sldId="866"/>
            <ac:spMk id="28" creationId="{9CAEE660-7AD4-E90B-FC06-357555E81A3B}"/>
          </ac:spMkLst>
        </pc:spChg>
        <pc:spChg chg="mod">
          <ac:chgData name="Giovanna Harzer" userId="4717d86b1a8f999b" providerId="LiveId" clId="{8BA218EE-2F76-4110-BCA2-087E8BF5967F}" dt="2022-10-18T18:16:49.925" v="380" actId="20577"/>
          <ac:spMkLst>
            <pc:docMk/>
            <pc:sldMk cId="2814450204" sldId="866"/>
            <ac:spMk id="30" creationId="{EF55920E-C386-BA5A-F527-4300CD04D450}"/>
          </ac:spMkLst>
        </pc:spChg>
        <pc:spChg chg="mod">
          <ac:chgData name="Giovanna Harzer" userId="4717d86b1a8f999b" providerId="LiveId" clId="{8BA218EE-2F76-4110-BCA2-087E8BF5967F}" dt="2022-10-18T18:16:13.430" v="335"/>
          <ac:spMkLst>
            <pc:docMk/>
            <pc:sldMk cId="2814450204" sldId="866"/>
            <ac:spMk id="33" creationId="{B7485300-B8A8-4BC5-CD3A-208F3EC39609}"/>
          </ac:spMkLst>
        </pc:spChg>
        <pc:spChg chg="mod">
          <ac:chgData name="Giovanna Harzer" userId="4717d86b1a8f999b" providerId="LiveId" clId="{8BA218EE-2F76-4110-BCA2-087E8BF5967F}" dt="2022-10-18T18:16:13.430" v="335"/>
          <ac:spMkLst>
            <pc:docMk/>
            <pc:sldMk cId="2814450204" sldId="866"/>
            <ac:spMk id="34" creationId="{A5A885FA-6B5F-97B0-0AD8-859A69281158}"/>
          </ac:spMkLst>
        </pc:spChg>
        <pc:spChg chg="mod">
          <ac:chgData name="Giovanna Harzer" userId="4717d86b1a8f999b" providerId="LiveId" clId="{8BA218EE-2F76-4110-BCA2-087E8BF5967F}" dt="2022-10-18T18:16:13.430" v="335"/>
          <ac:spMkLst>
            <pc:docMk/>
            <pc:sldMk cId="2814450204" sldId="866"/>
            <ac:spMk id="35" creationId="{744FB61C-891F-402D-602D-A31EDAD0B8E6}"/>
          </ac:spMkLst>
        </pc:spChg>
        <pc:spChg chg="add mod">
          <ac:chgData name="Giovanna Harzer" userId="4717d86b1a8f999b" providerId="LiveId" clId="{8BA218EE-2F76-4110-BCA2-087E8BF5967F}" dt="2022-10-18T21:42:50.696" v="6731" actId="1035"/>
          <ac:spMkLst>
            <pc:docMk/>
            <pc:sldMk cId="2814450204" sldId="866"/>
            <ac:spMk id="36" creationId="{0F8EB82F-BF4F-8BD3-EDB4-8B1C5C30812A}"/>
          </ac:spMkLst>
        </pc:spChg>
        <pc:spChg chg="del">
          <ac:chgData name="Giovanna Harzer" userId="4717d86b1a8f999b" providerId="LiveId" clId="{8BA218EE-2F76-4110-BCA2-087E8BF5967F}" dt="2022-10-18T18:15:31.622" v="180" actId="478"/>
          <ac:spMkLst>
            <pc:docMk/>
            <pc:sldMk cId="2814450204" sldId="866"/>
            <ac:spMk id="38" creationId="{F38FA3C1-278D-03B6-27A9-81C6E67007AE}"/>
          </ac:spMkLst>
        </pc:spChg>
        <pc:spChg chg="add del mod">
          <ac:chgData name="Giovanna Harzer" userId="4717d86b1a8f999b" providerId="LiveId" clId="{8BA218EE-2F76-4110-BCA2-087E8BF5967F}" dt="2022-10-18T18:18:31.291" v="461" actId="478"/>
          <ac:spMkLst>
            <pc:docMk/>
            <pc:sldMk cId="2814450204" sldId="866"/>
            <ac:spMk id="39" creationId="{2B2F004A-E384-CDFF-6997-EB6A46662E7C}"/>
          </ac:spMkLst>
        </pc:spChg>
        <pc:spChg chg="add del mod">
          <ac:chgData name="Giovanna Harzer" userId="4717d86b1a8f999b" providerId="LiveId" clId="{8BA218EE-2F76-4110-BCA2-087E8BF5967F}" dt="2022-10-18T18:18:31.291" v="461" actId="478"/>
          <ac:spMkLst>
            <pc:docMk/>
            <pc:sldMk cId="2814450204" sldId="866"/>
            <ac:spMk id="41" creationId="{6189EEDB-3910-08AF-CCC8-71DFC871FAD3}"/>
          </ac:spMkLst>
        </pc:spChg>
        <pc:spChg chg="add mod">
          <ac:chgData name="Giovanna Harzer" userId="4717d86b1a8f999b" providerId="LiveId" clId="{8BA218EE-2F76-4110-BCA2-087E8BF5967F}" dt="2022-10-18T18:17:19.955" v="393" actId="1582"/>
          <ac:spMkLst>
            <pc:docMk/>
            <pc:sldMk cId="2814450204" sldId="866"/>
            <ac:spMk id="42" creationId="{53D23F15-F8B8-4F46-4F49-42153BDFD470}"/>
          </ac:spMkLst>
        </pc:spChg>
        <pc:spChg chg="add mod">
          <ac:chgData name="Giovanna Harzer" userId="4717d86b1a8f999b" providerId="LiveId" clId="{8BA218EE-2F76-4110-BCA2-087E8BF5967F}" dt="2022-10-18T18:17:36.716" v="401" actId="1076"/>
          <ac:spMkLst>
            <pc:docMk/>
            <pc:sldMk cId="2814450204" sldId="866"/>
            <ac:spMk id="43" creationId="{3864A5AA-8DD8-E707-FC2D-4BCC819E5DAA}"/>
          </ac:spMkLst>
        </pc:spChg>
        <pc:spChg chg="add mod">
          <ac:chgData name="Giovanna Harzer" userId="4717d86b1a8f999b" providerId="LiveId" clId="{8BA218EE-2F76-4110-BCA2-087E8BF5967F}" dt="2022-10-18T18:18:11.877" v="439" actId="1076"/>
          <ac:spMkLst>
            <pc:docMk/>
            <pc:sldMk cId="2814450204" sldId="866"/>
            <ac:spMk id="44" creationId="{FC616C14-610A-874F-8878-64876A22EC2A}"/>
          </ac:spMkLst>
        </pc:spChg>
        <pc:spChg chg="add mod">
          <ac:chgData name="Giovanna Harzer" userId="4717d86b1a8f999b" providerId="LiveId" clId="{8BA218EE-2F76-4110-BCA2-087E8BF5967F}" dt="2022-10-18T18:18:25.317" v="458" actId="20577"/>
          <ac:spMkLst>
            <pc:docMk/>
            <pc:sldMk cId="2814450204" sldId="866"/>
            <ac:spMk id="45" creationId="{95A91429-5D4F-3425-1617-E470A1F88ECB}"/>
          </ac:spMkLst>
        </pc:spChg>
        <pc:grpChg chg="mod">
          <ac:chgData name="Giovanna Harzer" userId="4717d86b1a8f999b" providerId="LiveId" clId="{8BA218EE-2F76-4110-BCA2-087E8BF5967F}" dt="2022-10-18T18:16:22.270" v="337" actId="552"/>
          <ac:grpSpMkLst>
            <pc:docMk/>
            <pc:sldMk cId="2814450204" sldId="866"/>
            <ac:grpSpMk id="3" creationId="{B38CBB64-779E-6D40-C503-0DDB38414158}"/>
          </ac:grpSpMkLst>
        </pc:grpChg>
        <pc:grpChg chg="mod">
          <ac:chgData name="Giovanna Harzer" userId="4717d86b1a8f999b" providerId="LiveId" clId="{8BA218EE-2F76-4110-BCA2-087E8BF5967F}" dt="2022-10-18T18:16:22.270" v="337" actId="552"/>
          <ac:grpSpMkLst>
            <pc:docMk/>
            <pc:sldMk cId="2814450204" sldId="866"/>
            <ac:grpSpMk id="6" creationId="{7FBAC52C-153B-05FB-DC5F-64784FE657D1}"/>
          </ac:grpSpMkLst>
        </pc:grpChg>
        <pc:grpChg chg="del">
          <ac:chgData name="Giovanna Harzer" userId="4717d86b1a8f999b" providerId="LiveId" clId="{8BA218EE-2F76-4110-BCA2-087E8BF5967F}" dt="2022-10-18T18:15:31.622" v="180" actId="478"/>
          <ac:grpSpMkLst>
            <pc:docMk/>
            <pc:sldMk cId="2814450204" sldId="866"/>
            <ac:grpSpMk id="14" creationId="{5F3D119B-9B93-C91C-3DE6-7F2C569952E6}"/>
          </ac:grpSpMkLst>
        </pc:grpChg>
        <pc:grpChg chg="add mod">
          <ac:chgData name="Giovanna Harzer" userId="4717d86b1a8f999b" providerId="LiveId" clId="{8BA218EE-2F76-4110-BCA2-087E8BF5967F}" dt="2022-10-18T18:18:38.847" v="469" actId="1036"/>
          <ac:grpSpMkLst>
            <pc:docMk/>
            <pc:sldMk cId="2814450204" sldId="866"/>
            <ac:grpSpMk id="29" creationId="{ED0C57FC-E815-A2DE-5162-D680924FEA59}"/>
          </ac:grpSpMkLst>
        </pc:grpChg>
        <pc:grpChg chg="mod">
          <ac:chgData name="Giovanna Harzer" userId="4717d86b1a8f999b" providerId="LiveId" clId="{8BA218EE-2F76-4110-BCA2-087E8BF5967F}" dt="2022-10-18T18:16:13.430" v="335"/>
          <ac:grpSpMkLst>
            <pc:docMk/>
            <pc:sldMk cId="2814450204" sldId="866"/>
            <ac:grpSpMk id="31" creationId="{79EA21B1-007C-9CC1-98A8-CE0B9F866C3B}"/>
          </ac:grpSpMkLst>
        </pc:grpChg>
        <pc:grpChg chg="mod">
          <ac:chgData name="Giovanna Harzer" userId="4717d86b1a8f999b" providerId="LiveId" clId="{8BA218EE-2F76-4110-BCA2-087E8BF5967F}" dt="2022-10-18T18:16:13.430" v="335"/>
          <ac:grpSpMkLst>
            <pc:docMk/>
            <pc:sldMk cId="2814450204" sldId="866"/>
            <ac:grpSpMk id="32" creationId="{A795A151-4BAD-2712-ADA6-0A2D73CBDAF6}"/>
          </ac:grpSpMkLst>
        </pc:grpChg>
        <pc:picChg chg="add mod">
          <ac:chgData name="Giovanna Harzer" userId="4717d86b1a8f999b" providerId="LiveId" clId="{8BA218EE-2F76-4110-BCA2-087E8BF5967F}" dt="2022-10-18T21:42:50.696" v="6731" actId="1035"/>
          <ac:picMkLst>
            <pc:docMk/>
            <pc:sldMk cId="2814450204" sldId="866"/>
            <ac:picMk id="13" creationId="{402A16FA-5B71-3DF6-C1DF-64DEA6D00486}"/>
          </ac:picMkLst>
        </pc:picChg>
        <pc:picChg chg="del">
          <ac:chgData name="Giovanna Harzer" userId="4717d86b1a8f999b" providerId="LiveId" clId="{8BA218EE-2F76-4110-BCA2-087E8BF5967F}" dt="2022-10-18T18:16:56.613" v="381" actId="478"/>
          <ac:picMkLst>
            <pc:docMk/>
            <pc:sldMk cId="2814450204" sldId="866"/>
            <ac:picMk id="28" creationId="{EF8340E8-79B8-EC42-F700-D7BE3E6A3753}"/>
          </ac:picMkLst>
        </pc:picChg>
        <pc:picChg chg="add del mod">
          <ac:chgData name="Giovanna Harzer" userId="4717d86b1a8f999b" providerId="LiveId" clId="{8BA218EE-2F76-4110-BCA2-087E8BF5967F}" dt="2022-10-18T18:17:41.345" v="402" actId="478"/>
          <ac:picMkLst>
            <pc:docMk/>
            <pc:sldMk cId="2814450204" sldId="866"/>
            <ac:picMk id="36" creationId="{758D1D5D-5D83-43F3-3579-AAE0638B924D}"/>
          </ac:picMkLst>
        </pc:picChg>
        <pc:picChg chg="add mod">
          <ac:chgData name="Giovanna Harzer" userId="4717d86b1a8f999b" providerId="LiveId" clId="{8BA218EE-2F76-4110-BCA2-087E8BF5967F}" dt="2022-10-18T21:42:50.696" v="6731" actId="1035"/>
          <ac:picMkLst>
            <pc:docMk/>
            <pc:sldMk cId="2814450204" sldId="866"/>
            <ac:picMk id="37" creationId="{B840186E-A86F-FA15-0922-046139ABCD9B}"/>
          </ac:picMkLst>
        </pc:picChg>
        <pc:cxnChg chg="add del mod">
          <ac:chgData name="Giovanna Harzer" userId="4717d86b1a8f999b" providerId="LiveId" clId="{8BA218EE-2F76-4110-BCA2-087E8BF5967F}" dt="2022-10-18T18:18:31.291" v="461" actId="478"/>
          <ac:cxnSpMkLst>
            <pc:docMk/>
            <pc:sldMk cId="2814450204" sldId="866"/>
            <ac:cxnSpMk id="37" creationId="{8CDA0548-58C0-BA61-8D1F-7158D37F4155}"/>
          </ac:cxnSpMkLst>
        </pc:cxnChg>
        <pc:cxnChg chg="add del mod">
          <ac:chgData name="Giovanna Harzer" userId="4717d86b1a8f999b" providerId="LiveId" clId="{8BA218EE-2F76-4110-BCA2-087E8BF5967F}" dt="2022-10-18T18:18:31.291" v="461" actId="478"/>
          <ac:cxnSpMkLst>
            <pc:docMk/>
            <pc:sldMk cId="2814450204" sldId="866"/>
            <ac:cxnSpMk id="40" creationId="{DC2315DE-7D8D-E985-1BAC-2FBC9CDC851B}"/>
          </ac:cxnSpMkLst>
        </pc:cxnChg>
      </pc:sldChg>
      <pc:sldChg chg="del">
        <pc:chgData name="Giovanna Harzer" userId="4717d86b1a8f999b" providerId="LiveId" clId="{8BA218EE-2F76-4110-BCA2-087E8BF5967F}" dt="2022-10-18T20:33:49.971" v="4084" actId="47"/>
        <pc:sldMkLst>
          <pc:docMk/>
          <pc:sldMk cId="2680200165" sldId="969"/>
        </pc:sldMkLst>
      </pc:sldChg>
      <pc:sldChg chg="del">
        <pc:chgData name="Giovanna Harzer" userId="4717d86b1a8f999b" providerId="LiveId" clId="{8BA218EE-2F76-4110-BCA2-087E8BF5967F}" dt="2022-10-18T20:33:49.971" v="4084" actId="47"/>
        <pc:sldMkLst>
          <pc:docMk/>
          <pc:sldMk cId="3671488025" sldId="1029"/>
        </pc:sldMkLst>
      </pc:sldChg>
      <pc:sldChg chg="addSp delSp modSp add del mod delAnim modAnim">
        <pc:chgData name="Giovanna Harzer" userId="4717d86b1a8f999b" providerId="LiveId" clId="{8BA218EE-2F76-4110-BCA2-087E8BF5967F}" dt="2022-10-18T21:57:43.301" v="7648"/>
        <pc:sldMkLst>
          <pc:docMk/>
          <pc:sldMk cId="3524331104" sldId="1035"/>
        </pc:sldMkLst>
        <pc:spChg chg="mod">
          <ac:chgData name="Giovanna Harzer" userId="4717d86b1a8f999b" providerId="LiveId" clId="{8BA218EE-2F76-4110-BCA2-087E8BF5967F}" dt="2022-10-18T21:11:33.279" v="5465" actId="113"/>
          <ac:spMkLst>
            <pc:docMk/>
            <pc:sldMk cId="3524331104" sldId="1035"/>
            <ac:spMk id="4" creationId="{5DDA273B-C865-119E-1FDC-9F9F7F043B9D}"/>
          </ac:spMkLst>
        </pc:spChg>
        <pc:spChg chg="mod">
          <ac:chgData name="Giovanna Harzer" userId="4717d86b1a8f999b" providerId="LiveId" clId="{8BA218EE-2F76-4110-BCA2-087E8BF5967F}" dt="2022-10-18T21:11:02.577" v="5410" actId="20577"/>
          <ac:spMkLst>
            <pc:docMk/>
            <pc:sldMk cId="3524331104" sldId="1035"/>
            <ac:spMk id="8" creationId="{0CC26238-AAC5-8020-2E57-DA9BD2929A6E}"/>
          </ac:spMkLst>
        </pc:spChg>
        <pc:spChg chg="add mod">
          <ac:chgData name="Giovanna Harzer" userId="4717d86b1a8f999b" providerId="LiveId" clId="{8BA218EE-2F76-4110-BCA2-087E8BF5967F}" dt="2022-10-18T21:12:15.842" v="5504" actId="20577"/>
          <ac:spMkLst>
            <pc:docMk/>
            <pc:sldMk cId="3524331104" sldId="1035"/>
            <ac:spMk id="15" creationId="{138125BA-BF01-D4D5-64C5-73C23B5010CD}"/>
          </ac:spMkLst>
        </pc:spChg>
        <pc:spChg chg="add mod">
          <ac:chgData name="Giovanna Harzer" userId="4717d86b1a8f999b" providerId="LiveId" clId="{8BA218EE-2F76-4110-BCA2-087E8BF5967F}" dt="2022-10-18T21:11:50.852" v="5496" actId="1036"/>
          <ac:spMkLst>
            <pc:docMk/>
            <pc:sldMk cId="3524331104" sldId="1035"/>
            <ac:spMk id="16" creationId="{9B040EDA-2BD7-72E0-164E-C4C52E472B16}"/>
          </ac:spMkLst>
        </pc:spChg>
        <pc:spChg chg="mod">
          <ac:chgData name="Giovanna Harzer" userId="4717d86b1a8f999b" providerId="LiveId" clId="{8BA218EE-2F76-4110-BCA2-087E8BF5967F}" dt="2022-10-18T21:12:34.578" v="5547" actId="113"/>
          <ac:spMkLst>
            <pc:docMk/>
            <pc:sldMk cId="3524331104" sldId="1035"/>
            <ac:spMk id="21" creationId="{7829A5CD-5DAE-D3A5-1CBD-390F6ABAACFF}"/>
          </ac:spMkLst>
        </pc:spChg>
        <pc:spChg chg="add del mod">
          <ac:chgData name="Giovanna Harzer" userId="4717d86b1a8f999b" providerId="LiveId" clId="{8BA218EE-2F76-4110-BCA2-087E8BF5967F}" dt="2022-10-18T21:13:57.408" v="5562" actId="14100"/>
          <ac:spMkLst>
            <pc:docMk/>
            <pc:sldMk cId="3524331104" sldId="1035"/>
            <ac:spMk id="26" creationId="{E1117826-AD9C-547D-6A90-2F3BC9BCB8C5}"/>
          </ac:spMkLst>
        </pc:spChg>
        <pc:spChg chg="mod">
          <ac:chgData name="Giovanna Harzer" userId="4717d86b1a8f999b" providerId="LiveId" clId="{8BA218EE-2F76-4110-BCA2-087E8BF5967F}" dt="2022-10-18T21:12:11.092" v="5501"/>
          <ac:spMkLst>
            <pc:docMk/>
            <pc:sldMk cId="3524331104" sldId="1035"/>
            <ac:spMk id="35" creationId="{30294F79-8257-0CCA-536D-C094580A44A9}"/>
          </ac:spMkLst>
        </pc:spChg>
        <pc:spChg chg="mod">
          <ac:chgData name="Giovanna Harzer" userId="4717d86b1a8f999b" providerId="LiveId" clId="{8BA218EE-2F76-4110-BCA2-087E8BF5967F}" dt="2022-10-18T21:12:11.092" v="5501"/>
          <ac:spMkLst>
            <pc:docMk/>
            <pc:sldMk cId="3524331104" sldId="1035"/>
            <ac:spMk id="36" creationId="{588F4B26-EC38-37E3-4A2E-7A8D111BFA2C}"/>
          </ac:spMkLst>
        </pc:spChg>
        <pc:spChg chg="mod">
          <ac:chgData name="Giovanna Harzer" userId="4717d86b1a8f999b" providerId="LiveId" clId="{8BA218EE-2F76-4110-BCA2-087E8BF5967F}" dt="2022-10-18T21:12:11.092" v="5501"/>
          <ac:spMkLst>
            <pc:docMk/>
            <pc:sldMk cId="3524331104" sldId="1035"/>
            <ac:spMk id="37" creationId="{D04583E2-7C07-C62A-5DF6-1243ED57CA8F}"/>
          </ac:spMkLst>
        </pc:spChg>
        <pc:grpChg chg="del">
          <ac:chgData name="Giovanna Harzer" userId="4717d86b1a8f999b" providerId="LiveId" clId="{8BA218EE-2F76-4110-BCA2-087E8BF5967F}" dt="2022-10-18T21:11:37.288" v="5466" actId="478"/>
          <ac:grpSpMkLst>
            <pc:docMk/>
            <pc:sldMk cId="3524331104" sldId="1035"/>
            <ac:grpSpMk id="5" creationId="{77156DAF-D128-F77C-6DBF-04BAA0EC5BAC}"/>
          </ac:grpSpMkLst>
        </pc:grpChg>
        <pc:grpChg chg="add mod">
          <ac:chgData name="Giovanna Harzer" userId="4717d86b1a8f999b" providerId="LiveId" clId="{8BA218EE-2F76-4110-BCA2-087E8BF5967F}" dt="2022-10-18T21:12:20.935" v="5522" actId="1036"/>
          <ac:grpSpMkLst>
            <pc:docMk/>
            <pc:sldMk cId="3524331104" sldId="1035"/>
            <ac:grpSpMk id="20" creationId="{9CB8DA9C-4128-869C-B4E7-E88010A052DD}"/>
          </ac:grpSpMkLst>
        </pc:grpChg>
        <pc:grpChg chg="mod">
          <ac:chgData name="Giovanna Harzer" userId="4717d86b1a8f999b" providerId="LiveId" clId="{8BA218EE-2F76-4110-BCA2-087E8BF5967F}" dt="2022-10-18T21:12:11.092" v="5501"/>
          <ac:grpSpMkLst>
            <pc:docMk/>
            <pc:sldMk cId="3524331104" sldId="1035"/>
            <ac:grpSpMk id="22" creationId="{7AFC3F94-1B2C-BDDF-D64B-572DEFB9F193}"/>
          </ac:grpSpMkLst>
        </pc:grpChg>
        <pc:grpChg chg="mod">
          <ac:chgData name="Giovanna Harzer" userId="4717d86b1a8f999b" providerId="LiveId" clId="{8BA218EE-2F76-4110-BCA2-087E8BF5967F}" dt="2022-10-18T21:12:11.092" v="5501"/>
          <ac:grpSpMkLst>
            <pc:docMk/>
            <pc:sldMk cId="3524331104" sldId="1035"/>
            <ac:grpSpMk id="30" creationId="{685B9529-39FF-3A16-EE4D-645EC60AC9B7}"/>
          </ac:grpSpMkLst>
        </pc:grpChg>
        <pc:grpChg chg="del">
          <ac:chgData name="Giovanna Harzer" userId="4717d86b1a8f999b" providerId="LiveId" clId="{8BA218EE-2F76-4110-BCA2-087E8BF5967F}" dt="2022-10-18T21:11:37.288" v="5466" actId="478"/>
          <ac:grpSpMkLst>
            <pc:docMk/>
            <pc:sldMk cId="3524331104" sldId="1035"/>
            <ac:grpSpMk id="32" creationId="{2469BE09-1A42-90A9-B548-8ED47FBA6D49}"/>
          </ac:grpSpMkLst>
        </pc:grpChg>
        <pc:picChg chg="del">
          <ac:chgData name="Giovanna Harzer" userId="4717d86b1a8f999b" providerId="LiveId" clId="{8BA218EE-2F76-4110-BCA2-087E8BF5967F}" dt="2022-10-18T21:11:39.896" v="5467" actId="478"/>
          <ac:picMkLst>
            <pc:docMk/>
            <pc:sldMk cId="3524331104" sldId="1035"/>
            <ac:picMk id="31" creationId="{23B66954-9A2A-3946-F777-0BC8A06050E8}"/>
          </ac:picMkLst>
        </pc:picChg>
        <pc:picChg chg="add del mod modCrop">
          <ac:chgData name="Giovanna Harzer" userId="4717d86b1a8f999b" providerId="LiveId" clId="{8BA218EE-2F76-4110-BCA2-087E8BF5967F}" dt="2022-10-18T21:13:54.731" v="5561" actId="478"/>
          <ac:picMkLst>
            <pc:docMk/>
            <pc:sldMk cId="3524331104" sldId="1035"/>
            <ac:picMk id="39" creationId="{0070E952-70FE-2F80-5C1D-1B97D988D520}"/>
          </ac:picMkLst>
        </pc:picChg>
        <pc:picChg chg="add mod">
          <ac:chgData name="Giovanna Harzer" userId="4717d86b1a8f999b" providerId="LiveId" clId="{8BA218EE-2F76-4110-BCA2-087E8BF5967F}" dt="2022-10-18T21:16:57.617" v="5721" actId="14100"/>
          <ac:picMkLst>
            <pc:docMk/>
            <pc:sldMk cId="3524331104" sldId="1035"/>
            <ac:picMk id="41" creationId="{96888ADD-CD91-D50E-ECF2-BD65E0D4FBB2}"/>
          </ac:picMkLst>
        </pc:picChg>
      </pc:sldChg>
      <pc:sldChg chg="addSp delSp modSp add del mod modAnim">
        <pc:chgData name="Giovanna Harzer" userId="4717d86b1a8f999b" providerId="LiveId" clId="{8BA218EE-2F76-4110-BCA2-087E8BF5967F}" dt="2022-10-18T21:59:27.590" v="7801"/>
        <pc:sldMkLst>
          <pc:docMk/>
          <pc:sldMk cId="2528088988" sldId="1057"/>
        </pc:sldMkLst>
        <pc:spChg chg="mod">
          <ac:chgData name="Giovanna Harzer" userId="4717d86b1a8f999b" providerId="LiveId" clId="{8BA218EE-2F76-4110-BCA2-087E8BF5967F}" dt="2022-10-18T21:58:57.641" v="7788"/>
          <ac:spMkLst>
            <pc:docMk/>
            <pc:sldMk cId="2528088988" sldId="1057"/>
            <ac:spMk id="5" creationId="{086C5F3E-55E4-5C8C-AA2C-84F0D3BA782F}"/>
          </ac:spMkLst>
        </pc:spChg>
        <pc:spChg chg="mod">
          <ac:chgData name="Giovanna Harzer" userId="4717d86b1a8f999b" providerId="LiveId" clId="{8BA218EE-2F76-4110-BCA2-087E8BF5967F}" dt="2022-10-18T21:30:29.155" v="6361"/>
          <ac:spMkLst>
            <pc:docMk/>
            <pc:sldMk cId="2528088988" sldId="1057"/>
            <ac:spMk id="7" creationId="{3A8BCCE5-39AB-27C7-AA2F-9483D3EB5A88}"/>
          </ac:spMkLst>
        </pc:spChg>
        <pc:spChg chg="mod">
          <ac:chgData name="Giovanna Harzer" userId="4717d86b1a8f999b" providerId="LiveId" clId="{8BA218EE-2F76-4110-BCA2-087E8BF5967F}" dt="2022-10-18T21:31:16.732" v="6390" actId="20577"/>
          <ac:spMkLst>
            <pc:docMk/>
            <pc:sldMk cId="2528088988" sldId="1057"/>
            <ac:spMk id="10" creationId="{E75319F4-A3B9-EE7E-7405-04B63686A245}"/>
          </ac:spMkLst>
        </pc:spChg>
        <pc:spChg chg="mod">
          <ac:chgData name="Giovanna Harzer" userId="4717d86b1a8f999b" providerId="LiveId" clId="{8BA218EE-2F76-4110-BCA2-087E8BF5967F}" dt="2022-10-18T21:58:57.641" v="7788"/>
          <ac:spMkLst>
            <pc:docMk/>
            <pc:sldMk cId="2528088988" sldId="1057"/>
            <ac:spMk id="12" creationId="{6AB9AF20-8773-1E92-D7A4-88FF046B9A09}"/>
          </ac:spMkLst>
        </pc:spChg>
        <pc:spChg chg="mod">
          <ac:chgData name="Giovanna Harzer" userId="4717d86b1a8f999b" providerId="LiveId" clId="{8BA218EE-2F76-4110-BCA2-087E8BF5967F}" dt="2022-10-18T21:31:45.537" v="6415" actId="1036"/>
          <ac:spMkLst>
            <pc:docMk/>
            <pc:sldMk cId="2528088988" sldId="1057"/>
            <ac:spMk id="29" creationId="{C98374DB-CD49-87F2-1FB3-D21450C42642}"/>
          </ac:spMkLst>
        </pc:spChg>
        <pc:spChg chg="mod">
          <ac:chgData name="Giovanna Harzer" userId="4717d86b1a8f999b" providerId="LiveId" clId="{8BA218EE-2F76-4110-BCA2-087E8BF5967F}" dt="2022-10-18T21:31:45.537" v="6415" actId="1036"/>
          <ac:spMkLst>
            <pc:docMk/>
            <pc:sldMk cId="2528088988" sldId="1057"/>
            <ac:spMk id="30" creationId="{20B25501-74E5-E628-6ED7-A2B84BB9F23B}"/>
          </ac:spMkLst>
        </pc:spChg>
        <pc:spChg chg="mod">
          <ac:chgData name="Giovanna Harzer" userId="4717d86b1a8f999b" providerId="LiveId" clId="{8BA218EE-2F76-4110-BCA2-087E8BF5967F}" dt="2022-10-18T21:31:45.537" v="6415" actId="1036"/>
          <ac:spMkLst>
            <pc:docMk/>
            <pc:sldMk cId="2528088988" sldId="1057"/>
            <ac:spMk id="31" creationId="{D63A40B1-4C9C-705D-253B-F845BD1C0D90}"/>
          </ac:spMkLst>
        </pc:spChg>
        <pc:spChg chg="mod topLvl">
          <ac:chgData name="Giovanna Harzer" userId="4717d86b1a8f999b" providerId="LiveId" clId="{8BA218EE-2F76-4110-BCA2-087E8BF5967F}" dt="2022-10-18T21:31:06.799" v="6375" actId="108"/>
          <ac:spMkLst>
            <pc:docMk/>
            <pc:sldMk cId="2528088988" sldId="1057"/>
            <ac:spMk id="33" creationId="{8F541D82-18BB-21C1-87ED-B4477F5D8A74}"/>
          </ac:spMkLst>
        </pc:spChg>
        <pc:spChg chg="del topLvl">
          <ac:chgData name="Giovanna Harzer" userId="4717d86b1a8f999b" providerId="LiveId" clId="{8BA218EE-2F76-4110-BCA2-087E8BF5967F}" dt="2022-10-18T21:30:56.806" v="6370" actId="478"/>
          <ac:spMkLst>
            <pc:docMk/>
            <pc:sldMk cId="2528088988" sldId="1057"/>
            <ac:spMk id="36" creationId="{576CD9DF-B702-8AC0-9C97-8EFCD6C8A953}"/>
          </ac:spMkLst>
        </pc:spChg>
        <pc:spChg chg="del">
          <ac:chgData name="Giovanna Harzer" userId="4717d86b1a8f999b" providerId="LiveId" clId="{8BA218EE-2F76-4110-BCA2-087E8BF5967F}" dt="2022-10-18T21:30:56.806" v="6370" actId="478"/>
          <ac:spMkLst>
            <pc:docMk/>
            <pc:sldMk cId="2528088988" sldId="1057"/>
            <ac:spMk id="37" creationId="{0FD56109-A449-39C6-E794-62AFBA7F54F6}"/>
          </ac:spMkLst>
        </pc:spChg>
        <pc:spChg chg="del">
          <ac:chgData name="Giovanna Harzer" userId="4717d86b1a8f999b" providerId="LiveId" clId="{8BA218EE-2F76-4110-BCA2-087E8BF5967F}" dt="2022-10-18T21:42:23.316" v="6696" actId="478"/>
          <ac:spMkLst>
            <pc:docMk/>
            <pc:sldMk cId="2528088988" sldId="1057"/>
            <ac:spMk id="39" creationId="{0CEB4C43-FB53-4BCC-371E-F9248EDFFA29}"/>
          </ac:spMkLst>
        </pc:spChg>
        <pc:spChg chg="del">
          <ac:chgData name="Giovanna Harzer" userId="4717d86b1a8f999b" providerId="LiveId" clId="{8BA218EE-2F76-4110-BCA2-087E8BF5967F}" dt="2022-10-18T21:42:23.316" v="6696" actId="478"/>
          <ac:spMkLst>
            <pc:docMk/>
            <pc:sldMk cId="2528088988" sldId="1057"/>
            <ac:spMk id="40" creationId="{B27C2FC7-EF34-5315-07F1-4A8034C33CE9}"/>
          </ac:spMkLst>
        </pc:spChg>
        <pc:spChg chg="del">
          <ac:chgData name="Giovanna Harzer" userId="4717d86b1a8f999b" providerId="LiveId" clId="{8BA218EE-2F76-4110-BCA2-087E8BF5967F}" dt="2022-10-18T21:42:23.316" v="6696" actId="478"/>
          <ac:spMkLst>
            <pc:docMk/>
            <pc:sldMk cId="2528088988" sldId="1057"/>
            <ac:spMk id="41" creationId="{02449FC0-BEA4-B7A7-906F-490F252D01E0}"/>
          </ac:spMkLst>
        </pc:spChg>
        <pc:spChg chg="del">
          <ac:chgData name="Giovanna Harzer" userId="4717d86b1a8f999b" providerId="LiveId" clId="{8BA218EE-2F76-4110-BCA2-087E8BF5967F}" dt="2022-10-18T21:42:23.316" v="6696" actId="478"/>
          <ac:spMkLst>
            <pc:docMk/>
            <pc:sldMk cId="2528088988" sldId="1057"/>
            <ac:spMk id="42" creationId="{020BC75F-A50F-8AF7-331C-DAD9207C33FC}"/>
          </ac:spMkLst>
        </pc:spChg>
        <pc:spChg chg="del">
          <ac:chgData name="Giovanna Harzer" userId="4717d86b1a8f999b" providerId="LiveId" clId="{8BA218EE-2F76-4110-BCA2-087E8BF5967F}" dt="2022-10-18T21:42:23.316" v="6696" actId="478"/>
          <ac:spMkLst>
            <pc:docMk/>
            <pc:sldMk cId="2528088988" sldId="1057"/>
            <ac:spMk id="43" creationId="{02B6F963-A1BA-3C1C-0F91-2BC9523BCC57}"/>
          </ac:spMkLst>
        </pc:spChg>
        <pc:grpChg chg="add mod">
          <ac:chgData name="Giovanna Harzer" userId="4717d86b1a8f999b" providerId="LiveId" clId="{8BA218EE-2F76-4110-BCA2-087E8BF5967F}" dt="2022-10-18T21:59:00.648" v="7790" actId="1076"/>
          <ac:grpSpMkLst>
            <pc:docMk/>
            <pc:sldMk cId="2528088988" sldId="1057"/>
            <ac:grpSpMk id="4" creationId="{525E4A27-DC9B-CAFB-71D0-F17D7C48A2AE}"/>
          </ac:grpSpMkLst>
        </pc:grpChg>
        <pc:grpChg chg="del">
          <ac:chgData name="Giovanna Harzer" userId="4717d86b1a8f999b" providerId="LiveId" clId="{8BA218EE-2F76-4110-BCA2-087E8BF5967F}" dt="2022-10-18T21:30:56.806" v="6370" actId="478"/>
          <ac:grpSpMkLst>
            <pc:docMk/>
            <pc:sldMk cId="2528088988" sldId="1057"/>
            <ac:grpSpMk id="38" creationId="{990AC189-671F-540F-0763-E44D73F12459}"/>
          </ac:grpSpMkLst>
        </pc:grpChg>
        <pc:picChg chg="add mod">
          <ac:chgData name="Giovanna Harzer" userId="4717d86b1a8f999b" providerId="LiveId" clId="{8BA218EE-2F76-4110-BCA2-087E8BF5967F}" dt="2022-10-18T21:31:10.433" v="6377" actId="1076"/>
          <ac:picMkLst>
            <pc:docMk/>
            <pc:sldMk cId="2528088988" sldId="1057"/>
            <ac:picMk id="3" creationId="{A8D65C7D-1BFD-A191-6FA7-A7A11417EC11}"/>
          </ac:picMkLst>
        </pc:picChg>
        <pc:picChg chg="add mod">
          <ac:chgData name="Giovanna Harzer" userId="4717d86b1a8f999b" providerId="LiveId" clId="{8BA218EE-2F76-4110-BCA2-087E8BF5967F}" dt="2022-10-18T21:59:25.847" v="7800" actId="1076"/>
          <ac:picMkLst>
            <pc:docMk/>
            <pc:sldMk cId="2528088988" sldId="1057"/>
            <ac:picMk id="14" creationId="{80079974-0F74-B0AB-FCAA-7BCA900EE746}"/>
          </ac:picMkLst>
        </pc:picChg>
        <pc:picChg chg="del">
          <ac:chgData name="Giovanna Harzer" userId="4717d86b1a8f999b" providerId="LiveId" clId="{8BA218EE-2F76-4110-BCA2-087E8BF5967F}" dt="2022-10-18T21:30:56.806" v="6370" actId="478"/>
          <ac:picMkLst>
            <pc:docMk/>
            <pc:sldMk cId="2528088988" sldId="1057"/>
            <ac:picMk id="35" creationId="{4CF90899-0307-20EF-63C0-34651E35134C}"/>
          </ac:picMkLst>
        </pc:picChg>
      </pc:sldChg>
      <pc:sldChg chg="del">
        <pc:chgData name="Giovanna Harzer" userId="4717d86b1a8f999b" providerId="LiveId" clId="{8BA218EE-2F76-4110-BCA2-087E8BF5967F}" dt="2022-10-18T20:33:49.971" v="4084" actId="47"/>
        <pc:sldMkLst>
          <pc:docMk/>
          <pc:sldMk cId="3170237025" sldId="1065"/>
        </pc:sldMkLst>
      </pc:sldChg>
      <pc:sldChg chg="addSp delSp modSp mod delAnim modAnim">
        <pc:chgData name="Giovanna Harzer" userId="4717d86b1a8f999b" providerId="LiveId" clId="{8BA218EE-2F76-4110-BCA2-087E8BF5967F}" dt="2022-10-18T21:45:07.325" v="6767"/>
        <pc:sldMkLst>
          <pc:docMk/>
          <pc:sldMk cId="2855481159" sldId="1073"/>
        </pc:sldMkLst>
        <pc:spChg chg="add mod">
          <ac:chgData name="Giovanna Harzer" userId="4717d86b1a8f999b" providerId="LiveId" clId="{8BA218EE-2F76-4110-BCA2-087E8BF5967F}" dt="2022-10-18T18:26:07.014" v="699" actId="14100"/>
          <ac:spMkLst>
            <pc:docMk/>
            <pc:sldMk cId="2855481159" sldId="1073"/>
            <ac:spMk id="3" creationId="{1D5D89E7-CB1D-F0C4-DF38-63973CE0A5E2}"/>
          </ac:spMkLst>
        </pc:spChg>
        <pc:spChg chg="add mod">
          <ac:chgData name="Giovanna Harzer" userId="4717d86b1a8f999b" providerId="LiveId" clId="{8BA218EE-2F76-4110-BCA2-087E8BF5967F}" dt="2022-10-18T18:26:16.609" v="701" actId="1076"/>
          <ac:spMkLst>
            <pc:docMk/>
            <pc:sldMk cId="2855481159" sldId="1073"/>
            <ac:spMk id="4" creationId="{73196ED9-CB1E-5A43-D121-44BF787E91B2}"/>
          </ac:spMkLst>
        </pc:spChg>
        <pc:spChg chg="mod">
          <ac:chgData name="Giovanna Harzer" userId="4717d86b1a8f999b" providerId="LiveId" clId="{8BA218EE-2F76-4110-BCA2-087E8BF5967F}" dt="2022-10-18T18:25:54.827" v="694" actId="14100"/>
          <ac:spMkLst>
            <pc:docMk/>
            <pc:sldMk cId="2855481159" sldId="1073"/>
            <ac:spMk id="15" creationId="{DE92DBE5-110A-2361-C3EC-80652EBFEC00}"/>
          </ac:spMkLst>
        </pc:spChg>
        <pc:spChg chg="del">
          <ac:chgData name="Giovanna Harzer" userId="4717d86b1a8f999b" providerId="LiveId" clId="{8BA218EE-2F76-4110-BCA2-087E8BF5967F}" dt="2022-10-18T18:26:18.827" v="703" actId="478"/>
          <ac:spMkLst>
            <pc:docMk/>
            <pc:sldMk cId="2855481159" sldId="1073"/>
            <ac:spMk id="26" creationId="{E1117826-AD9C-547D-6A90-2F3BC9BCB8C5}"/>
          </ac:spMkLst>
        </pc:spChg>
        <pc:spChg chg="mod">
          <ac:chgData name="Giovanna Harzer" userId="4717d86b1a8f999b" providerId="LiveId" clId="{8BA218EE-2F76-4110-BCA2-087E8BF5967F}" dt="2022-10-18T18:25:52.102" v="693" actId="255"/>
          <ac:spMkLst>
            <pc:docMk/>
            <pc:sldMk cId="2855481159" sldId="1073"/>
            <ac:spMk id="40" creationId="{9AE08D17-992B-A596-728E-9A4CD1E500F1}"/>
          </ac:spMkLst>
        </pc:spChg>
        <pc:spChg chg="del">
          <ac:chgData name="Giovanna Harzer" userId="4717d86b1a8f999b" providerId="LiveId" clId="{8BA218EE-2F76-4110-BCA2-087E8BF5967F}" dt="2022-10-18T18:24:56.373" v="656" actId="478"/>
          <ac:spMkLst>
            <pc:docMk/>
            <pc:sldMk cId="2855481159" sldId="1073"/>
            <ac:spMk id="41" creationId="{A168744A-E182-056D-1BF1-AE7B3946940C}"/>
          </ac:spMkLst>
        </pc:spChg>
        <pc:spChg chg="del">
          <ac:chgData name="Giovanna Harzer" userId="4717d86b1a8f999b" providerId="LiveId" clId="{8BA218EE-2F76-4110-BCA2-087E8BF5967F}" dt="2022-10-18T18:24:56.373" v="656" actId="478"/>
          <ac:spMkLst>
            <pc:docMk/>
            <pc:sldMk cId="2855481159" sldId="1073"/>
            <ac:spMk id="42" creationId="{86B16AAD-787D-348D-2B0D-061C6FE6A35E}"/>
          </ac:spMkLst>
        </pc:spChg>
        <pc:spChg chg="del">
          <ac:chgData name="Giovanna Harzer" userId="4717d86b1a8f999b" providerId="LiveId" clId="{8BA218EE-2F76-4110-BCA2-087E8BF5967F}" dt="2022-10-18T21:41:38.846" v="6680" actId="478"/>
          <ac:spMkLst>
            <pc:docMk/>
            <pc:sldMk cId="2855481159" sldId="1073"/>
            <ac:spMk id="48" creationId="{5438F4EF-7B3D-66F4-8EBD-76250F2880C7}"/>
          </ac:spMkLst>
        </pc:spChg>
        <pc:spChg chg="del">
          <ac:chgData name="Giovanna Harzer" userId="4717d86b1a8f999b" providerId="LiveId" clId="{8BA218EE-2F76-4110-BCA2-087E8BF5967F}" dt="2022-10-18T21:41:38.846" v="6680" actId="478"/>
          <ac:spMkLst>
            <pc:docMk/>
            <pc:sldMk cId="2855481159" sldId="1073"/>
            <ac:spMk id="64" creationId="{2B156A33-E6D1-0612-8733-C2315D8A7280}"/>
          </ac:spMkLst>
        </pc:spChg>
        <pc:grpChg chg="del">
          <ac:chgData name="Giovanna Harzer" userId="4717d86b1a8f999b" providerId="LiveId" clId="{8BA218EE-2F76-4110-BCA2-087E8BF5967F}" dt="2022-10-18T21:41:38.846" v="6680" actId="478"/>
          <ac:grpSpMkLst>
            <pc:docMk/>
            <pc:sldMk cId="2855481159" sldId="1073"/>
            <ac:grpSpMk id="45" creationId="{91E917B6-2400-10E7-09A7-15E476EB8B0D}"/>
          </ac:grpSpMkLst>
        </pc:grpChg>
        <pc:grpChg chg="del">
          <ac:chgData name="Giovanna Harzer" userId="4717d86b1a8f999b" providerId="LiveId" clId="{8BA218EE-2F76-4110-BCA2-087E8BF5967F}" dt="2022-10-18T21:41:38.846" v="6680" actId="478"/>
          <ac:grpSpMkLst>
            <pc:docMk/>
            <pc:sldMk cId="2855481159" sldId="1073"/>
            <ac:grpSpMk id="49" creationId="{284A309C-666C-7B8C-64C0-2A8AED6DAD72}"/>
          </ac:grpSpMkLst>
        </pc:grpChg>
        <pc:grpChg chg="del">
          <ac:chgData name="Giovanna Harzer" userId="4717d86b1a8f999b" providerId="LiveId" clId="{8BA218EE-2F76-4110-BCA2-087E8BF5967F}" dt="2022-10-18T21:41:38.846" v="6680" actId="478"/>
          <ac:grpSpMkLst>
            <pc:docMk/>
            <pc:sldMk cId="2855481159" sldId="1073"/>
            <ac:grpSpMk id="56" creationId="{6F9E2E08-6148-398B-4DD8-7741A942C1E3}"/>
          </ac:grpSpMkLst>
        </pc:grpChg>
        <pc:picChg chg="add del mod">
          <ac:chgData name="Giovanna Harzer" userId="4717d86b1a8f999b" providerId="LiveId" clId="{8BA218EE-2F76-4110-BCA2-087E8BF5967F}" dt="2022-10-18T21:44:46.211" v="6760"/>
          <ac:picMkLst>
            <pc:docMk/>
            <pc:sldMk cId="2855481159" sldId="1073"/>
            <ac:picMk id="5" creationId="{0DEC9A70-A34F-F51B-E8B9-58AB296A7D36}"/>
          </ac:picMkLst>
        </pc:picChg>
        <pc:picChg chg="add mod">
          <ac:chgData name="Giovanna Harzer" userId="4717d86b1a8f999b" providerId="LiveId" clId="{8BA218EE-2F76-4110-BCA2-087E8BF5967F}" dt="2022-10-18T18:28:16.130" v="709" actId="1076"/>
          <ac:picMkLst>
            <pc:docMk/>
            <pc:sldMk cId="2855481159" sldId="1073"/>
            <ac:picMk id="6" creationId="{57B6D187-A256-E8C3-ED61-5EE79A7BA3A3}"/>
          </ac:picMkLst>
        </pc:picChg>
        <pc:picChg chg="del">
          <ac:chgData name="Giovanna Harzer" userId="4717d86b1a8f999b" providerId="LiveId" clId="{8BA218EE-2F76-4110-BCA2-087E8BF5967F}" dt="2022-10-18T18:26:17.593" v="702" actId="478"/>
          <ac:picMkLst>
            <pc:docMk/>
            <pc:sldMk cId="2855481159" sldId="1073"/>
            <ac:picMk id="28" creationId="{EF8340E8-79B8-EC42-F700-D7BE3E6A3753}"/>
          </ac:picMkLst>
        </pc:picChg>
        <pc:picChg chg="del">
          <ac:chgData name="Giovanna Harzer" userId="4717d86b1a8f999b" providerId="LiveId" clId="{8BA218EE-2F76-4110-BCA2-087E8BF5967F}" dt="2022-10-18T18:24:56.373" v="656" actId="478"/>
          <ac:picMkLst>
            <pc:docMk/>
            <pc:sldMk cId="2855481159" sldId="1073"/>
            <ac:picMk id="44" creationId="{341F8AC7-5419-D38F-E754-6976AFC3B007}"/>
          </ac:picMkLst>
        </pc:picChg>
      </pc:sldChg>
      <pc:sldChg chg="del ord">
        <pc:chgData name="Giovanna Harzer" userId="4717d86b1a8f999b" providerId="LiveId" clId="{8BA218EE-2F76-4110-BCA2-087E8BF5967F}" dt="2022-10-18T20:33:49.971" v="4084" actId="47"/>
        <pc:sldMkLst>
          <pc:docMk/>
          <pc:sldMk cId="690694989" sldId="1074"/>
        </pc:sldMkLst>
      </pc:sldChg>
      <pc:sldChg chg="del ord">
        <pc:chgData name="Giovanna Harzer" userId="4717d86b1a8f999b" providerId="LiveId" clId="{8BA218EE-2F76-4110-BCA2-087E8BF5967F}" dt="2022-10-18T20:33:49.971" v="4084" actId="47"/>
        <pc:sldMkLst>
          <pc:docMk/>
          <pc:sldMk cId="2080181317" sldId="1075"/>
        </pc:sldMkLst>
      </pc:sldChg>
      <pc:sldChg chg="del">
        <pc:chgData name="Giovanna Harzer" userId="4717d86b1a8f999b" providerId="LiveId" clId="{8BA218EE-2F76-4110-BCA2-087E8BF5967F}" dt="2022-10-18T20:33:49.971" v="4084" actId="47"/>
        <pc:sldMkLst>
          <pc:docMk/>
          <pc:sldMk cId="2956389827" sldId="1076"/>
        </pc:sldMkLst>
      </pc:sldChg>
      <pc:sldChg chg="del">
        <pc:chgData name="Giovanna Harzer" userId="4717d86b1a8f999b" providerId="LiveId" clId="{8BA218EE-2F76-4110-BCA2-087E8BF5967F}" dt="2022-10-18T20:33:49.971" v="4084" actId="47"/>
        <pc:sldMkLst>
          <pc:docMk/>
          <pc:sldMk cId="2075610635" sldId="1077"/>
        </pc:sldMkLst>
      </pc:sldChg>
      <pc:sldChg chg="del">
        <pc:chgData name="Giovanna Harzer" userId="4717d86b1a8f999b" providerId="LiveId" clId="{8BA218EE-2F76-4110-BCA2-087E8BF5967F}" dt="2022-10-18T20:33:49.971" v="4084" actId="47"/>
        <pc:sldMkLst>
          <pc:docMk/>
          <pc:sldMk cId="3241859357" sldId="1078"/>
        </pc:sldMkLst>
      </pc:sldChg>
      <pc:sldChg chg="del">
        <pc:chgData name="Giovanna Harzer" userId="4717d86b1a8f999b" providerId="LiveId" clId="{8BA218EE-2F76-4110-BCA2-087E8BF5967F}" dt="2022-10-18T20:33:49.971" v="4084" actId="47"/>
        <pc:sldMkLst>
          <pc:docMk/>
          <pc:sldMk cId="4163823451" sldId="1079"/>
        </pc:sldMkLst>
      </pc:sldChg>
      <pc:sldChg chg="del">
        <pc:chgData name="Giovanna Harzer" userId="4717d86b1a8f999b" providerId="LiveId" clId="{8BA218EE-2F76-4110-BCA2-087E8BF5967F}" dt="2022-10-18T20:33:49.971" v="4084" actId="47"/>
        <pc:sldMkLst>
          <pc:docMk/>
          <pc:sldMk cId="91635098" sldId="1080"/>
        </pc:sldMkLst>
      </pc:sldChg>
      <pc:sldChg chg="del">
        <pc:chgData name="Giovanna Harzer" userId="4717d86b1a8f999b" providerId="LiveId" clId="{8BA218EE-2F76-4110-BCA2-087E8BF5967F}" dt="2022-10-18T20:33:49.971" v="4084" actId="47"/>
        <pc:sldMkLst>
          <pc:docMk/>
          <pc:sldMk cId="2642358298" sldId="1081"/>
        </pc:sldMkLst>
      </pc:sldChg>
      <pc:sldChg chg="del">
        <pc:chgData name="Giovanna Harzer" userId="4717d86b1a8f999b" providerId="LiveId" clId="{8BA218EE-2F76-4110-BCA2-087E8BF5967F}" dt="2022-10-18T20:33:49.971" v="4084" actId="47"/>
        <pc:sldMkLst>
          <pc:docMk/>
          <pc:sldMk cId="432583148" sldId="1082"/>
        </pc:sldMkLst>
      </pc:sldChg>
      <pc:sldChg chg="del">
        <pc:chgData name="Giovanna Harzer" userId="4717d86b1a8f999b" providerId="LiveId" clId="{8BA218EE-2F76-4110-BCA2-087E8BF5967F}" dt="2022-10-18T20:33:49.971" v="4084" actId="47"/>
        <pc:sldMkLst>
          <pc:docMk/>
          <pc:sldMk cId="744337239" sldId="1084"/>
        </pc:sldMkLst>
      </pc:sldChg>
      <pc:sldChg chg="del">
        <pc:chgData name="Giovanna Harzer" userId="4717d86b1a8f999b" providerId="LiveId" clId="{8BA218EE-2F76-4110-BCA2-087E8BF5967F}" dt="2022-10-18T20:33:49.971" v="4084" actId="47"/>
        <pc:sldMkLst>
          <pc:docMk/>
          <pc:sldMk cId="2735358663" sldId="1085"/>
        </pc:sldMkLst>
      </pc:sldChg>
      <pc:sldChg chg="addSp delSp modSp mod ord delAnim modAnim">
        <pc:chgData name="Giovanna Harzer" userId="4717d86b1a8f999b" providerId="LiveId" clId="{8BA218EE-2F76-4110-BCA2-087E8BF5967F}" dt="2022-10-18T21:47:36.409" v="7112"/>
        <pc:sldMkLst>
          <pc:docMk/>
          <pc:sldMk cId="1565415534" sldId="1086"/>
        </pc:sldMkLst>
        <pc:spChg chg="mod">
          <ac:chgData name="Giovanna Harzer" userId="4717d86b1a8f999b" providerId="LiveId" clId="{8BA218EE-2F76-4110-BCA2-087E8BF5967F}" dt="2022-10-18T18:58:13.436" v="1299" actId="1038"/>
          <ac:spMkLst>
            <pc:docMk/>
            <pc:sldMk cId="1565415534" sldId="1086"/>
            <ac:spMk id="40" creationId="{C87889B8-0FEB-0F2D-5C56-05EE946990D0}"/>
          </ac:spMkLst>
        </pc:spChg>
        <pc:spChg chg="mod">
          <ac:chgData name="Giovanna Harzer" userId="4717d86b1a8f999b" providerId="LiveId" clId="{8BA218EE-2F76-4110-BCA2-087E8BF5967F}" dt="2022-10-18T18:59:18.358" v="1307" actId="14100"/>
          <ac:spMkLst>
            <pc:docMk/>
            <pc:sldMk cId="1565415534" sldId="1086"/>
            <ac:spMk id="45" creationId="{D400188E-D783-3AAE-4309-AB34A75F7B9B}"/>
          </ac:spMkLst>
        </pc:spChg>
        <pc:spChg chg="mod">
          <ac:chgData name="Giovanna Harzer" userId="4717d86b1a8f999b" providerId="LiveId" clId="{8BA218EE-2F76-4110-BCA2-087E8BF5967F}" dt="2022-10-18T18:52:41.951" v="1228"/>
          <ac:spMkLst>
            <pc:docMk/>
            <pc:sldMk cId="1565415534" sldId="1086"/>
            <ac:spMk id="46" creationId="{B0EC3D49-CA17-AF0F-ED2B-8E48104DE5B7}"/>
          </ac:spMkLst>
        </pc:spChg>
        <pc:spChg chg="mod">
          <ac:chgData name="Giovanna Harzer" userId="4717d86b1a8f999b" providerId="LiveId" clId="{8BA218EE-2F76-4110-BCA2-087E8BF5967F}" dt="2022-10-18T18:59:23.738" v="1309" actId="14100"/>
          <ac:spMkLst>
            <pc:docMk/>
            <pc:sldMk cId="1565415534" sldId="1086"/>
            <ac:spMk id="48" creationId="{AE9A203C-268C-A1DD-5D14-759F4AC8A092}"/>
          </ac:spMkLst>
        </pc:spChg>
        <pc:spChg chg="mod">
          <ac:chgData name="Giovanna Harzer" userId="4717d86b1a8f999b" providerId="LiveId" clId="{8BA218EE-2F76-4110-BCA2-087E8BF5967F}" dt="2022-10-18T18:52:41.951" v="1228"/>
          <ac:spMkLst>
            <pc:docMk/>
            <pc:sldMk cId="1565415534" sldId="1086"/>
            <ac:spMk id="49" creationId="{EDEB0090-6054-F47F-1663-4583B7635A1E}"/>
          </ac:spMkLst>
        </pc:spChg>
        <pc:spChg chg="mod topLvl">
          <ac:chgData name="Giovanna Harzer" userId="4717d86b1a8f999b" providerId="LiveId" clId="{8BA218EE-2F76-4110-BCA2-087E8BF5967F}" dt="2022-10-18T18:54:01.032" v="1247" actId="207"/>
          <ac:spMkLst>
            <pc:docMk/>
            <pc:sldMk cId="1565415534" sldId="1086"/>
            <ac:spMk id="53" creationId="{CD55923C-967E-2812-1675-7568AE767950}"/>
          </ac:spMkLst>
        </pc:spChg>
        <pc:spChg chg="mod topLvl">
          <ac:chgData name="Giovanna Harzer" userId="4717d86b1a8f999b" providerId="LiveId" clId="{8BA218EE-2F76-4110-BCA2-087E8BF5967F}" dt="2022-10-18T18:54:01.032" v="1247" actId="207"/>
          <ac:spMkLst>
            <pc:docMk/>
            <pc:sldMk cId="1565415534" sldId="1086"/>
            <ac:spMk id="54" creationId="{BD6B10CF-24E0-6FE9-7EEB-B69DCC853D0B}"/>
          </ac:spMkLst>
        </pc:spChg>
        <pc:spChg chg="mod topLvl">
          <ac:chgData name="Giovanna Harzer" userId="4717d86b1a8f999b" providerId="LiveId" clId="{8BA218EE-2F76-4110-BCA2-087E8BF5967F}" dt="2022-10-18T18:54:01.032" v="1247" actId="207"/>
          <ac:spMkLst>
            <pc:docMk/>
            <pc:sldMk cId="1565415534" sldId="1086"/>
            <ac:spMk id="55" creationId="{035753CB-4A49-950D-29D9-38861312531C}"/>
          </ac:spMkLst>
        </pc:spChg>
        <pc:spChg chg="mod topLvl">
          <ac:chgData name="Giovanna Harzer" userId="4717d86b1a8f999b" providerId="LiveId" clId="{8BA218EE-2F76-4110-BCA2-087E8BF5967F}" dt="2022-10-18T18:54:01.032" v="1247" actId="207"/>
          <ac:spMkLst>
            <pc:docMk/>
            <pc:sldMk cId="1565415534" sldId="1086"/>
            <ac:spMk id="56" creationId="{C3087D29-E135-5913-B276-9DB64D71129D}"/>
          </ac:spMkLst>
        </pc:spChg>
        <pc:spChg chg="mod topLvl">
          <ac:chgData name="Giovanna Harzer" userId="4717d86b1a8f999b" providerId="LiveId" clId="{8BA218EE-2F76-4110-BCA2-087E8BF5967F}" dt="2022-10-18T18:54:01.032" v="1247" actId="207"/>
          <ac:spMkLst>
            <pc:docMk/>
            <pc:sldMk cId="1565415534" sldId="1086"/>
            <ac:spMk id="57" creationId="{4073196A-3FFD-3A0C-F814-67C8C996FA63}"/>
          </ac:spMkLst>
        </pc:spChg>
        <pc:spChg chg="mod topLvl">
          <ac:chgData name="Giovanna Harzer" userId="4717d86b1a8f999b" providerId="LiveId" clId="{8BA218EE-2F76-4110-BCA2-087E8BF5967F}" dt="2022-10-18T18:54:01.032" v="1247" actId="207"/>
          <ac:spMkLst>
            <pc:docMk/>
            <pc:sldMk cId="1565415534" sldId="1086"/>
            <ac:spMk id="58" creationId="{EA8CA55D-B139-1ABF-B400-A1747B11F4C3}"/>
          </ac:spMkLst>
        </pc:spChg>
        <pc:spChg chg="mod topLvl">
          <ac:chgData name="Giovanna Harzer" userId="4717d86b1a8f999b" providerId="LiveId" clId="{8BA218EE-2F76-4110-BCA2-087E8BF5967F}" dt="2022-10-18T18:54:01.032" v="1247" actId="207"/>
          <ac:spMkLst>
            <pc:docMk/>
            <pc:sldMk cId="1565415534" sldId="1086"/>
            <ac:spMk id="59" creationId="{07C9C7ED-83A1-279B-2312-0F467B9C54BC}"/>
          </ac:spMkLst>
        </pc:spChg>
        <pc:spChg chg="mod topLvl">
          <ac:chgData name="Giovanna Harzer" userId="4717d86b1a8f999b" providerId="LiveId" clId="{8BA218EE-2F76-4110-BCA2-087E8BF5967F}" dt="2022-10-18T18:54:01.032" v="1247" actId="207"/>
          <ac:spMkLst>
            <pc:docMk/>
            <pc:sldMk cId="1565415534" sldId="1086"/>
            <ac:spMk id="60" creationId="{85991565-9E25-45C6-092B-E66CCF1A3EED}"/>
          </ac:spMkLst>
        </pc:spChg>
        <pc:spChg chg="mod topLvl">
          <ac:chgData name="Giovanna Harzer" userId="4717d86b1a8f999b" providerId="LiveId" clId="{8BA218EE-2F76-4110-BCA2-087E8BF5967F}" dt="2022-10-18T18:54:01.032" v="1247" actId="207"/>
          <ac:spMkLst>
            <pc:docMk/>
            <pc:sldMk cId="1565415534" sldId="1086"/>
            <ac:spMk id="61" creationId="{05489D06-F984-53BD-11A4-365E12D19AD9}"/>
          </ac:spMkLst>
        </pc:spChg>
        <pc:spChg chg="mod topLvl">
          <ac:chgData name="Giovanna Harzer" userId="4717d86b1a8f999b" providerId="LiveId" clId="{8BA218EE-2F76-4110-BCA2-087E8BF5967F}" dt="2022-10-18T18:54:01.032" v="1247" actId="207"/>
          <ac:spMkLst>
            <pc:docMk/>
            <pc:sldMk cId="1565415534" sldId="1086"/>
            <ac:spMk id="62" creationId="{79163B87-F2D4-2220-DC1D-3D9C2B1BBC19}"/>
          </ac:spMkLst>
        </pc:spChg>
        <pc:spChg chg="mod topLvl">
          <ac:chgData name="Giovanna Harzer" userId="4717d86b1a8f999b" providerId="LiveId" clId="{8BA218EE-2F76-4110-BCA2-087E8BF5967F}" dt="2022-10-18T18:54:01.032" v="1247" actId="207"/>
          <ac:spMkLst>
            <pc:docMk/>
            <pc:sldMk cId="1565415534" sldId="1086"/>
            <ac:spMk id="64" creationId="{7E0BDE66-ED39-2706-700E-891FFD19DB7F}"/>
          </ac:spMkLst>
        </pc:spChg>
        <pc:spChg chg="mod topLvl">
          <ac:chgData name="Giovanna Harzer" userId="4717d86b1a8f999b" providerId="LiveId" clId="{8BA218EE-2F76-4110-BCA2-087E8BF5967F}" dt="2022-10-18T18:54:01.032" v="1247" actId="207"/>
          <ac:spMkLst>
            <pc:docMk/>
            <pc:sldMk cId="1565415534" sldId="1086"/>
            <ac:spMk id="65" creationId="{82E8AC20-B269-FEE2-606D-D104D0CFCA1A}"/>
          </ac:spMkLst>
        </pc:spChg>
        <pc:spChg chg="mod topLvl">
          <ac:chgData name="Giovanna Harzer" userId="4717d86b1a8f999b" providerId="LiveId" clId="{8BA218EE-2F76-4110-BCA2-087E8BF5967F}" dt="2022-10-18T18:54:01.032" v="1247" actId="207"/>
          <ac:spMkLst>
            <pc:docMk/>
            <pc:sldMk cId="1565415534" sldId="1086"/>
            <ac:spMk id="66" creationId="{9BE9D918-B532-12F7-196F-A682D9867292}"/>
          </ac:spMkLst>
        </pc:spChg>
        <pc:spChg chg="mod topLvl">
          <ac:chgData name="Giovanna Harzer" userId="4717d86b1a8f999b" providerId="LiveId" clId="{8BA218EE-2F76-4110-BCA2-087E8BF5967F}" dt="2022-10-18T18:54:01.032" v="1247" actId="207"/>
          <ac:spMkLst>
            <pc:docMk/>
            <pc:sldMk cId="1565415534" sldId="1086"/>
            <ac:spMk id="67" creationId="{78E88E51-D8CB-A475-C7A4-2DFE16AB2DE3}"/>
          </ac:spMkLst>
        </pc:spChg>
        <pc:spChg chg="mod topLvl">
          <ac:chgData name="Giovanna Harzer" userId="4717d86b1a8f999b" providerId="LiveId" clId="{8BA218EE-2F76-4110-BCA2-087E8BF5967F}" dt="2022-10-18T18:54:01.032" v="1247" actId="207"/>
          <ac:spMkLst>
            <pc:docMk/>
            <pc:sldMk cId="1565415534" sldId="1086"/>
            <ac:spMk id="68" creationId="{7D3F7CC1-B612-151F-ECF0-EB9D2E1C7DBE}"/>
          </ac:spMkLst>
        </pc:spChg>
        <pc:spChg chg="del mod topLvl">
          <ac:chgData name="Giovanna Harzer" userId="4717d86b1a8f999b" providerId="LiveId" clId="{8BA218EE-2F76-4110-BCA2-087E8BF5967F}" dt="2022-10-18T18:53:43.187" v="1245" actId="478"/>
          <ac:spMkLst>
            <pc:docMk/>
            <pc:sldMk cId="1565415534" sldId="1086"/>
            <ac:spMk id="69" creationId="{5A40FED4-DFD4-E884-FF4C-2F1A00945109}"/>
          </ac:spMkLst>
        </pc:spChg>
        <pc:spChg chg="del mod topLvl">
          <ac:chgData name="Giovanna Harzer" userId="4717d86b1a8f999b" providerId="LiveId" clId="{8BA218EE-2F76-4110-BCA2-087E8BF5967F}" dt="2022-10-18T18:53:43.187" v="1245" actId="478"/>
          <ac:spMkLst>
            <pc:docMk/>
            <pc:sldMk cId="1565415534" sldId="1086"/>
            <ac:spMk id="70" creationId="{DDC61BD9-EEB3-809D-8778-9F3793D3CE00}"/>
          </ac:spMkLst>
        </pc:spChg>
        <pc:spChg chg="del mod topLvl">
          <ac:chgData name="Giovanna Harzer" userId="4717d86b1a8f999b" providerId="LiveId" clId="{8BA218EE-2F76-4110-BCA2-087E8BF5967F}" dt="2022-10-18T18:53:43.187" v="1245" actId="478"/>
          <ac:spMkLst>
            <pc:docMk/>
            <pc:sldMk cId="1565415534" sldId="1086"/>
            <ac:spMk id="71" creationId="{CEA3DA0D-0A80-20AD-A9CE-E73455D46612}"/>
          </ac:spMkLst>
        </pc:spChg>
        <pc:spChg chg="del mod topLvl">
          <ac:chgData name="Giovanna Harzer" userId="4717d86b1a8f999b" providerId="LiveId" clId="{8BA218EE-2F76-4110-BCA2-087E8BF5967F}" dt="2022-10-18T18:53:43.187" v="1245" actId="478"/>
          <ac:spMkLst>
            <pc:docMk/>
            <pc:sldMk cId="1565415534" sldId="1086"/>
            <ac:spMk id="72" creationId="{048621AE-6210-C2E9-D1FE-B4EA4BB95CDC}"/>
          </ac:spMkLst>
        </pc:spChg>
        <pc:spChg chg="del mod topLvl">
          <ac:chgData name="Giovanna Harzer" userId="4717d86b1a8f999b" providerId="LiveId" clId="{8BA218EE-2F76-4110-BCA2-087E8BF5967F}" dt="2022-10-18T18:53:43.187" v="1245" actId="478"/>
          <ac:spMkLst>
            <pc:docMk/>
            <pc:sldMk cId="1565415534" sldId="1086"/>
            <ac:spMk id="73" creationId="{399D9832-F77C-4AE3-D664-8F0C27BB17C9}"/>
          </ac:spMkLst>
        </pc:spChg>
        <pc:spChg chg="del mod topLvl">
          <ac:chgData name="Giovanna Harzer" userId="4717d86b1a8f999b" providerId="LiveId" clId="{8BA218EE-2F76-4110-BCA2-087E8BF5967F}" dt="2022-10-18T18:53:43.187" v="1245" actId="478"/>
          <ac:spMkLst>
            <pc:docMk/>
            <pc:sldMk cId="1565415534" sldId="1086"/>
            <ac:spMk id="74" creationId="{C962069F-1A4B-D188-FC2C-CD415E6592EA}"/>
          </ac:spMkLst>
        </pc:spChg>
        <pc:spChg chg="del mod topLvl">
          <ac:chgData name="Giovanna Harzer" userId="4717d86b1a8f999b" providerId="LiveId" clId="{8BA218EE-2F76-4110-BCA2-087E8BF5967F}" dt="2022-10-18T18:53:43.187" v="1245" actId="478"/>
          <ac:spMkLst>
            <pc:docMk/>
            <pc:sldMk cId="1565415534" sldId="1086"/>
            <ac:spMk id="75" creationId="{C30AD4EA-40B8-9B7F-566A-0C431A113941}"/>
          </ac:spMkLst>
        </pc:spChg>
        <pc:spChg chg="del mod topLvl">
          <ac:chgData name="Giovanna Harzer" userId="4717d86b1a8f999b" providerId="LiveId" clId="{8BA218EE-2F76-4110-BCA2-087E8BF5967F}" dt="2022-10-18T18:53:43.187" v="1245" actId="478"/>
          <ac:spMkLst>
            <pc:docMk/>
            <pc:sldMk cId="1565415534" sldId="1086"/>
            <ac:spMk id="76" creationId="{BB348253-910F-708F-7FA9-6613FD03A28C}"/>
          </ac:spMkLst>
        </pc:spChg>
        <pc:spChg chg="del mod topLvl">
          <ac:chgData name="Giovanna Harzer" userId="4717d86b1a8f999b" providerId="LiveId" clId="{8BA218EE-2F76-4110-BCA2-087E8BF5967F}" dt="2022-10-18T18:53:43.187" v="1245" actId="478"/>
          <ac:spMkLst>
            <pc:docMk/>
            <pc:sldMk cId="1565415534" sldId="1086"/>
            <ac:spMk id="77" creationId="{31790A6B-5ED9-0054-5CFA-E1F6B83489A2}"/>
          </ac:spMkLst>
        </pc:spChg>
        <pc:spChg chg="del mod topLvl">
          <ac:chgData name="Giovanna Harzer" userId="4717d86b1a8f999b" providerId="LiveId" clId="{8BA218EE-2F76-4110-BCA2-087E8BF5967F}" dt="2022-10-18T18:53:43.187" v="1245" actId="478"/>
          <ac:spMkLst>
            <pc:docMk/>
            <pc:sldMk cId="1565415534" sldId="1086"/>
            <ac:spMk id="78" creationId="{A9589085-BF42-870A-EB90-AB42874702D9}"/>
          </ac:spMkLst>
        </pc:spChg>
        <pc:spChg chg="del mod topLvl">
          <ac:chgData name="Giovanna Harzer" userId="4717d86b1a8f999b" providerId="LiveId" clId="{8BA218EE-2F76-4110-BCA2-087E8BF5967F}" dt="2022-10-18T18:53:43.187" v="1245" actId="478"/>
          <ac:spMkLst>
            <pc:docMk/>
            <pc:sldMk cId="1565415534" sldId="1086"/>
            <ac:spMk id="79" creationId="{54282027-FB99-C9BE-7680-09797475ED05}"/>
          </ac:spMkLst>
        </pc:spChg>
        <pc:spChg chg="del mod topLvl">
          <ac:chgData name="Giovanna Harzer" userId="4717d86b1a8f999b" providerId="LiveId" clId="{8BA218EE-2F76-4110-BCA2-087E8BF5967F}" dt="2022-10-18T18:53:43.187" v="1245" actId="478"/>
          <ac:spMkLst>
            <pc:docMk/>
            <pc:sldMk cId="1565415534" sldId="1086"/>
            <ac:spMk id="80" creationId="{E8ED7823-BA5A-46C6-8C50-EE1E479AAEE5}"/>
          </ac:spMkLst>
        </pc:spChg>
        <pc:spChg chg="del mod topLvl">
          <ac:chgData name="Giovanna Harzer" userId="4717d86b1a8f999b" providerId="LiveId" clId="{8BA218EE-2F76-4110-BCA2-087E8BF5967F}" dt="2022-10-18T18:53:43.187" v="1245" actId="478"/>
          <ac:spMkLst>
            <pc:docMk/>
            <pc:sldMk cId="1565415534" sldId="1086"/>
            <ac:spMk id="81" creationId="{0C5A26AA-41BF-3617-53BA-740066B65F19}"/>
          </ac:spMkLst>
        </pc:spChg>
        <pc:spChg chg="del mod topLvl">
          <ac:chgData name="Giovanna Harzer" userId="4717d86b1a8f999b" providerId="LiveId" clId="{8BA218EE-2F76-4110-BCA2-087E8BF5967F}" dt="2022-10-18T18:53:43.187" v="1245" actId="478"/>
          <ac:spMkLst>
            <pc:docMk/>
            <pc:sldMk cId="1565415534" sldId="1086"/>
            <ac:spMk id="82" creationId="{25871D4D-FCA9-A86F-D20D-F8D65750D4AA}"/>
          </ac:spMkLst>
        </pc:spChg>
        <pc:spChg chg="del mod topLvl">
          <ac:chgData name="Giovanna Harzer" userId="4717d86b1a8f999b" providerId="LiveId" clId="{8BA218EE-2F76-4110-BCA2-087E8BF5967F}" dt="2022-10-18T18:53:43.187" v="1245" actId="478"/>
          <ac:spMkLst>
            <pc:docMk/>
            <pc:sldMk cId="1565415534" sldId="1086"/>
            <ac:spMk id="83" creationId="{7E721F33-BCA3-F003-B321-FD1CD616299B}"/>
          </ac:spMkLst>
        </pc:spChg>
        <pc:spChg chg="del mod topLvl">
          <ac:chgData name="Giovanna Harzer" userId="4717d86b1a8f999b" providerId="LiveId" clId="{8BA218EE-2F76-4110-BCA2-087E8BF5967F}" dt="2022-10-18T18:53:43.187" v="1245" actId="478"/>
          <ac:spMkLst>
            <pc:docMk/>
            <pc:sldMk cId="1565415534" sldId="1086"/>
            <ac:spMk id="84" creationId="{4C6335BB-BE64-81F7-55D0-C96D17E0E825}"/>
          </ac:spMkLst>
        </pc:spChg>
        <pc:spChg chg="del mod topLvl">
          <ac:chgData name="Giovanna Harzer" userId="4717d86b1a8f999b" providerId="LiveId" clId="{8BA218EE-2F76-4110-BCA2-087E8BF5967F}" dt="2022-10-18T18:53:43.187" v="1245" actId="478"/>
          <ac:spMkLst>
            <pc:docMk/>
            <pc:sldMk cId="1565415534" sldId="1086"/>
            <ac:spMk id="85" creationId="{30A1E5BB-87AB-42F8-D81F-5634B851535B}"/>
          </ac:spMkLst>
        </pc:spChg>
        <pc:spChg chg="del mod topLvl">
          <ac:chgData name="Giovanna Harzer" userId="4717d86b1a8f999b" providerId="LiveId" clId="{8BA218EE-2F76-4110-BCA2-087E8BF5967F}" dt="2022-10-18T18:53:43.187" v="1245" actId="478"/>
          <ac:spMkLst>
            <pc:docMk/>
            <pc:sldMk cId="1565415534" sldId="1086"/>
            <ac:spMk id="86" creationId="{B4DC667D-AF45-86AA-98AE-D508C80C26F6}"/>
          </ac:spMkLst>
        </pc:spChg>
        <pc:spChg chg="del mod topLvl">
          <ac:chgData name="Giovanna Harzer" userId="4717d86b1a8f999b" providerId="LiveId" clId="{8BA218EE-2F76-4110-BCA2-087E8BF5967F}" dt="2022-10-18T18:53:43.187" v="1245" actId="478"/>
          <ac:spMkLst>
            <pc:docMk/>
            <pc:sldMk cId="1565415534" sldId="1086"/>
            <ac:spMk id="87" creationId="{C6145F9C-5693-9E13-B5B2-8AAA3CCBAF05}"/>
          </ac:spMkLst>
        </pc:spChg>
        <pc:spChg chg="del mod topLvl">
          <ac:chgData name="Giovanna Harzer" userId="4717d86b1a8f999b" providerId="LiveId" clId="{8BA218EE-2F76-4110-BCA2-087E8BF5967F}" dt="2022-10-18T18:53:43.187" v="1245" actId="478"/>
          <ac:spMkLst>
            <pc:docMk/>
            <pc:sldMk cId="1565415534" sldId="1086"/>
            <ac:spMk id="88" creationId="{BD2F585A-4596-EFF5-C048-369FCEB0E183}"/>
          </ac:spMkLst>
        </pc:spChg>
        <pc:spChg chg="del mod topLvl">
          <ac:chgData name="Giovanna Harzer" userId="4717d86b1a8f999b" providerId="LiveId" clId="{8BA218EE-2F76-4110-BCA2-087E8BF5967F}" dt="2022-10-18T18:53:43.187" v="1245" actId="478"/>
          <ac:spMkLst>
            <pc:docMk/>
            <pc:sldMk cId="1565415534" sldId="1086"/>
            <ac:spMk id="89" creationId="{8CFB317E-B8AE-1D4C-1414-F419A29809CC}"/>
          </ac:spMkLst>
        </pc:spChg>
        <pc:spChg chg="del mod topLvl">
          <ac:chgData name="Giovanna Harzer" userId="4717d86b1a8f999b" providerId="LiveId" clId="{8BA218EE-2F76-4110-BCA2-087E8BF5967F}" dt="2022-10-18T18:53:43.187" v="1245" actId="478"/>
          <ac:spMkLst>
            <pc:docMk/>
            <pc:sldMk cId="1565415534" sldId="1086"/>
            <ac:spMk id="90" creationId="{8873EBD7-AB1A-BEAB-50CF-54F00D1AA6A9}"/>
          </ac:spMkLst>
        </pc:spChg>
        <pc:spChg chg="del mod topLvl">
          <ac:chgData name="Giovanna Harzer" userId="4717d86b1a8f999b" providerId="LiveId" clId="{8BA218EE-2F76-4110-BCA2-087E8BF5967F}" dt="2022-10-18T18:53:43.187" v="1245" actId="478"/>
          <ac:spMkLst>
            <pc:docMk/>
            <pc:sldMk cId="1565415534" sldId="1086"/>
            <ac:spMk id="91" creationId="{8F362320-22A0-037F-998D-A47FB9ED2671}"/>
          </ac:spMkLst>
        </pc:spChg>
        <pc:spChg chg="del mod topLvl">
          <ac:chgData name="Giovanna Harzer" userId="4717d86b1a8f999b" providerId="LiveId" clId="{8BA218EE-2F76-4110-BCA2-087E8BF5967F}" dt="2022-10-18T18:53:43.187" v="1245" actId="478"/>
          <ac:spMkLst>
            <pc:docMk/>
            <pc:sldMk cId="1565415534" sldId="1086"/>
            <ac:spMk id="92" creationId="{22D58E18-A396-5ABA-C29E-108E1C0A8500}"/>
          </ac:spMkLst>
        </pc:spChg>
        <pc:spChg chg="del mod topLvl">
          <ac:chgData name="Giovanna Harzer" userId="4717d86b1a8f999b" providerId="LiveId" clId="{8BA218EE-2F76-4110-BCA2-087E8BF5967F}" dt="2022-10-18T18:53:43.187" v="1245" actId="478"/>
          <ac:spMkLst>
            <pc:docMk/>
            <pc:sldMk cId="1565415534" sldId="1086"/>
            <ac:spMk id="93" creationId="{42F992F8-1767-1646-D76A-3853261C45F0}"/>
          </ac:spMkLst>
        </pc:spChg>
        <pc:spChg chg="del mod topLvl">
          <ac:chgData name="Giovanna Harzer" userId="4717d86b1a8f999b" providerId="LiveId" clId="{8BA218EE-2F76-4110-BCA2-087E8BF5967F}" dt="2022-10-18T18:53:43.187" v="1245" actId="478"/>
          <ac:spMkLst>
            <pc:docMk/>
            <pc:sldMk cId="1565415534" sldId="1086"/>
            <ac:spMk id="94" creationId="{BFE0DFB9-8E7B-7DB1-52A0-4248B133F0DE}"/>
          </ac:spMkLst>
        </pc:spChg>
        <pc:spChg chg="del mod topLvl">
          <ac:chgData name="Giovanna Harzer" userId="4717d86b1a8f999b" providerId="LiveId" clId="{8BA218EE-2F76-4110-BCA2-087E8BF5967F}" dt="2022-10-18T18:53:43.187" v="1245" actId="478"/>
          <ac:spMkLst>
            <pc:docMk/>
            <pc:sldMk cId="1565415534" sldId="1086"/>
            <ac:spMk id="95" creationId="{5A707094-6728-6452-B25A-86788DDB35D1}"/>
          </ac:spMkLst>
        </pc:spChg>
        <pc:spChg chg="del mod topLvl">
          <ac:chgData name="Giovanna Harzer" userId="4717d86b1a8f999b" providerId="LiveId" clId="{8BA218EE-2F76-4110-BCA2-087E8BF5967F}" dt="2022-10-18T18:53:43.187" v="1245" actId="478"/>
          <ac:spMkLst>
            <pc:docMk/>
            <pc:sldMk cId="1565415534" sldId="1086"/>
            <ac:spMk id="96" creationId="{B55A56D7-55B4-4B23-0A03-8B3E22F7452D}"/>
          </ac:spMkLst>
        </pc:spChg>
        <pc:spChg chg="del mod topLvl">
          <ac:chgData name="Giovanna Harzer" userId="4717d86b1a8f999b" providerId="LiveId" clId="{8BA218EE-2F76-4110-BCA2-087E8BF5967F}" dt="2022-10-18T18:53:43.187" v="1245" actId="478"/>
          <ac:spMkLst>
            <pc:docMk/>
            <pc:sldMk cId="1565415534" sldId="1086"/>
            <ac:spMk id="97" creationId="{2153859F-ED94-E725-A00E-C0E4314F4F7F}"/>
          </ac:spMkLst>
        </pc:spChg>
        <pc:spChg chg="del mod topLvl">
          <ac:chgData name="Giovanna Harzer" userId="4717d86b1a8f999b" providerId="LiveId" clId="{8BA218EE-2F76-4110-BCA2-087E8BF5967F}" dt="2022-10-18T18:53:43.187" v="1245" actId="478"/>
          <ac:spMkLst>
            <pc:docMk/>
            <pc:sldMk cId="1565415534" sldId="1086"/>
            <ac:spMk id="98" creationId="{823BEFCB-6492-5B0F-409C-B712A23DA485}"/>
          </ac:spMkLst>
        </pc:spChg>
        <pc:spChg chg="del mod topLvl">
          <ac:chgData name="Giovanna Harzer" userId="4717d86b1a8f999b" providerId="LiveId" clId="{8BA218EE-2F76-4110-BCA2-087E8BF5967F}" dt="2022-10-18T18:53:43.187" v="1245" actId="478"/>
          <ac:spMkLst>
            <pc:docMk/>
            <pc:sldMk cId="1565415534" sldId="1086"/>
            <ac:spMk id="99" creationId="{A992599A-E54E-CE30-E574-F0DD8FF2D63D}"/>
          </ac:spMkLst>
        </pc:spChg>
        <pc:spChg chg="del mod topLvl">
          <ac:chgData name="Giovanna Harzer" userId="4717d86b1a8f999b" providerId="LiveId" clId="{8BA218EE-2F76-4110-BCA2-087E8BF5967F}" dt="2022-10-18T18:53:43.187" v="1245" actId="478"/>
          <ac:spMkLst>
            <pc:docMk/>
            <pc:sldMk cId="1565415534" sldId="1086"/>
            <ac:spMk id="100" creationId="{3AB6AC6E-FF48-93A1-752E-E84D2BA10083}"/>
          </ac:spMkLst>
        </pc:spChg>
        <pc:spChg chg="del mod topLvl">
          <ac:chgData name="Giovanna Harzer" userId="4717d86b1a8f999b" providerId="LiveId" clId="{8BA218EE-2F76-4110-BCA2-087E8BF5967F}" dt="2022-10-18T18:53:43.187" v="1245" actId="478"/>
          <ac:spMkLst>
            <pc:docMk/>
            <pc:sldMk cId="1565415534" sldId="1086"/>
            <ac:spMk id="101" creationId="{A8CCB3F3-050E-2FA6-6962-4726C0AC9478}"/>
          </ac:spMkLst>
        </pc:spChg>
        <pc:spChg chg="del mod topLvl">
          <ac:chgData name="Giovanna Harzer" userId="4717d86b1a8f999b" providerId="LiveId" clId="{8BA218EE-2F76-4110-BCA2-087E8BF5967F}" dt="2022-10-18T18:53:43.187" v="1245" actId="478"/>
          <ac:spMkLst>
            <pc:docMk/>
            <pc:sldMk cId="1565415534" sldId="1086"/>
            <ac:spMk id="102" creationId="{473EB021-E164-FE76-7606-5866A86ECBED}"/>
          </ac:spMkLst>
        </pc:spChg>
        <pc:spChg chg="mod">
          <ac:chgData name="Giovanna Harzer" userId="4717d86b1a8f999b" providerId="LiveId" clId="{8BA218EE-2F76-4110-BCA2-087E8BF5967F}" dt="2022-10-18T18:54:28.090" v="1252"/>
          <ac:spMkLst>
            <pc:docMk/>
            <pc:sldMk cId="1565415534" sldId="1086"/>
            <ac:spMk id="108" creationId="{6952F6AC-CE9F-1553-3698-2FF50D1442DD}"/>
          </ac:spMkLst>
        </pc:spChg>
        <pc:spChg chg="mod">
          <ac:chgData name="Giovanna Harzer" userId="4717d86b1a8f999b" providerId="LiveId" clId="{8BA218EE-2F76-4110-BCA2-087E8BF5967F}" dt="2022-10-18T18:54:28.090" v="1252"/>
          <ac:spMkLst>
            <pc:docMk/>
            <pc:sldMk cId="1565415534" sldId="1086"/>
            <ac:spMk id="110" creationId="{98CF51E9-1FCD-A8D6-8946-CDFD73B2366F}"/>
          </ac:spMkLst>
        </pc:spChg>
        <pc:spChg chg="mod">
          <ac:chgData name="Giovanna Harzer" userId="4717d86b1a8f999b" providerId="LiveId" clId="{8BA218EE-2F76-4110-BCA2-087E8BF5967F}" dt="2022-10-18T18:54:28.090" v="1252"/>
          <ac:spMkLst>
            <pc:docMk/>
            <pc:sldMk cId="1565415534" sldId="1086"/>
            <ac:spMk id="111" creationId="{2BFB6974-458B-725C-C19D-E3216F5FE94C}"/>
          </ac:spMkLst>
        </pc:spChg>
        <pc:spChg chg="mod">
          <ac:chgData name="Giovanna Harzer" userId="4717d86b1a8f999b" providerId="LiveId" clId="{8BA218EE-2F76-4110-BCA2-087E8BF5967F}" dt="2022-10-18T18:54:28.090" v="1252"/>
          <ac:spMkLst>
            <pc:docMk/>
            <pc:sldMk cId="1565415534" sldId="1086"/>
            <ac:spMk id="112" creationId="{230DF1F5-E4BC-778C-420F-F0B23260BE8E}"/>
          </ac:spMkLst>
        </pc:spChg>
        <pc:spChg chg="mod">
          <ac:chgData name="Giovanna Harzer" userId="4717d86b1a8f999b" providerId="LiveId" clId="{8BA218EE-2F76-4110-BCA2-087E8BF5967F}" dt="2022-10-18T18:54:28.090" v="1252"/>
          <ac:spMkLst>
            <pc:docMk/>
            <pc:sldMk cId="1565415534" sldId="1086"/>
            <ac:spMk id="113" creationId="{1721BA51-0066-2025-93EE-95800712FE6F}"/>
          </ac:spMkLst>
        </pc:spChg>
        <pc:spChg chg="mod">
          <ac:chgData name="Giovanna Harzer" userId="4717d86b1a8f999b" providerId="LiveId" clId="{8BA218EE-2F76-4110-BCA2-087E8BF5967F}" dt="2022-10-18T18:54:28.090" v="1252"/>
          <ac:spMkLst>
            <pc:docMk/>
            <pc:sldMk cId="1565415534" sldId="1086"/>
            <ac:spMk id="114" creationId="{F114E9EF-4279-6142-6EE4-F33DB14FB8FF}"/>
          </ac:spMkLst>
        </pc:spChg>
        <pc:spChg chg="mod">
          <ac:chgData name="Giovanna Harzer" userId="4717d86b1a8f999b" providerId="LiveId" clId="{8BA218EE-2F76-4110-BCA2-087E8BF5967F}" dt="2022-10-18T18:54:28.090" v="1252"/>
          <ac:spMkLst>
            <pc:docMk/>
            <pc:sldMk cId="1565415534" sldId="1086"/>
            <ac:spMk id="115" creationId="{C41A5E35-5EAB-FA50-E90D-7E41F9E542F7}"/>
          </ac:spMkLst>
        </pc:spChg>
        <pc:spChg chg="mod">
          <ac:chgData name="Giovanna Harzer" userId="4717d86b1a8f999b" providerId="LiveId" clId="{8BA218EE-2F76-4110-BCA2-087E8BF5967F}" dt="2022-10-18T18:54:28.090" v="1252"/>
          <ac:spMkLst>
            <pc:docMk/>
            <pc:sldMk cId="1565415534" sldId="1086"/>
            <ac:spMk id="116" creationId="{3FC2B141-CD02-B153-3B0A-8A669375C282}"/>
          </ac:spMkLst>
        </pc:spChg>
        <pc:spChg chg="mod">
          <ac:chgData name="Giovanna Harzer" userId="4717d86b1a8f999b" providerId="LiveId" clId="{8BA218EE-2F76-4110-BCA2-087E8BF5967F}" dt="2022-10-18T18:54:28.090" v="1252"/>
          <ac:spMkLst>
            <pc:docMk/>
            <pc:sldMk cId="1565415534" sldId="1086"/>
            <ac:spMk id="117" creationId="{D182D1BC-339A-2F26-01C6-9F0B4CDBE6CA}"/>
          </ac:spMkLst>
        </pc:spChg>
        <pc:spChg chg="mod">
          <ac:chgData name="Giovanna Harzer" userId="4717d86b1a8f999b" providerId="LiveId" clId="{8BA218EE-2F76-4110-BCA2-087E8BF5967F}" dt="2022-10-18T18:54:28.090" v="1252"/>
          <ac:spMkLst>
            <pc:docMk/>
            <pc:sldMk cId="1565415534" sldId="1086"/>
            <ac:spMk id="118" creationId="{5A65E8D4-0729-2D0F-94DB-6ECCD40DA954}"/>
          </ac:spMkLst>
        </pc:spChg>
        <pc:spChg chg="mod">
          <ac:chgData name="Giovanna Harzer" userId="4717d86b1a8f999b" providerId="LiveId" clId="{8BA218EE-2F76-4110-BCA2-087E8BF5967F}" dt="2022-10-18T18:54:28.090" v="1252"/>
          <ac:spMkLst>
            <pc:docMk/>
            <pc:sldMk cId="1565415534" sldId="1086"/>
            <ac:spMk id="119" creationId="{37B8F9B7-FB3C-1513-A4AE-C196DD42AE72}"/>
          </ac:spMkLst>
        </pc:spChg>
        <pc:spChg chg="mod">
          <ac:chgData name="Giovanna Harzer" userId="4717d86b1a8f999b" providerId="LiveId" clId="{8BA218EE-2F76-4110-BCA2-087E8BF5967F}" dt="2022-10-18T18:54:28.090" v="1252"/>
          <ac:spMkLst>
            <pc:docMk/>
            <pc:sldMk cId="1565415534" sldId="1086"/>
            <ac:spMk id="120" creationId="{931BC64A-591F-2A88-4DB9-A89DD11A9219}"/>
          </ac:spMkLst>
        </pc:spChg>
        <pc:spChg chg="mod">
          <ac:chgData name="Giovanna Harzer" userId="4717d86b1a8f999b" providerId="LiveId" clId="{8BA218EE-2F76-4110-BCA2-087E8BF5967F}" dt="2022-10-18T18:54:28.090" v="1252"/>
          <ac:spMkLst>
            <pc:docMk/>
            <pc:sldMk cId="1565415534" sldId="1086"/>
            <ac:spMk id="121" creationId="{D802B130-184B-4426-8187-B3CD3287A7FD}"/>
          </ac:spMkLst>
        </pc:spChg>
        <pc:spChg chg="mod">
          <ac:chgData name="Giovanna Harzer" userId="4717d86b1a8f999b" providerId="LiveId" clId="{8BA218EE-2F76-4110-BCA2-087E8BF5967F}" dt="2022-10-18T18:54:28.090" v="1252"/>
          <ac:spMkLst>
            <pc:docMk/>
            <pc:sldMk cId="1565415534" sldId="1086"/>
            <ac:spMk id="122" creationId="{22A6FADC-9D35-1492-F816-8E28C36AAAFE}"/>
          </ac:spMkLst>
        </pc:spChg>
        <pc:spChg chg="mod">
          <ac:chgData name="Giovanna Harzer" userId="4717d86b1a8f999b" providerId="LiveId" clId="{8BA218EE-2F76-4110-BCA2-087E8BF5967F}" dt="2022-10-18T18:54:28.090" v="1252"/>
          <ac:spMkLst>
            <pc:docMk/>
            <pc:sldMk cId="1565415534" sldId="1086"/>
            <ac:spMk id="123" creationId="{76641344-9867-8A16-B87E-023D1517CF93}"/>
          </ac:spMkLst>
        </pc:spChg>
        <pc:spChg chg="mod">
          <ac:chgData name="Giovanna Harzer" userId="4717d86b1a8f999b" providerId="LiveId" clId="{8BA218EE-2F76-4110-BCA2-087E8BF5967F}" dt="2022-10-18T18:54:28.090" v="1252"/>
          <ac:spMkLst>
            <pc:docMk/>
            <pc:sldMk cId="1565415534" sldId="1086"/>
            <ac:spMk id="124" creationId="{C3A2A66A-1A99-2047-A4FC-292015B9F2D2}"/>
          </ac:spMkLst>
        </pc:spChg>
        <pc:spChg chg="mod">
          <ac:chgData name="Giovanna Harzer" userId="4717d86b1a8f999b" providerId="LiveId" clId="{8BA218EE-2F76-4110-BCA2-087E8BF5967F}" dt="2022-10-18T18:54:28.090" v="1252"/>
          <ac:spMkLst>
            <pc:docMk/>
            <pc:sldMk cId="1565415534" sldId="1086"/>
            <ac:spMk id="125" creationId="{4F07E229-6C4B-9F26-A928-D3730ADBA976}"/>
          </ac:spMkLst>
        </pc:spChg>
        <pc:spChg chg="mod">
          <ac:chgData name="Giovanna Harzer" userId="4717d86b1a8f999b" providerId="LiveId" clId="{8BA218EE-2F76-4110-BCA2-087E8BF5967F}" dt="2022-10-18T18:54:28.090" v="1252"/>
          <ac:spMkLst>
            <pc:docMk/>
            <pc:sldMk cId="1565415534" sldId="1086"/>
            <ac:spMk id="126" creationId="{5A3D0515-CB79-DFB2-71F0-3D80E1B53F33}"/>
          </ac:spMkLst>
        </pc:spChg>
        <pc:grpChg chg="del">
          <ac:chgData name="Giovanna Harzer" userId="4717d86b1a8f999b" providerId="LiveId" clId="{8BA218EE-2F76-4110-BCA2-087E8BF5967F}" dt="2022-10-18T18:54:27.669" v="1251" actId="478"/>
          <ac:grpSpMkLst>
            <pc:docMk/>
            <pc:sldMk cId="1565415534" sldId="1086"/>
            <ac:grpSpMk id="3" creationId="{F3E65516-BB31-35CA-C526-3676F69D3EF9}"/>
          </ac:grpSpMkLst>
        </pc:grpChg>
        <pc:grpChg chg="del">
          <ac:chgData name="Giovanna Harzer" userId="4717d86b1a8f999b" providerId="LiveId" clId="{8BA218EE-2F76-4110-BCA2-087E8BF5967F}" dt="2022-10-18T18:52:27.772" v="1227" actId="478"/>
          <ac:grpSpMkLst>
            <pc:docMk/>
            <pc:sldMk cId="1565415534" sldId="1086"/>
            <ac:grpSpMk id="31" creationId="{62DA9220-96A4-14A6-4F40-E650A435544F}"/>
          </ac:grpSpMkLst>
        </pc:grpChg>
        <pc:grpChg chg="add mod">
          <ac:chgData name="Giovanna Harzer" userId="4717d86b1a8f999b" providerId="LiveId" clId="{8BA218EE-2F76-4110-BCA2-087E8BF5967F}" dt="2022-10-18T18:52:45.074" v="1229" actId="1076"/>
          <ac:grpSpMkLst>
            <pc:docMk/>
            <pc:sldMk cId="1565415534" sldId="1086"/>
            <ac:grpSpMk id="34" creationId="{ED56AD86-91D5-7FB2-8A3D-518A38D21AC4}"/>
          </ac:grpSpMkLst>
        </pc:grpChg>
        <pc:grpChg chg="del">
          <ac:chgData name="Giovanna Harzer" userId="4717d86b1a8f999b" providerId="LiveId" clId="{8BA218EE-2F76-4110-BCA2-087E8BF5967F}" dt="2022-10-18T18:52:27.772" v="1227" actId="478"/>
          <ac:grpSpMkLst>
            <pc:docMk/>
            <pc:sldMk cId="1565415534" sldId="1086"/>
            <ac:grpSpMk id="35" creationId="{0EE2E68F-0D0C-F2C8-F502-2655FEBEC7DA}"/>
          </ac:grpSpMkLst>
        </pc:grpChg>
        <pc:grpChg chg="del">
          <ac:chgData name="Giovanna Harzer" userId="4717d86b1a8f999b" providerId="LiveId" clId="{8BA218EE-2F76-4110-BCA2-087E8BF5967F}" dt="2022-10-18T18:52:27.772" v="1227" actId="478"/>
          <ac:grpSpMkLst>
            <pc:docMk/>
            <pc:sldMk cId="1565415534" sldId="1086"/>
            <ac:grpSpMk id="38" creationId="{54564880-EE8F-40A5-7091-6F4A98FC1EDC}"/>
          </ac:grpSpMkLst>
        </pc:grpChg>
        <pc:grpChg chg="del">
          <ac:chgData name="Giovanna Harzer" userId="4717d86b1a8f999b" providerId="LiveId" clId="{8BA218EE-2F76-4110-BCA2-087E8BF5967F}" dt="2022-10-18T18:52:27.772" v="1227" actId="478"/>
          <ac:grpSpMkLst>
            <pc:docMk/>
            <pc:sldMk cId="1565415534" sldId="1086"/>
            <ac:grpSpMk id="42" creationId="{55601116-B58A-B4AB-A4C5-D4FC0999B4CE}"/>
          </ac:grpSpMkLst>
        </pc:grpChg>
        <pc:grpChg chg="add mod">
          <ac:chgData name="Giovanna Harzer" userId="4717d86b1a8f999b" providerId="LiveId" clId="{8BA218EE-2F76-4110-BCA2-087E8BF5967F}" dt="2022-10-18T18:59:26.051" v="1320" actId="1036"/>
          <ac:grpSpMkLst>
            <pc:docMk/>
            <pc:sldMk cId="1565415534" sldId="1086"/>
            <ac:grpSpMk id="47" creationId="{08B232DD-46EB-468A-F76E-CE84B1691FC3}"/>
          </ac:grpSpMkLst>
        </pc:grpChg>
        <pc:grpChg chg="del mod">
          <ac:chgData name="Giovanna Harzer" userId="4717d86b1a8f999b" providerId="LiveId" clId="{8BA218EE-2F76-4110-BCA2-087E8BF5967F}" dt="2022-10-18T18:53:41.400" v="1244" actId="165"/>
          <ac:grpSpMkLst>
            <pc:docMk/>
            <pc:sldMk cId="1565415534" sldId="1086"/>
            <ac:grpSpMk id="52" creationId="{1EA1DC41-5536-2245-07E0-B52424E6C007}"/>
          </ac:grpSpMkLst>
        </pc:grpChg>
        <pc:grpChg chg="add mod">
          <ac:chgData name="Giovanna Harzer" userId="4717d86b1a8f999b" providerId="LiveId" clId="{8BA218EE-2F76-4110-BCA2-087E8BF5967F}" dt="2022-10-18T18:58:08.717" v="1285" actId="1038"/>
          <ac:grpSpMkLst>
            <pc:docMk/>
            <pc:sldMk cId="1565415534" sldId="1086"/>
            <ac:grpSpMk id="103" creationId="{48A9A6E3-3966-3037-E9FA-1215253A0D39}"/>
          </ac:grpSpMkLst>
        </pc:grpChg>
        <pc:grpChg chg="add mod ord">
          <ac:chgData name="Giovanna Harzer" userId="4717d86b1a8f999b" providerId="LiveId" clId="{8BA218EE-2F76-4110-BCA2-087E8BF5967F}" dt="2022-10-18T18:54:33.731" v="1263" actId="171"/>
          <ac:grpSpMkLst>
            <pc:docMk/>
            <pc:sldMk cId="1565415534" sldId="1086"/>
            <ac:grpSpMk id="104" creationId="{B09F64DC-4FDB-1308-FA05-91C4C47A3E6E}"/>
          </ac:grpSpMkLst>
        </pc:grpChg>
        <pc:grpChg chg="mod">
          <ac:chgData name="Giovanna Harzer" userId="4717d86b1a8f999b" providerId="LiveId" clId="{8BA218EE-2F76-4110-BCA2-087E8BF5967F}" dt="2022-10-18T18:54:28.090" v="1252"/>
          <ac:grpSpMkLst>
            <pc:docMk/>
            <pc:sldMk cId="1565415534" sldId="1086"/>
            <ac:grpSpMk id="105" creationId="{0379FE2C-3016-E272-5D9C-D26EC17C9F5A}"/>
          </ac:grpSpMkLst>
        </pc:grpChg>
        <pc:grpChg chg="mod">
          <ac:chgData name="Giovanna Harzer" userId="4717d86b1a8f999b" providerId="LiveId" clId="{8BA218EE-2F76-4110-BCA2-087E8BF5967F}" dt="2022-10-18T18:54:28.090" v="1252"/>
          <ac:grpSpMkLst>
            <pc:docMk/>
            <pc:sldMk cId="1565415534" sldId="1086"/>
            <ac:grpSpMk id="106" creationId="{0A5BD0FD-E648-0B8B-81D8-1D5C26187C1B}"/>
          </ac:grpSpMkLst>
        </pc:grpChg>
        <pc:grpChg chg="mod">
          <ac:chgData name="Giovanna Harzer" userId="4717d86b1a8f999b" providerId="LiveId" clId="{8BA218EE-2F76-4110-BCA2-087E8BF5967F}" dt="2022-10-18T18:54:28.090" v="1252"/>
          <ac:grpSpMkLst>
            <pc:docMk/>
            <pc:sldMk cId="1565415534" sldId="1086"/>
            <ac:grpSpMk id="107" creationId="{FB5E6188-FCC4-8597-5675-470958A91631}"/>
          </ac:grpSpMkLst>
        </pc:grpChg>
        <pc:grpChg chg="mod">
          <ac:chgData name="Giovanna Harzer" userId="4717d86b1a8f999b" providerId="LiveId" clId="{8BA218EE-2F76-4110-BCA2-087E8BF5967F}" dt="2022-10-18T18:54:28.090" v="1252"/>
          <ac:grpSpMkLst>
            <pc:docMk/>
            <pc:sldMk cId="1565415534" sldId="1086"/>
            <ac:grpSpMk id="109" creationId="{537DCFCF-4020-C9D2-BD68-25E5E1AE6510}"/>
          </ac:grpSpMkLst>
        </pc:grpChg>
        <pc:picChg chg="add del mod">
          <ac:chgData name="Giovanna Harzer" userId="4717d86b1a8f999b" providerId="LiveId" clId="{8BA218EE-2F76-4110-BCA2-087E8BF5967F}" dt="2022-10-18T18:58:53.070" v="1305" actId="478"/>
          <ac:picMkLst>
            <pc:docMk/>
            <pc:sldMk cId="1565415534" sldId="1086"/>
            <ac:picMk id="14" creationId="{8CA0EE7D-5280-2DB2-6A4F-D276CD47AA31}"/>
          </ac:picMkLst>
        </pc:picChg>
        <pc:picChg chg="del">
          <ac:chgData name="Giovanna Harzer" userId="4717d86b1a8f999b" providerId="LiveId" clId="{8BA218EE-2F76-4110-BCA2-087E8BF5967F}" dt="2022-10-18T18:52:59.676" v="1240" actId="478"/>
          <ac:picMkLst>
            <pc:docMk/>
            <pc:sldMk cId="1565415534" sldId="1086"/>
            <ac:picMk id="29" creationId="{188725F2-F18B-10BF-82E6-9F564EB9923E}"/>
          </ac:picMkLst>
        </pc:picChg>
        <pc:picChg chg="del">
          <ac:chgData name="Giovanna Harzer" userId="4717d86b1a8f999b" providerId="LiveId" clId="{8BA218EE-2F76-4110-BCA2-087E8BF5967F}" dt="2022-10-18T18:52:09.224" v="1211" actId="478"/>
          <ac:picMkLst>
            <pc:docMk/>
            <pc:sldMk cId="1565415534" sldId="1086"/>
            <ac:picMk id="30" creationId="{C7EFE3A7-A9C9-3AF7-CE22-A56F6A2F3EAE}"/>
          </ac:picMkLst>
        </pc:picChg>
        <pc:picChg chg="add del mod">
          <ac:chgData name="Giovanna Harzer" userId="4717d86b1a8f999b" providerId="LiveId" clId="{8BA218EE-2F76-4110-BCA2-087E8BF5967F}" dt="2022-10-18T18:53:39.529" v="1243" actId="27803"/>
          <ac:picMkLst>
            <pc:docMk/>
            <pc:sldMk cId="1565415534" sldId="1086"/>
            <ac:picMk id="51" creationId="{A2A29526-2101-3CE2-BECE-B549A91911DF}"/>
          </ac:picMkLst>
        </pc:picChg>
        <pc:picChg chg="add mod">
          <ac:chgData name="Giovanna Harzer" userId="4717d86b1a8f999b" providerId="LiveId" clId="{8BA218EE-2F76-4110-BCA2-087E8BF5967F}" dt="2022-10-18T18:59:32.287" v="1322" actId="1076"/>
          <ac:picMkLst>
            <pc:docMk/>
            <pc:sldMk cId="1565415534" sldId="1086"/>
            <ac:picMk id="127" creationId="{70CB69B0-71A9-87ED-2390-2DF9D887753E}"/>
          </ac:picMkLst>
        </pc:picChg>
      </pc:sldChg>
      <pc:sldChg chg="addSp delSp modSp mod ord delAnim modAnim">
        <pc:chgData name="Giovanna Harzer" userId="4717d86b1a8f999b" providerId="LiveId" clId="{8BA218EE-2F76-4110-BCA2-087E8BF5967F}" dt="2022-10-18T21:47:44.410" v="7114"/>
        <pc:sldMkLst>
          <pc:docMk/>
          <pc:sldMk cId="1883300079" sldId="1087"/>
        </pc:sldMkLst>
        <pc:spChg chg="del mod">
          <ac:chgData name="Giovanna Harzer" userId="4717d86b1a8f999b" providerId="LiveId" clId="{8BA218EE-2F76-4110-BCA2-087E8BF5967F}" dt="2022-10-18T19:01:14.862" v="1368" actId="478"/>
          <ac:spMkLst>
            <pc:docMk/>
            <pc:sldMk cId="1883300079" sldId="1087"/>
            <ac:spMk id="29" creationId="{7962DDE2-0F6D-369A-E2AA-E74FD9C28E1E}"/>
          </ac:spMkLst>
        </pc:spChg>
        <pc:spChg chg="mod topLvl">
          <ac:chgData name="Giovanna Harzer" userId="4717d86b1a8f999b" providerId="LiveId" clId="{8BA218EE-2F76-4110-BCA2-087E8BF5967F}" dt="2022-10-18T19:00:00.071" v="1330" actId="164"/>
          <ac:spMkLst>
            <pc:docMk/>
            <pc:sldMk cId="1883300079" sldId="1087"/>
            <ac:spMk id="32" creationId="{2F9317A7-CA25-73A6-B129-DFE4A772345A}"/>
          </ac:spMkLst>
        </pc:spChg>
        <pc:spChg chg="mod">
          <ac:chgData name="Giovanna Harzer" userId="4717d86b1a8f999b" providerId="LiveId" clId="{8BA218EE-2F76-4110-BCA2-087E8BF5967F}" dt="2022-10-18T19:00:48.252" v="1350" actId="1035"/>
          <ac:spMkLst>
            <pc:docMk/>
            <pc:sldMk cId="1883300079" sldId="1087"/>
            <ac:spMk id="33" creationId="{3D693196-D2FA-5256-6F6E-771ACF46A8CD}"/>
          </ac:spMkLst>
        </pc:spChg>
        <pc:spChg chg="mod topLvl">
          <ac:chgData name="Giovanna Harzer" userId="4717d86b1a8f999b" providerId="LiveId" clId="{8BA218EE-2F76-4110-BCA2-087E8BF5967F}" dt="2022-10-18T19:00:00.071" v="1330" actId="164"/>
          <ac:spMkLst>
            <pc:docMk/>
            <pc:sldMk cId="1883300079" sldId="1087"/>
            <ac:spMk id="34" creationId="{D7BB1C28-3841-C505-FD70-42DE95B308EB}"/>
          </ac:spMkLst>
        </pc:spChg>
        <pc:spChg chg="mod topLvl">
          <ac:chgData name="Giovanna Harzer" userId="4717d86b1a8f999b" providerId="LiveId" clId="{8BA218EE-2F76-4110-BCA2-087E8BF5967F}" dt="2022-10-18T19:00:00.071" v="1330" actId="164"/>
          <ac:spMkLst>
            <pc:docMk/>
            <pc:sldMk cId="1883300079" sldId="1087"/>
            <ac:spMk id="35" creationId="{38E6BA12-CBD9-4063-7151-E5C4373E2471}"/>
          </ac:spMkLst>
        </pc:spChg>
        <pc:spChg chg="mod topLvl">
          <ac:chgData name="Giovanna Harzer" userId="4717d86b1a8f999b" providerId="LiveId" clId="{8BA218EE-2F76-4110-BCA2-087E8BF5967F}" dt="2022-10-18T19:00:00.071" v="1330" actId="164"/>
          <ac:spMkLst>
            <pc:docMk/>
            <pc:sldMk cId="1883300079" sldId="1087"/>
            <ac:spMk id="37" creationId="{4664B384-C702-2821-20E9-345CDD2E3C8F}"/>
          </ac:spMkLst>
        </pc:spChg>
        <pc:spChg chg="mod topLvl">
          <ac:chgData name="Giovanna Harzer" userId="4717d86b1a8f999b" providerId="LiveId" clId="{8BA218EE-2F76-4110-BCA2-087E8BF5967F}" dt="2022-10-18T19:00:00.071" v="1330" actId="164"/>
          <ac:spMkLst>
            <pc:docMk/>
            <pc:sldMk cId="1883300079" sldId="1087"/>
            <ac:spMk id="38" creationId="{9D9F155D-347B-EF9E-FDDD-0BD31268A912}"/>
          </ac:spMkLst>
        </pc:spChg>
        <pc:spChg chg="mod topLvl">
          <ac:chgData name="Giovanna Harzer" userId="4717d86b1a8f999b" providerId="LiveId" clId="{8BA218EE-2F76-4110-BCA2-087E8BF5967F}" dt="2022-10-18T19:00:00.071" v="1330" actId="164"/>
          <ac:spMkLst>
            <pc:docMk/>
            <pc:sldMk cId="1883300079" sldId="1087"/>
            <ac:spMk id="39" creationId="{96B12ADC-4BB1-A162-C5C0-6307B5A48DB6}"/>
          </ac:spMkLst>
        </pc:spChg>
        <pc:spChg chg="mod topLvl">
          <ac:chgData name="Giovanna Harzer" userId="4717d86b1a8f999b" providerId="LiveId" clId="{8BA218EE-2F76-4110-BCA2-087E8BF5967F}" dt="2022-10-18T19:00:00.071" v="1330" actId="164"/>
          <ac:spMkLst>
            <pc:docMk/>
            <pc:sldMk cId="1883300079" sldId="1087"/>
            <ac:spMk id="43" creationId="{0730FD0A-CE16-92E6-4459-9202F429185E}"/>
          </ac:spMkLst>
        </pc:spChg>
        <pc:spChg chg="del mod topLvl">
          <ac:chgData name="Giovanna Harzer" userId="4717d86b1a8f999b" providerId="LiveId" clId="{8BA218EE-2F76-4110-BCA2-087E8BF5967F}" dt="2022-10-18T18:59:56.399" v="1328" actId="478"/>
          <ac:spMkLst>
            <pc:docMk/>
            <pc:sldMk cId="1883300079" sldId="1087"/>
            <ac:spMk id="44" creationId="{C01850A5-1687-82B5-F2E6-27DD895AED58}"/>
          </ac:spMkLst>
        </pc:spChg>
        <pc:spChg chg="del mod topLvl">
          <ac:chgData name="Giovanna Harzer" userId="4717d86b1a8f999b" providerId="LiveId" clId="{8BA218EE-2F76-4110-BCA2-087E8BF5967F}" dt="2022-10-18T18:59:56.399" v="1328" actId="478"/>
          <ac:spMkLst>
            <pc:docMk/>
            <pc:sldMk cId="1883300079" sldId="1087"/>
            <ac:spMk id="45" creationId="{C17D9ECB-8124-C746-0531-6851E254E284}"/>
          </ac:spMkLst>
        </pc:spChg>
        <pc:spChg chg="del mod topLvl">
          <ac:chgData name="Giovanna Harzer" userId="4717d86b1a8f999b" providerId="LiveId" clId="{8BA218EE-2F76-4110-BCA2-087E8BF5967F}" dt="2022-10-18T18:59:56.399" v="1328" actId="478"/>
          <ac:spMkLst>
            <pc:docMk/>
            <pc:sldMk cId="1883300079" sldId="1087"/>
            <ac:spMk id="46" creationId="{8F08FDFD-A3D9-7944-F927-C31B904AB9B3}"/>
          </ac:spMkLst>
        </pc:spChg>
        <pc:spChg chg="mod">
          <ac:chgData name="Giovanna Harzer" userId="4717d86b1a8f999b" providerId="LiveId" clId="{8BA218EE-2F76-4110-BCA2-087E8BF5967F}" dt="2022-10-18T19:01:07.492" v="1365" actId="207"/>
          <ac:spMkLst>
            <pc:docMk/>
            <pc:sldMk cId="1883300079" sldId="1087"/>
            <ac:spMk id="47" creationId="{0D5A0321-A7B7-6E8D-5490-5FBFE98021B2}"/>
          </ac:spMkLst>
        </pc:spChg>
        <pc:spChg chg="del mod topLvl">
          <ac:chgData name="Giovanna Harzer" userId="4717d86b1a8f999b" providerId="LiveId" clId="{8BA218EE-2F76-4110-BCA2-087E8BF5967F}" dt="2022-10-18T18:59:56.399" v="1328" actId="478"/>
          <ac:spMkLst>
            <pc:docMk/>
            <pc:sldMk cId="1883300079" sldId="1087"/>
            <ac:spMk id="48" creationId="{F4D2CA7F-5E2F-2C00-089C-92E97A5194E0}"/>
          </ac:spMkLst>
        </pc:spChg>
        <pc:spChg chg="del">
          <ac:chgData name="Giovanna Harzer" userId="4717d86b1a8f999b" providerId="LiveId" clId="{8BA218EE-2F76-4110-BCA2-087E8BF5967F}" dt="2022-10-18T19:01:14.862" v="1368" actId="478"/>
          <ac:spMkLst>
            <pc:docMk/>
            <pc:sldMk cId="1883300079" sldId="1087"/>
            <ac:spMk id="54" creationId="{C2657B41-4ACB-4B75-752E-32F01388ECEF}"/>
          </ac:spMkLst>
        </pc:spChg>
        <pc:spChg chg="del">
          <ac:chgData name="Giovanna Harzer" userId="4717d86b1a8f999b" providerId="LiveId" clId="{8BA218EE-2F76-4110-BCA2-087E8BF5967F}" dt="2022-10-18T19:01:14.862" v="1368" actId="478"/>
          <ac:spMkLst>
            <pc:docMk/>
            <pc:sldMk cId="1883300079" sldId="1087"/>
            <ac:spMk id="55" creationId="{2EDF1F3C-06A8-DA70-344D-765BBF74AA21}"/>
          </ac:spMkLst>
        </pc:spChg>
        <pc:spChg chg="del mod topLvl">
          <ac:chgData name="Giovanna Harzer" userId="4717d86b1a8f999b" providerId="LiveId" clId="{8BA218EE-2F76-4110-BCA2-087E8BF5967F}" dt="2022-10-18T18:59:56.399" v="1328" actId="478"/>
          <ac:spMkLst>
            <pc:docMk/>
            <pc:sldMk cId="1883300079" sldId="1087"/>
            <ac:spMk id="59" creationId="{7B319688-27BA-DF77-B0D4-73D1398377A1}"/>
          </ac:spMkLst>
        </pc:spChg>
        <pc:spChg chg="del mod topLvl">
          <ac:chgData name="Giovanna Harzer" userId="4717d86b1a8f999b" providerId="LiveId" clId="{8BA218EE-2F76-4110-BCA2-087E8BF5967F}" dt="2022-10-18T18:59:56.399" v="1328" actId="478"/>
          <ac:spMkLst>
            <pc:docMk/>
            <pc:sldMk cId="1883300079" sldId="1087"/>
            <ac:spMk id="60" creationId="{D791DFC5-2C02-8B52-4568-6F5EEC65FB13}"/>
          </ac:spMkLst>
        </pc:spChg>
        <pc:spChg chg="del mod topLvl">
          <ac:chgData name="Giovanna Harzer" userId="4717d86b1a8f999b" providerId="LiveId" clId="{8BA218EE-2F76-4110-BCA2-087E8BF5967F}" dt="2022-10-18T18:59:56.399" v="1328" actId="478"/>
          <ac:spMkLst>
            <pc:docMk/>
            <pc:sldMk cId="1883300079" sldId="1087"/>
            <ac:spMk id="61" creationId="{45CE61E5-41ED-D10F-18F3-4D55FA42E129}"/>
          </ac:spMkLst>
        </pc:spChg>
        <pc:spChg chg="del mod topLvl">
          <ac:chgData name="Giovanna Harzer" userId="4717d86b1a8f999b" providerId="LiveId" clId="{8BA218EE-2F76-4110-BCA2-087E8BF5967F}" dt="2022-10-18T18:59:56.399" v="1328" actId="478"/>
          <ac:spMkLst>
            <pc:docMk/>
            <pc:sldMk cId="1883300079" sldId="1087"/>
            <ac:spMk id="62" creationId="{1A7082E5-FEFD-AD5E-3BD4-D2634CEB40E3}"/>
          </ac:spMkLst>
        </pc:spChg>
        <pc:spChg chg="del mod topLvl">
          <ac:chgData name="Giovanna Harzer" userId="4717d86b1a8f999b" providerId="LiveId" clId="{8BA218EE-2F76-4110-BCA2-087E8BF5967F}" dt="2022-10-18T18:59:56.399" v="1328" actId="478"/>
          <ac:spMkLst>
            <pc:docMk/>
            <pc:sldMk cId="1883300079" sldId="1087"/>
            <ac:spMk id="64" creationId="{5E7EA443-55AF-1323-F9EA-AFFABF2B2A2F}"/>
          </ac:spMkLst>
        </pc:spChg>
        <pc:spChg chg="del mod topLvl">
          <ac:chgData name="Giovanna Harzer" userId="4717d86b1a8f999b" providerId="LiveId" clId="{8BA218EE-2F76-4110-BCA2-087E8BF5967F}" dt="2022-10-18T18:59:56.399" v="1328" actId="478"/>
          <ac:spMkLst>
            <pc:docMk/>
            <pc:sldMk cId="1883300079" sldId="1087"/>
            <ac:spMk id="65" creationId="{641F8363-6416-F2C6-79C3-CFA31948BB36}"/>
          </ac:spMkLst>
        </pc:spChg>
        <pc:spChg chg="del mod topLvl">
          <ac:chgData name="Giovanna Harzer" userId="4717d86b1a8f999b" providerId="LiveId" clId="{8BA218EE-2F76-4110-BCA2-087E8BF5967F}" dt="2022-10-18T18:59:56.399" v="1328" actId="478"/>
          <ac:spMkLst>
            <pc:docMk/>
            <pc:sldMk cId="1883300079" sldId="1087"/>
            <ac:spMk id="66" creationId="{A35B6A28-40BA-36E6-95D0-01ED740DC228}"/>
          </ac:spMkLst>
        </pc:spChg>
        <pc:spChg chg="del mod topLvl">
          <ac:chgData name="Giovanna Harzer" userId="4717d86b1a8f999b" providerId="LiveId" clId="{8BA218EE-2F76-4110-BCA2-087E8BF5967F}" dt="2022-10-18T18:59:56.399" v="1328" actId="478"/>
          <ac:spMkLst>
            <pc:docMk/>
            <pc:sldMk cId="1883300079" sldId="1087"/>
            <ac:spMk id="67" creationId="{9EAC8B72-FD2A-8B38-F004-BF5EF06CDADC}"/>
          </ac:spMkLst>
        </pc:spChg>
        <pc:spChg chg="del mod topLvl">
          <ac:chgData name="Giovanna Harzer" userId="4717d86b1a8f999b" providerId="LiveId" clId="{8BA218EE-2F76-4110-BCA2-087E8BF5967F}" dt="2022-10-18T18:59:56.399" v="1328" actId="478"/>
          <ac:spMkLst>
            <pc:docMk/>
            <pc:sldMk cId="1883300079" sldId="1087"/>
            <ac:spMk id="68" creationId="{D53F193D-2A90-88F3-7CCB-FE5AD4E13F67}"/>
          </ac:spMkLst>
        </pc:spChg>
        <pc:spChg chg="del mod topLvl">
          <ac:chgData name="Giovanna Harzer" userId="4717d86b1a8f999b" providerId="LiveId" clId="{8BA218EE-2F76-4110-BCA2-087E8BF5967F}" dt="2022-10-18T18:59:56.399" v="1328" actId="478"/>
          <ac:spMkLst>
            <pc:docMk/>
            <pc:sldMk cId="1883300079" sldId="1087"/>
            <ac:spMk id="69" creationId="{36C31EE8-C7BD-1065-49DB-69D5352C6C53}"/>
          </ac:spMkLst>
        </pc:spChg>
        <pc:spChg chg="del mod topLvl">
          <ac:chgData name="Giovanna Harzer" userId="4717d86b1a8f999b" providerId="LiveId" clId="{8BA218EE-2F76-4110-BCA2-087E8BF5967F}" dt="2022-10-18T18:59:56.399" v="1328" actId="478"/>
          <ac:spMkLst>
            <pc:docMk/>
            <pc:sldMk cId="1883300079" sldId="1087"/>
            <ac:spMk id="70" creationId="{E8CD95C2-6856-9CDB-FA41-4589B9096DD0}"/>
          </ac:spMkLst>
        </pc:spChg>
        <pc:spChg chg="del mod topLvl">
          <ac:chgData name="Giovanna Harzer" userId="4717d86b1a8f999b" providerId="LiveId" clId="{8BA218EE-2F76-4110-BCA2-087E8BF5967F}" dt="2022-10-18T18:59:56.399" v="1328" actId="478"/>
          <ac:spMkLst>
            <pc:docMk/>
            <pc:sldMk cId="1883300079" sldId="1087"/>
            <ac:spMk id="71" creationId="{FB4C3A04-F7BA-0487-A80C-C6583EE5D7DF}"/>
          </ac:spMkLst>
        </pc:spChg>
        <pc:spChg chg="del mod topLvl">
          <ac:chgData name="Giovanna Harzer" userId="4717d86b1a8f999b" providerId="LiveId" clId="{8BA218EE-2F76-4110-BCA2-087E8BF5967F}" dt="2022-10-18T18:59:56.399" v="1328" actId="478"/>
          <ac:spMkLst>
            <pc:docMk/>
            <pc:sldMk cId="1883300079" sldId="1087"/>
            <ac:spMk id="72" creationId="{D7CB8D7A-E28B-5803-B79C-E74716215565}"/>
          </ac:spMkLst>
        </pc:spChg>
        <pc:spChg chg="del mod topLvl">
          <ac:chgData name="Giovanna Harzer" userId="4717d86b1a8f999b" providerId="LiveId" clId="{8BA218EE-2F76-4110-BCA2-087E8BF5967F}" dt="2022-10-18T18:59:56.399" v="1328" actId="478"/>
          <ac:spMkLst>
            <pc:docMk/>
            <pc:sldMk cId="1883300079" sldId="1087"/>
            <ac:spMk id="73" creationId="{F1AA5B32-A785-533A-313E-A2F6B468603C}"/>
          </ac:spMkLst>
        </pc:spChg>
        <pc:spChg chg="del mod topLvl">
          <ac:chgData name="Giovanna Harzer" userId="4717d86b1a8f999b" providerId="LiveId" clId="{8BA218EE-2F76-4110-BCA2-087E8BF5967F}" dt="2022-10-18T18:59:56.399" v="1328" actId="478"/>
          <ac:spMkLst>
            <pc:docMk/>
            <pc:sldMk cId="1883300079" sldId="1087"/>
            <ac:spMk id="74" creationId="{93D21F09-9966-A91D-E63C-AEC707EABB73}"/>
          </ac:spMkLst>
        </pc:spChg>
        <pc:spChg chg="del mod topLvl">
          <ac:chgData name="Giovanna Harzer" userId="4717d86b1a8f999b" providerId="LiveId" clId="{8BA218EE-2F76-4110-BCA2-087E8BF5967F}" dt="2022-10-18T18:59:56.399" v="1328" actId="478"/>
          <ac:spMkLst>
            <pc:docMk/>
            <pc:sldMk cId="1883300079" sldId="1087"/>
            <ac:spMk id="75" creationId="{632D6C2A-7559-8016-6290-4B642E429B93}"/>
          </ac:spMkLst>
        </pc:spChg>
        <pc:spChg chg="mod">
          <ac:chgData name="Giovanna Harzer" userId="4717d86b1a8f999b" providerId="LiveId" clId="{8BA218EE-2F76-4110-BCA2-087E8BF5967F}" dt="2022-10-18T19:00:16.900" v="1333"/>
          <ac:spMkLst>
            <pc:docMk/>
            <pc:sldMk cId="1883300079" sldId="1087"/>
            <ac:spMk id="78" creationId="{E8A0A6E8-0B87-F421-591C-2AE184701E5B}"/>
          </ac:spMkLst>
        </pc:spChg>
        <pc:spChg chg="mod">
          <ac:chgData name="Giovanna Harzer" userId="4717d86b1a8f999b" providerId="LiveId" clId="{8BA218EE-2F76-4110-BCA2-087E8BF5967F}" dt="2022-10-18T19:00:20.408" v="1335" actId="20577"/>
          <ac:spMkLst>
            <pc:docMk/>
            <pc:sldMk cId="1883300079" sldId="1087"/>
            <ac:spMk id="79" creationId="{EC2F4402-E36E-8968-4DF7-D39F45424543}"/>
          </ac:spMkLst>
        </pc:spChg>
        <pc:grpChg chg="del mod">
          <ac:chgData name="Giovanna Harzer" userId="4717d86b1a8f999b" providerId="LiveId" clId="{8BA218EE-2F76-4110-BCA2-087E8BF5967F}" dt="2022-10-18T18:59:54.487" v="1327" actId="165"/>
          <ac:grpSpMkLst>
            <pc:docMk/>
            <pc:sldMk cId="1883300079" sldId="1087"/>
            <ac:grpSpMk id="31" creationId="{F4418DA7-81FE-B664-4A38-9050C36626EE}"/>
          </ac:grpSpMkLst>
        </pc:grpChg>
        <pc:grpChg chg="del">
          <ac:chgData name="Giovanna Harzer" userId="4717d86b1a8f999b" providerId="LiveId" clId="{8BA218EE-2F76-4110-BCA2-087E8BF5967F}" dt="2022-10-18T19:01:14.862" v="1368" actId="478"/>
          <ac:grpSpMkLst>
            <pc:docMk/>
            <pc:sldMk cId="1883300079" sldId="1087"/>
            <ac:grpSpMk id="53" creationId="{C309181B-F3E2-A6CC-D9F4-88E1BB880DE8}"/>
          </ac:grpSpMkLst>
        </pc:grpChg>
        <pc:grpChg chg="del">
          <ac:chgData name="Giovanna Harzer" userId="4717d86b1a8f999b" providerId="LiveId" clId="{8BA218EE-2F76-4110-BCA2-087E8BF5967F}" dt="2022-10-18T19:01:14.862" v="1368" actId="478"/>
          <ac:grpSpMkLst>
            <pc:docMk/>
            <pc:sldMk cId="1883300079" sldId="1087"/>
            <ac:grpSpMk id="56" creationId="{1B81CD25-DFFD-865E-3949-B85449EF16FD}"/>
          </ac:grpSpMkLst>
        </pc:grpChg>
        <pc:grpChg chg="add mod">
          <ac:chgData name="Giovanna Harzer" userId="4717d86b1a8f999b" providerId="LiveId" clId="{8BA218EE-2F76-4110-BCA2-087E8BF5967F}" dt="2022-10-18T19:00:06.419" v="1332" actId="1076"/>
          <ac:grpSpMkLst>
            <pc:docMk/>
            <pc:sldMk cId="1883300079" sldId="1087"/>
            <ac:grpSpMk id="76" creationId="{4F4609EE-ECF9-EA2E-032B-2816C277EDE7}"/>
          </ac:grpSpMkLst>
        </pc:grpChg>
        <pc:grpChg chg="add mod">
          <ac:chgData name="Giovanna Harzer" userId="4717d86b1a8f999b" providerId="LiveId" clId="{8BA218EE-2F76-4110-BCA2-087E8BF5967F}" dt="2022-10-18T19:00:30.814" v="1340" actId="1076"/>
          <ac:grpSpMkLst>
            <pc:docMk/>
            <pc:sldMk cId="1883300079" sldId="1087"/>
            <ac:grpSpMk id="77" creationId="{F04499FB-AD5E-6721-AC30-B263DF160CD7}"/>
          </ac:grpSpMkLst>
        </pc:grpChg>
        <pc:picChg chg="add del mod">
          <ac:chgData name="Giovanna Harzer" userId="4717d86b1a8f999b" providerId="LiveId" clId="{8BA218EE-2F76-4110-BCA2-087E8BF5967F}" dt="2022-10-18T18:59:52.295" v="1326" actId="27803"/>
          <ac:picMkLst>
            <pc:docMk/>
            <pc:sldMk cId="1883300079" sldId="1087"/>
            <ac:picMk id="30" creationId="{7FDD1773-FB1D-5EE0-DD60-A0C3B2CD12A6}"/>
          </ac:picMkLst>
        </pc:picChg>
        <pc:picChg chg="del">
          <ac:chgData name="Giovanna Harzer" userId="4717d86b1a8f999b" providerId="LiveId" clId="{8BA218EE-2F76-4110-BCA2-087E8BF5967F}" dt="2022-10-18T18:59:36.177" v="1323" actId="478"/>
          <ac:picMkLst>
            <pc:docMk/>
            <pc:sldMk cId="1883300079" sldId="1087"/>
            <ac:picMk id="41" creationId="{DC33B20D-7A2B-38B5-265E-BF544BC4ABEB}"/>
          </ac:picMkLst>
        </pc:picChg>
      </pc:sldChg>
      <pc:sldChg chg="del">
        <pc:chgData name="Giovanna Harzer" userId="4717d86b1a8f999b" providerId="LiveId" clId="{8BA218EE-2F76-4110-BCA2-087E8BF5967F}" dt="2022-10-18T20:33:49.971" v="4084" actId="47"/>
        <pc:sldMkLst>
          <pc:docMk/>
          <pc:sldMk cId="4043842182" sldId="1088"/>
        </pc:sldMkLst>
      </pc:sldChg>
      <pc:sldChg chg="del">
        <pc:chgData name="Giovanna Harzer" userId="4717d86b1a8f999b" providerId="LiveId" clId="{8BA218EE-2F76-4110-BCA2-087E8BF5967F}" dt="2022-10-18T20:33:49.971" v="4084" actId="47"/>
        <pc:sldMkLst>
          <pc:docMk/>
          <pc:sldMk cId="1320015856" sldId="1089"/>
        </pc:sldMkLst>
      </pc:sldChg>
      <pc:sldChg chg="del">
        <pc:chgData name="Giovanna Harzer" userId="4717d86b1a8f999b" providerId="LiveId" clId="{8BA218EE-2F76-4110-BCA2-087E8BF5967F}" dt="2022-10-18T20:33:49.971" v="4084" actId="47"/>
        <pc:sldMkLst>
          <pc:docMk/>
          <pc:sldMk cId="883400152" sldId="1090"/>
        </pc:sldMkLst>
      </pc:sldChg>
      <pc:sldChg chg="del">
        <pc:chgData name="Giovanna Harzer" userId="4717d86b1a8f999b" providerId="LiveId" clId="{8BA218EE-2F76-4110-BCA2-087E8BF5967F}" dt="2022-10-18T20:33:49.971" v="4084" actId="47"/>
        <pc:sldMkLst>
          <pc:docMk/>
          <pc:sldMk cId="3808846524" sldId="1091"/>
        </pc:sldMkLst>
      </pc:sldChg>
      <pc:sldChg chg="del">
        <pc:chgData name="Giovanna Harzer" userId="4717d86b1a8f999b" providerId="LiveId" clId="{8BA218EE-2F76-4110-BCA2-087E8BF5967F}" dt="2022-10-18T20:33:49.971" v="4084" actId="47"/>
        <pc:sldMkLst>
          <pc:docMk/>
          <pc:sldMk cId="1562954059" sldId="1092"/>
        </pc:sldMkLst>
      </pc:sldChg>
      <pc:sldChg chg="del">
        <pc:chgData name="Giovanna Harzer" userId="4717d86b1a8f999b" providerId="LiveId" clId="{8BA218EE-2F76-4110-BCA2-087E8BF5967F}" dt="2022-10-18T20:33:49.971" v="4084" actId="47"/>
        <pc:sldMkLst>
          <pc:docMk/>
          <pc:sldMk cId="2777960513" sldId="1093"/>
        </pc:sldMkLst>
      </pc:sldChg>
      <pc:sldChg chg="del">
        <pc:chgData name="Giovanna Harzer" userId="4717d86b1a8f999b" providerId="LiveId" clId="{8BA218EE-2F76-4110-BCA2-087E8BF5967F}" dt="2022-10-18T20:33:49.971" v="4084" actId="47"/>
        <pc:sldMkLst>
          <pc:docMk/>
          <pc:sldMk cId="4226398486" sldId="1094"/>
        </pc:sldMkLst>
      </pc:sldChg>
      <pc:sldChg chg="del">
        <pc:chgData name="Giovanna Harzer" userId="4717d86b1a8f999b" providerId="LiveId" clId="{8BA218EE-2F76-4110-BCA2-087E8BF5967F}" dt="2022-10-18T20:33:49.971" v="4084" actId="47"/>
        <pc:sldMkLst>
          <pc:docMk/>
          <pc:sldMk cId="3600054133" sldId="1095"/>
        </pc:sldMkLst>
      </pc:sldChg>
      <pc:sldChg chg="del">
        <pc:chgData name="Giovanna Harzer" userId="4717d86b1a8f999b" providerId="LiveId" clId="{8BA218EE-2F76-4110-BCA2-087E8BF5967F}" dt="2022-10-18T20:33:49.971" v="4084" actId="47"/>
        <pc:sldMkLst>
          <pc:docMk/>
          <pc:sldMk cId="3306537155" sldId="1096"/>
        </pc:sldMkLst>
      </pc:sldChg>
      <pc:sldChg chg="del">
        <pc:chgData name="Giovanna Harzer" userId="4717d86b1a8f999b" providerId="LiveId" clId="{8BA218EE-2F76-4110-BCA2-087E8BF5967F}" dt="2022-10-18T20:33:49.971" v="4084" actId="47"/>
        <pc:sldMkLst>
          <pc:docMk/>
          <pc:sldMk cId="3677462516" sldId="1097"/>
        </pc:sldMkLst>
      </pc:sldChg>
      <pc:sldChg chg="addSp delSp modSp mod ord delAnim modAnim">
        <pc:chgData name="Giovanna Harzer" userId="4717d86b1a8f999b" providerId="LiveId" clId="{8BA218EE-2F76-4110-BCA2-087E8BF5967F}" dt="2022-10-18T21:49:01.367" v="7142" actId="1076"/>
        <pc:sldMkLst>
          <pc:docMk/>
          <pc:sldMk cId="3863797095" sldId="1098"/>
        </pc:sldMkLst>
        <pc:spChg chg="add mod">
          <ac:chgData name="Giovanna Harzer" userId="4717d86b1a8f999b" providerId="LiveId" clId="{8BA218EE-2F76-4110-BCA2-087E8BF5967F}" dt="2022-10-18T19:07:53.268" v="1592" actId="1036"/>
          <ac:spMkLst>
            <pc:docMk/>
            <pc:sldMk cId="3863797095" sldId="1098"/>
            <ac:spMk id="3" creationId="{98352F87-7268-CC1A-AAFE-B85A9781DE55}"/>
          </ac:spMkLst>
        </pc:spChg>
        <pc:spChg chg="add mod">
          <ac:chgData name="Giovanna Harzer" userId="4717d86b1a8f999b" providerId="LiveId" clId="{8BA218EE-2F76-4110-BCA2-087E8BF5967F}" dt="2022-10-18T19:07:53.268" v="1592" actId="1036"/>
          <ac:spMkLst>
            <pc:docMk/>
            <pc:sldMk cId="3863797095" sldId="1098"/>
            <ac:spMk id="4" creationId="{8663743A-9AEC-9BA1-8BBF-629234790503}"/>
          </ac:spMkLst>
        </pc:spChg>
        <pc:spChg chg="mod">
          <ac:chgData name="Giovanna Harzer" userId="4717d86b1a8f999b" providerId="LiveId" clId="{8BA218EE-2F76-4110-BCA2-087E8BF5967F}" dt="2022-10-18T21:48:29.568" v="7128"/>
          <ac:spMkLst>
            <pc:docMk/>
            <pc:sldMk cId="3863797095" sldId="1098"/>
            <ac:spMk id="12" creationId="{FF8C2D6A-C9DB-7914-9824-DA932B475D06}"/>
          </ac:spMkLst>
        </pc:spChg>
        <pc:spChg chg="mod">
          <ac:chgData name="Giovanna Harzer" userId="4717d86b1a8f999b" providerId="LiveId" clId="{8BA218EE-2F76-4110-BCA2-087E8BF5967F}" dt="2022-10-18T21:48:29.568" v="7128"/>
          <ac:spMkLst>
            <pc:docMk/>
            <pc:sldMk cId="3863797095" sldId="1098"/>
            <ac:spMk id="14" creationId="{1318B698-2C52-C8CC-1C6F-9098EB79D83B}"/>
          </ac:spMkLst>
        </pc:spChg>
        <pc:spChg chg="mod">
          <ac:chgData name="Giovanna Harzer" userId="4717d86b1a8f999b" providerId="LiveId" clId="{8BA218EE-2F76-4110-BCA2-087E8BF5967F}" dt="2022-10-18T21:48:29.568" v="7128"/>
          <ac:spMkLst>
            <pc:docMk/>
            <pc:sldMk cId="3863797095" sldId="1098"/>
            <ac:spMk id="16" creationId="{1295EE5C-8847-CE03-E083-6A39C2E9D010}"/>
          </ac:spMkLst>
        </pc:spChg>
        <pc:spChg chg="mod">
          <ac:chgData name="Giovanna Harzer" userId="4717d86b1a8f999b" providerId="LiveId" clId="{8BA218EE-2F76-4110-BCA2-087E8BF5967F}" dt="2022-10-18T21:48:29.568" v="7128"/>
          <ac:spMkLst>
            <pc:docMk/>
            <pc:sldMk cId="3863797095" sldId="1098"/>
            <ac:spMk id="18" creationId="{76001B8F-D547-E9C0-F0DB-6F04A1B5EE38}"/>
          </ac:spMkLst>
        </pc:spChg>
        <pc:spChg chg="mod">
          <ac:chgData name="Giovanna Harzer" userId="4717d86b1a8f999b" providerId="LiveId" clId="{8BA218EE-2F76-4110-BCA2-087E8BF5967F}" dt="2022-10-18T21:48:29.568" v="7128"/>
          <ac:spMkLst>
            <pc:docMk/>
            <pc:sldMk cId="3863797095" sldId="1098"/>
            <ac:spMk id="20" creationId="{8CE1A161-283A-36A7-69F9-1BA684E0C98A}"/>
          </ac:spMkLst>
        </pc:spChg>
        <pc:spChg chg="mod">
          <ac:chgData name="Giovanna Harzer" userId="4717d86b1a8f999b" providerId="LiveId" clId="{8BA218EE-2F76-4110-BCA2-087E8BF5967F}" dt="2022-10-18T21:48:29.568" v="7128"/>
          <ac:spMkLst>
            <pc:docMk/>
            <pc:sldMk cId="3863797095" sldId="1098"/>
            <ac:spMk id="22" creationId="{F1312388-E4F6-FD8A-E41A-C778DA77E4E2}"/>
          </ac:spMkLst>
        </pc:spChg>
        <pc:spChg chg="mod">
          <ac:chgData name="Giovanna Harzer" userId="4717d86b1a8f999b" providerId="LiveId" clId="{8BA218EE-2F76-4110-BCA2-087E8BF5967F}" dt="2022-10-18T19:06:46.564" v="1550"/>
          <ac:spMkLst>
            <pc:docMk/>
            <pc:sldMk cId="3863797095" sldId="1098"/>
            <ac:spMk id="23" creationId="{790D073E-6AC6-5795-40A0-102C8C737CAF}"/>
          </ac:spMkLst>
        </pc:spChg>
        <pc:spChg chg="mod">
          <ac:chgData name="Giovanna Harzer" userId="4717d86b1a8f999b" providerId="LiveId" clId="{8BA218EE-2F76-4110-BCA2-087E8BF5967F}" dt="2022-10-18T21:48:29.568" v="7128"/>
          <ac:spMkLst>
            <pc:docMk/>
            <pc:sldMk cId="3863797095" sldId="1098"/>
            <ac:spMk id="29" creationId="{6D35A52D-B8A1-161B-1FDE-C72B369FA3DD}"/>
          </ac:spMkLst>
        </pc:spChg>
        <pc:spChg chg="del">
          <ac:chgData name="Giovanna Harzer" userId="4717d86b1a8f999b" providerId="LiveId" clId="{8BA218EE-2F76-4110-BCA2-087E8BF5967F}" dt="2022-10-18T19:06:48.402" v="1551" actId="478"/>
          <ac:spMkLst>
            <pc:docMk/>
            <pc:sldMk cId="3863797095" sldId="1098"/>
            <ac:spMk id="29" creationId="{845F704B-2925-33C9-F3BC-5EAB2BB6836D}"/>
          </ac:spMkLst>
        </pc:spChg>
        <pc:spChg chg="mod">
          <ac:chgData name="Giovanna Harzer" userId="4717d86b1a8f999b" providerId="LiveId" clId="{8BA218EE-2F76-4110-BCA2-087E8BF5967F}" dt="2022-10-18T19:06:38.968" v="1547" actId="403"/>
          <ac:spMkLst>
            <pc:docMk/>
            <pc:sldMk cId="3863797095" sldId="1098"/>
            <ac:spMk id="31" creationId="{F6EC42C6-1068-B1A6-ADF7-D3F4D9791F8D}"/>
          </ac:spMkLst>
        </pc:spChg>
        <pc:spChg chg="del">
          <ac:chgData name="Giovanna Harzer" userId="4717d86b1a8f999b" providerId="LiveId" clId="{8BA218EE-2F76-4110-BCA2-087E8BF5967F}" dt="2022-10-18T19:06:48.402" v="1551" actId="478"/>
          <ac:spMkLst>
            <pc:docMk/>
            <pc:sldMk cId="3863797095" sldId="1098"/>
            <ac:spMk id="33" creationId="{44BFCCCE-5761-E6E2-8472-DB349BC8C22F}"/>
          </ac:spMkLst>
        </pc:spChg>
        <pc:spChg chg="mod">
          <ac:chgData name="Giovanna Harzer" userId="4717d86b1a8f999b" providerId="LiveId" clId="{8BA218EE-2F76-4110-BCA2-087E8BF5967F}" dt="2022-10-18T21:48:29.568" v="7128"/>
          <ac:spMkLst>
            <pc:docMk/>
            <pc:sldMk cId="3863797095" sldId="1098"/>
            <ac:spMk id="33" creationId="{B3EEEAD0-D917-9F7B-322A-D3C2AA1E6F8B}"/>
          </ac:spMkLst>
        </pc:spChg>
        <pc:spChg chg="mod">
          <ac:chgData name="Giovanna Harzer" userId="4717d86b1a8f999b" providerId="LiveId" clId="{8BA218EE-2F76-4110-BCA2-087E8BF5967F}" dt="2022-10-18T21:48:29.568" v="7128"/>
          <ac:spMkLst>
            <pc:docMk/>
            <pc:sldMk cId="3863797095" sldId="1098"/>
            <ac:spMk id="34" creationId="{3F2F0408-8CBC-1A78-F7A1-94D759D8DBE4}"/>
          </ac:spMkLst>
        </pc:spChg>
        <pc:spChg chg="del">
          <ac:chgData name="Giovanna Harzer" userId="4717d86b1a8f999b" providerId="LiveId" clId="{8BA218EE-2F76-4110-BCA2-087E8BF5967F}" dt="2022-10-18T19:06:48.402" v="1551" actId="478"/>
          <ac:spMkLst>
            <pc:docMk/>
            <pc:sldMk cId="3863797095" sldId="1098"/>
            <ac:spMk id="34" creationId="{F0D7192C-9448-CB43-D313-398B5B2327C7}"/>
          </ac:spMkLst>
        </pc:spChg>
        <pc:spChg chg="mod">
          <ac:chgData name="Giovanna Harzer" userId="4717d86b1a8f999b" providerId="LiveId" clId="{8BA218EE-2F76-4110-BCA2-087E8BF5967F}" dt="2022-10-18T21:48:29.568" v="7128"/>
          <ac:spMkLst>
            <pc:docMk/>
            <pc:sldMk cId="3863797095" sldId="1098"/>
            <ac:spMk id="35" creationId="{9DF10023-DB0E-BE40-87E1-0977D3867A5D}"/>
          </ac:spMkLst>
        </pc:spChg>
        <pc:spChg chg="mod">
          <ac:chgData name="Giovanna Harzer" userId="4717d86b1a8f999b" providerId="LiveId" clId="{8BA218EE-2F76-4110-BCA2-087E8BF5967F}" dt="2022-10-18T21:48:29.568" v="7128"/>
          <ac:spMkLst>
            <pc:docMk/>
            <pc:sldMk cId="3863797095" sldId="1098"/>
            <ac:spMk id="36" creationId="{D988EFC3-6604-6FA0-8F1D-98F91E48A776}"/>
          </ac:spMkLst>
        </pc:spChg>
        <pc:spChg chg="mod">
          <ac:chgData name="Giovanna Harzer" userId="4717d86b1a8f999b" providerId="LiveId" clId="{8BA218EE-2F76-4110-BCA2-087E8BF5967F}" dt="2022-10-18T21:48:29.568" v="7128"/>
          <ac:spMkLst>
            <pc:docMk/>
            <pc:sldMk cId="3863797095" sldId="1098"/>
            <ac:spMk id="37" creationId="{9504FF0F-17F9-6D75-D6EC-E6ED4301BCED}"/>
          </ac:spMkLst>
        </pc:spChg>
        <pc:spChg chg="mod">
          <ac:chgData name="Giovanna Harzer" userId="4717d86b1a8f999b" providerId="LiveId" clId="{8BA218EE-2F76-4110-BCA2-087E8BF5967F}" dt="2022-10-18T21:48:29.568" v="7128"/>
          <ac:spMkLst>
            <pc:docMk/>
            <pc:sldMk cId="3863797095" sldId="1098"/>
            <ac:spMk id="38" creationId="{72210E61-CA3A-75A8-2521-FE3B0DFCBF61}"/>
          </ac:spMkLst>
        </pc:spChg>
        <pc:spChg chg="mod">
          <ac:chgData name="Giovanna Harzer" userId="4717d86b1a8f999b" providerId="LiveId" clId="{8BA218EE-2F76-4110-BCA2-087E8BF5967F}" dt="2022-10-18T21:48:29.568" v="7128"/>
          <ac:spMkLst>
            <pc:docMk/>
            <pc:sldMk cId="3863797095" sldId="1098"/>
            <ac:spMk id="39" creationId="{F3D8F8BA-E09D-B638-FEE4-A737F6A8AE8F}"/>
          </ac:spMkLst>
        </pc:spChg>
        <pc:spChg chg="mod">
          <ac:chgData name="Giovanna Harzer" userId="4717d86b1a8f999b" providerId="LiveId" clId="{8BA218EE-2F76-4110-BCA2-087E8BF5967F}" dt="2022-10-18T21:48:29.568" v="7128"/>
          <ac:spMkLst>
            <pc:docMk/>
            <pc:sldMk cId="3863797095" sldId="1098"/>
            <ac:spMk id="40" creationId="{05D4D70E-6F55-F0D8-458F-B90741AE394F}"/>
          </ac:spMkLst>
        </pc:spChg>
        <pc:spChg chg="del">
          <ac:chgData name="Giovanna Harzer" userId="4717d86b1a8f999b" providerId="LiveId" clId="{8BA218EE-2F76-4110-BCA2-087E8BF5967F}" dt="2022-10-18T21:41:54.511" v="6686" actId="478"/>
          <ac:spMkLst>
            <pc:docMk/>
            <pc:sldMk cId="3863797095" sldId="1098"/>
            <ac:spMk id="42" creationId="{7D697558-3A7E-F4B9-240D-63641084AF7A}"/>
          </ac:spMkLst>
        </pc:spChg>
        <pc:spChg chg="del">
          <ac:chgData name="Giovanna Harzer" userId="4717d86b1a8f999b" providerId="LiveId" clId="{8BA218EE-2F76-4110-BCA2-087E8BF5967F}" dt="2022-10-18T21:41:54.511" v="6686" actId="478"/>
          <ac:spMkLst>
            <pc:docMk/>
            <pc:sldMk cId="3863797095" sldId="1098"/>
            <ac:spMk id="43" creationId="{CDA4454F-70E8-4CDB-CF51-4B8201B22966}"/>
          </ac:spMkLst>
        </pc:spChg>
        <pc:spChg chg="del">
          <ac:chgData name="Giovanna Harzer" userId="4717d86b1a8f999b" providerId="LiveId" clId="{8BA218EE-2F76-4110-BCA2-087E8BF5967F}" dt="2022-10-18T21:41:54.511" v="6686" actId="478"/>
          <ac:spMkLst>
            <pc:docMk/>
            <pc:sldMk cId="3863797095" sldId="1098"/>
            <ac:spMk id="44" creationId="{0887DAE4-4C41-D0C9-04D1-2C300220A486}"/>
          </ac:spMkLst>
        </pc:spChg>
        <pc:spChg chg="del">
          <ac:chgData name="Giovanna Harzer" userId="4717d86b1a8f999b" providerId="LiveId" clId="{8BA218EE-2F76-4110-BCA2-087E8BF5967F}" dt="2022-10-18T21:41:54.511" v="6686" actId="478"/>
          <ac:spMkLst>
            <pc:docMk/>
            <pc:sldMk cId="3863797095" sldId="1098"/>
            <ac:spMk id="45" creationId="{2A412B32-01EC-20C1-19C5-2906E1394F72}"/>
          </ac:spMkLst>
        </pc:spChg>
        <pc:spChg chg="mod">
          <ac:chgData name="Giovanna Harzer" userId="4717d86b1a8f999b" providerId="LiveId" clId="{8BA218EE-2F76-4110-BCA2-087E8BF5967F}" dt="2022-10-18T21:48:29.568" v="7128"/>
          <ac:spMkLst>
            <pc:docMk/>
            <pc:sldMk cId="3863797095" sldId="1098"/>
            <ac:spMk id="46" creationId="{9C4C0F9D-0B18-48C8-7D14-20C45A29952A}"/>
          </ac:spMkLst>
        </pc:spChg>
        <pc:spChg chg="mod">
          <ac:chgData name="Giovanna Harzer" userId="4717d86b1a8f999b" providerId="LiveId" clId="{8BA218EE-2F76-4110-BCA2-087E8BF5967F}" dt="2022-10-18T21:48:29.568" v="7128"/>
          <ac:spMkLst>
            <pc:docMk/>
            <pc:sldMk cId="3863797095" sldId="1098"/>
            <ac:spMk id="47" creationId="{AA1F63C2-7506-0C25-B7D3-6FB16F5C006D}"/>
          </ac:spMkLst>
        </pc:spChg>
        <pc:spChg chg="mod">
          <ac:chgData name="Giovanna Harzer" userId="4717d86b1a8f999b" providerId="LiveId" clId="{8BA218EE-2F76-4110-BCA2-087E8BF5967F}" dt="2022-10-18T21:48:29.568" v="7128"/>
          <ac:spMkLst>
            <pc:docMk/>
            <pc:sldMk cId="3863797095" sldId="1098"/>
            <ac:spMk id="48" creationId="{DC645FED-4599-A3D8-67AE-661B069E4A7C}"/>
          </ac:spMkLst>
        </pc:spChg>
        <pc:grpChg chg="add mod">
          <ac:chgData name="Giovanna Harzer" userId="4717d86b1a8f999b" providerId="LiveId" clId="{8BA218EE-2F76-4110-BCA2-087E8BF5967F}" dt="2022-10-18T21:48:32.772" v="7131" actId="1076"/>
          <ac:grpSpMkLst>
            <pc:docMk/>
            <pc:sldMk cId="3863797095" sldId="1098"/>
            <ac:grpSpMk id="6" creationId="{E8A94078-C427-8CEA-BAB2-E755F47B3BE8}"/>
          </ac:grpSpMkLst>
        </pc:grpChg>
        <pc:grpChg chg="mod">
          <ac:chgData name="Giovanna Harzer" userId="4717d86b1a8f999b" providerId="LiveId" clId="{8BA218EE-2F76-4110-BCA2-087E8BF5967F}" dt="2022-10-18T21:48:29.568" v="7128"/>
          <ac:grpSpMkLst>
            <pc:docMk/>
            <pc:sldMk cId="3863797095" sldId="1098"/>
            <ac:grpSpMk id="9" creationId="{C2F782F7-8AC8-6D3B-2092-19F9CF6C1592}"/>
          </ac:grpSpMkLst>
        </pc:grpChg>
        <pc:grpChg chg="mod">
          <ac:chgData name="Giovanna Harzer" userId="4717d86b1a8f999b" providerId="LiveId" clId="{8BA218EE-2F76-4110-BCA2-087E8BF5967F}" dt="2022-10-18T21:48:29.568" v="7128"/>
          <ac:grpSpMkLst>
            <pc:docMk/>
            <pc:sldMk cId="3863797095" sldId="1098"/>
            <ac:grpSpMk id="10" creationId="{DFB0028F-62E5-2096-0195-5CEC6344C839}"/>
          </ac:grpSpMkLst>
        </pc:grpChg>
        <pc:grpChg chg="mod">
          <ac:chgData name="Giovanna Harzer" userId="4717d86b1a8f999b" providerId="LiveId" clId="{8BA218EE-2F76-4110-BCA2-087E8BF5967F}" dt="2022-10-18T21:48:29.568" v="7128"/>
          <ac:grpSpMkLst>
            <pc:docMk/>
            <pc:sldMk cId="3863797095" sldId="1098"/>
            <ac:grpSpMk id="11" creationId="{2BE051AD-EDEF-6634-54ED-6B98B14255F7}"/>
          </ac:grpSpMkLst>
        </pc:grpChg>
        <pc:grpChg chg="mod">
          <ac:chgData name="Giovanna Harzer" userId="4717d86b1a8f999b" providerId="LiveId" clId="{8BA218EE-2F76-4110-BCA2-087E8BF5967F}" dt="2022-10-18T21:48:29.568" v="7128"/>
          <ac:grpSpMkLst>
            <pc:docMk/>
            <pc:sldMk cId="3863797095" sldId="1098"/>
            <ac:grpSpMk id="13" creationId="{A1A36EEF-88D0-7845-5171-28B101E2AA0F}"/>
          </ac:grpSpMkLst>
        </pc:grpChg>
        <pc:grpChg chg="mod">
          <ac:chgData name="Giovanna Harzer" userId="4717d86b1a8f999b" providerId="LiveId" clId="{8BA218EE-2F76-4110-BCA2-087E8BF5967F}" dt="2022-10-18T19:07:53.268" v="1592" actId="1036"/>
          <ac:grpSpMkLst>
            <pc:docMk/>
            <pc:sldMk cId="3863797095" sldId="1098"/>
            <ac:grpSpMk id="15" creationId="{49B3019F-3672-00AC-9299-5CCD905F0555}"/>
          </ac:grpSpMkLst>
        </pc:grpChg>
        <pc:grpChg chg="del">
          <ac:chgData name="Giovanna Harzer" userId="4717d86b1a8f999b" providerId="LiveId" clId="{8BA218EE-2F76-4110-BCA2-087E8BF5967F}" dt="2022-10-18T19:07:13.366" v="1557" actId="478"/>
          <ac:grpSpMkLst>
            <pc:docMk/>
            <pc:sldMk cId="3863797095" sldId="1098"/>
            <ac:grpSpMk id="37" creationId="{950EC3A6-25C1-A107-EE8C-D691352902E0}"/>
          </ac:grpSpMkLst>
        </pc:grpChg>
        <pc:picChg chg="add mod">
          <ac:chgData name="Giovanna Harzer" userId="4717d86b1a8f999b" providerId="LiveId" clId="{8BA218EE-2F76-4110-BCA2-087E8BF5967F}" dt="2022-10-18T19:07:22.916" v="1562" actId="1076"/>
          <ac:picMkLst>
            <pc:docMk/>
            <pc:sldMk cId="3863797095" sldId="1098"/>
            <ac:picMk id="5" creationId="{03AC7A28-9EAB-C393-B70D-593C9B4AAA85}"/>
          </ac:picMkLst>
        </pc:picChg>
        <pc:picChg chg="del">
          <ac:chgData name="Giovanna Harzer" userId="4717d86b1a8f999b" providerId="LiveId" clId="{8BA218EE-2F76-4110-BCA2-087E8BF5967F}" dt="2022-10-18T19:07:18.228" v="1558" actId="478"/>
          <ac:picMkLst>
            <pc:docMk/>
            <pc:sldMk cId="3863797095" sldId="1098"/>
            <ac:picMk id="6" creationId="{ECAFEEA6-AAA9-760D-63DA-28FE13B6FD5E}"/>
          </ac:picMkLst>
        </pc:picChg>
        <pc:picChg chg="del">
          <ac:chgData name="Giovanna Harzer" userId="4717d86b1a8f999b" providerId="LiveId" clId="{8BA218EE-2F76-4110-BCA2-087E8BF5967F}" dt="2022-10-18T21:41:54.511" v="6686" actId="478"/>
          <ac:picMkLst>
            <pc:docMk/>
            <pc:sldMk cId="3863797095" sldId="1098"/>
            <ac:picMk id="41" creationId="{6C6965CE-0672-8652-B519-86C0138FB7B2}"/>
          </ac:picMkLst>
        </pc:picChg>
        <pc:picChg chg="add mod">
          <ac:chgData name="Giovanna Harzer" userId="4717d86b1a8f999b" providerId="LiveId" clId="{8BA218EE-2F76-4110-BCA2-087E8BF5967F}" dt="2022-10-18T21:49:01.367" v="7142" actId="1076"/>
          <ac:picMkLst>
            <pc:docMk/>
            <pc:sldMk cId="3863797095" sldId="1098"/>
            <ac:picMk id="49" creationId="{0B85BDA8-03A7-85ED-DDE7-C29EA47311A9}"/>
          </ac:picMkLst>
        </pc:picChg>
      </pc:sldChg>
      <pc:sldChg chg="del">
        <pc:chgData name="Giovanna Harzer" userId="4717d86b1a8f999b" providerId="LiveId" clId="{8BA218EE-2F76-4110-BCA2-087E8BF5967F}" dt="2022-10-18T20:33:49.971" v="4084" actId="47"/>
        <pc:sldMkLst>
          <pc:docMk/>
          <pc:sldMk cId="4240231173" sldId="1100"/>
        </pc:sldMkLst>
      </pc:sldChg>
      <pc:sldChg chg="del">
        <pc:chgData name="Giovanna Harzer" userId="4717d86b1a8f999b" providerId="LiveId" clId="{8BA218EE-2F76-4110-BCA2-087E8BF5967F}" dt="2022-10-18T20:33:49.971" v="4084" actId="47"/>
        <pc:sldMkLst>
          <pc:docMk/>
          <pc:sldMk cId="2273541297" sldId="1101"/>
        </pc:sldMkLst>
      </pc:sldChg>
      <pc:sldChg chg="del">
        <pc:chgData name="Giovanna Harzer" userId="4717d86b1a8f999b" providerId="LiveId" clId="{8BA218EE-2F76-4110-BCA2-087E8BF5967F}" dt="2022-10-18T20:33:49.971" v="4084" actId="47"/>
        <pc:sldMkLst>
          <pc:docMk/>
          <pc:sldMk cId="4211862501" sldId="1102"/>
        </pc:sldMkLst>
      </pc:sldChg>
      <pc:sldChg chg="del">
        <pc:chgData name="Giovanna Harzer" userId="4717d86b1a8f999b" providerId="LiveId" clId="{8BA218EE-2F76-4110-BCA2-087E8BF5967F}" dt="2022-10-18T20:33:49.971" v="4084" actId="47"/>
        <pc:sldMkLst>
          <pc:docMk/>
          <pc:sldMk cId="1207294911" sldId="1103"/>
        </pc:sldMkLst>
      </pc:sldChg>
      <pc:sldChg chg="del">
        <pc:chgData name="Giovanna Harzer" userId="4717d86b1a8f999b" providerId="LiveId" clId="{8BA218EE-2F76-4110-BCA2-087E8BF5967F}" dt="2022-10-18T20:33:49.971" v="4084" actId="47"/>
        <pc:sldMkLst>
          <pc:docMk/>
          <pc:sldMk cId="1903141454" sldId="1104"/>
        </pc:sldMkLst>
      </pc:sldChg>
      <pc:sldChg chg="del">
        <pc:chgData name="Giovanna Harzer" userId="4717d86b1a8f999b" providerId="LiveId" clId="{8BA218EE-2F76-4110-BCA2-087E8BF5967F}" dt="2022-10-18T20:33:49.971" v="4084" actId="47"/>
        <pc:sldMkLst>
          <pc:docMk/>
          <pc:sldMk cId="1593310094" sldId="1105"/>
        </pc:sldMkLst>
      </pc:sldChg>
      <pc:sldChg chg="del">
        <pc:chgData name="Giovanna Harzer" userId="4717d86b1a8f999b" providerId="LiveId" clId="{8BA218EE-2F76-4110-BCA2-087E8BF5967F}" dt="2022-10-18T20:33:49.971" v="4084" actId="47"/>
        <pc:sldMkLst>
          <pc:docMk/>
          <pc:sldMk cId="1499184124" sldId="1106"/>
        </pc:sldMkLst>
      </pc:sldChg>
      <pc:sldChg chg="del">
        <pc:chgData name="Giovanna Harzer" userId="4717d86b1a8f999b" providerId="LiveId" clId="{8BA218EE-2F76-4110-BCA2-087E8BF5967F}" dt="2022-10-18T20:33:49.971" v="4084" actId="47"/>
        <pc:sldMkLst>
          <pc:docMk/>
          <pc:sldMk cId="1557214853" sldId="1107"/>
        </pc:sldMkLst>
      </pc:sldChg>
      <pc:sldChg chg="del">
        <pc:chgData name="Giovanna Harzer" userId="4717d86b1a8f999b" providerId="LiveId" clId="{8BA218EE-2F76-4110-BCA2-087E8BF5967F}" dt="2022-10-18T20:33:49.971" v="4084" actId="47"/>
        <pc:sldMkLst>
          <pc:docMk/>
          <pc:sldMk cId="805252164" sldId="1108"/>
        </pc:sldMkLst>
      </pc:sldChg>
      <pc:sldChg chg="del">
        <pc:chgData name="Giovanna Harzer" userId="4717d86b1a8f999b" providerId="LiveId" clId="{8BA218EE-2F76-4110-BCA2-087E8BF5967F}" dt="2022-10-18T20:33:49.971" v="4084" actId="47"/>
        <pc:sldMkLst>
          <pc:docMk/>
          <pc:sldMk cId="237211465" sldId="1109"/>
        </pc:sldMkLst>
      </pc:sldChg>
      <pc:sldChg chg="del">
        <pc:chgData name="Giovanna Harzer" userId="4717d86b1a8f999b" providerId="LiveId" clId="{8BA218EE-2F76-4110-BCA2-087E8BF5967F}" dt="2022-10-18T20:33:49.971" v="4084" actId="47"/>
        <pc:sldMkLst>
          <pc:docMk/>
          <pc:sldMk cId="799318493" sldId="1110"/>
        </pc:sldMkLst>
      </pc:sldChg>
      <pc:sldChg chg="del">
        <pc:chgData name="Giovanna Harzer" userId="4717d86b1a8f999b" providerId="LiveId" clId="{8BA218EE-2F76-4110-BCA2-087E8BF5967F}" dt="2022-10-18T20:33:49.971" v="4084" actId="47"/>
        <pc:sldMkLst>
          <pc:docMk/>
          <pc:sldMk cId="2477941087" sldId="1111"/>
        </pc:sldMkLst>
      </pc:sldChg>
      <pc:sldChg chg="del">
        <pc:chgData name="Giovanna Harzer" userId="4717d86b1a8f999b" providerId="LiveId" clId="{8BA218EE-2F76-4110-BCA2-087E8BF5967F}" dt="2022-10-18T20:33:49.971" v="4084" actId="47"/>
        <pc:sldMkLst>
          <pc:docMk/>
          <pc:sldMk cId="881738791" sldId="1112"/>
        </pc:sldMkLst>
      </pc:sldChg>
      <pc:sldChg chg="del">
        <pc:chgData name="Giovanna Harzer" userId="4717d86b1a8f999b" providerId="LiveId" clId="{8BA218EE-2F76-4110-BCA2-087E8BF5967F}" dt="2022-10-18T20:33:49.971" v="4084" actId="47"/>
        <pc:sldMkLst>
          <pc:docMk/>
          <pc:sldMk cId="2860783433" sldId="1113"/>
        </pc:sldMkLst>
      </pc:sldChg>
      <pc:sldChg chg="del">
        <pc:chgData name="Giovanna Harzer" userId="4717d86b1a8f999b" providerId="LiveId" clId="{8BA218EE-2F76-4110-BCA2-087E8BF5967F}" dt="2022-10-18T20:33:49.971" v="4084" actId="47"/>
        <pc:sldMkLst>
          <pc:docMk/>
          <pc:sldMk cId="1897686196" sldId="1114"/>
        </pc:sldMkLst>
      </pc:sldChg>
      <pc:sldChg chg="del">
        <pc:chgData name="Giovanna Harzer" userId="4717d86b1a8f999b" providerId="LiveId" clId="{8BA218EE-2F76-4110-BCA2-087E8BF5967F}" dt="2022-10-18T20:33:49.971" v="4084" actId="47"/>
        <pc:sldMkLst>
          <pc:docMk/>
          <pc:sldMk cId="1924885678" sldId="1115"/>
        </pc:sldMkLst>
      </pc:sldChg>
      <pc:sldChg chg="del">
        <pc:chgData name="Giovanna Harzer" userId="4717d86b1a8f999b" providerId="LiveId" clId="{8BA218EE-2F76-4110-BCA2-087E8BF5967F}" dt="2022-10-18T20:33:49.971" v="4084" actId="47"/>
        <pc:sldMkLst>
          <pc:docMk/>
          <pc:sldMk cId="1545029527" sldId="1116"/>
        </pc:sldMkLst>
      </pc:sldChg>
      <pc:sldChg chg="del">
        <pc:chgData name="Giovanna Harzer" userId="4717d86b1a8f999b" providerId="LiveId" clId="{8BA218EE-2F76-4110-BCA2-087E8BF5967F}" dt="2022-10-18T20:33:49.971" v="4084" actId="47"/>
        <pc:sldMkLst>
          <pc:docMk/>
          <pc:sldMk cId="2877748066" sldId="1117"/>
        </pc:sldMkLst>
      </pc:sldChg>
      <pc:sldChg chg="del">
        <pc:chgData name="Giovanna Harzer" userId="4717d86b1a8f999b" providerId="LiveId" clId="{8BA218EE-2F76-4110-BCA2-087E8BF5967F}" dt="2022-10-18T20:33:49.971" v="4084" actId="47"/>
        <pc:sldMkLst>
          <pc:docMk/>
          <pc:sldMk cId="2156575196" sldId="1118"/>
        </pc:sldMkLst>
      </pc:sldChg>
      <pc:sldChg chg="del">
        <pc:chgData name="Giovanna Harzer" userId="4717d86b1a8f999b" providerId="LiveId" clId="{8BA218EE-2F76-4110-BCA2-087E8BF5967F}" dt="2022-10-18T20:33:49.971" v="4084" actId="47"/>
        <pc:sldMkLst>
          <pc:docMk/>
          <pc:sldMk cId="2168769186" sldId="1119"/>
        </pc:sldMkLst>
      </pc:sldChg>
      <pc:sldChg chg="del">
        <pc:chgData name="Giovanna Harzer" userId="4717d86b1a8f999b" providerId="LiveId" clId="{8BA218EE-2F76-4110-BCA2-087E8BF5967F}" dt="2022-10-18T20:33:49.971" v="4084" actId="47"/>
        <pc:sldMkLst>
          <pc:docMk/>
          <pc:sldMk cId="2974538635" sldId="1120"/>
        </pc:sldMkLst>
      </pc:sldChg>
      <pc:sldChg chg="addSp delSp modSp add mod addAnim delAnim modAnim">
        <pc:chgData name="Giovanna Harzer" userId="4717d86b1a8f999b" providerId="LiveId" clId="{8BA218EE-2F76-4110-BCA2-087E8BF5967F}" dt="2022-10-18T21:44:26.545" v="6751"/>
        <pc:sldMkLst>
          <pc:docMk/>
          <pc:sldMk cId="3618031922" sldId="1121"/>
        </pc:sldMkLst>
        <pc:spChg chg="mod">
          <ac:chgData name="Giovanna Harzer" userId="4717d86b1a8f999b" providerId="LiveId" clId="{8BA218EE-2F76-4110-BCA2-087E8BF5967F}" dt="2022-10-18T18:19:15.641" v="485" actId="113"/>
          <ac:spMkLst>
            <pc:docMk/>
            <pc:sldMk cId="3618031922" sldId="1121"/>
            <ac:spMk id="4" creationId="{E39E032C-77C9-19B2-33FE-A74D948779FE}"/>
          </ac:spMkLst>
        </pc:spChg>
        <pc:spChg chg="mod">
          <ac:chgData name="Giovanna Harzer" userId="4717d86b1a8f999b" providerId="LiveId" clId="{8BA218EE-2F76-4110-BCA2-087E8BF5967F}" dt="2022-10-18T18:18:47.220" v="477" actId="20577"/>
          <ac:spMkLst>
            <pc:docMk/>
            <pc:sldMk cId="3618031922" sldId="1121"/>
            <ac:spMk id="8" creationId="{0CC26238-AAC5-8020-2E57-DA9BD2929A6E}"/>
          </ac:spMkLst>
        </pc:spChg>
        <pc:spChg chg="add mod">
          <ac:chgData name="Giovanna Harzer" userId="4717d86b1a8f999b" providerId="LiveId" clId="{8BA218EE-2F76-4110-BCA2-087E8BF5967F}" dt="2022-10-18T21:44:24.709" v="6750" actId="1076"/>
          <ac:spMkLst>
            <pc:docMk/>
            <pc:sldMk cId="3618031922" sldId="1121"/>
            <ac:spMk id="15" creationId="{74EC1632-DC5A-0B00-D113-0622F4D2BD0D}"/>
          </ac:spMkLst>
        </pc:spChg>
        <pc:spChg chg="del">
          <ac:chgData name="Giovanna Harzer" userId="4717d86b1a8f999b" providerId="LiveId" clId="{8BA218EE-2F76-4110-BCA2-087E8BF5967F}" dt="2022-10-18T18:19:13.610" v="484" actId="478"/>
          <ac:spMkLst>
            <pc:docMk/>
            <pc:sldMk cId="3618031922" sldId="1121"/>
            <ac:spMk id="15" creationId="{E88B0984-574D-1BC2-FA29-FA69ADA25284}"/>
          </ac:spMkLst>
        </pc:spChg>
        <pc:spChg chg="del">
          <ac:chgData name="Giovanna Harzer" userId="4717d86b1a8f999b" providerId="LiveId" clId="{8BA218EE-2F76-4110-BCA2-087E8BF5967F}" dt="2022-10-18T18:19:13.610" v="484" actId="478"/>
          <ac:spMkLst>
            <pc:docMk/>
            <pc:sldMk cId="3618031922" sldId="1121"/>
            <ac:spMk id="16" creationId="{7FDBC512-FFC4-CFD4-C9CD-48DEE981128A}"/>
          </ac:spMkLst>
        </pc:spChg>
        <pc:spChg chg="add mod">
          <ac:chgData name="Giovanna Harzer" userId="4717d86b1a8f999b" providerId="LiveId" clId="{8BA218EE-2F76-4110-BCA2-087E8BF5967F}" dt="2022-10-18T21:44:24.709" v="6750" actId="1076"/>
          <ac:spMkLst>
            <pc:docMk/>
            <pc:sldMk cId="3618031922" sldId="1121"/>
            <ac:spMk id="16" creationId="{EA05F821-33EF-0EEE-F6CE-44548839084E}"/>
          </ac:spMkLst>
        </pc:spChg>
        <pc:spChg chg="add mod">
          <ac:chgData name="Giovanna Harzer" userId="4717d86b1a8f999b" providerId="LiveId" clId="{8BA218EE-2F76-4110-BCA2-087E8BF5967F}" dt="2022-10-18T21:44:24.709" v="6750" actId="1076"/>
          <ac:spMkLst>
            <pc:docMk/>
            <pc:sldMk cId="3618031922" sldId="1121"/>
            <ac:spMk id="18" creationId="{9D54ADE4-B5EA-3449-E754-0AEE62E830A0}"/>
          </ac:spMkLst>
        </pc:spChg>
        <pc:spChg chg="add del mod">
          <ac:chgData name="Giovanna Harzer" userId="4717d86b1a8f999b" providerId="LiveId" clId="{8BA218EE-2F76-4110-BCA2-087E8BF5967F}" dt="2022-10-18T18:19:38.691" v="496" actId="478"/>
          <ac:spMkLst>
            <pc:docMk/>
            <pc:sldMk cId="3618031922" sldId="1121"/>
            <ac:spMk id="18" creationId="{E5F01E8B-2D1F-19CF-F6D9-8179DD6B344D}"/>
          </ac:spMkLst>
        </pc:spChg>
        <pc:spChg chg="add mod">
          <ac:chgData name="Giovanna Harzer" userId="4717d86b1a8f999b" providerId="LiveId" clId="{8BA218EE-2F76-4110-BCA2-087E8BF5967F}" dt="2022-10-18T21:44:24.709" v="6750" actId="1076"/>
          <ac:spMkLst>
            <pc:docMk/>
            <pc:sldMk cId="3618031922" sldId="1121"/>
            <ac:spMk id="20" creationId="{071A69D0-E52A-23C9-852E-BB63E9753EC2}"/>
          </ac:spMkLst>
        </pc:spChg>
        <pc:spChg chg="add del mod">
          <ac:chgData name="Giovanna Harzer" userId="4717d86b1a8f999b" providerId="LiveId" clId="{8BA218EE-2F76-4110-BCA2-087E8BF5967F}" dt="2022-10-18T18:21:29.846" v="509" actId="478"/>
          <ac:spMkLst>
            <pc:docMk/>
            <pc:sldMk cId="3618031922" sldId="1121"/>
            <ac:spMk id="21" creationId="{E0E188A3-1DF5-85D1-32DB-D0465F19471D}"/>
          </ac:spMkLst>
        </pc:spChg>
        <pc:spChg chg="add mod">
          <ac:chgData name="Giovanna Harzer" userId="4717d86b1a8f999b" providerId="LiveId" clId="{8BA218EE-2F76-4110-BCA2-087E8BF5967F}" dt="2022-10-18T18:19:40.088" v="497" actId="1076"/>
          <ac:spMkLst>
            <pc:docMk/>
            <pc:sldMk cId="3618031922" sldId="1121"/>
            <ac:spMk id="22" creationId="{94A57DED-4C39-95D1-14BC-062A2FE4F522}"/>
          </ac:spMkLst>
        </pc:spChg>
        <pc:spChg chg="add mod">
          <ac:chgData name="Giovanna Harzer" userId="4717d86b1a8f999b" providerId="LiveId" clId="{8BA218EE-2F76-4110-BCA2-087E8BF5967F}" dt="2022-10-18T18:22:26.919" v="528" actId="14100"/>
          <ac:spMkLst>
            <pc:docMk/>
            <pc:sldMk cId="3618031922" sldId="1121"/>
            <ac:spMk id="28" creationId="{EE78919F-864F-C438-D462-AD0F2D638E1E}"/>
          </ac:spMkLst>
        </pc:spChg>
        <pc:spChg chg="del">
          <ac:chgData name="Giovanna Harzer" userId="4717d86b1a8f999b" providerId="LiveId" clId="{8BA218EE-2F76-4110-BCA2-087E8BF5967F}" dt="2022-10-18T18:19:09.308" v="481" actId="478"/>
          <ac:spMkLst>
            <pc:docMk/>
            <pc:sldMk cId="3618031922" sldId="1121"/>
            <ac:spMk id="42" creationId="{53D23F15-F8B8-4F46-4F49-42153BDFD470}"/>
          </ac:spMkLst>
        </pc:spChg>
        <pc:spChg chg="del">
          <ac:chgData name="Giovanna Harzer" userId="4717d86b1a8f999b" providerId="LiveId" clId="{8BA218EE-2F76-4110-BCA2-087E8BF5967F}" dt="2022-10-18T18:19:09.308" v="481" actId="478"/>
          <ac:spMkLst>
            <pc:docMk/>
            <pc:sldMk cId="3618031922" sldId="1121"/>
            <ac:spMk id="43" creationId="{3864A5AA-8DD8-E707-FC2D-4BCC819E5DAA}"/>
          </ac:spMkLst>
        </pc:spChg>
        <pc:spChg chg="del">
          <ac:chgData name="Giovanna Harzer" userId="4717d86b1a8f999b" providerId="LiveId" clId="{8BA218EE-2F76-4110-BCA2-087E8BF5967F}" dt="2022-10-18T18:19:09.308" v="481" actId="478"/>
          <ac:spMkLst>
            <pc:docMk/>
            <pc:sldMk cId="3618031922" sldId="1121"/>
            <ac:spMk id="44" creationId="{FC616C14-610A-874F-8878-64876A22EC2A}"/>
          </ac:spMkLst>
        </pc:spChg>
        <pc:spChg chg="del">
          <ac:chgData name="Giovanna Harzer" userId="4717d86b1a8f999b" providerId="LiveId" clId="{8BA218EE-2F76-4110-BCA2-087E8BF5967F}" dt="2022-10-18T18:19:09.308" v="481" actId="478"/>
          <ac:spMkLst>
            <pc:docMk/>
            <pc:sldMk cId="3618031922" sldId="1121"/>
            <ac:spMk id="45" creationId="{95A91429-5D4F-3425-1617-E470A1F88ECB}"/>
          </ac:spMkLst>
        </pc:spChg>
        <pc:spChg chg="add mod">
          <ac:chgData name="Giovanna Harzer" userId="4717d86b1a8f999b" providerId="LiveId" clId="{8BA218EE-2F76-4110-BCA2-087E8BF5967F}" dt="2022-10-18T18:22:21.935" v="526" actId="1076"/>
          <ac:spMkLst>
            <pc:docMk/>
            <pc:sldMk cId="3618031922" sldId="1121"/>
            <ac:spMk id="46" creationId="{811A733F-B5A9-5898-305F-E3FE30953F31}"/>
          </ac:spMkLst>
        </pc:spChg>
        <pc:grpChg chg="del">
          <ac:chgData name="Giovanna Harzer" userId="4717d86b1a8f999b" providerId="LiveId" clId="{8BA218EE-2F76-4110-BCA2-087E8BF5967F}" dt="2022-10-18T18:19:13.610" v="484" actId="478"/>
          <ac:grpSpMkLst>
            <pc:docMk/>
            <pc:sldMk cId="3618031922" sldId="1121"/>
            <ac:grpSpMk id="29" creationId="{ED0C57FC-E815-A2DE-5162-D680924FEA59}"/>
          </ac:grpSpMkLst>
        </pc:grpChg>
        <pc:picChg chg="add mod">
          <ac:chgData name="Giovanna Harzer" userId="4717d86b1a8f999b" providerId="LiveId" clId="{8BA218EE-2F76-4110-BCA2-087E8BF5967F}" dt="2022-10-18T18:19:11.716" v="483" actId="1076"/>
          <ac:picMkLst>
            <pc:docMk/>
            <pc:sldMk cId="3618031922" sldId="1121"/>
            <ac:picMk id="13" creationId="{E00E58AC-E60E-A5BA-3AD4-EB5FA46B6474}"/>
          </ac:picMkLst>
        </pc:picChg>
        <pc:cxnChg chg="add del mod">
          <ac:chgData name="Giovanna Harzer" userId="4717d86b1a8f999b" providerId="LiveId" clId="{8BA218EE-2F76-4110-BCA2-087E8BF5967F}" dt="2022-10-18T18:19:49.512" v="500" actId="208"/>
          <ac:cxnSpMkLst>
            <pc:docMk/>
            <pc:sldMk cId="3618031922" sldId="1121"/>
            <ac:cxnSpMk id="14" creationId="{139A4899-C4AF-727A-AB0B-6C13BC6D6A25}"/>
          </ac:cxnSpMkLst>
        </pc:cxnChg>
        <pc:cxnChg chg="add del mod">
          <ac:chgData name="Giovanna Harzer" userId="4717d86b1a8f999b" providerId="LiveId" clId="{8BA218EE-2F76-4110-BCA2-087E8BF5967F}" dt="2022-10-18T18:21:49.948" v="516" actId="478"/>
          <ac:cxnSpMkLst>
            <pc:docMk/>
            <pc:sldMk cId="3618031922" sldId="1121"/>
            <ac:cxnSpMk id="20" creationId="{BE64A2E6-DB75-CDDD-C348-3D869F7EC486}"/>
          </ac:cxnSpMkLst>
        </pc:cxnChg>
        <pc:cxnChg chg="add mod">
          <ac:chgData name="Giovanna Harzer" userId="4717d86b1a8f999b" providerId="LiveId" clId="{8BA218EE-2F76-4110-BCA2-087E8BF5967F}" dt="2022-10-18T18:22:26.919" v="528" actId="14100"/>
          <ac:cxnSpMkLst>
            <pc:docMk/>
            <pc:sldMk cId="3618031922" sldId="1121"/>
            <ac:cxnSpMk id="38" creationId="{7422519B-CB31-654A-653B-85F2AC6BF188}"/>
          </ac:cxnSpMkLst>
        </pc:cxnChg>
      </pc:sldChg>
      <pc:sldChg chg="addSp delSp modSp add mod delAnim modAnim">
        <pc:chgData name="Giovanna Harzer" userId="4717d86b1a8f999b" providerId="LiveId" clId="{8BA218EE-2F76-4110-BCA2-087E8BF5967F}" dt="2022-10-18T21:44:58.635" v="6766" actId="1076"/>
        <pc:sldMkLst>
          <pc:docMk/>
          <pc:sldMk cId="608369529" sldId="1122"/>
        </pc:sldMkLst>
        <pc:spChg chg="mod">
          <ac:chgData name="Giovanna Harzer" userId="4717d86b1a8f999b" providerId="LiveId" clId="{8BA218EE-2F76-4110-BCA2-087E8BF5967F}" dt="2022-10-18T18:24:29.383" v="631" actId="255"/>
          <ac:spMkLst>
            <pc:docMk/>
            <pc:sldMk cId="608369529" sldId="1122"/>
            <ac:spMk id="4" creationId="{E39E032C-77C9-19B2-33FE-A74D948779FE}"/>
          </ac:spMkLst>
        </pc:spChg>
        <pc:spChg chg="mod">
          <ac:chgData name="Giovanna Harzer" userId="4717d86b1a8f999b" providerId="LiveId" clId="{8BA218EE-2F76-4110-BCA2-087E8BF5967F}" dt="2022-10-18T18:24:29.383" v="631" actId="255"/>
          <ac:spMkLst>
            <pc:docMk/>
            <pc:sldMk cId="608369529" sldId="1122"/>
            <ac:spMk id="10" creationId="{5825D6E1-C4C4-1681-7C27-60B85E2EFFF4}"/>
          </ac:spMkLst>
        </pc:spChg>
        <pc:spChg chg="mod">
          <ac:chgData name="Giovanna Harzer" userId="4717d86b1a8f999b" providerId="LiveId" clId="{8BA218EE-2F76-4110-BCA2-087E8BF5967F}" dt="2022-10-18T18:24:29.383" v="631" actId="255"/>
          <ac:spMkLst>
            <pc:docMk/>
            <pc:sldMk cId="608369529" sldId="1122"/>
            <ac:spMk id="11" creationId="{AE36607E-5C76-AD53-2F8F-B76A14DFB54B}"/>
          </ac:spMkLst>
        </pc:spChg>
        <pc:spChg chg="mod">
          <ac:chgData name="Giovanna Harzer" userId="4717d86b1a8f999b" providerId="LiveId" clId="{8BA218EE-2F76-4110-BCA2-087E8BF5967F}" dt="2022-10-18T18:24:29.383" v="631" actId="255"/>
          <ac:spMkLst>
            <pc:docMk/>
            <pc:sldMk cId="608369529" sldId="1122"/>
            <ac:spMk id="12" creationId="{9077EA84-B4DF-048D-D861-80426FEFFD33}"/>
          </ac:spMkLst>
        </pc:spChg>
        <pc:spChg chg="add mod">
          <ac:chgData name="Giovanna Harzer" userId="4717d86b1a8f999b" providerId="LiveId" clId="{8BA218EE-2F76-4110-BCA2-087E8BF5967F}" dt="2022-10-18T18:23:20.218" v="553" actId="113"/>
          <ac:spMkLst>
            <pc:docMk/>
            <pc:sldMk cId="608369529" sldId="1122"/>
            <ac:spMk id="15" creationId="{DFF04265-4CB1-0FB6-757D-C757778596C0}"/>
          </ac:spMkLst>
        </pc:spChg>
        <pc:spChg chg="add mod">
          <ac:chgData name="Giovanna Harzer" userId="4717d86b1a8f999b" providerId="LiveId" clId="{8BA218EE-2F76-4110-BCA2-087E8BF5967F}" dt="2022-10-18T18:23:55.308" v="559" actId="1076"/>
          <ac:spMkLst>
            <pc:docMk/>
            <pc:sldMk cId="608369529" sldId="1122"/>
            <ac:spMk id="16" creationId="{C5795C28-A71F-2AD4-AA59-7F00946068C4}"/>
          </ac:spMkLst>
        </pc:spChg>
        <pc:spChg chg="add mod">
          <ac:chgData name="Giovanna Harzer" userId="4717d86b1a8f999b" providerId="LiveId" clId="{8BA218EE-2F76-4110-BCA2-087E8BF5967F}" dt="2022-10-18T18:24:07.685" v="619" actId="207"/>
          <ac:spMkLst>
            <pc:docMk/>
            <pc:sldMk cId="608369529" sldId="1122"/>
            <ac:spMk id="18" creationId="{32DCB6C2-39CB-866D-7250-70654FBFE97D}"/>
          </ac:spMkLst>
        </pc:spChg>
        <pc:spChg chg="del">
          <ac:chgData name="Giovanna Harzer" userId="4717d86b1a8f999b" providerId="LiveId" clId="{8BA218EE-2F76-4110-BCA2-087E8BF5967F}" dt="2022-10-18T18:24:17.844" v="620" actId="478"/>
          <ac:spMkLst>
            <pc:docMk/>
            <pc:sldMk cId="608369529" sldId="1122"/>
            <ac:spMk id="22" creationId="{94A57DED-4C39-95D1-14BC-062A2FE4F522}"/>
          </ac:spMkLst>
        </pc:spChg>
        <pc:spChg chg="del">
          <ac:chgData name="Giovanna Harzer" userId="4717d86b1a8f999b" providerId="LiveId" clId="{8BA218EE-2F76-4110-BCA2-087E8BF5967F}" dt="2022-10-18T18:24:19.066" v="621" actId="478"/>
          <ac:spMkLst>
            <pc:docMk/>
            <pc:sldMk cId="608369529" sldId="1122"/>
            <ac:spMk id="26" creationId="{E1117826-AD9C-547D-6A90-2F3BC9BCB8C5}"/>
          </ac:spMkLst>
        </pc:spChg>
        <pc:spChg chg="del">
          <ac:chgData name="Giovanna Harzer" userId="4717d86b1a8f999b" providerId="LiveId" clId="{8BA218EE-2F76-4110-BCA2-087E8BF5967F}" dt="2022-10-18T18:24:17.844" v="620" actId="478"/>
          <ac:spMkLst>
            <pc:docMk/>
            <pc:sldMk cId="608369529" sldId="1122"/>
            <ac:spMk id="28" creationId="{EE78919F-864F-C438-D462-AD0F2D638E1E}"/>
          </ac:spMkLst>
        </pc:spChg>
        <pc:spChg chg="del">
          <ac:chgData name="Giovanna Harzer" userId="4717d86b1a8f999b" providerId="LiveId" clId="{8BA218EE-2F76-4110-BCA2-087E8BF5967F}" dt="2022-10-18T18:24:17.844" v="620" actId="478"/>
          <ac:spMkLst>
            <pc:docMk/>
            <pc:sldMk cId="608369529" sldId="1122"/>
            <ac:spMk id="46" creationId="{811A733F-B5A9-5898-305F-E3FE30953F31}"/>
          </ac:spMkLst>
        </pc:spChg>
        <pc:grpChg chg="mod">
          <ac:chgData name="Giovanna Harzer" userId="4717d86b1a8f999b" providerId="LiveId" clId="{8BA218EE-2F76-4110-BCA2-087E8BF5967F}" dt="2022-10-18T18:24:23.905" v="628" actId="1035"/>
          <ac:grpSpMkLst>
            <pc:docMk/>
            <pc:sldMk cId="608369529" sldId="1122"/>
            <ac:grpSpMk id="3" creationId="{B38CBB64-779E-6D40-C503-0DDB38414158}"/>
          </ac:grpSpMkLst>
        </pc:grpChg>
        <pc:picChg chg="add mod">
          <ac:chgData name="Giovanna Harzer" userId="4717d86b1a8f999b" providerId="LiveId" clId="{8BA218EE-2F76-4110-BCA2-087E8BF5967F}" dt="2022-10-18T21:44:31.811" v="6754" actId="1076"/>
          <ac:picMkLst>
            <pc:docMk/>
            <pc:sldMk cId="608369529" sldId="1122"/>
            <ac:picMk id="13" creationId="{6034C123-FBEC-6361-90D5-FE004493262B}"/>
          </ac:picMkLst>
        </pc:picChg>
        <pc:picChg chg="del">
          <ac:chgData name="Giovanna Harzer" userId="4717d86b1a8f999b" providerId="LiveId" clId="{8BA218EE-2F76-4110-BCA2-087E8BF5967F}" dt="2022-10-18T18:24:17.844" v="620" actId="478"/>
          <ac:picMkLst>
            <pc:docMk/>
            <pc:sldMk cId="608369529" sldId="1122"/>
            <ac:picMk id="13" creationId="{E00E58AC-E60E-A5BA-3AD4-EB5FA46B6474}"/>
          </ac:picMkLst>
        </pc:picChg>
        <pc:picChg chg="add mod">
          <ac:chgData name="Giovanna Harzer" userId="4717d86b1a8f999b" providerId="LiveId" clId="{8BA218EE-2F76-4110-BCA2-087E8BF5967F}" dt="2022-10-18T21:44:58.635" v="6766" actId="1076"/>
          <ac:picMkLst>
            <pc:docMk/>
            <pc:sldMk cId="608369529" sldId="1122"/>
            <ac:picMk id="14" creationId="{2DF5F69C-88BF-D386-4995-320E68D65D8A}"/>
          </ac:picMkLst>
        </pc:picChg>
        <pc:cxnChg chg="del mod">
          <ac:chgData name="Giovanna Harzer" userId="4717d86b1a8f999b" providerId="LiveId" clId="{8BA218EE-2F76-4110-BCA2-087E8BF5967F}" dt="2022-10-18T18:24:17.844" v="620" actId="478"/>
          <ac:cxnSpMkLst>
            <pc:docMk/>
            <pc:sldMk cId="608369529" sldId="1122"/>
            <ac:cxnSpMk id="14" creationId="{139A4899-C4AF-727A-AB0B-6C13BC6D6A25}"/>
          </ac:cxnSpMkLst>
        </pc:cxnChg>
        <pc:cxnChg chg="del mod">
          <ac:chgData name="Giovanna Harzer" userId="4717d86b1a8f999b" providerId="LiveId" clId="{8BA218EE-2F76-4110-BCA2-087E8BF5967F}" dt="2022-10-18T18:24:17.844" v="620" actId="478"/>
          <ac:cxnSpMkLst>
            <pc:docMk/>
            <pc:sldMk cId="608369529" sldId="1122"/>
            <ac:cxnSpMk id="38" creationId="{7422519B-CB31-654A-653B-85F2AC6BF188}"/>
          </ac:cxnSpMkLst>
        </pc:cxnChg>
      </pc:sldChg>
      <pc:sldChg chg="addSp delSp modSp add mod delAnim modAnim">
        <pc:chgData name="Giovanna Harzer" userId="4717d86b1a8f999b" providerId="LiveId" clId="{8BA218EE-2F76-4110-BCA2-087E8BF5967F}" dt="2022-10-18T21:45:44.846" v="6818"/>
        <pc:sldMkLst>
          <pc:docMk/>
          <pc:sldMk cId="4152148229" sldId="1123"/>
        </pc:sldMkLst>
        <pc:spChg chg="add mod">
          <ac:chgData name="Giovanna Harzer" userId="4717d86b1a8f999b" providerId="LiveId" clId="{8BA218EE-2F76-4110-BCA2-087E8BF5967F}" dt="2022-10-18T21:45:32.177" v="6814" actId="1036"/>
          <ac:spMkLst>
            <pc:docMk/>
            <pc:sldMk cId="4152148229" sldId="1123"/>
            <ac:spMk id="3" creationId="{A273542B-12E4-571A-31D1-48714A917606}"/>
          </ac:spMkLst>
        </pc:spChg>
        <pc:spChg chg="del">
          <ac:chgData name="Giovanna Harzer" userId="4717d86b1a8f999b" providerId="LiveId" clId="{8BA218EE-2F76-4110-BCA2-087E8BF5967F}" dt="2022-10-18T18:38:50.068" v="888" actId="478"/>
          <ac:spMkLst>
            <pc:docMk/>
            <pc:sldMk cId="4152148229" sldId="1123"/>
            <ac:spMk id="3" creationId="{F0017AE3-3B5D-BB46-23A4-F74597127246}"/>
          </ac:spMkLst>
        </pc:spChg>
        <pc:spChg chg="del">
          <ac:chgData name="Giovanna Harzer" userId="4717d86b1a8f999b" providerId="LiveId" clId="{8BA218EE-2F76-4110-BCA2-087E8BF5967F}" dt="2022-10-18T18:38:50.068" v="888" actId="478"/>
          <ac:spMkLst>
            <pc:docMk/>
            <pc:sldMk cId="4152148229" sldId="1123"/>
            <ac:spMk id="4" creationId="{A07DA83E-B14B-37A5-739F-3E506CE578C3}"/>
          </ac:spMkLst>
        </pc:spChg>
        <pc:spChg chg="add mod">
          <ac:chgData name="Giovanna Harzer" userId="4717d86b1a8f999b" providerId="LiveId" clId="{8BA218EE-2F76-4110-BCA2-087E8BF5967F}" dt="2022-10-18T21:45:32.177" v="6814" actId="1036"/>
          <ac:spMkLst>
            <pc:docMk/>
            <pc:sldMk cId="4152148229" sldId="1123"/>
            <ac:spMk id="4" creationId="{C35F0CF7-0F38-BE52-0845-F3312BD5F564}"/>
          </ac:spMkLst>
        </pc:spChg>
        <pc:spChg chg="del">
          <ac:chgData name="Giovanna Harzer" userId="4717d86b1a8f999b" providerId="LiveId" clId="{8BA218EE-2F76-4110-BCA2-087E8BF5967F}" dt="2022-10-18T21:41:45.310" v="6681" actId="478"/>
          <ac:spMkLst>
            <pc:docMk/>
            <pc:sldMk cId="4152148229" sldId="1123"/>
            <ac:spMk id="5" creationId="{CBAAAC27-EAAD-59EC-37C1-FCBE73476307}"/>
          </ac:spMkLst>
        </pc:spChg>
        <pc:spChg chg="add del mod">
          <ac:chgData name="Giovanna Harzer" userId="4717d86b1a8f999b" providerId="LiveId" clId="{8BA218EE-2F76-4110-BCA2-087E8BF5967F}" dt="2022-10-18T18:42:43.342" v="914" actId="478"/>
          <ac:spMkLst>
            <pc:docMk/>
            <pc:sldMk cId="4152148229" sldId="1123"/>
            <ac:spMk id="9" creationId="{318C2EA0-219C-99C7-7A5F-52E49A757AB9}"/>
          </ac:spMkLst>
        </pc:spChg>
        <pc:spChg chg="add mod">
          <ac:chgData name="Giovanna Harzer" userId="4717d86b1a8f999b" providerId="LiveId" clId="{8BA218EE-2F76-4110-BCA2-087E8BF5967F}" dt="2022-10-18T21:45:32.177" v="6814" actId="1036"/>
          <ac:spMkLst>
            <pc:docMk/>
            <pc:sldMk cId="4152148229" sldId="1123"/>
            <ac:spMk id="9" creationId="{9F9FB8B4-0EBA-B13B-DC8E-7CB082C83C64}"/>
          </ac:spMkLst>
        </pc:spChg>
        <pc:spChg chg="add mod">
          <ac:chgData name="Giovanna Harzer" userId="4717d86b1a8f999b" providerId="LiveId" clId="{8BA218EE-2F76-4110-BCA2-087E8BF5967F}" dt="2022-10-18T21:45:32.177" v="6814" actId="1036"/>
          <ac:spMkLst>
            <pc:docMk/>
            <pc:sldMk cId="4152148229" sldId="1123"/>
            <ac:spMk id="10" creationId="{08284F46-C041-B0B3-0319-C793CBC6001D}"/>
          </ac:spMkLst>
        </pc:spChg>
        <pc:spChg chg="del mod">
          <ac:chgData name="Giovanna Harzer" userId="4717d86b1a8f999b" providerId="LiveId" clId="{8BA218EE-2F76-4110-BCA2-087E8BF5967F}" dt="2022-10-18T18:38:50.068" v="888" actId="478"/>
          <ac:spMkLst>
            <pc:docMk/>
            <pc:sldMk cId="4152148229" sldId="1123"/>
            <ac:spMk id="10" creationId="{F020E315-15CE-5273-54F5-9900C0CB44F0}"/>
          </ac:spMkLst>
        </pc:spChg>
        <pc:spChg chg="add mod">
          <ac:chgData name="Giovanna Harzer" userId="4717d86b1a8f999b" providerId="LiveId" clId="{8BA218EE-2F76-4110-BCA2-087E8BF5967F}" dt="2022-10-18T18:42:40.925" v="913" actId="113"/>
          <ac:spMkLst>
            <pc:docMk/>
            <pc:sldMk cId="4152148229" sldId="1123"/>
            <ac:spMk id="11" creationId="{164E5EDE-F408-E32F-D11D-1BD00699D1F7}"/>
          </ac:spMkLst>
        </pc:spChg>
        <pc:spChg chg="del">
          <ac:chgData name="Giovanna Harzer" userId="4717d86b1a8f999b" providerId="LiveId" clId="{8BA218EE-2F76-4110-BCA2-087E8BF5967F}" dt="2022-10-18T18:35:27.432" v="884" actId="478"/>
          <ac:spMkLst>
            <pc:docMk/>
            <pc:sldMk cId="4152148229" sldId="1123"/>
            <ac:spMk id="14" creationId="{AEC8858C-305E-8209-8BAA-980B6A10FF02}"/>
          </ac:spMkLst>
        </pc:spChg>
        <pc:picChg chg="add mod">
          <ac:chgData name="Giovanna Harzer" userId="4717d86b1a8f999b" providerId="LiveId" clId="{8BA218EE-2F76-4110-BCA2-087E8BF5967F}" dt="2022-10-18T18:42:47.544" v="917" actId="1076"/>
          <ac:picMkLst>
            <pc:docMk/>
            <pc:sldMk cId="4152148229" sldId="1123"/>
            <ac:picMk id="6" creationId="{BF47A791-74FA-0503-8EBC-8A68F9C534B7}"/>
          </ac:picMkLst>
        </pc:picChg>
      </pc:sldChg>
      <pc:sldChg chg="addSp delSp modSp add mod delAnim modAnim">
        <pc:chgData name="Giovanna Harzer" userId="4717d86b1a8f999b" providerId="LiveId" clId="{8BA218EE-2F76-4110-BCA2-087E8BF5967F}" dt="2022-10-18T21:46:17.947" v="6913"/>
        <pc:sldMkLst>
          <pc:docMk/>
          <pc:sldMk cId="860923565" sldId="1124"/>
        </pc:sldMkLst>
        <pc:spChg chg="add mod">
          <ac:chgData name="Giovanna Harzer" userId="4717d86b1a8f999b" providerId="LiveId" clId="{8BA218EE-2F76-4110-BCA2-087E8BF5967F}" dt="2022-10-18T18:45:34.323" v="956" actId="113"/>
          <ac:spMkLst>
            <pc:docMk/>
            <pc:sldMk cId="860923565" sldId="1124"/>
            <ac:spMk id="3" creationId="{9A3F4989-CDA4-49FB-D7DD-F2258DB45657}"/>
          </ac:spMkLst>
        </pc:spChg>
        <pc:spChg chg="add mod">
          <ac:chgData name="Giovanna Harzer" userId="4717d86b1a8f999b" providerId="LiveId" clId="{8BA218EE-2F76-4110-BCA2-087E8BF5967F}" dt="2022-10-18T18:45:41.432" v="957" actId="114"/>
          <ac:spMkLst>
            <pc:docMk/>
            <pc:sldMk cId="860923565" sldId="1124"/>
            <ac:spMk id="4" creationId="{65062180-C60C-71E7-B6EC-A87D47E4CA91}"/>
          </ac:spMkLst>
        </pc:spChg>
        <pc:spChg chg="del">
          <ac:chgData name="Giovanna Harzer" userId="4717d86b1a8f999b" providerId="LiveId" clId="{8BA218EE-2F76-4110-BCA2-087E8BF5967F}" dt="2022-10-18T21:41:46.739" v="6682" actId="478"/>
          <ac:spMkLst>
            <pc:docMk/>
            <pc:sldMk cId="860923565" sldId="1124"/>
            <ac:spMk id="5" creationId="{CBAAAC27-EAAD-59EC-37C1-FCBE73476307}"/>
          </ac:spMkLst>
        </pc:spChg>
        <pc:spChg chg="add mod">
          <ac:chgData name="Giovanna Harzer" userId="4717d86b1a8f999b" providerId="LiveId" clId="{8BA218EE-2F76-4110-BCA2-087E8BF5967F}" dt="2022-10-18T21:45:55.553" v="6875" actId="1037"/>
          <ac:spMkLst>
            <pc:docMk/>
            <pc:sldMk cId="860923565" sldId="1124"/>
            <ac:spMk id="6" creationId="{F1BB1D0A-8B41-04E5-F766-6A85D9ABD0C5}"/>
          </ac:spMkLst>
        </pc:spChg>
        <pc:spChg chg="add del mod">
          <ac:chgData name="Giovanna Harzer" userId="4717d86b1a8f999b" providerId="LiveId" clId="{8BA218EE-2F76-4110-BCA2-087E8BF5967F}" dt="2022-10-18T18:45:48.429" v="962" actId="478"/>
          <ac:spMkLst>
            <pc:docMk/>
            <pc:sldMk cId="860923565" sldId="1124"/>
            <ac:spMk id="9" creationId="{53C8E920-777A-9031-E7DE-25F236B42095}"/>
          </ac:spMkLst>
        </pc:spChg>
        <pc:spChg chg="add mod">
          <ac:chgData name="Giovanna Harzer" userId="4717d86b1a8f999b" providerId="LiveId" clId="{8BA218EE-2F76-4110-BCA2-087E8BF5967F}" dt="2022-10-18T21:45:55.553" v="6875" actId="1037"/>
          <ac:spMkLst>
            <pc:docMk/>
            <pc:sldMk cId="860923565" sldId="1124"/>
            <ac:spMk id="9" creationId="{D4B7F9C5-7BBF-86A2-3D1A-24B346193FE7}"/>
          </ac:spMkLst>
        </pc:spChg>
        <pc:spChg chg="add mod">
          <ac:chgData name="Giovanna Harzer" userId="4717d86b1a8f999b" providerId="LiveId" clId="{8BA218EE-2F76-4110-BCA2-087E8BF5967F}" dt="2022-10-18T18:46:07.759" v="963" actId="14100"/>
          <ac:spMkLst>
            <pc:docMk/>
            <pc:sldMk cId="860923565" sldId="1124"/>
            <ac:spMk id="10" creationId="{31163CC2-CF5D-26BA-CEBC-D892F967C7EF}"/>
          </ac:spMkLst>
        </pc:spChg>
        <pc:spChg chg="del">
          <ac:chgData name="Giovanna Harzer" userId="4717d86b1a8f999b" providerId="LiveId" clId="{8BA218EE-2F76-4110-BCA2-087E8BF5967F}" dt="2022-10-18T18:44:36.549" v="942" actId="478"/>
          <ac:spMkLst>
            <pc:docMk/>
            <pc:sldMk cId="860923565" sldId="1124"/>
            <ac:spMk id="11" creationId="{164E5EDE-F408-E32F-D11D-1BD00699D1F7}"/>
          </ac:spMkLst>
        </pc:spChg>
        <pc:spChg chg="add mod">
          <ac:chgData name="Giovanna Harzer" userId="4717d86b1a8f999b" providerId="LiveId" clId="{8BA218EE-2F76-4110-BCA2-087E8BF5967F}" dt="2022-10-18T21:46:03.711" v="6909" actId="1038"/>
          <ac:spMkLst>
            <pc:docMk/>
            <pc:sldMk cId="860923565" sldId="1124"/>
            <ac:spMk id="12" creationId="{CE67EAE0-18C3-AED4-8C60-DF1B687963CB}"/>
          </ac:spMkLst>
        </pc:spChg>
        <pc:spChg chg="mod">
          <ac:chgData name="Giovanna Harzer" userId="4717d86b1a8f999b" providerId="LiveId" clId="{8BA218EE-2F76-4110-BCA2-087E8BF5967F}" dt="2022-10-18T18:44:28.278" v="941" actId="113"/>
          <ac:spMkLst>
            <pc:docMk/>
            <pc:sldMk cId="860923565" sldId="1124"/>
            <ac:spMk id="13" creationId="{D8C75D17-4C3C-504B-6CC8-75082397A7AA}"/>
          </ac:spMkLst>
        </pc:spChg>
        <pc:spChg chg="mod">
          <ac:chgData name="Giovanna Harzer" userId="4717d86b1a8f999b" providerId="LiveId" clId="{8BA218EE-2F76-4110-BCA2-087E8BF5967F}" dt="2022-10-18T18:42:54.450" v="919" actId="20577"/>
          <ac:spMkLst>
            <pc:docMk/>
            <pc:sldMk cId="860923565" sldId="1124"/>
            <ac:spMk id="16" creationId="{20EDEBC3-B407-7C8C-AE29-C3E1923EA3CF}"/>
          </ac:spMkLst>
        </pc:spChg>
        <pc:picChg chg="del">
          <ac:chgData name="Giovanna Harzer" userId="4717d86b1a8f999b" providerId="LiveId" clId="{8BA218EE-2F76-4110-BCA2-087E8BF5967F}" dt="2022-10-18T18:44:36.549" v="942" actId="478"/>
          <ac:picMkLst>
            <pc:docMk/>
            <pc:sldMk cId="860923565" sldId="1124"/>
            <ac:picMk id="6" creationId="{BF47A791-74FA-0503-8EBC-8A68F9C534B7}"/>
          </ac:picMkLst>
        </pc:picChg>
        <pc:picChg chg="add mod">
          <ac:chgData name="Giovanna Harzer" userId="4717d86b1a8f999b" providerId="LiveId" clId="{8BA218EE-2F76-4110-BCA2-087E8BF5967F}" dt="2022-10-18T21:46:07.176" v="6911" actId="14100"/>
          <ac:picMkLst>
            <pc:docMk/>
            <pc:sldMk cId="860923565" sldId="1124"/>
            <ac:picMk id="11" creationId="{4F37FCCF-C050-C6A9-240D-818424CF2894}"/>
          </ac:picMkLst>
        </pc:picChg>
      </pc:sldChg>
      <pc:sldChg chg="addSp delSp modSp add mod delAnim modAnim">
        <pc:chgData name="Giovanna Harzer" userId="4717d86b1a8f999b" providerId="LiveId" clId="{8BA218EE-2F76-4110-BCA2-087E8BF5967F}" dt="2022-10-18T21:46:43.932" v="6968"/>
        <pc:sldMkLst>
          <pc:docMk/>
          <pc:sldMk cId="3118073658" sldId="1125"/>
        </pc:sldMkLst>
        <pc:spChg chg="del">
          <ac:chgData name="Giovanna Harzer" userId="4717d86b1a8f999b" providerId="LiveId" clId="{8BA218EE-2F76-4110-BCA2-087E8BF5967F}" dt="2022-10-18T18:46:17.459" v="965" actId="478"/>
          <ac:spMkLst>
            <pc:docMk/>
            <pc:sldMk cId="3118073658" sldId="1125"/>
            <ac:spMk id="3" creationId="{9A3F4989-CDA4-49FB-D7DD-F2258DB45657}"/>
          </ac:spMkLst>
        </pc:spChg>
        <pc:spChg chg="add mod">
          <ac:chgData name="Giovanna Harzer" userId="4717d86b1a8f999b" providerId="LiveId" clId="{8BA218EE-2F76-4110-BCA2-087E8BF5967F}" dt="2022-10-18T21:46:25.445" v="6962" actId="1036"/>
          <ac:spMkLst>
            <pc:docMk/>
            <pc:sldMk cId="3118073658" sldId="1125"/>
            <ac:spMk id="3" creationId="{F17971C3-D8AA-FCDC-8765-59413B82A8DB}"/>
          </ac:spMkLst>
        </pc:spChg>
        <pc:spChg chg="del">
          <ac:chgData name="Giovanna Harzer" userId="4717d86b1a8f999b" providerId="LiveId" clId="{8BA218EE-2F76-4110-BCA2-087E8BF5967F}" dt="2022-10-18T18:46:17.459" v="965" actId="478"/>
          <ac:spMkLst>
            <pc:docMk/>
            <pc:sldMk cId="3118073658" sldId="1125"/>
            <ac:spMk id="4" creationId="{65062180-C60C-71E7-B6EC-A87D47E4CA91}"/>
          </ac:spMkLst>
        </pc:spChg>
        <pc:spChg chg="add mod">
          <ac:chgData name="Giovanna Harzer" userId="4717d86b1a8f999b" providerId="LiveId" clId="{8BA218EE-2F76-4110-BCA2-087E8BF5967F}" dt="2022-10-18T21:46:25.445" v="6962" actId="1036"/>
          <ac:spMkLst>
            <pc:docMk/>
            <pc:sldMk cId="3118073658" sldId="1125"/>
            <ac:spMk id="4" creationId="{F1EDE6B1-D354-076E-EBEB-54CA85743031}"/>
          </ac:spMkLst>
        </pc:spChg>
        <pc:spChg chg="del">
          <ac:chgData name="Giovanna Harzer" userId="4717d86b1a8f999b" providerId="LiveId" clId="{8BA218EE-2F76-4110-BCA2-087E8BF5967F}" dt="2022-10-18T21:41:47.696" v="6683" actId="478"/>
          <ac:spMkLst>
            <pc:docMk/>
            <pc:sldMk cId="3118073658" sldId="1125"/>
            <ac:spMk id="5" creationId="{CBAAAC27-EAAD-59EC-37C1-FCBE73476307}"/>
          </ac:spMkLst>
        </pc:spChg>
        <pc:spChg chg="add mod">
          <ac:chgData name="Giovanna Harzer" userId="4717d86b1a8f999b" providerId="LiveId" clId="{8BA218EE-2F76-4110-BCA2-087E8BF5967F}" dt="2022-10-18T18:47:46.584" v="1026" actId="14100"/>
          <ac:spMkLst>
            <pc:docMk/>
            <pc:sldMk cId="3118073658" sldId="1125"/>
            <ac:spMk id="6" creationId="{9F7D87B1-42E8-C34E-E297-01687AEF8A08}"/>
          </ac:spMkLst>
        </pc:spChg>
        <pc:spChg chg="del">
          <ac:chgData name="Giovanna Harzer" userId="4717d86b1a8f999b" providerId="LiveId" clId="{8BA218EE-2F76-4110-BCA2-087E8BF5967F}" dt="2022-10-18T18:46:17.459" v="965" actId="478"/>
          <ac:spMkLst>
            <pc:docMk/>
            <pc:sldMk cId="3118073658" sldId="1125"/>
            <ac:spMk id="10" creationId="{31163CC2-CF5D-26BA-CEBC-D892F967C7EF}"/>
          </ac:spMkLst>
        </pc:spChg>
        <pc:spChg chg="add mod">
          <ac:chgData name="Giovanna Harzer" userId="4717d86b1a8f999b" providerId="LiveId" clId="{8BA218EE-2F76-4110-BCA2-087E8BF5967F}" dt="2022-10-18T21:46:25.445" v="6962" actId="1036"/>
          <ac:spMkLst>
            <pc:docMk/>
            <pc:sldMk cId="3118073658" sldId="1125"/>
            <ac:spMk id="10" creationId="{CA08675D-52B4-6E4B-5CF1-E21B9189B5CC}"/>
          </ac:spMkLst>
        </pc:spChg>
        <pc:picChg chg="add mod">
          <ac:chgData name="Giovanna Harzer" userId="4717d86b1a8f999b" providerId="LiveId" clId="{8BA218EE-2F76-4110-BCA2-087E8BF5967F}" dt="2022-10-18T18:47:43.923" v="1025" actId="14100"/>
          <ac:picMkLst>
            <pc:docMk/>
            <pc:sldMk cId="3118073658" sldId="1125"/>
            <ac:picMk id="9" creationId="{9BEFA521-1A42-806E-C427-C225D8A0CB95}"/>
          </ac:picMkLst>
        </pc:picChg>
      </pc:sldChg>
      <pc:sldChg chg="addSp delSp modSp add mod delAnim modAnim">
        <pc:chgData name="Giovanna Harzer" userId="4717d86b1a8f999b" providerId="LiveId" clId="{8BA218EE-2F76-4110-BCA2-087E8BF5967F}" dt="2022-10-18T21:47:14.937" v="7047"/>
        <pc:sldMkLst>
          <pc:docMk/>
          <pc:sldMk cId="3590226620" sldId="1126"/>
        </pc:sldMkLst>
        <pc:spChg chg="add mod">
          <ac:chgData name="Giovanna Harzer" userId="4717d86b1a8f999b" providerId="LiveId" clId="{8BA218EE-2F76-4110-BCA2-087E8BF5967F}" dt="2022-10-18T18:49:11.914" v="1085" actId="14100"/>
          <ac:spMkLst>
            <pc:docMk/>
            <pc:sldMk cId="3590226620" sldId="1126"/>
            <ac:spMk id="3" creationId="{81497192-6697-B943-C07F-A7D84B8C4C06}"/>
          </ac:spMkLst>
        </pc:spChg>
        <pc:spChg chg="add mod">
          <ac:chgData name="Giovanna Harzer" userId="4717d86b1a8f999b" providerId="LiveId" clId="{8BA218EE-2F76-4110-BCA2-087E8BF5967F}" dt="2022-10-18T18:49:09.133" v="1084" actId="1076"/>
          <ac:spMkLst>
            <pc:docMk/>
            <pc:sldMk cId="3590226620" sldId="1126"/>
            <ac:spMk id="4" creationId="{F168008A-DE5E-E38F-89F4-8E7F891C4B4D}"/>
          </ac:spMkLst>
        </pc:spChg>
        <pc:spChg chg="del">
          <ac:chgData name="Giovanna Harzer" userId="4717d86b1a8f999b" providerId="LiveId" clId="{8BA218EE-2F76-4110-BCA2-087E8BF5967F}" dt="2022-10-18T21:41:48.874" v="6684" actId="478"/>
          <ac:spMkLst>
            <pc:docMk/>
            <pc:sldMk cId="3590226620" sldId="1126"/>
            <ac:spMk id="5" creationId="{CBAAAC27-EAAD-59EC-37C1-FCBE73476307}"/>
          </ac:spMkLst>
        </pc:spChg>
        <pc:spChg chg="add mod">
          <ac:chgData name="Giovanna Harzer" userId="4717d86b1a8f999b" providerId="LiveId" clId="{8BA218EE-2F76-4110-BCA2-087E8BF5967F}" dt="2022-10-18T21:46:53.601" v="6971" actId="1076"/>
          <ac:spMkLst>
            <pc:docMk/>
            <pc:sldMk cId="3590226620" sldId="1126"/>
            <ac:spMk id="6" creationId="{93EEC300-FA49-07F6-20B7-D1300380CEA0}"/>
          </ac:spMkLst>
        </pc:spChg>
        <pc:spChg chg="del">
          <ac:chgData name="Giovanna Harzer" userId="4717d86b1a8f999b" providerId="LiveId" clId="{8BA218EE-2F76-4110-BCA2-087E8BF5967F}" dt="2022-10-18T18:48:24.040" v="1066" actId="478"/>
          <ac:spMkLst>
            <pc:docMk/>
            <pc:sldMk cId="3590226620" sldId="1126"/>
            <ac:spMk id="6" creationId="{9F7D87B1-42E8-C34E-E297-01687AEF8A08}"/>
          </ac:spMkLst>
        </pc:spChg>
        <pc:spChg chg="add del mod">
          <ac:chgData name="Giovanna Harzer" userId="4717d86b1a8f999b" providerId="LiveId" clId="{8BA218EE-2F76-4110-BCA2-087E8BF5967F}" dt="2022-10-18T18:49:04.365" v="1083" actId="478"/>
          <ac:spMkLst>
            <pc:docMk/>
            <pc:sldMk cId="3590226620" sldId="1126"/>
            <ac:spMk id="10" creationId="{17F92566-8979-BD2C-FE5E-F27AA6D5E8D7}"/>
          </ac:spMkLst>
        </pc:spChg>
        <pc:spChg chg="add mod">
          <ac:chgData name="Giovanna Harzer" userId="4717d86b1a8f999b" providerId="LiveId" clId="{8BA218EE-2F76-4110-BCA2-087E8BF5967F}" dt="2022-10-18T21:47:01.414" v="7043" actId="1037"/>
          <ac:spMkLst>
            <pc:docMk/>
            <pc:sldMk cId="3590226620" sldId="1126"/>
            <ac:spMk id="10" creationId="{9FF5B677-1FDF-016A-F98D-AADFDF876F51}"/>
          </ac:spMkLst>
        </pc:spChg>
        <pc:spChg chg="add mod">
          <ac:chgData name="Giovanna Harzer" userId="4717d86b1a8f999b" providerId="LiveId" clId="{8BA218EE-2F76-4110-BCA2-087E8BF5967F}" dt="2022-10-18T21:47:01.414" v="7043" actId="1037"/>
          <ac:spMkLst>
            <pc:docMk/>
            <pc:sldMk cId="3590226620" sldId="1126"/>
            <ac:spMk id="11" creationId="{9613706F-4978-6A7B-6461-F487FE4CA32C}"/>
          </ac:spMkLst>
        </pc:spChg>
        <pc:spChg chg="add del mod">
          <ac:chgData name="Giovanna Harzer" userId="4717d86b1a8f999b" providerId="LiveId" clId="{8BA218EE-2F76-4110-BCA2-087E8BF5967F}" dt="2022-10-18T18:49:04.365" v="1083" actId="478"/>
          <ac:spMkLst>
            <pc:docMk/>
            <pc:sldMk cId="3590226620" sldId="1126"/>
            <ac:spMk id="11" creationId="{E77ED456-D37D-E169-AECB-792DCD037370}"/>
          </ac:spMkLst>
        </pc:spChg>
        <pc:spChg chg="add mod">
          <ac:chgData name="Giovanna Harzer" userId="4717d86b1a8f999b" providerId="LiveId" clId="{8BA218EE-2F76-4110-BCA2-087E8BF5967F}" dt="2022-10-18T18:49:51.025" v="1142" actId="14100"/>
          <ac:spMkLst>
            <pc:docMk/>
            <pc:sldMk cId="3590226620" sldId="1126"/>
            <ac:spMk id="12" creationId="{17677DCA-F983-A41A-1382-24345C5559ED}"/>
          </ac:spMkLst>
        </pc:spChg>
        <pc:spChg chg="mod">
          <ac:chgData name="Giovanna Harzer" userId="4717d86b1a8f999b" providerId="LiveId" clId="{8BA218EE-2F76-4110-BCA2-087E8BF5967F}" dt="2022-10-18T18:48:19.193" v="1065" actId="403"/>
          <ac:spMkLst>
            <pc:docMk/>
            <pc:sldMk cId="3590226620" sldId="1126"/>
            <ac:spMk id="13" creationId="{D8C75D17-4C3C-504B-6CC8-75082397A7AA}"/>
          </ac:spMkLst>
        </pc:spChg>
        <pc:spChg chg="add mod">
          <ac:chgData name="Giovanna Harzer" userId="4717d86b1a8f999b" providerId="LiveId" clId="{8BA218EE-2F76-4110-BCA2-087E8BF5967F}" dt="2022-10-18T18:49:36.797" v="1090" actId="1076"/>
          <ac:spMkLst>
            <pc:docMk/>
            <pc:sldMk cId="3590226620" sldId="1126"/>
            <ac:spMk id="14" creationId="{C6D494FE-B9B5-92B5-28FE-7CCB9990C8EE}"/>
          </ac:spMkLst>
        </pc:spChg>
        <pc:spChg chg="mod">
          <ac:chgData name="Giovanna Harzer" userId="4717d86b1a8f999b" providerId="LiveId" clId="{8BA218EE-2F76-4110-BCA2-087E8BF5967F}" dt="2022-10-18T18:47:57.078" v="1028" actId="20577"/>
          <ac:spMkLst>
            <pc:docMk/>
            <pc:sldMk cId="3590226620" sldId="1126"/>
            <ac:spMk id="16" creationId="{20EDEBC3-B407-7C8C-AE29-C3E1923EA3CF}"/>
          </ac:spMkLst>
        </pc:spChg>
        <pc:picChg chg="del">
          <ac:chgData name="Giovanna Harzer" userId="4717d86b1a8f999b" providerId="LiveId" clId="{8BA218EE-2F76-4110-BCA2-087E8BF5967F}" dt="2022-10-18T18:48:24.040" v="1066" actId="478"/>
          <ac:picMkLst>
            <pc:docMk/>
            <pc:sldMk cId="3590226620" sldId="1126"/>
            <ac:picMk id="9" creationId="{9BEFA521-1A42-806E-C427-C225D8A0CB95}"/>
          </ac:picMkLst>
        </pc:picChg>
        <pc:picChg chg="add mod">
          <ac:chgData name="Giovanna Harzer" userId="4717d86b1a8f999b" providerId="LiveId" clId="{8BA218EE-2F76-4110-BCA2-087E8BF5967F}" dt="2022-10-18T21:46:53.601" v="6971" actId="1076"/>
          <ac:picMkLst>
            <pc:docMk/>
            <pc:sldMk cId="3590226620" sldId="1126"/>
            <ac:picMk id="9" creationId="{9C567719-A039-84D6-C54E-40F6C7585641}"/>
          </ac:picMkLst>
        </pc:picChg>
      </pc:sldChg>
      <pc:sldChg chg="addSp delSp modSp add mod delAnim modAnim">
        <pc:chgData name="Giovanna Harzer" userId="4717d86b1a8f999b" providerId="LiveId" clId="{8BA218EE-2F76-4110-BCA2-087E8BF5967F}" dt="2022-10-18T21:47:28.437" v="7108"/>
        <pc:sldMkLst>
          <pc:docMk/>
          <pc:sldMk cId="6671730" sldId="1127"/>
        </pc:sldMkLst>
        <pc:spChg chg="add mod">
          <ac:chgData name="Giovanna Harzer" userId="4717d86b1a8f999b" providerId="LiveId" clId="{8BA218EE-2F76-4110-BCA2-087E8BF5967F}" dt="2022-10-18T21:47:22.425" v="7104" actId="1036"/>
          <ac:spMkLst>
            <pc:docMk/>
            <pc:sldMk cId="6671730" sldId="1127"/>
            <ac:spMk id="3" creationId="{7E6C5C00-7707-5CB3-8A79-D13B6EAB89C6}"/>
          </ac:spMkLst>
        </pc:spChg>
        <pc:spChg chg="del">
          <ac:chgData name="Giovanna Harzer" userId="4717d86b1a8f999b" providerId="LiveId" clId="{8BA218EE-2F76-4110-BCA2-087E8BF5967F}" dt="2022-10-18T18:50:00.027" v="1144" actId="478"/>
          <ac:spMkLst>
            <pc:docMk/>
            <pc:sldMk cId="6671730" sldId="1127"/>
            <ac:spMk id="3" creationId="{81497192-6697-B943-C07F-A7D84B8C4C06}"/>
          </ac:spMkLst>
        </pc:spChg>
        <pc:spChg chg="add mod">
          <ac:chgData name="Giovanna Harzer" userId="4717d86b1a8f999b" providerId="LiveId" clId="{8BA218EE-2F76-4110-BCA2-087E8BF5967F}" dt="2022-10-18T21:47:22.425" v="7104" actId="1036"/>
          <ac:spMkLst>
            <pc:docMk/>
            <pc:sldMk cId="6671730" sldId="1127"/>
            <ac:spMk id="4" creationId="{355BDB74-86FF-0AAD-645A-D7550FCC1648}"/>
          </ac:spMkLst>
        </pc:spChg>
        <pc:spChg chg="del">
          <ac:chgData name="Giovanna Harzer" userId="4717d86b1a8f999b" providerId="LiveId" clId="{8BA218EE-2F76-4110-BCA2-087E8BF5967F}" dt="2022-10-18T18:50:00.027" v="1144" actId="478"/>
          <ac:spMkLst>
            <pc:docMk/>
            <pc:sldMk cId="6671730" sldId="1127"/>
            <ac:spMk id="4" creationId="{F168008A-DE5E-E38F-89F4-8E7F891C4B4D}"/>
          </ac:spMkLst>
        </pc:spChg>
        <pc:spChg chg="del">
          <ac:chgData name="Giovanna Harzer" userId="4717d86b1a8f999b" providerId="LiveId" clId="{8BA218EE-2F76-4110-BCA2-087E8BF5967F}" dt="2022-10-18T21:41:49.926" v="6685" actId="478"/>
          <ac:spMkLst>
            <pc:docMk/>
            <pc:sldMk cId="6671730" sldId="1127"/>
            <ac:spMk id="5" creationId="{CBAAAC27-EAAD-59EC-37C1-FCBE73476307}"/>
          </ac:spMkLst>
        </pc:spChg>
        <pc:spChg chg="add mod">
          <ac:chgData name="Giovanna Harzer" userId="4717d86b1a8f999b" providerId="LiveId" clId="{8BA218EE-2F76-4110-BCA2-087E8BF5967F}" dt="2022-10-18T18:50:41.312" v="1199" actId="1076"/>
          <ac:spMkLst>
            <pc:docMk/>
            <pc:sldMk cId="6671730" sldId="1127"/>
            <ac:spMk id="6" creationId="{8DAD0201-5C84-D126-DD95-626050015D57}"/>
          </ac:spMkLst>
        </pc:spChg>
        <pc:spChg chg="add mod">
          <ac:chgData name="Giovanna Harzer" userId="4717d86b1a8f999b" providerId="LiveId" clId="{8BA218EE-2F76-4110-BCA2-087E8BF5967F}" dt="2022-10-18T21:47:22.425" v="7104" actId="1036"/>
          <ac:spMkLst>
            <pc:docMk/>
            <pc:sldMk cId="6671730" sldId="1127"/>
            <ac:spMk id="10" creationId="{EACDC9ED-29CA-B81F-60B9-DF4CC29D9BDF}"/>
          </ac:spMkLst>
        </pc:spChg>
        <pc:spChg chg="add mod">
          <ac:chgData name="Giovanna Harzer" userId="4717d86b1a8f999b" providerId="LiveId" clId="{8BA218EE-2F76-4110-BCA2-087E8BF5967F}" dt="2022-10-18T21:47:22.425" v="7104" actId="1036"/>
          <ac:spMkLst>
            <pc:docMk/>
            <pc:sldMk cId="6671730" sldId="1127"/>
            <ac:spMk id="11" creationId="{72C254F3-EE9A-50EF-8ABC-3DA08E43ADDF}"/>
          </ac:spMkLst>
        </pc:spChg>
        <pc:spChg chg="del">
          <ac:chgData name="Giovanna Harzer" userId="4717d86b1a8f999b" providerId="LiveId" clId="{8BA218EE-2F76-4110-BCA2-087E8BF5967F}" dt="2022-10-18T18:50:00.027" v="1144" actId="478"/>
          <ac:spMkLst>
            <pc:docMk/>
            <pc:sldMk cId="6671730" sldId="1127"/>
            <ac:spMk id="12" creationId="{17677DCA-F983-A41A-1382-24345C5559ED}"/>
          </ac:spMkLst>
        </pc:spChg>
        <pc:spChg chg="del">
          <ac:chgData name="Giovanna Harzer" userId="4717d86b1a8f999b" providerId="LiveId" clId="{8BA218EE-2F76-4110-BCA2-087E8BF5967F}" dt="2022-10-18T18:50:00.027" v="1144" actId="478"/>
          <ac:spMkLst>
            <pc:docMk/>
            <pc:sldMk cId="6671730" sldId="1127"/>
            <ac:spMk id="14" creationId="{C6D494FE-B9B5-92B5-28FE-7CCB9990C8EE}"/>
          </ac:spMkLst>
        </pc:spChg>
        <pc:picChg chg="add mod">
          <ac:chgData name="Giovanna Harzer" userId="4717d86b1a8f999b" providerId="LiveId" clId="{8BA218EE-2F76-4110-BCA2-087E8BF5967F}" dt="2022-10-18T18:50:37.024" v="1198" actId="1076"/>
          <ac:picMkLst>
            <pc:docMk/>
            <pc:sldMk cId="6671730" sldId="1127"/>
            <ac:picMk id="9" creationId="{FB980806-DC98-2F28-FA5A-0324103512B6}"/>
          </ac:picMkLst>
        </pc:picChg>
      </pc:sldChg>
      <pc:sldChg chg="add del">
        <pc:chgData name="Giovanna Harzer" userId="4717d86b1a8f999b" providerId="LiveId" clId="{8BA218EE-2F76-4110-BCA2-087E8BF5967F}" dt="2022-10-18T18:49:26.460" v="1087"/>
        <pc:sldMkLst>
          <pc:docMk/>
          <pc:sldMk cId="1614759936" sldId="1127"/>
        </pc:sldMkLst>
      </pc:sldChg>
      <pc:sldChg chg="add del ord">
        <pc:chgData name="Giovanna Harzer" userId="4717d86b1a8f999b" providerId="LiveId" clId="{8BA218EE-2F76-4110-BCA2-087E8BF5967F}" dt="2022-10-18T20:33:49.971" v="4084" actId="47"/>
        <pc:sldMkLst>
          <pc:docMk/>
          <pc:sldMk cId="3548764839" sldId="1128"/>
        </pc:sldMkLst>
      </pc:sldChg>
      <pc:sldChg chg="add del ord">
        <pc:chgData name="Giovanna Harzer" userId="4717d86b1a8f999b" providerId="LiveId" clId="{8BA218EE-2F76-4110-BCA2-087E8BF5967F}" dt="2022-10-18T20:33:49.971" v="4084" actId="47"/>
        <pc:sldMkLst>
          <pc:docMk/>
          <pc:sldMk cId="1626740554" sldId="1129"/>
        </pc:sldMkLst>
      </pc:sldChg>
      <pc:sldChg chg="addSp delSp modSp add mod modAnim">
        <pc:chgData name="Giovanna Harzer" userId="4717d86b1a8f999b" providerId="LiveId" clId="{8BA218EE-2F76-4110-BCA2-087E8BF5967F}" dt="2022-10-18T21:48:16.935" v="7123"/>
        <pc:sldMkLst>
          <pc:docMk/>
          <pc:sldMk cId="896032846" sldId="1130"/>
        </pc:sldMkLst>
        <pc:spChg chg="add mod">
          <ac:chgData name="Giovanna Harzer" userId="4717d86b1a8f999b" providerId="LiveId" clId="{8BA218EE-2F76-4110-BCA2-087E8BF5967F}" dt="2022-10-18T19:05:20.653" v="1496" actId="20577"/>
          <ac:spMkLst>
            <pc:docMk/>
            <pc:sldMk cId="896032846" sldId="1130"/>
            <ac:spMk id="14" creationId="{17AF607E-415D-C8BB-B5B2-175CB4222026}"/>
          </ac:spMkLst>
        </pc:spChg>
        <pc:spChg chg="add mod">
          <ac:chgData name="Giovanna Harzer" userId="4717d86b1a8f999b" providerId="LiveId" clId="{8BA218EE-2F76-4110-BCA2-087E8BF5967F}" dt="2022-10-18T19:05:11.887" v="1480" actId="1037"/>
          <ac:spMkLst>
            <pc:docMk/>
            <pc:sldMk cId="896032846" sldId="1130"/>
            <ac:spMk id="29" creationId="{46EE5B7C-222B-F72E-444F-87A64F41529E}"/>
          </ac:spMkLst>
        </pc:spChg>
        <pc:spChg chg="add mod">
          <ac:chgData name="Giovanna Harzer" userId="4717d86b1a8f999b" providerId="LiveId" clId="{8BA218EE-2F76-4110-BCA2-087E8BF5967F}" dt="2022-10-18T19:05:14.793" v="1493" actId="1038"/>
          <ac:spMkLst>
            <pc:docMk/>
            <pc:sldMk cId="896032846" sldId="1130"/>
            <ac:spMk id="30" creationId="{034CD74F-59FB-5C2E-8E74-A096466C2752}"/>
          </ac:spMkLst>
        </pc:spChg>
        <pc:spChg chg="mod">
          <ac:chgData name="Giovanna Harzer" userId="4717d86b1a8f999b" providerId="LiveId" clId="{8BA218EE-2F76-4110-BCA2-087E8BF5967F}" dt="2022-10-18T19:05:09.569" v="1467" actId="14100"/>
          <ac:spMkLst>
            <pc:docMk/>
            <pc:sldMk cId="896032846" sldId="1130"/>
            <ac:spMk id="33" creationId="{3D693196-D2FA-5256-6F6E-771ACF46A8CD}"/>
          </ac:spMkLst>
        </pc:spChg>
        <pc:spChg chg="mod topLvl">
          <ac:chgData name="Giovanna Harzer" userId="4717d86b1a8f999b" providerId="LiveId" clId="{8BA218EE-2F76-4110-BCA2-087E8BF5967F}" dt="2022-10-18T19:05:11.887" v="1480" actId="1037"/>
          <ac:spMkLst>
            <pc:docMk/>
            <pc:sldMk cId="896032846" sldId="1130"/>
            <ac:spMk id="41" creationId="{8E60C6C4-97DF-9278-44C9-F2440C1FD306}"/>
          </ac:spMkLst>
        </pc:spChg>
        <pc:spChg chg="add mod">
          <ac:chgData name="Giovanna Harzer" userId="4717d86b1a8f999b" providerId="LiveId" clId="{8BA218EE-2F76-4110-BCA2-087E8BF5967F}" dt="2022-10-18T19:05:11.887" v="1480" actId="1037"/>
          <ac:spMkLst>
            <pc:docMk/>
            <pc:sldMk cId="896032846" sldId="1130"/>
            <ac:spMk id="42" creationId="{19B987D2-8D20-D426-F8BA-B0D877825B4D}"/>
          </ac:spMkLst>
        </pc:spChg>
        <pc:spChg chg="add mod">
          <ac:chgData name="Giovanna Harzer" userId="4717d86b1a8f999b" providerId="LiveId" clId="{8BA218EE-2F76-4110-BCA2-087E8BF5967F}" dt="2022-10-18T19:05:11.887" v="1480" actId="1037"/>
          <ac:spMkLst>
            <pc:docMk/>
            <pc:sldMk cId="896032846" sldId="1130"/>
            <ac:spMk id="44" creationId="{4DC5EF21-B626-F16C-C468-5D0AA0F6392F}"/>
          </ac:spMkLst>
        </pc:spChg>
        <pc:spChg chg="mod">
          <ac:chgData name="Giovanna Harzer" userId="4717d86b1a8f999b" providerId="LiveId" clId="{8BA218EE-2F76-4110-BCA2-087E8BF5967F}" dt="2022-10-18T19:03:43.525" v="1423" actId="554"/>
          <ac:spMkLst>
            <pc:docMk/>
            <pc:sldMk cId="896032846" sldId="1130"/>
            <ac:spMk id="47" creationId="{0D5A0321-A7B7-6E8D-5490-5FBFE98021B2}"/>
          </ac:spMkLst>
        </pc:spChg>
        <pc:spChg chg="mod">
          <ac:chgData name="Giovanna Harzer" userId="4717d86b1a8f999b" providerId="LiveId" clId="{8BA218EE-2F76-4110-BCA2-087E8BF5967F}" dt="2022-10-18T19:01:22.381" v="1374" actId="20577"/>
          <ac:spMkLst>
            <pc:docMk/>
            <pc:sldMk cId="896032846" sldId="1130"/>
            <ac:spMk id="79" creationId="{EC2F4402-E36E-8968-4DF7-D39F45424543}"/>
          </ac:spMkLst>
        </pc:spChg>
        <pc:grpChg chg="add del mod">
          <ac:chgData name="Giovanna Harzer" userId="4717d86b1a8f999b" providerId="LiveId" clId="{8BA218EE-2F76-4110-BCA2-087E8BF5967F}" dt="2022-10-18T19:04:46.493" v="1445" actId="165"/>
          <ac:grpSpMkLst>
            <pc:docMk/>
            <pc:sldMk cId="896032846" sldId="1130"/>
            <ac:grpSpMk id="31" creationId="{A5D0F60D-DE97-43A5-C845-6F660826D89A}"/>
          </ac:grpSpMkLst>
        </pc:grpChg>
        <pc:cxnChg chg="mod topLvl">
          <ac:chgData name="Giovanna Harzer" userId="4717d86b1a8f999b" providerId="LiveId" clId="{8BA218EE-2F76-4110-BCA2-087E8BF5967F}" dt="2022-10-18T19:05:11.887" v="1480" actId="1037"/>
          <ac:cxnSpMkLst>
            <pc:docMk/>
            <pc:sldMk cId="896032846" sldId="1130"/>
            <ac:cxnSpMk id="36" creationId="{709C0270-C1F2-179C-3A30-EDD0E19D0D13}"/>
          </ac:cxnSpMkLst>
        </pc:cxnChg>
      </pc:sldChg>
      <pc:sldChg chg="addSp delSp modSp add mod delAnim modAnim">
        <pc:chgData name="Giovanna Harzer" userId="4717d86b1a8f999b" providerId="LiveId" clId="{8BA218EE-2F76-4110-BCA2-087E8BF5967F}" dt="2022-10-18T21:48:28.265" v="7127" actId="1076"/>
        <pc:sldMkLst>
          <pc:docMk/>
          <pc:sldMk cId="2819678917" sldId="1131"/>
        </pc:sldMkLst>
        <pc:spChg chg="del">
          <ac:chgData name="Giovanna Harzer" userId="4717d86b1a8f999b" providerId="LiveId" clId="{8BA218EE-2F76-4110-BCA2-087E8BF5967F}" dt="2022-10-18T19:05:40.670" v="1502" actId="478"/>
          <ac:spMkLst>
            <pc:docMk/>
            <pc:sldMk cId="2819678917" sldId="1131"/>
            <ac:spMk id="14" creationId="{17AF607E-415D-C8BB-B5B2-175CB4222026}"/>
          </ac:spMkLst>
        </pc:spChg>
        <pc:spChg chg="add mod">
          <ac:chgData name="Giovanna Harzer" userId="4717d86b1a8f999b" providerId="LiveId" clId="{8BA218EE-2F76-4110-BCA2-087E8BF5967F}" dt="2022-10-18T21:48:28.265" v="7127" actId="1076"/>
          <ac:spMkLst>
            <pc:docMk/>
            <pc:sldMk cId="2819678917" sldId="1131"/>
            <ac:spMk id="14" creationId="{D7D4D1DA-A388-9319-436F-2D9670719109}"/>
          </ac:spMkLst>
        </pc:spChg>
        <pc:spChg chg="del">
          <ac:chgData name="Giovanna Harzer" userId="4717d86b1a8f999b" providerId="LiveId" clId="{8BA218EE-2F76-4110-BCA2-087E8BF5967F}" dt="2022-10-18T19:05:40.670" v="1502" actId="478"/>
          <ac:spMkLst>
            <pc:docMk/>
            <pc:sldMk cId="2819678917" sldId="1131"/>
            <ac:spMk id="29" creationId="{46EE5B7C-222B-F72E-444F-87A64F41529E}"/>
          </ac:spMkLst>
        </pc:spChg>
        <pc:spChg chg="add mod">
          <ac:chgData name="Giovanna Harzer" userId="4717d86b1a8f999b" providerId="LiveId" clId="{8BA218EE-2F76-4110-BCA2-087E8BF5967F}" dt="2022-10-18T21:48:28.265" v="7127" actId="1076"/>
          <ac:spMkLst>
            <pc:docMk/>
            <pc:sldMk cId="2819678917" sldId="1131"/>
            <ac:spMk id="29" creationId="{C9B09E64-7811-06E7-64D9-76A90A1DEDDA}"/>
          </ac:spMkLst>
        </pc:spChg>
        <pc:spChg chg="del">
          <ac:chgData name="Giovanna Harzer" userId="4717d86b1a8f999b" providerId="LiveId" clId="{8BA218EE-2F76-4110-BCA2-087E8BF5967F}" dt="2022-10-18T19:05:40.670" v="1502" actId="478"/>
          <ac:spMkLst>
            <pc:docMk/>
            <pc:sldMk cId="2819678917" sldId="1131"/>
            <ac:spMk id="30" creationId="{034CD74F-59FB-5C2E-8E74-A096466C2752}"/>
          </ac:spMkLst>
        </pc:spChg>
        <pc:spChg chg="add mod">
          <ac:chgData name="Giovanna Harzer" userId="4717d86b1a8f999b" providerId="LiveId" clId="{8BA218EE-2F76-4110-BCA2-087E8BF5967F}" dt="2022-10-18T19:05:52.180" v="1509" actId="14100"/>
          <ac:spMkLst>
            <pc:docMk/>
            <pc:sldMk cId="2819678917" sldId="1131"/>
            <ac:spMk id="31" creationId="{F9292B63-0F5B-B7ED-F625-E6134DF38A3A}"/>
          </ac:spMkLst>
        </pc:spChg>
        <pc:spChg chg="mod">
          <ac:chgData name="Giovanna Harzer" userId="4717d86b1a8f999b" providerId="LiveId" clId="{8BA218EE-2F76-4110-BCA2-087E8BF5967F}" dt="2022-10-18T19:05:27.836" v="1500"/>
          <ac:spMkLst>
            <pc:docMk/>
            <pc:sldMk cId="2819678917" sldId="1131"/>
            <ac:spMk id="33" creationId="{3D693196-D2FA-5256-6F6E-771ACF46A8CD}"/>
          </ac:spMkLst>
        </pc:spChg>
        <pc:spChg chg="del">
          <ac:chgData name="Giovanna Harzer" userId="4717d86b1a8f999b" providerId="LiveId" clId="{8BA218EE-2F76-4110-BCA2-087E8BF5967F}" dt="2022-10-18T19:05:40.670" v="1502" actId="478"/>
          <ac:spMkLst>
            <pc:docMk/>
            <pc:sldMk cId="2819678917" sldId="1131"/>
            <ac:spMk id="41" creationId="{8E60C6C4-97DF-9278-44C9-F2440C1FD306}"/>
          </ac:spMkLst>
        </pc:spChg>
        <pc:spChg chg="del">
          <ac:chgData name="Giovanna Harzer" userId="4717d86b1a8f999b" providerId="LiveId" clId="{8BA218EE-2F76-4110-BCA2-087E8BF5967F}" dt="2022-10-18T19:05:40.670" v="1502" actId="478"/>
          <ac:spMkLst>
            <pc:docMk/>
            <pc:sldMk cId="2819678917" sldId="1131"/>
            <ac:spMk id="42" creationId="{19B987D2-8D20-D426-F8BA-B0D877825B4D}"/>
          </ac:spMkLst>
        </pc:spChg>
        <pc:spChg chg="del">
          <ac:chgData name="Giovanna Harzer" userId="4717d86b1a8f999b" providerId="LiveId" clId="{8BA218EE-2F76-4110-BCA2-087E8BF5967F}" dt="2022-10-18T19:05:40.670" v="1502" actId="478"/>
          <ac:spMkLst>
            <pc:docMk/>
            <pc:sldMk cId="2819678917" sldId="1131"/>
            <ac:spMk id="44" creationId="{4DC5EF21-B626-F16C-C468-5D0AA0F6392F}"/>
          </ac:spMkLst>
        </pc:spChg>
        <pc:spChg chg="mod">
          <ac:chgData name="Giovanna Harzer" userId="4717d86b1a8f999b" providerId="LiveId" clId="{8BA218EE-2F76-4110-BCA2-087E8BF5967F}" dt="2022-10-18T19:05:42.725" v="1504" actId="113"/>
          <ac:spMkLst>
            <pc:docMk/>
            <pc:sldMk cId="2819678917" sldId="1131"/>
            <ac:spMk id="47" creationId="{0D5A0321-A7B7-6E8D-5490-5FBFE98021B2}"/>
          </ac:spMkLst>
        </pc:spChg>
        <pc:cxnChg chg="del">
          <ac:chgData name="Giovanna Harzer" userId="4717d86b1a8f999b" providerId="LiveId" clId="{8BA218EE-2F76-4110-BCA2-087E8BF5967F}" dt="2022-10-18T19:05:40.670" v="1502" actId="478"/>
          <ac:cxnSpMkLst>
            <pc:docMk/>
            <pc:sldMk cId="2819678917" sldId="1131"/>
            <ac:cxnSpMk id="36" creationId="{709C0270-C1F2-179C-3A30-EDD0E19D0D13}"/>
          </ac:cxnSpMkLst>
        </pc:cxnChg>
      </pc:sldChg>
      <pc:sldChg chg="addSp delSp modSp add mod delAnim modAnim">
        <pc:chgData name="Giovanna Harzer" userId="4717d86b1a8f999b" providerId="LiveId" clId="{8BA218EE-2F76-4110-BCA2-087E8BF5967F}" dt="2022-10-18T21:49:15.910" v="7146"/>
        <pc:sldMkLst>
          <pc:docMk/>
          <pc:sldMk cId="908395432" sldId="1132"/>
        </pc:sldMkLst>
        <pc:spChg chg="del">
          <ac:chgData name="Giovanna Harzer" userId="4717d86b1a8f999b" providerId="LiveId" clId="{8BA218EE-2F76-4110-BCA2-087E8BF5967F}" dt="2022-10-18T19:08:12.654" v="1600" actId="478"/>
          <ac:spMkLst>
            <pc:docMk/>
            <pc:sldMk cId="908395432" sldId="1132"/>
            <ac:spMk id="3" creationId="{98352F87-7268-CC1A-AAFE-B85A9781DE55}"/>
          </ac:spMkLst>
        </pc:spChg>
        <pc:spChg chg="del">
          <ac:chgData name="Giovanna Harzer" userId="4717d86b1a8f999b" providerId="LiveId" clId="{8BA218EE-2F76-4110-BCA2-087E8BF5967F}" dt="2022-10-18T19:08:12.654" v="1600" actId="478"/>
          <ac:spMkLst>
            <pc:docMk/>
            <pc:sldMk cId="908395432" sldId="1132"/>
            <ac:spMk id="4" creationId="{8663743A-9AEC-9BA1-8BBF-629234790503}"/>
          </ac:spMkLst>
        </pc:spChg>
        <pc:spChg chg="add del mod">
          <ac:chgData name="Giovanna Harzer" userId="4717d86b1a8f999b" providerId="LiveId" clId="{8BA218EE-2F76-4110-BCA2-087E8BF5967F}" dt="2022-10-18T19:08:38.652" v="1605" actId="478"/>
          <ac:spMkLst>
            <pc:docMk/>
            <pc:sldMk cId="908395432" sldId="1132"/>
            <ac:spMk id="9" creationId="{8A9EE997-BD68-F099-834C-722197755AAF}"/>
          </ac:spMkLst>
        </pc:spChg>
        <pc:spChg chg="add mod">
          <ac:chgData name="Giovanna Harzer" userId="4717d86b1a8f999b" providerId="LiveId" clId="{8BA218EE-2F76-4110-BCA2-087E8BF5967F}" dt="2022-10-18T19:09:24.836" v="1651" actId="403"/>
          <ac:spMkLst>
            <pc:docMk/>
            <pc:sldMk cId="908395432" sldId="1132"/>
            <ac:spMk id="10" creationId="{A5090C52-2613-928E-7E96-E14EDF013CF3}"/>
          </ac:spMkLst>
        </pc:spChg>
        <pc:spChg chg="add mod">
          <ac:chgData name="Giovanna Harzer" userId="4717d86b1a8f999b" providerId="LiveId" clId="{8BA218EE-2F76-4110-BCA2-087E8BF5967F}" dt="2022-10-18T19:09:08.509" v="1639" actId="403"/>
          <ac:spMkLst>
            <pc:docMk/>
            <pc:sldMk cId="908395432" sldId="1132"/>
            <ac:spMk id="11" creationId="{05952B29-44FC-AEA0-9A37-7E4D992FB03F}"/>
          </ac:spMkLst>
        </pc:spChg>
        <pc:spChg chg="add mod">
          <ac:chgData name="Giovanna Harzer" userId="4717d86b1a8f999b" providerId="LiveId" clId="{8BA218EE-2F76-4110-BCA2-087E8BF5967F}" dt="2022-10-18T19:11:16.524" v="1695" actId="207"/>
          <ac:spMkLst>
            <pc:docMk/>
            <pc:sldMk cId="908395432" sldId="1132"/>
            <ac:spMk id="12" creationId="{177FF1A2-8E0D-CE35-76AA-8799695AD9BC}"/>
          </ac:spMkLst>
        </pc:spChg>
        <pc:spChg chg="add mod">
          <ac:chgData name="Giovanna Harzer" userId="4717d86b1a8f999b" providerId="LiveId" clId="{8BA218EE-2F76-4110-BCA2-087E8BF5967F}" dt="2022-10-18T19:09:41.954" v="1653" actId="1076"/>
          <ac:spMkLst>
            <pc:docMk/>
            <pc:sldMk cId="908395432" sldId="1132"/>
            <ac:spMk id="13" creationId="{1FDD743E-FB24-3042-206A-960302296BB6}"/>
          </ac:spMkLst>
        </pc:spChg>
        <pc:spChg chg="add mod">
          <ac:chgData name="Giovanna Harzer" userId="4717d86b1a8f999b" providerId="LiveId" clId="{8BA218EE-2F76-4110-BCA2-087E8BF5967F}" dt="2022-10-18T19:11:05.714" v="1691" actId="1076"/>
          <ac:spMkLst>
            <pc:docMk/>
            <pc:sldMk cId="908395432" sldId="1132"/>
            <ac:spMk id="14" creationId="{4E5615EE-C72C-FA17-DB5E-A2C407C5BDDE}"/>
          </ac:spMkLst>
        </pc:spChg>
        <pc:spChg chg="add mod">
          <ac:chgData name="Giovanna Harzer" userId="4717d86b1a8f999b" providerId="LiveId" clId="{8BA218EE-2F76-4110-BCA2-087E8BF5967F}" dt="2022-10-18T19:11:26.211" v="1699" actId="1076"/>
          <ac:spMkLst>
            <pc:docMk/>
            <pc:sldMk cId="908395432" sldId="1132"/>
            <ac:spMk id="16" creationId="{D7417A87-92B6-3BE9-6760-1EDF58EE16D4}"/>
          </ac:spMkLst>
        </pc:spChg>
        <pc:spChg chg="mod">
          <ac:chgData name="Giovanna Harzer" userId="4717d86b1a8f999b" providerId="LiveId" clId="{8BA218EE-2F76-4110-BCA2-087E8BF5967F}" dt="2022-10-18T19:08:02.908" v="1596"/>
          <ac:spMkLst>
            <pc:docMk/>
            <pc:sldMk cId="908395432" sldId="1132"/>
            <ac:spMk id="31" creationId="{F6EC42C6-1068-B1A6-ADF7-D3F4D9791F8D}"/>
          </ac:spMkLst>
        </pc:spChg>
        <pc:spChg chg="del">
          <ac:chgData name="Giovanna Harzer" userId="4717d86b1a8f999b" providerId="LiveId" clId="{8BA218EE-2F76-4110-BCA2-087E8BF5967F}" dt="2022-10-18T21:41:55.905" v="6687" actId="478"/>
          <ac:spMkLst>
            <pc:docMk/>
            <pc:sldMk cId="908395432" sldId="1132"/>
            <ac:spMk id="42" creationId="{7D697558-3A7E-F4B9-240D-63641084AF7A}"/>
          </ac:spMkLst>
        </pc:spChg>
        <pc:spChg chg="del">
          <ac:chgData name="Giovanna Harzer" userId="4717d86b1a8f999b" providerId="LiveId" clId="{8BA218EE-2F76-4110-BCA2-087E8BF5967F}" dt="2022-10-18T21:41:55.905" v="6687" actId="478"/>
          <ac:spMkLst>
            <pc:docMk/>
            <pc:sldMk cId="908395432" sldId="1132"/>
            <ac:spMk id="43" creationId="{CDA4454F-70E8-4CDB-CF51-4B8201B22966}"/>
          </ac:spMkLst>
        </pc:spChg>
        <pc:spChg chg="del">
          <ac:chgData name="Giovanna Harzer" userId="4717d86b1a8f999b" providerId="LiveId" clId="{8BA218EE-2F76-4110-BCA2-087E8BF5967F}" dt="2022-10-18T21:41:55.905" v="6687" actId="478"/>
          <ac:spMkLst>
            <pc:docMk/>
            <pc:sldMk cId="908395432" sldId="1132"/>
            <ac:spMk id="44" creationId="{0887DAE4-4C41-D0C9-04D1-2C300220A486}"/>
          </ac:spMkLst>
        </pc:spChg>
        <pc:spChg chg="del">
          <ac:chgData name="Giovanna Harzer" userId="4717d86b1a8f999b" providerId="LiveId" clId="{8BA218EE-2F76-4110-BCA2-087E8BF5967F}" dt="2022-10-18T21:41:55.905" v="6687" actId="478"/>
          <ac:spMkLst>
            <pc:docMk/>
            <pc:sldMk cId="908395432" sldId="1132"/>
            <ac:spMk id="45" creationId="{2A412B32-01EC-20C1-19C5-2906E1394F72}"/>
          </ac:spMkLst>
        </pc:spChg>
        <pc:grpChg chg="del">
          <ac:chgData name="Giovanna Harzer" userId="4717d86b1a8f999b" providerId="LiveId" clId="{8BA218EE-2F76-4110-BCA2-087E8BF5967F}" dt="2022-10-18T19:08:12.654" v="1600" actId="478"/>
          <ac:grpSpMkLst>
            <pc:docMk/>
            <pc:sldMk cId="908395432" sldId="1132"/>
            <ac:grpSpMk id="15" creationId="{49B3019F-3672-00AC-9299-5CCD905F0555}"/>
          </ac:grpSpMkLst>
        </pc:grpChg>
        <pc:picChg chg="add mod">
          <ac:chgData name="Giovanna Harzer" userId="4717d86b1a8f999b" providerId="LiveId" clId="{8BA218EE-2F76-4110-BCA2-087E8BF5967F}" dt="2022-10-18T21:48:50.329" v="7136" actId="1076"/>
          <ac:picMkLst>
            <pc:docMk/>
            <pc:sldMk cId="908395432" sldId="1132"/>
            <ac:picMk id="3" creationId="{2BF6F38F-BCF5-5829-2F93-55E22FD60C89}"/>
          </ac:picMkLst>
        </pc:picChg>
        <pc:picChg chg="del">
          <ac:chgData name="Giovanna Harzer" userId="4717d86b1a8f999b" providerId="LiveId" clId="{8BA218EE-2F76-4110-BCA2-087E8BF5967F}" dt="2022-10-18T19:08:07.173" v="1597" actId="478"/>
          <ac:picMkLst>
            <pc:docMk/>
            <pc:sldMk cId="908395432" sldId="1132"/>
            <ac:picMk id="5" creationId="{03AC7A28-9EAB-C393-B70D-593C9B4AAA85}"/>
          </ac:picMkLst>
        </pc:picChg>
        <pc:picChg chg="add mod">
          <ac:chgData name="Giovanna Harzer" userId="4717d86b1a8f999b" providerId="LiveId" clId="{8BA218EE-2F76-4110-BCA2-087E8BF5967F}" dt="2022-10-18T19:08:10.451" v="1599" actId="1076"/>
          <ac:picMkLst>
            <pc:docMk/>
            <pc:sldMk cId="908395432" sldId="1132"/>
            <ac:picMk id="6" creationId="{09C37410-A4A9-84D5-C585-BBC04D20795B}"/>
          </ac:picMkLst>
        </pc:picChg>
        <pc:picChg chg="del">
          <ac:chgData name="Giovanna Harzer" userId="4717d86b1a8f999b" providerId="LiveId" clId="{8BA218EE-2F76-4110-BCA2-087E8BF5967F}" dt="2022-10-18T21:41:55.905" v="6687" actId="478"/>
          <ac:picMkLst>
            <pc:docMk/>
            <pc:sldMk cId="908395432" sldId="1132"/>
            <ac:picMk id="41" creationId="{6C6965CE-0672-8652-B519-86C0138FB7B2}"/>
          </ac:picMkLst>
        </pc:picChg>
      </pc:sldChg>
      <pc:sldChg chg="addSp delSp modSp add mod delAnim modAnim">
        <pc:chgData name="Giovanna Harzer" userId="4717d86b1a8f999b" providerId="LiveId" clId="{8BA218EE-2F76-4110-BCA2-087E8BF5967F}" dt="2022-10-18T21:49:26.174" v="7148"/>
        <pc:sldMkLst>
          <pc:docMk/>
          <pc:sldMk cId="2331641910" sldId="1133"/>
        </pc:sldMkLst>
        <pc:spChg chg="del">
          <ac:chgData name="Giovanna Harzer" userId="4717d86b1a8f999b" providerId="LiveId" clId="{8BA218EE-2F76-4110-BCA2-087E8BF5967F}" dt="2022-10-18T19:11:57.682" v="1739" actId="478"/>
          <ac:spMkLst>
            <pc:docMk/>
            <pc:sldMk cId="2331641910" sldId="1133"/>
            <ac:spMk id="10" creationId="{A5090C52-2613-928E-7E96-E14EDF013CF3}"/>
          </ac:spMkLst>
        </pc:spChg>
        <pc:spChg chg="del">
          <ac:chgData name="Giovanna Harzer" userId="4717d86b1a8f999b" providerId="LiveId" clId="{8BA218EE-2F76-4110-BCA2-087E8BF5967F}" dt="2022-10-18T19:11:58.465" v="1740" actId="478"/>
          <ac:spMkLst>
            <pc:docMk/>
            <pc:sldMk cId="2331641910" sldId="1133"/>
            <ac:spMk id="11" creationId="{05952B29-44FC-AEA0-9A37-7E4D992FB03F}"/>
          </ac:spMkLst>
        </pc:spChg>
        <pc:spChg chg="del">
          <ac:chgData name="Giovanna Harzer" userId="4717d86b1a8f999b" providerId="LiveId" clId="{8BA218EE-2F76-4110-BCA2-087E8BF5967F}" dt="2022-10-18T19:11:56.034" v="1738" actId="478"/>
          <ac:spMkLst>
            <pc:docMk/>
            <pc:sldMk cId="2331641910" sldId="1133"/>
            <ac:spMk id="12" creationId="{177FF1A2-8E0D-CE35-76AA-8799695AD9BC}"/>
          </ac:spMkLst>
        </pc:spChg>
        <pc:spChg chg="del">
          <ac:chgData name="Giovanna Harzer" userId="4717d86b1a8f999b" providerId="LiveId" clId="{8BA218EE-2F76-4110-BCA2-087E8BF5967F}" dt="2022-10-18T19:11:56.034" v="1738" actId="478"/>
          <ac:spMkLst>
            <pc:docMk/>
            <pc:sldMk cId="2331641910" sldId="1133"/>
            <ac:spMk id="13" creationId="{1FDD743E-FB24-3042-206A-960302296BB6}"/>
          </ac:spMkLst>
        </pc:spChg>
        <pc:spChg chg="del">
          <ac:chgData name="Giovanna Harzer" userId="4717d86b1a8f999b" providerId="LiveId" clId="{8BA218EE-2F76-4110-BCA2-087E8BF5967F}" dt="2022-10-18T19:11:56.034" v="1738" actId="478"/>
          <ac:spMkLst>
            <pc:docMk/>
            <pc:sldMk cId="2331641910" sldId="1133"/>
            <ac:spMk id="14" creationId="{4E5615EE-C72C-FA17-DB5E-A2C407C5BDDE}"/>
          </ac:spMkLst>
        </pc:spChg>
        <pc:spChg chg="del">
          <ac:chgData name="Giovanna Harzer" userId="4717d86b1a8f999b" providerId="LiveId" clId="{8BA218EE-2F76-4110-BCA2-087E8BF5967F}" dt="2022-10-18T19:11:56.034" v="1738" actId="478"/>
          <ac:spMkLst>
            <pc:docMk/>
            <pc:sldMk cId="2331641910" sldId="1133"/>
            <ac:spMk id="16" creationId="{D7417A87-92B6-3BE9-6760-1EDF58EE16D4}"/>
          </ac:spMkLst>
        </pc:spChg>
        <pc:spChg chg="mod">
          <ac:chgData name="Giovanna Harzer" userId="4717d86b1a8f999b" providerId="LiveId" clId="{8BA218EE-2F76-4110-BCA2-087E8BF5967F}" dt="2022-10-18T19:12:01.090" v="1742" actId="14100"/>
          <ac:spMkLst>
            <pc:docMk/>
            <pc:sldMk cId="2331641910" sldId="1133"/>
            <ac:spMk id="21" creationId="{86A1CE63-F595-9D02-8E2C-0951273DE94A}"/>
          </ac:spMkLst>
        </pc:spChg>
        <pc:spChg chg="mod">
          <ac:chgData name="Giovanna Harzer" userId="4717d86b1a8f999b" providerId="LiveId" clId="{8BA218EE-2F76-4110-BCA2-087E8BF5967F}" dt="2022-10-18T19:11:45.196" v="1737" actId="20577"/>
          <ac:spMkLst>
            <pc:docMk/>
            <pc:sldMk cId="2331641910" sldId="1133"/>
            <ac:spMk id="31" creationId="{F6EC42C6-1068-B1A6-ADF7-D3F4D9791F8D}"/>
          </ac:spMkLst>
        </pc:spChg>
        <pc:spChg chg="del">
          <ac:chgData name="Giovanna Harzer" userId="4717d86b1a8f999b" providerId="LiveId" clId="{8BA218EE-2F76-4110-BCA2-087E8BF5967F}" dt="2022-10-18T21:41:57.161" v="6688" actId="478"/>
          <ac:spMkLst>
            <pc:docMk/>
            <pc:sldMk cId="2331641910" sldId="1133"/>
            <ac:spMk id="42" creationId="{7D697558-3A7E-F4B9-240D-63641084AF7A}"/>
          </ac:spMkLst>
        </pc:spChg>
        <pc:spChg chg="del">
          <ac:chgData name="Giovanna Harzer" userId="4717d86b1a8f999b" providerId="LiveId" clId="{8BA218EE-2F76-4110-BCA2-087E8BF5967F}" dt="2022-10-18T21:41:57.161" v="6688" actId="478"/>
          <ac:spMkLst>
            <pc:docMk/>
            <pc:sldMk cId="2331641910" sldId="1133"/>
            <ac:spMk id="43" creationId="{CDA4454F-70E8-4CDB-CF51-4B8201B22966}"/>
          </ac:spMkLst>
        </pc:spChg>
        <pc:spChg chg="del">
          <ac:chgData name="Giovanna Harzer" userId="4717d86b1a8f999b" providerId="LiveId" clId="{8BA218EE-2F76-4110-BCA2-087E8BF5967F}" dt="2022-10-18T21:41:57.161" v="6688" actId="478"/>
          <ac:spMkLst>
            <pc:docMk/>
            <pc:sldMk cId="2331641910" sldId="1133"/>
            <ac:spMk id="44" creationId="{0887DAE4-4C41-D0C9-04D1-2C300220A486}"/>
          </ac:spMkLst>
        </pc:spChg>
        <pc:spChg chg="del">
          <ac:chgData name="Giovanna Harzer" userId="4717d86b1a8f999b" providerId="LiveId" clId="{8BA218EE-2F76-4110-BCA2-087E8BF5967F}" dt="2022-10-18T21:41:57.161" v="6688" actId="478"/>
          <ac:spMkLst>
            <pc:docMk/>
            <pc:sldMk cId="2331641910" sldId="1133"/>
            <ac:spMk id="45" creationId="{2A412B32-01EC-20C1-19C5-2906E1394F72}"/>
          </ac:spMkLst>
        </pc:spChg>
        <pc:picChg chg="add mod">
          <ac:chgData name="Giovanna Harzer" userId="4717d86b1a8f999b" providerId="LiveId" clId="{8BA218EE-2F76-4110-BCA2-087E8BF5967F}" dt="2022-10-18T19:12:19.179" v="1774" actId="12788"/>
          <ac:picMkLst>
            <pc:docMk/>
            <pc:sldMk cId="2331641910" sldId="1133"/>
            <ac:picMk id="3" creationId="{18C4DC1E-30D3-FD89-FC1F-B1B0B3375D42}"/>
          </ac:picMkLst>
        </pc:picChg>
        <pc:picChg chg="add mod">
          <ac:chgData name="Giovanna Harzer" userId="4717d86b1a8f999b" providerId="LiveId" clId="{8BA218EE-2F76-4110-BCA2-087E8BF5967F}" dt="2022-10-18T19:12:19.179" v="1774" actId="12788"/>
          <ac:picMkLst>
            <pc:docMk/>
            <pc:sldMk cId="2331641910" sldId="1133"/>
            <ac:picMk id="4" creationId="{D5988193-B53D-D288-C06E-5DB1158C7DCC}"/>
          </ac:picMkLst>
        </pc:picChg>
        <pc:picChg chg="add mod">
          <ac:chgData name="Giovanna Harzer" userId="4717d86b1a8f999b" providerId="LiveId" clId="{8BA218EE-2F76-4110-BCA2-087E8BF5967F}" dt="2022-10-18T19:12:22.567" v="1775" actId="12788"/>
          <ac:picMkLst>
            <pc:docMk/>
            <pc:sldMk cId="2331641910" sldId="1133"/>
            <ac:picMk id="5" creationId="{FA2DDB7D-C4A8-AE0D-4180-20FC74DA2DD5}"/>
          </ac:picMkLst>
        </pc:picChg>
        <pc:picChg chg="del">
          <ac:chgData name="Giovanna Harzer" userId="4717d86b1a8f999b" providerId="LiveId" clId="{8BA218EE-2F76-4110-BCA2-087E8BF5967F}" dt="2022-10-18T19:11:59.152" v="1741" actId="478"/>
          <ac:picMkLst>
            <pc:docMk/>
            <pc:sldMk cId="2331641910" sldId="1133"/>
            <ac:picMk id="6" creationId="{09C37410-A4A9-84D5-C585-BBC04D20795B}"/>
          </ac:picMkLst>
        </pc:picChg>
        <pc:picChg chg="add mod">
          <ac:chgData name="Giovanna Harzer" userId="4717d86b1a8f999b" providerId="LiveId" clId="{8BA218EE-2F76-4110-BCA2-087E8BF5967F}" dt="2022-10-18T19:12:22.567" v="1775" actId="12788"/>
          <ac:picMkLst>
            <pc:docMk/>
            <pc:sldMk cId="2331641910" sldId="1133"/>
            <ac:picMk id="9" creationId="{6C7DE7DF-5CED-09F3-E353-B99D60C714B2}"/>
          </ac:picMkLst>
        </pc:picChg>
        <pc:picChg chg="del">
          <ac:chgData name="Giovanna Harzer" userId="4717d86b1a8f999b" providerId="LiveId" clId="{8BA218EE-2F76-4110-BCA2-087E8BF5967F}" dt="2022-10-18T21:41:57.161" v="6688" actId="478"/>
          <ac:picMkLst>
            <pc:docMk/>
            <pc:sldMk cId="2331641910" sldId="1133"/>
            <ac:picMk id="41" creationId="{6C6965CE-0672-8652-B519-86C0138FB7B2}"/>
          </ac:picMkLst>
        </pc:picChg>
      </pc:sldChg>
      <pc:sldChg chg="addSp delSp modSp add mod ord delAnim modAnim">
        <pc:chgData name="Giovanna Harzer" userId="4717d86b1a8f999b" providerId="LiveId" clId="{8BA218EE-2F76-4110-BCA2-087E8BF5967F}" dt="2022-10-18T21:49:36.350" v="7150"/>
        <pc:sldMkLst>
          <pc:docMk/>
          <pc:sldMk cId="3896901108" sldId="1134"/>
        </pc:sldMkLst>
        <pc:spChg chg="add del mod">
          <ac:chgData name="Giovanna Harzer" userId="4717d86b1a8f999b" providerId="LiveId" clId="{8BA218EE-2F76-4110-BCA2-087E8BF5967F}" dt="2022-10-18T19:13:16.947" v="1857" actId="478"/>
          <ac:spMkLst>
            <pc:docMk/>
            <pc:sldMk cId="3896901108" sldId="1134"/>
            <ac:spMk id="4" creationId="{4610C2EF-D19D-8DB4-D788-9C2E13EF40C3}"/>
          </ac:spMkLst>
        </pc:spChg>
        <pc:spChg chg="add del mod">
          <ac:chgData name="Giovanna Harzer" userId="4717d86b1a8f999b" providerId="LiveId" clId="{8BA218EE-2F76-4110-BCA2-087E8BF5967F}" dt="2022-10-18T19:13:16.947" v="1857" actId="478"/>
          <ac:spMkLst>
            <pc:docMk/>
            <pc:sldMk cId="3896901108" sldId="1134"/>
            <ac:spMk id="5" creationId="{77D7FCBB-3E65-43C7-EBBE-CB96AD96853B}"/>
          </ac:spMkLst>
        </pc:spChg>
        <pc:spChg chg="mod">
          <ac:chgData name="Giovanna Harzer" userId="4717d86b1a8f999b" providerId="LiveId" clId="{8BA218EE-2F76-4110-BCA2-087E8BF5967F}" dt="2022-10-18T19:13:04.883" v="1830" actId="113"/>
          <ac:spMkLst>
            <pc:docMk/>
            <pc:sldMk cId="3896901108" sldId="1134"/>
            <ac:spMk id="10" creationId="{A5090C52-2613-928E-7E96-E14EDF013CF3}"/>
          </ac:spMkLst>
        </pc:spChg>
        <pc:spChg chg="mod">
          <ac:chgData name="Giovanna Harzer" userId="4717d86b1a8f999b" providerId="LiveId" clId="{8BA218EE-2F76-4110-BCA2-087E8BF5967F}" dt="2022-10-18T19:12:50.008" v="1825" actId="20577"/>
          <ac:spMkLst>
            <pc:docMk/>
            <pc:sldMk cId="3896901108" sldId="1134"/>
            <ac:spMk id="11" creationId="{05952B29-44FC-AEA0-9A37-7E4D992FB03F}"/>
          </ac:spMkLst>
        </pc:spChg>
        <pc:spChg chg="del">
          <ac:chgData name="Giovanna Harzer" userId="4717d86b1a8f999b" providerId="LiveId" clId="{8BA218EE-2F76-4110-BCA2-087E8BF5967F}" dt="2022-10-18T19:12:55.861" v="1826" actId="478"/>
          <ac:spMkLst>
            <pc:docMk/>
            <pc:sldMk cId="3896901108" sldId="1134"/>
            <ac:spMk id="12" creationId="{177FF1A2-8E0D-CE35-76AA-8799695AD9BC}"/>
          </ac:spMkLst>
        </pc:spChg>
        <pc:spChg chg="del">
          <ac:chgData name="Giovanna Harzer" userId="4717d86b1a8f999b" providerId="LiveId" clId="{8BA218EE-2F76-4110-BCA2-087E8BF5967F}" dt="2022-10-18T19:12:55.861" v="1826" actId="478"/>
          <ac:spMkLst>
            <pc:docMk/>
            <pc:sldMk cId="3896901108" sldId="1134"/>
            <ac:spMk id="13" creationId="{1FDD743E-FB24-3042-206A-960302296BB6}"/>
          </ac:spMkLst>
        </pc:spChg>
        <pc:spChg chg="del">
          <ac:chgData name="Giovanna Harzer" userId="4717d86b1a8f999b" providerId="LiveId" clId="{8BA218EE-2F76-4110-BCA2-087E8BF5967F}" dt="2022-10-18T19:12:55.861" v="1826" actId="478"/>
          <ac:spMkLst>
            <pc:docMk/>
            <pc:sldMk cId="3896901108" sldId="1134"/>
            <ac:spMk id="14" creationId="{4E5615EE-C72C-FA17-DB5E-A2C407C5BDDE}"/>
          </ac:spMkLst>
        </pc:spChg>
        <pc:spChg chg="del">
          <ac:chgData name="Giovanna Harzer" userId="4717d86b1a8f999b" providerId="LiveId" clId="{8BA218EE-2F76-4110-BCA2-087E8BF5967F}" dt="2022-10-18T19:12:55.861" v="1826" actId="478"/>
          <ac:spMkLst>
            <pc:docMk/>
            <pc:sldMk cId="3896901108" sldId="1134"/>
            <ac:spMk id="16" creationId="{D7417A87-92B6-3BE9-6760-1EDF58EE16D4}"/>
          </ac:spMkLst>
        </pc:spChg>
        <pc:spChg chg="mod">
          <ac:chgData name="Giovanna Harzer" userId="4717d86b1a8f999b" providerId="LiveId" clId="{8BA218EE-2F76-4110-BCA2-087E8BF5967F}" dt="2022-10-18T19:12:34.788" v="1798" actId="20577"/>
          <ac:spMkLst>
            <pc:docMk/>
            <pc:sldMk cId="3896901108" sldId="1134"/>
            <ac:spMk id="31" creationId="{F6EC42C6-1068-B1A6-ADF7-D3F4D9791F8D}"/>
          </ac:spMkLst>
        </pc:spChg>
        <pc:spChg chg="del">
          <ac:chgData name="Giovanna Harzer" userId="4717d86b1a8f999b" providerId="LiveId" clId="{8BA218EE-2F76-4110-BCA2-087E8BF5967F}" dt="2022-10-18T21:41:58.261" v="6689" actId="478"/>
          <ac:spMkLst>
            <pc:docMk/>
            <pc:sldMk cId="3896901108" sldId="1134"/>
            <ac:spMk id="42" creationId="{7D697558-3A7E-F4B9-240D-63641084AF7A}"/>
          </ac:spMkLst>
        </pc:spChg>
        <pc:spChg chg="del">
          <ac:chgData name="Giovanna Harzer" userId="4717d86b1a8f999b" providerId="LiveId" clId="{8BA218EE-2F76-4110-BCA2-087E8BF5967F}" dt="2022-10-18T21:41:58.261" v="6689" actId="478"/>
          <ac:spMkLst>
            <pc:docMk/>
            <pc:sldMk cId="3896901108" sldId="1134"/>
            <ac:spMk id="43" creationId="{CDA4454F-70E8-4CDB-CF51-4B8201B22966}"/>
          </ac:spMkLst>
        </pc:spChg>
        <pc:spChg chg="del">
          <ac:chgData name="Giovanna Harzer" userId="4717d86b1a8f999b" providerId="LiveId" clId="{8BA218EE-2F76-4110-BCA2-087E8BF5967F}" dt="2022-10-18T21:41:58.261" v="6689" actId="478"/>
          <ac:spMkLst>
            <pc:docMk/>
            <pc:sldMk cId="3896901108" sldId="1134"/>
            <ac:spMk id="44" creationId="{0887DAE4-4C41-D0C9-04D1-2C300220A486}"/>
          </ac:spMkLst>
        </pc:spChg>
        <pc:spChg chg="del">
          <ac:chgData name="Giovanna Harzer" userId="4717d86b1a8f999b" providerId="LiveId" clId="{8BA218EE-2F76-4110-BCA2-087E8BF5967F}" dt="2022-10-18T21:41:58.261" v="6689" actId="478"/>
          <ac:spMkLst>
            <pc:docMk/>
            <pc:sldMk cId="3896901108" sldId="1134"/>
            <ac:spMk id="45" creationId="{2A412B32-01EC-20C1-19C5-2906E1394F72}"/>
          </ac:spMkLst>
        </pc:spChg>
        <pc:picChg chg="add mod">
          <ac:chgData name="Giovanna Harzer" userId="4717d86b1a8f999b" providerId="LiveId" clId="{8BA218EE-2F76-4110-BCA2-087E8BF5967F}" dt="2022-10-18T19:12:43.503" v="1803" actId="1076"/>
          <ac:picMkLst>
            <pc:docMk/>
            <pc:sldMk cId="3896901108" sldId="1134"/>
            <ac:picMk id="3" creationId="{5756D23F-8D7B-5E11-5931-C6CEC822A580}"/>
          </ac:picMkLst>
        </pc:picChg>
        <pc:picChg chg="del">
          <ac:chgData name="Giovanna Harzer" userId="4717d86b1a8f999b" providerId="LiveId" clId="{8BA218EE-2F76-4110-BCA2-087E8BF5967F}" dt="2022-10-18T19:12:38.992" v="1799" actId="478"/>
          <ac:picMkLst>
            <pc:docMk/>
            <pc:sldMk cId="3896901108" sldId="1134"/>
            <ac:picMk id="6" creationId="{09C37410-A4A9-84D5-C585-BBC04D20795B}"/>
          </ac:picMkLst>
        </pc:picChg>
        <pc:picChg chg="del">
          <ac:chgData name="Giovanna Harzer" userId="4717d86b1a8f999b" providerId="LiveId" clId="{8BA218EE-2F76-4110-BCA2-087E8BF5967F}" dt="2022-10-18T21:41:58.261" v="6689" actId="478"/>
          <ac:picMkLst>
            <pc:docMk/>
            <pc:sldMk cId="3896901108" sldId="1134"/>
            <ac:picMk id="41" creationId="{6C6965CE-0672-8652-B519-86C0138FB7B2}"/>
          </ac:picMkLst>
        </pc:picChg>
      </pc:sldChg>
      <pc:sldChg chg="addSp delSp modSp add mod modAnim">
        <pc:chgData name="Giovanna Harzer" userId="4717d86b1a8f999b" providerId="LiveId" clId="{8BA218EE-2F76-4110-BCA2-087E8BF5967F}" dt="2022-10-18T21:49:53.498" v="7218"/>
        <pc:sldMkLst>
          <pc:docMk/>
          <pc:sldMk cId="2941286729" sldId="1135"/>
        </pc:sldMkLst>
        <pc:spChg chg="add mod ord">
          <ac:chgData name="Giovanna Harzer" userId="4717d86b1a8f999b" providerId="LiveId" clId="{8BA218EE-2F76-4110-BCA2-087E8BF5967F}" dt="2022-10-18T19:14:18.602" v="1928" actId="14100"/>
          <ac:spMkLst>
            <pc:docMk/>
            <pc:sldMk cId="2941286729" sldId="1135"/>
            <ac:spMk id="4" creationId="{8551BBDC-A9B4-EDA0-40E1-1783B9CD814F}"/>
          </ac:spMkLst>
        </pc:spChg>
        <pc:spChg chg="add mod">
          <ac:chgData name="Giovanna Harzer" userId="4717d86b1a8f999b" providerId="LiveId" clId="{8BA218EE-2F76-4110-BCA2-087E8BF5967F}" dt="2022-10-18T21:49:45.212" v="7214" actId="1037"/>
          <ac:spMkLst>
            <pc:docMk/>
            <pc:sldMk cId="2941286729" sldId="1135"/>
            <ac:spMk id="5" creationId="{987352B7-1B57-6312-2067-BC4E911DF2DB}"/>
          </ac:spMkLst>
        </pc:spChg>
        <pc:spChg chg="add mod">
          <ac:chgData name="Giovanna Harzer" userId="4717d86b1a8f999b" providerId="LiveId" clId="{8BA218EE-2F76-4110-BCA2-087E8BF5967F}" dt="2022-10-18T21:49:45.212" v="7214" actId="1037"/>
          <ac:spMkLst>
            <pc:docMk/>
            <pc:sldMk cId="2941286729" sldId="1135"/>
            <ac:spMk id="6" creationId="{637A8053-6427-0D84-F96E-F9341B4520D4}"/>
          </ac:spMkLst>
        </pc:spChg>
        <pc:spChg chg="mod">
          <ac:chgData name="Giovanna Harzer" userId="4717d86b1a8f999b" providerId="LiveId" clId="{8BA218EE-2F76-4110-BCA2-087E8BF5967F}" dt="2022-10-18T19:13:54.827" v="1917" actId="113"/>
          <ac:spMkLst>
            <pc:docMk/>
            <pc:sldMk cId="2941286729" sldId="1135"/>
            <ac:spMk id="10" creationId="{A5090C52-2613-928E-7E96-E14EDF013CF3}"/>
          </ac:spMkLst>
        </pc:spChg>
        <pc:spChg chg="mod">
          <ac:chgData name="Giovanna Harzer" userId="4717d86b1a8f999b" providerId="LiveId" clId="{8BA218EE-2F76-4110-BCA2-087E8BF5967F}" dt="2022-10-18T19:48:50.289" v="1929" actId="14100"/>
          <ac:spMkLst>
            <pc:docMk/>
            <pc:sldMk cId="2941286729" sldId="1135"/>
            <ac:spMk id="11" creationId="{05952B29-44FC-AEA0-9A37-7E4D992FB03F}"/>
          </ac:spMkLst>
        </pc:spChg>
        <pc:spChg chg="del">
          <ac:chgData name="Giovanna Harzer" userId="4717d86b1a8f999b" providerId="LiveId" clId="{8BA218EE-2F76-4110-BCA2-087E8BF5967F}" dt="2022-10-18T21:41:59.390" v="6690" actId="478"/>
          <ac:spMkLst>
            <pc:docMk/>
            <pc:sldMk cId="2941286729" sldId="1135"/>
            <ac:spMk id="42" creationId="{7D697558-3A7E-F4B9-240D-63641084AF7A}"/>
          </ac:spMkLst>
        </pc:spChg>
        <pc:spChg chg="del">
          <ac:chgData name="Giovanna Harzer" userId="4717d86b1a8f999b" providerId="LiveId" clId="{8BA218EE-2F76-4110-BCA2-087E8BF5967F}" dt="2022-10-18T21:41:59.390" v="6690" actId="478"/>
          <ac:spMkLst>
            <pc:docMk/>
            <pc:sldMk cId="2941286729" sldId="1135"/>
            <ac:spMk id="43" creationId="{CDA4454F-70E8-4CDB-CF51-4B8201B22966}"/>
          </ac:spMkLst>
        </pc:spChg>
        <pc:spChg chg="del">
          <ac:chgData name="Giovanna Harzer" userId="4717d86b1a8f999b" providerId="LiveId" clId="{8BA218EE-2F76-4110-BCA2-087E8BF5967F}" dt="2022-10-18T21:41:59.390" v="6690" actId="478"/>
          <ac:spMkLst>
            <pc:docMk/>
            <pc:sldMk cId="2941286729" sldId="1135"/>
            <ac:spMk id="44" creationId="{0887DAE4-4C41-D0C9-04D1-2C300220A486}"/>
          </ac:spMkLst>
        </pc:spChg>
        <pc:spChg chg="del">
          <ac:chgData name="Giovanna Harzer" userId="4717d86b1a8f999b" providerId="LiveId" clId="{8BA218EE-2F76-4110-BCA2-087E8BF5967F}" dt="2022-10-18T21:41:59.390" v="6690" actId="478"/>
          <ac:spMkLst>
            <pc:docMk/>
            <pc:sldMk cId="2941286729" sldId="1135"/>
            <ac:spMk id="45" creationId="{2A412B32-01EC-20C1-19C5-2906E1394F72}"/>
          </ac:spMkLst>
        </pc:spChg>
        <pc:picChg chg="del">
          <ac:chgData name="Giovanna Harzer" userId="4717d86b1a8f999b" providerId="LiveId" clId="{8BA218EE-2F76-4110-BCA2-087E8BF5967F}" dt="2022-10-18T21:41:59.390" v="6690" actId="478"/>
          <ac:picMkLst>
            <pc:docMk/>
            <pc:sldMk cId="2941286729" sldId="1135"/>
            <ac:picMk id="41" creationId="{6C6965CE-0672-8652-B519-86C0138FB7B2}"/>
          </ac:picMkLst>
        </pc:picChg>
      </pc:sldChg>
      <pc:sldChg chg="addSp delSp modSp add mod delAnim modAnim">
        <pc:chgData name="Giovanna Harzer" userId="4717d86b1a8f999b" providerId="LiveId" clId="{8BA218EE-2F76-4110-BCA2-087E8BF5967F}" dt="2022-10-18T21:50:07.430" v="7301"/>
        <pc:sldMkLst>
          <pc:docMk/>
          <pc:sldMk cId="4031027360" sldId="1136"/>
        </pc:sldMkLst>
        <pc:spChg chg="add mod">
          <ac:chgData name="Giovanna Harzer" userId="4717d86b1a8f999b" providerId="LiveId" clId="{8BA218EE-2F76-4110-BCA2-087E8BF5967F}" dt="2022-10-18T21:50:02.117" v="7298" actId="1037"/>
          <ac:spMkLst>
            <pc:docMk/>
            <pc:sldMk cId="4031027360" sldId="1136"/>
            <ac:spMk id="4" creationId="{6E5FA02A-C3BC-668A-5FCD-D1F3EAFB58AA}"/>
          </ac:spMkLst>
        </pc:spChg>
        <pc:spChg chg="del">
          <ac:chgData name="Giovanna Harzer" userId="4717d86b1a8f999b" providerId="LiveId" clId="{8BA218EE-2F76-4110-BCA2-087E8BF5967F}" dt="2022-10-18T19:50:35.412" v="1935" actId="478"/>
          <ac:spMkLst>
            <pc:docMk/>
            <pc:sldMk cId="4031027360" sldId="1136"/>
            <ac:spMk id="4" creationId="{8551BBDC-A9B4-EDA0-40E1-1783B9CD814F}"/>
          </ac:spMkLst>
        </pc:spChg>
        <pc:spChg chg="add mod">
          <ac:chgData name="Giovanna Harzer" userId="4717d86b1a8f999b" providerId="LiveId" clId="{8BA218EE-2F76-4110-BCA2-087E8BF5967F}" dt="2022-10-18T21:50:02.117" v="7298" actId="1037"/>
          <ac:spMkLst>
            <pc:docMk/>
            <pc:sldMk cId="4031027360" sldId="1136"/>
            <ac:spMk id="5" creationId="{C2C50FFF-6429-8C54-BAD8-CF413C0205AB}"/>
          </ac:spMkLst>
        </pc:spChg>
        <pc:spChg chg="add mod">
          <ac:chgData name="Giovanna Harzer" userId="4717d86b1a8f999b" providerId="LiveId" clId="{8BA218EE-2F76-4110-BCA2-087E8BF5967F}" dt="2022-10-18T21:50:02.117" v="7298" actId="1037"/>
          <ac:spMkLst>
            <pc:docMk/>
            <pc:sldMk cId="4031027360" sldId="1136"/>
            <ac:spMk id="6" creationId="{CA6801DD-2D80-0600-66D1-5858ADE89E10}"/>
          </ac:spMkLst>
        </pc:spChg>
        <pc:spChg chg="mod">
          <ac:chgData name="Giovanna Harzer" userId="4717d86b1a8f999b" providerId="LiveId" clId="{8BA218EE-2F76-4110-BCA2-087E8BF5967F}" dt="2022-10-18T19:51:09.632" v="1960" actId="113"/>
          <ac:spMkLst>
            <pc:docMk/>
            <pc:sldMk cId="4031027360" sldId="1136"/>
            <ac:spMk id="10" creationId="{A5090C52-2613-928E-7E96-E14EDF013CF3}"/>
          </ac:spMkLst>
        </pc:spChg>
        <pc:spChg chg="mod">
          <ac:chgData name="Giovanna Harzer" userId="4717d86b1a8f999b" providerId="LiveId" clId="{8BA218EE-2F76-4110-BCA2-087E8BF5967F}" dt="2022-10-18T19:50:38.135" v="1936" actId="14100"/>
          <ac:spMkLst>
            <pc:docMk/>
            <pc:sldMk cId="4031027360" sldId="1136"/>
            <ac:spMk id="11" creationId="{05952B29-44FC-AEA0-9A37-7E4D992FB03F}"/>
          </ac:spMkLst>
        </pc:spChg>
        <pc:spChg chg="del">
          <ac:chgData name="Giovanna Harzer" userId="4717d86b1a8f999b" providerId="LiveId" clId="{8BA218EE-2F76-4110-BCA2-087E8BF5967F}" dt="2022-10-18T21:42:00.489" v="6691" actId="478"/>
          <ac:spMkLst>
            <pc:docMk/>
            <pc:sldMk cId="4031027360" sldId="1136"/>
            <ac:spMk id="42" creationId="{7D697558-3A7E-F4B9-240D-63641084AF7A}"/>
          </ac:spMkLst>
        </pc:spChg>
        <pc:spChg chg="del">
          <ac:chgData name="Giovanna Harzer" userId="4717d86b1a8f999b" providerId="LiveId" clId="{8BA218EE-2F76-4110-BCA2-087E8BF5967F}" dt="2022-10-18T21:42:00.489" v="6691" actId="478"/>
          <ac:spMkLst>
            <pc:docMk/>
            <pc:sldMk cId="4031027360" sldId="1136"/>
            <ac:spMk id="43" creationId="{CDA4454F-70E8-4CDB-CF51-4B8201B22966}"/>
          </ac:spMkLst>
        </pc:spChg>
        <pc:spChg chg="del">
          <ac:chgData name="Giovanna Harzer" userId="4717d86b1a8f999b" providerId="LiveId" clId="{8BA218EE-2F76-4110-BCA2-087E8BF5967F}" dt="2022-10-18T21:42:00.489" v="6691" actId="478"/>
          <ac:spMkLst>
            <pc:docMk/>
            <pc:sldMk cId="4031027360" sldId="1136"/>
            <ac:spMk id="44" creationId="{0887DAE4-4C41-D0C9-04D1-2C300220A486}"/>
          </ac:spMkLst>
        </pc:spChg>
        <pc:spChg chg="del">
          <ac:chgData name="Giovanna Harzer" userId="4717d86b1a8f999b" providerId="LiveId" clId="{8BA218EE-2F76-4110-BCA2-087E8BF5967F}" dt="2022-10-18T21:42:00.489" v="6691" actId="478"/>
          <ac:spMkLst>
            <pc:docMk/>
            <pc:sldMk cId="4031027360" sldId="1136"/>
            <ac:spMk id="45" creationId="{2A412B32-01EC-20C1-19C5-2906E1394F72}"/>
          </ac:spMkLst>
        </pc:spChg>
        <pc:picChg chg="del">
          <ac:chgData name="Giovanna Harzer" userId="4717d86b1a8f999b" providerId="LiveId" clId="{8BA218EE-2F76-4110-BCA2-087E8BF5967F}" dt="2022-10-18T21:42:00.489" v="6691" actId="478"/>
          <ac:picMkLst>
            <pc:docMk/>
            <pc:sldMk cId="4031027360" sldId="1136"/>
            <ac:picMk id="41" creationId="{6C6965CE-0672-8652-B519-86C0138FB7B2}"/>
          </ac:picMkLst>
        </pc:picChg>
      </pc:sldChg>
      <pc:sldChg chg="addSp delSp modSp add mod delAnim modAnim">
        <pc:chgData name="Giovanna Harzer" userId="4717d86b1a8f999b" providerId="LiveId" clId="{8BA218EE-2F76-4110-BCA2-087E8BF5967F}" dt="2022-10-18T21:50:16.474" v="7305"/>
        <pc:sldMkLst>
          <pc:docMk/>
          <pc:sldMk cId="260844001" sldId="1137"/>
        </pc:sldMkLst>
        <pc:spChg chg="mod">
          <ac:chgData name="Giovanna Harzer" userId="4717d86b1a8f999b" providerId="LiveId" clId="{8BA218EE-2F76-4110-BCA2-087E8BF5967F}" dt="2022-10-18T19:53:39.005" v="2218" actId="1036"/>
          <ac:spMkLst>
            <pc:docMk/>
            <pc:sldMk cId="260844001" sldId="1137"/>
            <ac:spMk id="5" creationId="{E66D2653-52DC-537F-780C-CA4ED3EA4905}"/>
          </ac:spMkLst>
        </pc:spChg>
        <pc:spChg chg="mod">
          <ac:chgData name="Giovanna Harzer" userId="4717d86b1a8f999b" providerId="LiveId" clId="{8BA218EE-2F76-4110-BCA2-087E8BF5967F}" dt="2022-10-18T19:53:50.955" v="2226" actId="20577"/>
          <ac:spMkLst>
            <pc:docMk/>
            <pc:sldMk cId="260844001" sldId="1137"/>
            <ac:spMk id="6" creationId="{AF0EBBF0-69A6-50C5-0C90-95EAA84469FF}"/>
          </ac:spMkLst>
        </pc:spChg>
        <pc:spChg chg="mod">
          <ac:chgData name="Giovanna Harzer" userId="4717d86b1a8f999b" providerId="LiveId" clId="{8BA218EE-2F76-4110-BCA2-087E8BF5967F}" dt="2022-10-18T19:54:25.517" v="2272" actId="1037"/>
          <ac:spMkLst>
            <pc:docMk/>
            <pc:sldMk cId="260844001" sldId="1137"/>
            <ac:spMk id="8" creationId="{2EEB82B5-BFB6-3FC3-2929-0C7E6083ADE3}"/>
          </ac:spMkLst>
        </pc:spChg>
        <pc:spChg chg="mod">
          <ac:chgData name="Giovanna Harzer" userId="4717d86b1a8f999b" providerId="LiveId" clId="{8BA218EE-2F76-4110-BCA2-087E8BF5967F}" dt="2022-10-18T19:54:17.173" v="2264" actId="20577"/>
          <ac:spMkLst>
            <pc:docMk/>
            <pc:sldMk cId="260844001" sldId="1137"/>
            <ac:spMk id="9" creationId="{895BF641-5FE0-4A1A-5317-63EACB11807B}"/>
          </ac:spMkLst>
        </pc:spChg>
        <pc:spChg chg="mod">
          <ac:chgData name="Giovanna Harzer" userId="4717d86b1a8f999b" providerId="LiveId" clId="{8BA218EE-2F76-4110-BCA2-087E8BF5967F}" dt="2022-10-18T19:55:13.557" v="2313" actId="1035"/>
          <ac:spMkLst>
            <pc:docMk/>
            <pc:sldMk cId="260844001" sldId="1137"/>
            <ac:spMk id="11" creationId="{9E8D30C9-3692-C921-18D7-1CF7726AF064}"/>
          </ac:spMkLst>
        </pc:spChg>
        <pc:spChg chg="mod">
          <ac:chgData name="Giovanna Harzer" userId="4717d86b1a8f999b" providerId="LiveId" clId="{8BA218EE-2F76-4110-BCA2-087E8BF5967F}" dt="2022-10-18T19:55:03.579" v="2297" actId="20577"/>
          <ac:spMkLst>
            <pc:docMk/>
            <pc:sldMk cId="260844001" sldId="1137"/>
            <ac:spMk id="12" creationId="{5862F419-E425-3A56-0820-EEF878BD1E64}"/>
          </ac:spMkLst>
        </pc:spChg>
        <pc:spChg chg="mod">
          <ac:chgData name="Giovanna Harzer" userId="4717d86b1a8f999b" providerId="LiveId" clId="{8BA218EE-2F76-4110-BCA2-087E8BF5967F}" dt="2022-10-18T19:55:32.191" v="2328" actId="16959"/>
          <ac:spMkLst>
            <pc:docMk/>
            <pc:sldMk cId="260844001" sldId="1137"/>
            <ac:spMk id="14" creationId="{05B1A7C8-B344-CB49-FEB4-67CC42A6E857}"/>
          </ac:spMkLst>
        </pc:spChg>
        <pc:spChg chg="mod">
          <ac:chgData name="Giovanna Harzer" userId="4717d86b1a8f999b" providerId="LiveId" clId="{8BA218EE-2F76-4110-BCA2-087E8BF5967F}" dt="2022-10-18T19:55:15.495" v="2314" actId="20577"/>
          <ac:spMkLst>
            <pc:docMk/>
            <pc:sldMk cId="260844001" sldId="1137"/>
            <ac:spMk id="15" creationId="{89B8878E-FB7F-1329-E9F9-2CBD8DE12336}"/>
          </ac:spMkLst>
        </pc:spChg>
        <pc:spChg chg="mod">
          <ac:chgData name="Giovanna Harzer" userId="4717d86b1a8f999b" providerId="LiveId" clId="{8BA218EE-2F76-4110-BCA2-087E8BF5967F}" dt="2022-10-18T19:52:16.868" v="2157" actId="20577"/>
          <ac:spMkLst>
            <pc:docMk/>
            <pc:sldMk cId="260844001" sldId="1137"/>
            <ac:spMk id="40" creationId="{C87889B8-0FEB-0F2D-5C56-05EE946990D0}"/>
          </ac:spMkLst>
        </pc:spChg>
        <pc:spChg chg="mod">
          <ac:chgData name="Giovanna Harzer" userId="4717d86b1a8f999b" providerId="LiveId" clId="{8BA218EE-2F76-4110-BCA2-087E8BF5967F}" dt="2022-10-18T19:53:12.997" v="2187" actId="1076"/>
          <ac:spMkLst>
            <pc:docMk/>
            <pc:sldMk cId="260844001" sldId="1137"/>
            <ac:spMk id="45" creationId="{D400188E-D783-3AAE-4309-AB34A75F7B9B}"/>
          </ac:spMkLst>
        </pc:spChg>
        <pc:spChg chg="mod">
          <ac:chgData name="Giovanna Harzer" userId="4717d86b1a8f999b" providerId="LiveId" clId="{8BA218EE-2F76-4110-BCA2-087E8BF5967F}" dt="2022-10-18T19:53:01.288" v="2180"/>
          <ac:spMkLst>
            <pc:docMk/>
            <pc:sldMk cId="260844001" sldId="1137"/>
            <ac:spMk id="46" creationId="{B0EC3D49-CA17-AF0F-ED2B-8E48104DE5B7}"/>
          </ac:spMkLst>
        </pc:spChg>
        <pc:grpChg chg="add mod">
          <ac:chgData name="Giovanna Harzer" userId="4717d86b1a8f999b" providerId="LiveId" clId="{8BA218EE-2F76-4110-BCA2-087E8BF5967F}" dt="2022-10-18T19:55:53.241" v="2350" actId="1038"/>
          <ac:grpSpMkLst>
            <pc:docMk/>
            <pc:sldMk cId="260844001" sldId="1137"/>
            <ac:grpSpMk id="4" creationId="{348BE9F8-4693-D177-5FE4-8629BA7DD090}"/>
          </ac:grpSpMkLst>
        </pc:grpChg>
        <pc:grpChg chg="add mod">
          <ac:chgData name="Giovanna Harzer" userId="4717d86b1a8f999b" providerId="LiveId" clId="{8BA218EE-2F76-4110-BCA2-087E8BF5967F}" dt="2022-10-18T19:55:53.241" v="2350" actId="1038"/>
          <ac:grpSpMkLst>
            <pc:docMk/>
            <pc:sldMk cId="260844001" sldId="1137"/>
            <ac:grpSpMk id="7" creationId="{6BCBA49E-590F-3DCB-6B37-298854C68E1B}"/>
          </ac:grpSpMkLst>
        </pc:grpChg>
        <pc:grpChg chg="add mod">
          <ac:chgData name="Giovanna Harzer" userId="4717d86b1a8f999b" providerId="LiveId" clId="{8BA218EE-2F76-4110-BCA2-087E8BF5967F}" dt="2022-10-18T19:55:53.241" v="2350" actId="1038"/>
          <ac:grpSpMkLst>
            <pc:docMk/>
            <pc:sldMk cId="260844001" sldId="1137"/>
            <ac:grpSpMk id="10" creationId="{68D9DFD1-7C10-F906-90F8-88EE2EFDA179}"/>
          </ac:grpSpMkLst>
        </pc:grpChg>
        <pc:grpChg chg="add mod">
          <ac:chgData name="Giovanna Harzer" userId="4717d86b1a8f999b" providerId="LiveId" clId="{8BA218EE-2F76-4110-BCA2-087E8BF5967F}" dt="2022-10-18T19:55:53.241" v="2350" actId="1038"/>
          <ac:grpSpMkLst>
            <pc:docMk/>
            <pc:sldMk cId="260844001" sldId="1137"/>
            <ac:grpSpMk id="13" creationId="{0BA50B8F-5FBA-7331-3BD2-D37D09344328}"/>
          </ac:grpSpMkLst>
        </pc:grpChg>
        <pc:grpChg chg="mod">
          <ac:chgData name="Giovanna Harzer" userId="4717d86b1a8f999b" providerId="LiveId" clId="{8BA218EE-2F76-4110-BCA2-087E8BF5967F}" dt="2022-10-18T19:55:53.241" v="2350" actId="1038"/>
          <ac:grpSpMkLst>
            <pc:docMk/>
            <pc:sldMk cId="260844001" sldId="1137"/>
            <ac:grpSpMk id="34" creationId="{ED56AD86-91D5-7FB2-8A3D-518A38D21AC4}"/>
          </ac:grpSpMkLst>
        </pc:grpChg>
        <pc:grpChg chg="del">
          <ac:chgData name="Giovanna Harzer" userId="4717d86b1a8f999b" providerId="LiveId" clId="{8BA218EE-2F76-4110-BCA2-087E8BF5967F}" dt="2022-10-18T19:53:14.736" v="2188" actId="478"/>
          <ac:grpSpMkLst>
            <pc:docMk/>
            <pc:sldMk cId="260844001" sldId="1137"/>
            <ac:grpSpMk id="47" creationId="{08B232DD-46EB-468A-F76E-CE84B1691FC3}"/>
          </ac:grpSpMkLst>
        </pc:grpChg>
        <pc:picChg chg="add mod modCrop">
          <ac:chgData name="Giovanna Harzer" userId="4717d86b1a8f999b" providerId="LiveId" clId="{8BA218EE-2F76-4110-BCA2-087E8BF5967F}" dt="2022-10-18T19:55:49.882" v="2334" actId="1076"/>
          <ac:picMkLst>
            <pc:docMk/>
            <pc:sldMk cId="260844001" sldId="1137"/>
            <ac:picMk id="3" creationId="{5AB38156-1C99-8E41-A6A3-B649C8A7153C}"/>
          </ac:picMkLst>
        </pc:picChg>
        <pc:picChg chg="del">
          <ac:chgData name="Giovanna Harzer" userId="4717d86b1a8f999b" providerId="LiveId" clId="{8BA218EE-2F76-4110-BCA2-087E8BF5967F}" dt="2022-10-18T19:52:19.977" v="2158" actId="478"/>
          <ac:picMkLst>
            <pc:docMk/>
            <pc:sldMk cId="260844001" sldId="1137"/>
            <ac:picMk id="127" creationId="{70CB69B0-71A9-87ED-2390-2DF9D887753E}"/>
          </ac:picMkLst>
        </pc:picChg>
      </pc:sldChg>
      <pc:sldChg chg="add del">
        <pc:chgData name="Giovanna Harzer" userId="4717d86b1a8f999b" providerId="LiveId" clId="{8BA218EE-2F76-4110-BCA2-087E8BF5967F}" dt="2022-10-18T19:51:23.529" v="1962"/>
        <pc:sldMkLst>
          <pc:docMk/>
          <pc:sldMk cId="2636878587" sldId="1137"/>
        </pc:sldMkLst>
      </pc:sldChg>
      <pc:sldChg chg="add del">
        <pc:chgData name="Giovanna Harzer" userId="4717d86b1a8f999b" providerId="LiveId" clId="{8BA218EE-2F76-4110-BCA2-087E8BF5967F}" dt="2022-10-18T19:51:23.529" v="1962"/>
        <pc:sldMkLst>
          <pc:docMk/>
          <pc:sldMk cId="120015279" sldId="1138"/>
        </pc:sldMkLst>
      </pc:sldChg>
      <pc:sldChg chg="addSp delSp modSp add mod delAnim modAnim">
        <pc:chgData name="Giovanna Harzer" userId="4717d86b1a8f999b" providerId="LiveId" clId="{8BA218EE-2F76-4110-BCA2-087E8BF5967F}" dt="2022-10-18T21:50:22.226" v="7307"/>
        <pc:sldMkLst>
          <pc:docMk/>
          <pc:sldMk cId="4000979449" sldId="1138"/>
        </pc:sldMkLst>
        <pc:spChg chg="add mod">
          <ac:chgData name="Giovanna Harzer" userId="4717d86b1a8f999b" providerId="LiveId" clId="{8BA218EE-2F76-4110-BCA2-087E8BF5967F}" dt="2022-10-18T19:57:46.755" v="2419" actId="12789"/>
          <ac:spMkLst>
            <pc:docMk/>
            <pc:sldMk cId="4000979449" sldId="1138"/>
            <ac:spMk id="14" creationId="{CD6090C0-21AC-9A28-C1A0-42CB16131042}"/>
          </ac:spMkLst>
        </pc:spChg>
        <pc:spChg chg="add mod">
          <ac:chgData name="Giovanna Harzer" userId="4717d86b1a8f999b" providerId="LiveId" clId="{8BA218EE-2F76-4110-BCA2-087E8BF5967F}" dt="2022-10-18T19:58:36.213" v="2461" actId="113"/>
          <ac:spMkLst>
            <pc:docMk/>
            <pc:sldMk cId="4000979449" sldId="1138"/>
            <ac:spMk id="29" creationId="{994BD3F4-87C1-EBAF-352F-0B7F333FAEF2}"/>
          </ac:spMkLst>
        </pc:spChg>
        <pc:spChg chg="add mod">
          <ac:chgData name="Giovanna Harzer" userId="4717d86b1a8f999b" providerId="LiveId" clId="{8BA218EE-2F76-4110-BCA2-087E8BF5967F}" dt="2022-10-18T19:58:07.943" v="2443" actId="20577"/>
          <ac:spMkLst>
            <pc:docMk/>
            <pc:sldMk cId="4000979449" sldId="1138"/>
            <ac:spMk id="30" creationId="{66BF63B5-6C42-D345-73C9-E44ECE2B15F9}"/>
          </ac:spMkLst>
        </pc:spChg>
        <pc:spChg chg="add mod">
          <ac:chgData name="Giovanna Harzer" userId="4717d86b1a8f999b" providerId="LiveId" clId="{8BA218EE-2F76-4110-BCA2-087E8BF5967F}" dt="2022-10-18T20:00:01.826" v="2472" actId="207"/>
          <ac:spMkLst>
            <pc:docMk/>
            <pc:sldMk cId="4000979449" sldId="1138"/>
            <ac:spMk id="31" creationId="{7B628ACA-B2D4-8F12-1E83-8630D5DA82AD}"/>
          </ac:spMkLst>
        </pc:spChg>
        <pc:spChg chg="mod">
          <ac:chgData name="Giovanna Harzer" userId="4717d86b1a8f999b" providerId="LiveId" clId="{8BA218EE-2F76-4110-BCA2-087E8BF5967F}" dt="2022-10-18T19:57:46.755" v="2419" actId="12789"/>
          <ac:spMkLst>
            <pc:docMk/>
            <pc:sldMk cId="4000979449" sldId="1138"/>
            <ac:spMk id="33" creationId="{3D693196-D2FA-5256-6F6E-771ACF46A8CD}"/>
          </ac:spMkLst>
        </pc:spChg>
        <pc:spChg chg="mod">
          <ac:chgData name="Giovanna Harzer" userId="4717d86b1a8f999b" providerId="LiveId" clId="{8BA218EE-2F76-4110-BCA2-087E8BF5967F}" dt="2022-10-18T19:58:41.325" v="2463" actId="113"/>
          <ac:spMkLst>
            <pc:docMk/>
            <pc:sldMk cId="4000979449" sldId="1138"/>
            <ac:spMk id="40" creationId="{C87889B8-0FEB-0F2D-5C56-05EE946990D0}"/>
          </ac:spMkLst>
        </pc:spChg>
        <pc:spChg chg="mod">
          <ac:chgData name="Giovanna Harzer" userId="4717d86b1a8f999b" providerId="LiveId" clId="{8BA218EE-2F76-4110-BCA2-087E8BF5967F}" dt="2022-10-18T19:57:56.223" v="2421" actId="554"/>
          <ac:spMkLst>
            <pc:docMk/>
            <pc:sldMk cId="4000979449" sldId="1138"/>
            <ac:spMk id="47" creationId="{0D5A0321-A7B7-6E8D-5490-5FBFE98021B2}"/>
          </ac:spMkLst>
        </pc:spChg>
        <pc:grpChg chg="mod">
          <ac:chgData name="Giovanna Harzer" userId="4717d86b1a8f999b" providerId="LiveId" clId="{8BA218EE-2F76-4110-BCA2-087E8BF5967F}" dt="2022-10-18T19:58:10.302" v="2445" actId="1076"/>
          <ac:grpSpMkLst>
            <pc:docMk/>
            <pc:sldMk cId="4000979449" sldId="1138"/>
            <ac:grpSpMk id="3" creationId="{F3E65516-BB31-35CA-C526-3676F69D3EF9}"/>
          </ac:grpSpMkLst>
        </pc:grpChg>
        <pc:grpChg chg="del">
          <ac:chgData name="Giovanna Harzer" userId="4717d86b1a8f999b" providerId="LiveId" clId="{8BA218EE-2F76-4110-BCA2-087E8BF5967F}" dt="2022-10-18T19:55:56.512" v="2351" actId="478"/>
          <ac:grpSpMkLst>
            <pc:docMk/>
            <pc:sldMk cId="4000979449" sldId="1138"/>
            <ac:grpSpMk id="77" creationId="{F04499FB-AD5E-6721-AC30-B263DF160CD7}"/>
          </ac:grpSpMkLst>
        </pc:grpChg>
      </pc:sldChg>
      <pc:sldChg chg="addSp delSp modSp add mod delAnim modAnim">
        <pc:chgData name="Giovanna Harzer" userId="4717d86b1a8f999b" providerId="LiveId" clId="{8BA218EE-2F76-4110-BCA2-087E8BF5967F}" dt="2022-10-18T21:50:29.424" v="7310" actId="1076"/>
        <pc:sldMkLst>
          <pc:docMk/>
          <pc:sldMk cId="1320644838" sldId="1139"/>
        </pc:sldMkLst>
        <pc:spChg chg="del">
          <ac:chgData name="Giovanna Harzer" userId="4717d86b1a8f999b" providerId="LiveId" clId="{8BA218EE-2F76-4110-BCA2-087E8BF5967F}" dt="2022-10-18T19:59:55.312" v="2471" actId="478"/>
          <ac:spMkLst>
            <pc:docMk/>
            <pc:sldMk cId="1320644838" sldId="1139"/>
            <ac:spMk id="14" creationId="{CD6090C0-21AC-9A28-C1A0-42CB16131042}"/>
          </ac:spMkLst>
        </pc:spChg>
        <pc:spChg chg="del">
          <ac:chgData name="Giovanna Harzer" userId="4717d86b1a8f999b" providerId="LiveId" clId="{8BA218EE-2F76-4110-BCA2-087E8BF5967F}" dt="2022-10-18T19:59:55.312" v="2471" actId="478"/>
          <ac:spMkLst>
            <pc:docMk/>
            <pc:sldMk cId="1320644838" sldId="1139"/>
            <ac:spMk id="29" creationId="{994BD3F4-87C1-EBAF-352F-0B7F333FAEF2}"/>
          </ac:spMkLst>
        </pc:spChg>
        <pc:spChg chg="del">
          <ac:chgData name="Giovanna Harzer" userId="4717d86b1a8f999b" providerId="LiveId" clId="{8BA218EE-2F76-4110-BCA2-087E8BF5967F}" dt="2022-10-18T19:59:55.312" v="2471" actId="478"/>
          <ac:spMkLst>
            <pc:docMk/>
            <pc:sldMk cId="1320644838" sldId="1139"/>
            <ac:spMk id="30" creationId="{66BF63B5-6C42-D345-73C9-E44ECE2B15F9}"/>
          </ac:spMkLst>
        </pc:spChg>
        <pc:spChg chg="del">
          <ac:chgData name="Giovanna Harzer" userId="4717d86b1a8f999b" providerId="LiveId" clId="{8BA218EE-2F76-4110-BCA2-087E8BF5967F}" dt="2022-10-18T19:59:55.312" v="2471" actId="478"/>
          <ac:spMkLst>
            <pc:docMk/>
            <pc:sldMk cId="1320644838" sldId="1139"/>
            <ac:spMk id="31" creationId="{7B628ACA-B2D4-8F12-1E83-8630D5DA82AD}"/>
          </ac:spMkLst>
        </pc:spChg>
        <pc:spChg chg="mod">
          <ac:chgData name="Giovanna Harzer" userId="4717d86b1a8f999b" providerId="LiveId" clId="{8BA218EE-2F76-4110-BCA2-087E8BF5967F}" dt="2022-10-18T20:01:50.739" v="2473" actId="14100"/>
          <ac:spMkLst>
            <pc:docMk/>
            <pc:sldMk cId="1320644838" sldId="1139"/>
            <ac:spMk id="33" creationId="{3D693196-D2FA-5256-6F6E-771ACF46A8CD}"/>
          </ac:spMkLst>
        </pc:spChg>
        <pc:spChg chg="add mod">
          <ac:chgData name="Giovanna Harzer" userId="4717d86b1a8f999b" providerId="LiveId" clId="{8BA218EE-2F76-4110-BCA2-087E8BF5967F}" dt="2022-10-18T20:03:19.588" v="2518" actId="14100"/>
          <ac:spMkLst>
            <pc:docMk/>
            <pc:sldMk cId="1320644838" sldId="1139"/>
            <ac:spMk id="36" creationId="{F2224CA2-C8B6-E48B-54AA-640F3EC05F39}"/>
          </ac:spMkLst>
        </pc:spChg>
        <pc:spChg chg="mod">
          <ac:chgData name="Giovanna Harzer" userId="4717d86b1a8f999b" providerId="LiveId" clId="{8BA218EE-2F76-4110-BCA2-087E8BF5967F}" dt="2022-10-18T19:58:46.608" v="2465" actId="20577"/>
          <ac:spMkLst>
            <pc:docMk/>
            <pc:sldMk cId="1320644838" sldId="1139"/>
            <ac:spMk id="40" creationId="{C87889B8-0FEB-0F2D-5C56-05EE946990D0}"/>
          </ac:spMkLst>
        </pc:spChg>
        <pc:spChg chg="mod">
          <ac:chgData name="Giovanna Harzer" userId="4717d86b1a8f999b" providerId="LiveId" clId="{8BA218EE-2F76-4110-BCA2-087E8BF5967F}" dt="2022-10-18T20:03:11.995" v="2489"/>
          <ac:spMkLst>
            <pc:docMk/>
            <pc:sldMk cId="1320644838" sldId="1139"/>
            <ac:spMk id="42" creationId="{0E0B9DEA-A2EF-BE24-798B-45288E774B03}"/>
          </ac:spMkLst>
        </pc:spChg>
        <pc:spChg chg="mod">
          <ac:chgData name="Giovanna Harzer" userId="4717d86b1a8f999b" providerId="LiveId" clId="{8BA218EE-2F76-4110-BCA2-087E8BF5967F}" dt="2022-10-18T20:03:11.995" v="2489"/>
          <ac:spMkLst>
            <pc:docMk/>
            <pc:sldMk cId="1320644838" sldId="1139"/>
            <ac:spMk id="44" creationId="{63D6F6EE-C81A-61BD-DCA9-8951A61AC732}"/>
          </ac:spMkLst>
        </pc:spChg>
        <pc:spChg chg="mod">
          <ac:chgData name="Giovanna Harzer" userId="4717d86b1a8f999b" providerId="LiveId" clId="{8BA218EE-2F76-4110-BCA2-087E8BF5967F}" dt="2022-10-18T20:02:48.050" v="2488" actId="113"/>
          <ac:spMkLst>
            <pc:docMk/>
            <pc:sldMk cId="1320644838" sldId="1139"/>
            <ac:spMk id="47" creationId="{0D5A0321-A7B7-6E8D-5490-5FBFE98021B2}"/>
          </ac:spMkLst>
        </pc:spChg>
        <pc:grpChg chg="add mod">
          <ac:chgData name="Giovanna Harzer" userId="4717d86b1a8f999b" providerId="LiveId" clId="{8BA218EE-2F76-4110-BCA2-087E8BF5967F}" dt="2022-10-18T20:03:24.573" v="2540" actId="1037"/>
          <ac:grpSpMkLst>
            <pc:docMk/>
            <pc:sldMk cId="1320644838" sldId="1139"/>
            <ac:grpSpMk id="41" creationId="{EA1DC6A2-F1C7-27B0-588F-8FE9E8A63A30}"/>
          </ac:grpSpMkLst>
        </pc:grpChg>
        <pc:graphicFrameChg chg="add mod">
          <ac:chgData name="Giovanna Harzer" userId="4717d86b1a8f999b" providerId="LiveId" clId="{8BA218EE-2F76-4110-BCA2-087E8BF5967F}" dt="2022-10-18T21:50:29.424" v="7310" actId="1076"/>
          <ac:graphicFrameMkLst>
            <pc:docMk/>
            <pc:sldMk cId="1320644838" sldId="1139"/>
            <ac:graphicFrameMk id="14" creationId="{58F935F1-2250-F35A-DE3F-5D9673F7CE92}"/>
          </ac:graphicFrameMkLst>
        </pc:graphicFrameChg>
      </pc:sldChg>
      <pc:sldChg chg="addSp delSp modSp add mod ord addAnim delAnim modAnim">
        <pc:chgData name="Giovanna Harzer" userId="4717d86b1a8f999b" providerId="LiveId" clId="{8BA218EE-2F76-4110-BCA2-087E8BF5967F}" dt="2022-10-18T21:50:56.227" v="7325" actId="1076"/>
        <pc:sldMkLst>
          <pc:docMk/>
          <pc:sldMk cId="2780540392" sldId="1140"/>
        </pc:sldMkLst>
        <pc:spChg chg="mod topLvl">
          <ac:chgData name="Giovanna Harzer" userId="4717d86b1a8f999b" providerId="LiveId" clId="{8BA218EE-2F76-4110-BCA2-087E8BF5967F}" dt="2022-10-18T20:04:37.311" v="2572" actId="403"/>
          <ac:spMkLst>
            <pc:docMk/>
            <pc:sldMk cId="2780540392" sldId="1140"/>
            <ac:spMk id="4" creationId="{E39E032C-77C9-19B2-33FE-A74D948779FE}"/>
          </ac:spMkLst>
        </pc:spChg>
        <pc:spChg chg="mod">
          <ac:chgData name="Giovanna Harzer" userId="4717d86b1a8f999b" providerId="LiveId" clId="{8BA218EE-2F76-4110-BCA2-087E8BF5967F}" dt="2022-10-18T20:03:48.658" v="2548" actId="20577"/>
          <ac:spMkLst>
            <pc:docMk/>
            <pc:sldMk cId="2780540392" sldId="1140"/>
            <ac:spMk id="8" creationId="{0CC26238-AAC5-8020-2E57-DA9BD2929A6E}"/>
          </ac:spMkLst>
        </pc:spChg>
        <pc:spChg chg="del topLvl">
          <ac:chgData name="Giovanna Harzer" userId="4717d86b1a8f999b" providerId="LiveId" clId="{8BA218EE-2F76-4110-BCA2-087E8BF5967F}" dt="2022-10-18T20:04:00.373" v="2554" actId="478"/>
          <ac:spMkLst>
            <pc:docMk/>
            <pc:sldMk cId="2780540392" sldId="1140"/>
            <ac:spMk id="10" creationId="{5825D6E1-C4C4-1681-7C27-60B85E2EFFF4}"/>
          </ac:spMkLst>
        </pc:spChg>
        <pc:spChg chg="mod">
          <ac:chgData name="Giovanna Harzer" userId="4717d86b1a8f999b" providerId="LiveId" clId="{8BA218EE-2F76-4110-BCA2-087E8BF5967F}" dt="2022-10-18T21:50:30.700" v="7311"/>
          <ac:spMkLst>
            <pc:docMk/>
            <pc:sldMk cId="2780540392" sldId="1140"/>
            <ac:spMk id="11" creationId="{09A77DCB-C1CE-B763-F6FB-753BFE7430C2}"/>
          </ac:spMkLst>
        </pc:spChg>
        <pc:spChg chg="del">
          <ac:chgData name="Giovanna Harzer" userId="4717d86b1a8f999b" providerId="LiveId" clId="{8BA218EE-2F76-4110-BCA2-087E8BF5967F}" dt="2022-10-18T20:03:58.420" v="2553" actId="478"/>
          <ac:spMkLst>
            <pc:docMk/>
            <pc:sldMk cId="2780540392" sldId="1140"/>
            <ac:spMk id="11" creationId="{AE36607E-5C76-AD53-2F8F-B76A14DFB54B}"/>
          </ac:spMkLst>
        </pc:spChg>
        <pc:spChg chg="del">
          <ac:chgData name="Giovanna Harzer" userId="4717d86b1a8f999b" providerId="LiveId" clId="{8BA218EE-2F76-4110-BCA2-087E8BF5967F}" dt="2022-10-18T20:03:55.529" v="2550" actId="478"/>
          <ac:spMkLst>
            <pc:docMk/>
            <pc:sldMk cId="2780540392" sldId="1140"/>
            <ac:spMk id="12" creationId="{9077EA84-B4DF-048D-D861-80426FEFFD33}"/>
          </ac:spMkLst>
        </pc:spChg>
        <pc:spChg chg="add mod">
          <ac:chgData name="Giovanna Harzer" userId="4717d86b1a8f999b" providerId="LiveId" clId="{8BA218EE-2F76-4110-BCA2-087E8BF5967F}" dt="2022-10-18T20:04:47.077" v="2578" actId="14100"/>
          <ac:spMkLst>
            <pc:docMk/>
            <pc:sldMk cId="2780540392" sldId="1140"/>
            <ac:spMk id="13" creationId="{77FDD540-43F1-2B5D-5B13-B7D93F99ABBE}"/>
          </ac:spMkLst>
        </pc:spChg>
        <pc:spChg chg="mod">
          <ac:chgData name="Giovanna Harzer" userId="4717d86b1a8f999b" providerId="LiveId" clId="{8BA218EE-2F76-4110-BCA2-087E8BF5967F}" dt="2022-10-18T21:50:30.700" v="7311"/>
          <ac:spMkLst>
            <pc:docMk/>
            <pc:sldMk cId="2780540392" sldId="1140"/>
            <ac:spMk id="15" creationId="{47E14927-7E86-5976-AD13-531D8B2C86AA}"/>
          </ac:spMkLst>
        </pc:spChg>
        <pc:spChg chg="del">
          <ac:chgData name="Giovanna Harzer" userId="4717d86b1a8f999b" providerId="LiveId" clId="{8BA218EE-2F76-4110-BCA2-087E8BF5967F}" dt="2022-10-18T20:04:02.912" v="2555" actId="478"/>
          <ac:spMkLst>
            <pc:docMk/>
            <pc:sldMk cId="2780540392" sldId="1140"/>
            <ac:spMk id="15" creationId="{E88B0984-574D-1BC2-FA29-FA69ADA25284}"/>
          </ac:spMkLst>
        </pc:spChg>
        <pc:spChg chg="mod">
          <ac:chgData name="Giovanna Harzer" userId="4717d86b1a8f999b" providerId="LiveId" clId="{8BA218EE-2F76-4110-BCA2-087E8BF5967F}" dt="2022-10-18T21:50:30.700" v="7311"/>
          <ac:spMkLst>
            <pc:docMk/>
            <pc:sldMk cId="2780540392" sldId="1140"/>
            <ac:spMk id="16" creationId="{6B717D84-0BE7-84C7-DE3A-19AF4C9024F5}"/>
          </ac:spMkLst>
        </pc:spChg>
        <pc:spChg chg="del">
          <ac:chgData name="Giovanna Harzer" userId="4717d86b1a8f999b" providerId="LiveId" clId="{8BA218EE-2F76-4110-BCA2-087E8BF5967F}" dt="2022-10-18T20:04:02.912" v="2555" actId="478"/>
          <ac:spMkLst>
            <pc:docMk/>
            <pc:sldMk cId="2780540392" sldId="1140"/>
            <ac:spMk id="16" creationId="{7FDBC512-FFC4-CFD4-C9CD-48DEE981128A}"/>
          </ac:spMkLst>
        </pc:spChg>
        <pc:spChg chg="mod">
          <ac:chgData name="Giovanna Harzer" userId="4717d86b1a8f999b" providerId="LiveId" clId="{8BA218EE-2F76-4110-BCA2-087E8BF5967F}" dt="2022-10-18T21:50:30.700" v="7311"/>
          <ac:spMkLst>
            <pc:docMk/>
            <pc:sldMk cId="2780540392" sldId="1140"/>
            <ac:spMk id="18" creationId="{D9C8A1BE-49A3-EEB9-C519-321977D0F3D5}"/>
          </ac:spMkLst>
        </pc:spChg>
        <pc:spChg chg="mod">
          <ac:chgData name="Giovanna Harzer" userId="4717d86b1a8f999b" providerId="LiveId" clId="{8BA218EE-2F76-4110-BCA2-087E8BF5967F}" dt="2022-10-18T21:50:30.700" v="7311"/>
          <ac:spMkLst>
            <pc:docMk/>
            <pc:sldMk cId="2780540392" sldId="1140"/>
            <ac:spMk id="20" creationId="{0CBDA78D-56B9-015E-B106-68F15BCDF640}"/>
          </ac:spMkLst>
        </pc:spChg>
        <pc:spChg chg="mod">
          <ac:chgData name="Giovanna Harzer" userId="4717d86b1a8f999b" providerId="LiveId" clId="{8BA218EE-2F76-4110-BCA2-087E8BF5967F}" dt="2022-10-18T21:50:30.700" v="7311"/>
          <ac:spMkLst>
            <pc:docMk/>
            <pc:sldMk cId="2780540392" sldId="1140"/>
            <ac:spMk id="21" creationId="{BF882C6D-C457-BF45-73B1-C52F46290F2E}"/>
          </ac:spMkLst>
        </pc:spChg>
        <pc:spChg chg="mod">
          <ac:chgData name="Giovanna Harzer" userId="4717d86b1a8f999b" providerId="LiveId" clId="{8BA218EE-2F76-4110-BCA2-087E8BF5967F}" dt="2022-10-18T21:50:30.700" v="7311"/>
          <ac:spMkLst>
            <pc:docMk/>
            <pc:sldMk cId="2780540392" sldId="1140"/>
            <ac:spMk id="22" creationId="{7BFE5D4F-F99A-3965-FD5A-93705327FC6F}"/>
          </ac:spMkLst>
        </pc:spChg>
        <pc:spChg chg="mod">
          <ac:chgData name="Giovanna Harzer" userId="4717d86b1a8f999b" providerId="LiveId" clId="{8BA218EE-2F76-4110-BCA2-087E8BF5967F}" dt="2022-10-18T21:50:30.700" v="7311"/>
          <ac:spMkLst>
            <pc:docMk/>
            <pc:sldMk cId="2780540392" sldId="1140"/>
            <ac:spMk id="23" creationId="{649DD57D-F39C-76F2-6B7D-DF2D49D4AB5A}"/>
          </ac:spMkLst>
        </pc:spChg>
        <pc:spChg chg="mod">
          <ac:chgData name="Giovanna Harzer" userId="4717d86b1a8f999b" providerId="LiveId" clId="{8BA218EE-2F76-4110-BCA2-087E8BF5967F}" dt="2022-10-18T21:50:30.700" v="7311"/>
          <ac:spMkLst>
            <pc:docMk/>
            <pc:sldMk cId="2780540392" sldId="1140"/>
            <ac:spMk id="24" creationId="{5982CD02-F519-15EB-C9FE-7F0EC7308FA3}"/>
          </ac:spMkLst>
        </pc:spChg>
        <pc:spChg chg="mod">
          <ac:chgData name="Giovanna Harzer" userId="4717d86b1a8f999b" providerId="LiveId" clId="{8BA218EE-2F76-4110-BCA2-087E8BF5967F}" dt="2022-10-18T21:50:30.700" v="7311"/>
          <ac:spMkLst>
            <pc:docMk/>
            <pc:sldMk cId="2780540392" sldId="1140"/>
            <ac:spMk id="26" creationId="{59360609-FD8E-7EF6-E69D-07A9C9B3EEEA}"/>
          </ac:spMkLst>
        </pc:spChg>
        <pc:spChg chg="del">
          <ac:chgData name="Giovanna Harzer" userId="4717d86b1a8f999b" providerId="LiveId" clId="{8BA218EE-2F76-4110-BCA2-087E8BF5967F}" dt="2022-10-18T20:04:02.912" v="2555" actId="478"/>
          <ac:spMkLst>
            <pc:docMk/>
            <pc:sldMk cId="2780540392" sldId="1140"/>
            <ac:spMk id="26" creationId="{E1117826-AD9C-547D-6A90-2F3BC9BCB8C5}"/>
          </ac:spMkLst>
        </pc:spChg>
        <pc:spChg chg="mod">
          <ac:chgData name="Giovanna Harzer" userId="4717d86b1a8f999b" providerId="LiveId" clId="{8BA218EE-2F76-4110-BCA2-087E8BF5967F}" dt="2022-10-18T21:50:30.700" v="7311"/>
          <ac:spMkLst>
            <pc:docMk/>
            <pc:sldMk cId="2780540392" sldId="1140"/>
            <ac:spMk id="28" creationId="{02F66527-5924-0EF4-094B-B4508BA4711D}"/>
          </ac:spMkLst>
        </pc:spChg>
        <pc:spChg chg="mod">
          <ac:chgData name="Giovanna Harzer" userId="4717d86b1a8f999b" providerId="LiveId" clId="{8BA218EE-2F76-4110-BCA2-087E8BF5967F}" dt="2022-10-18T21:50:30.700" v="7311"/>
          <ac:spMkLst>
            <pc:docMk/>
            <pc:sldMk cId="2780540392" sldId="1140"/>
            <ac:spMk id="29" creationId="{13C0AC11-8398-0ED0-5918-AEACE548DAE3}"/>
          </ac:spMkLst>
        </pc:spChg>
        <pc:spChg chg="mod">
          <ac:chgData name="Giovanna Harzer" userId="4717d86b1a8f999b" providerId="LiveId" clId="{8BA218EE-2F76-4110-BCA2-087E8BF5967F}" dt="2022-10-18T21:50:30.700" v="7311"/>
          <ac:spMkLst>
            <pc:docMk/>
            <pc:sldMk cId="2780540392" sldId="1140"/>
            <ac:spMk id="30" creationId="{9AA0DF3C-6951-7AA9-6E8A-978AD0E9E163}"/>
          </ac:spMkLst>
        </pc:spChg>
        <pc:spChg chg="mod">
          <ac:chgData name="Giovanna Harzer" userId="4717d86b1a8f999b" providerId="LiveId" clId="{8BA218EE-2F76-4110-BCA2-087E8BF5967F}" dt="2022-10-18T21:50:30.700" v="7311"/>
          <ac:spMkLst>
            <pc:docMk/>
            <pc:sldMk cId="2780540392" sldId="1140"/>
            <ac:spMk id="31" creationId="{1A45E69C-D3A4-CDA6-0986-DC8862C74162}"/>
          </ac:spMkLst>
        </pc:spChg>
        <pc:spChg chg="mod">
          <ac:chgData name="Giovanna Harzer" userId="4717d86b1a8f999b" providerId="LiveId" clId="{8BA218EE-2F76-4110-BCA2-087E8BF5967F}" dt="2022-10-18T21:50:30.700" v="7311"/>
          <ac:spMkLst>
            <pc:docMk/>
            <pc:sldMk cId="2780540392" sldId="1140"/>
            <ac:spMk id="32" creationId="{60BDAB18-2184-FC87-7BDC-9CD922E51F35}"/>
          </ac:spMkLst>
        </pc:spChg>
        <pc:spChg chg="mod">
          <ac:chgData name="Giovanna Harzer" userId="4717d86b1a8f999b" providerId="LiveId" clId="{8BA218EE-2F76-4110-BCA2-087E8BF5967F}" dt="2022-10-18T21:50:30.700" v="7311"/>
          <ac:spMkLst>
            <pc:docMk/>
            <pc:sldMk cId="2780540392" sldId="1140"/>
            <ac:spMk id="33" creationId="{EE753EC3-4950-3A26-F6D8-1AEF4411B8B2}"/>
          </ac:spMkLst>
        </pc:spChg>
        <pc:spChg chg="mod">
          <ac:chgData name="Giovanna Harzer" userId="4717d86b1a8f999b" providerId="LiveId" clId="{8BA218EE-2F76-4110-BCA2-087E8BF5967F}" dt="2022-10-18T21:50:30.700" v="7311"/>
          <ac:spMkLst>
            <pc:docMk/>
            <pc:sldMk cId="2780540392" sldId="1140"/>
            <ac:spMk id="34" creationId="{F993DDA5-A2DE-1D19-F013-8F1D2D83DB83}"/>
          </ac:spMkLst>
        </pc:spChg>
        <pc:spChg chg="mod">
          <ac:chgData name="Giovanna Harzer" userId="4717d86b1a8f999b" providerId="LiveId" clId="{8BA218EE-2F76-4110-BCA2-087E8BF5967F}" dt="2022-10-18T21:50:30.700" v="7311"/>
          <ac:spMkLst>
            <pc:docMk/>
            <pc:sldMk cId="2780540392" sldId="1140"/>
            <ac:spMk id="35" creationId="{6F2EFEEC-A53B-AA00-3675-9C026E7728F6}"/>
          </ac:spMkLst>
        </pc:spChg>
        <pc:spChg chg="add mod">
          <ac:chgData name="Giovanna Harzer" userId="4717d86b1a8f999b" providerId="LiveId" clId="{8BA218EE-2F76-4110-BCA2-087E8BF5967F}" dt="2022-10-18T21:50:56.227" v="7325" actId="1076"/>
          <ac:spMkLst>
            <pc:docMk/>
            <pc:sldMk cId="2780540392" sldId="1140"/>
            <ac:spMk id="37" creationId="{EC839F22-37FD-E8AD-94FF-ACD823AB9465}"/>
          </ac:spMkLst>
        </pc:spChg>
        <pc:spChg chg="add mod">
          <ac:chgData name="Giovanna Harzer" userId="4717d86b1a8f999b" providerId="LiveId" clId="{8BA218EE-2F76-4110-BCA2-087E8BF5967F}" dt="2022-10-18T21:50:56.227" v="7325" actId="1076"/>
          <ac:spMkLst>
            <pc:docMk/>
            <pc:sldMk cId="2780540392" sldId="1140"/>
            <ac:spMk id="38" creationId="{15156123-7C72-DC9B-DE8B-0CA54DB79C55}"/>
          </ac:spMkLst>
        </pc:spChg>
        <pc:spChg chg="del">
          <ac:chgData name="Giovanna Harzer" userId="4717d86b1a8f999b" providerId="LiveId" clId="{8BA218EE-2F76-4110-BCA2-087E8BF5967F}" dt="2022-10-18T20:04:08.808" v="2557" actId="478"/>
          <ac:spMkLst>
            <pc:docMk/>
            <pc:sldMk cId="2780540392" sldId="1140"/>
            <ac:spMk id="42" creationId="{53D23F15-F8B8-4F46-4F49-42153BDFD470}"/>
          </ac:spMkLst>
        </pc:spChg>
        <pc:spChg chg="del">
          <ac:chgData name="Giovanna Harzer" userId="4717d86b1a8f999b" providerId="LiveId" clId="{8BA218EE-2F76-4110-BCA2-087E8BF5967F}" dt="2022-10-18T20:04:04.771" v="2556" actId="478"/>
          <ac:spMkLst>
            <pc:docMk/>
            <pc:sldMk cId="2780540392" sldId="1140"/>
            <ac:spMk id="43" creationId="{3864A5AA-8DD8-E707-FC2D-4BCC819E5DAA}"/>
          </ac:spMkLst>
        </pc:spChg>
        <pc:spChg chg="del">
          <ac:chgData name="Giovanna Harzer" userId="4717d86b1a8f999b" providerId="LiveId" clId="{8BA218EE-2F76-4110-BCA2-087E8BF5967F}" dt="2022-10-18T20:04:08.808" v="2557" actId="478"/>
          <ac:spMkLst>
            <pc:docMk/>
            <pc:sldMk cId="2780540392" sldId="1140"/>
            <ac:spMk id="44" creationId="{FC616C14-610A-874F-8878-64876A22EC2A}"/>
          </ac:spMkLst>
        </pc:spChg>
        <pc:spChg chg="del">
          <ac:chgData name="Giovanna Harzer" userId="4717d86b1a8f999b" providerId="LiveId" clId="{8BA218EE-2F76-4110-BCA2-087E8BF5967F}" dt="2022-10-18T20:04:08.808" v="2557" actId="478"/>
          <ac:spMkLst>
            <pc:docMk/>
            <pc:sldMk cId="2780540392" sldId="1140"/>
            <ac:spMk id="45" creationId="{95A91429-5D4F-3425-1617-E470A1F88ECB}"/>
          </ac:spMkLst>
        </pc:spChg>
        <pc:grpChg chg="add del">
          <ac:chgData name="Giovanna Harzer" userId="4717d86b1a8f999b" providerId="LiveId" clId="{8BA218EE-2F76-4110-BCA2-087E8BF5967F}" dt="2022-10-18T20:04:00.373" v="2554" actId="478"/>
          <ac:grpSpMkLst>
            <pc:docMk/>
            <pc:sldMk cId="2780540392" sldId="1140"/>
            <ac:grpSpMk id="3" creationId="{B38CBB64-779E-6D40-C503-0DDB38414158}"/>
          </ac:grpSpMkLst>
        </pc:grpChg>
        <pc:grpChg chg="add mod">
          <ac:chgData name="Giovanna Harzer" userId="4717d86b1a8f999b" providerId="LiveId" clId="{8BA218EE-2F76-4110-BCA2-087E8BF5967F}" dt="2022-10-18T21:50:33.506" v="7313" actId="1076"/>
          <ac:grpSpMkLst>
            <pc:docMk/>
            <pc:sldMk cId="2780540392" sldId="1140"/>
            <ac:grpSpMk id="3" creationId="{B55EE1F7-0D47-1D06-D189-A44AB78971DA}"/>
          </ac:grpSpMkLst>
        </pc:grpChg>
        <pc:grpChg chg="mod">
          <ac:chgData name="Giovanna Harzer" userId="4717d86b1a8f999b" providerId="LiveId" clId="{8BA218EE-2F76-4110-BCA2-087E8BF5967F}" dt="2022-10-18T21:50:30.700" v="7311"/>
          <ac:grpSpMkLst>
            <pc:docMk/>
            <pc:sldMk cId="2780540392" sldId="1140"/>
            <ac:grpSpMk id="5" creationId="{B9B52E7C-CF78-B71F-DCC4-FA5C58B4AF41}"/>
          </ac:grpSpMkLst>
        </pc:grpChg>
        <pc:grpChg chg="del">
          <ac:chgData name="Giovanna Harzer" userId="4717d86b1a8f999b" providerId="LiveId" clId="{8BA218EE-2F76-4110-BCA2-087E8BF5967F}" dt="2022-10-18T20:03:58.420" v="2553" actId="478"/>
          <ac:grpSpMkLst>
            <pc:docMk/>
            <pc:sldMk cId="2780540392" sldId="1140"/>
            <ac:grpSpMk id="5" creationId="{DCCE4045-C996-B5B4-D308-A724AED4CEF9}"/>
          </ac:grpSpMkLst>
        </pc:grpChg>
        <pc:grpChg chg="mod">
          <ac:chgData name="Giovanna Harzer" userId="4717d86b1a8f999b" providerId="LiveId" clId="{8BA218EE-2F76-4110-BCA2-087E8BF5967F}" dt="2022-10-18T21:50:30.700" v="7311"/>
          <ac:grpSpMkLst>
            <pc:docMk/>
            <pc:sldMk cId="2780540392" sldId="1140"/>
            <ac:grpSpMk id="7" creationId="{AA5E1342-1EDD-0B40-5D9B-C2E729E1371F}"/>
          </ac:grpSpMkLst>
        </pc:grpChg>
        <pc:grpChg chg="del">
          <ac:chgData name="Giovanna Harzer" userId="4717d86b1a8f999b" providerId="LiveId" clId="{8BA218EE-2F76-4110-BCA2-087E8BF5967F}" dt="2022-10-18T20:03:55.529" v="2550" actId="478"/>
          <ac:grpSpMkLst>
            <pc:docMk/>
            <pc:sldMk cId="2780540392" sldId="1140"/>
            <ac:grpSpMk id="7" creationId="{C32DC08E-45D0-A739-0652-B151985C24A3}"/>
          </ac:grpSpMkLst>
        </pc:grpChg>
        <pc:grpChg chg="mod">
          <ac:chgData name="Giovanna Harzer" userId="4717d86b1a8f999b" providerId="LiveId" clId="{8BA218EE-2F76-4110-BCA2-087E8BF5967F}" dt="2022-10-18T21:50:30.700" v="7311"/>
          <ac:grpSpMkLst>
            <pc:docMk/>
            <pc:sldMk cId="2780540392" sldId="1140"/>
            <ac:grpSpMk id="10" creationId="{06AA81AF-DE7B-C509-079E-0C6AA72802B5}"/>
          </ac:grpSpMkLst>
        </pc:grpChg>
        <pc:grpChg chg="mod">
          <ac:chgData name="Giovanna Harzer" userId="4717d86b1a8f999b" providerId="LiveId" clId="{8BA218EE-2F76-4110-BCA2-087E8BF5967F}" dt="2022-10-18T21:50:30.700" v="7311"/>
          <ac:grpSpMkLst>
            <pc:docMk/>
            <pc:sldMk cId="2780540392" sldId="1140"/>
            <ac:grpSpMk id="12" creationId="{75BB8EFC-EADF-DDBC-F455-54B93BAB5EFD}"/>
          </ac:grpSpMkLst>
        </pc:grpChg>
        <pc:grpChg chg="del">
          <ac:chgData name="Giovanna Harzer" userId="4717d86b1a8f999b" providerId="LiveId" clId="{8BA218EE-2F76-4110-BCA2-087E8BF5967F}" dt="2022-10-18T20:04:02.912" v="2555" actId="478"/>
          <ac:grpSpMkLst>
            <pc:docMk/>
            <pc:sldMk cId="2780540392" sldId="1140"/>
            <ac:grpSpMk id="29" creationId="{ED0C57FC-E815-A2DE-5162-D680924FEA59}"/>
          </ac:grpSpMkLst>
        </pc:grpChg>
        <pc:graphicFrameChg chg="add mod modGraphic">
          <ac:chgData name="Giovanna Harzer" userId="4717d86b1a8f999b" providerId="LiveId" clId="{8BA218EE-2F76-4110-BCA2-087E8BF5967F}" dt="2022-10-18T20:05:42.580" v="2626" actId="14100"/>
          <ac:graphicFrameMkLst>
            <pc:docMk/>
            <pc:sldMk cId="2780540392" sldId="1140"/>
            <ac:graphicFrameMk id="14" creationId="{2BFB3FA7-F4B5-A739-90F3-F34CD42E587A}"/>
          </ac:graphicFrameMkLst>
        </pc:graphicFrameChg>
      </pc:sldChg>
      <pc:sldChg chg="add del ord">
        <pc:chgData name="Giovanna Harzer" userId="4717d86b1a8f999b" providerId="LiveId" clId="{8BA218EE-2F76-4110-BCA2-087E8BF5967F}" dt="2022-10-18T20:04:56.639" v="2582" actId="47"/>
        <pc:sldMkLst>
          <pc:docMk/>
          <pc:sldMk cId="459285622" sldId="1141"/>
        </pc:sldMkLst>
      </pc:sldChg>
      <pc:sldChg chg="addSp delSp modSp add mod modAnim">
        <pc:chgData name="Giovanna Harzer" userId="4717d86b1a8f999b" providerId="LiveId" clId="{8BA218EE-2F76-4110-BCA2-087E8BF5967F}" dt="2022-10-18T21:51:11.559" v="7330"/>
        <pc:sldMkLst>
          <pc:docMk/>
          <pc:sldMk cId="661196542" sldId="1141"/>
        </pc:sldMkLst>
        <pc:spChg chg="add mod">
          <ac:chgData name="Giovanna Harzer" userId="4717d86b1a8f999b" providerId="LiveId" clId="{8BA218EE-2F76-4110-BCA2-087E8BF5967F}" dt="2022-10-18T20:06:09.225" v="2633" actId="207"/>
          <ac:spMkLst>
            <pc:docMk/>
            <pc:sldMk cId="661196542" sldId="1141"/>
            <ac:spMk id="4" creationId="{B53C85C5-BABA-4BAC-65AC-8ED813191BAD}"/>
          </ac:spMkLst>
        </pc:spChg>
        <pc:spChg chg="add mod">
          <ac:chgData name="Giovanna Harzer" userId="4717d86b1a8f999b" providerId="LiveId" clId="{8BA218EE-2F76-4110-BCA2-087E8BF5967F}" dt="2022-10-18T20:06:01.380" v="2631"/>
          <ac:spMkLst>
            <pc:docMk/>
            <pc:sldMk cId="661196542" sldId="1141"/>
            <ac:spMk id="5" creationId="{09B0950C-FD8B-6D29-F3D2-2424AC44C131}"/>
          </ac:spMkLst>
        </pc:spChg>
        <pc:spChg chg="mod">
          <ac:chgData name="Giovanna Harzer" userId="4717d86b1a8f999b" providerId="LiveId" clId="{8BA218EE-2F76-4110-BCA2-087E8BF5967F}" dt="2022-10-18T20:05:15.851" v="2618" actId="20577"/>
          <ac:spMkLst>
            <pc:docMk/>
            <pc:sldMk cId="661196542" sldId="1141"/>
            <ac:spMk id="11" creationId="{05952B29-44FC-AEA0-9A37-7E4D992FB03F}"/>
          </ac:spMkLst>
        </pc:spChg>
        <pc:spChg chg="mod">
          <ac:chgData name="Giovanna Harzer" userId="4717d86b1a8f999b" providerId="LiveId" clId="{8BA218EE-2F76-4110-BCA2-087E8BF5967F}" dt="2022-10-18T20:05:09.006" v="2593" actId="20577"/>
          <ac:spMkLst>
            <pc:docMk/>
            <pc:sldMk cId="661196542" sldId="1141"/>
            <ac:spMk id="31" creationId="{F6EC42C6-1068-B1A6-ADF7-D3F4D9791F8D}"/>
          </ac:spMkLst>
        </pc:spChg>
        <pc:spChg chg="del">
          <ac:chgData name="Giovanna Harzer" userId="4717d86b1a8f999b" providerId="LiveId" clId="{8BA218EE-2F76-4110-BCA2-087E8BF5967F}" dt="2022-10-18T21:42:05.208" v="6692" actId="478"/>
          <ac:spMkLst>
            <pc:docMk/>
            <pc:sldMk cId="661196542" sldId="1141"/>
            <ac:spMk id="42" creationId="{7D697558-3A7E-F4B9-240D-63641084AF7A}"/>
          </ac:spMkLst>
        </pc:spChg>
        <pc:spChg chg="del">
          <ac:chgData name="Giovanna Harzer" userId="4717d86b1a8f999b" providerId="LiveId" clId="{8BA218EE-2F76-4110-BCA2-087E8BF5967F}" dt="2022-10-18T21:42:05.208" v="6692" actId="478"/>
          <ac:spMkLst>
            <pc:docMk/>
            <pc:sldMk cId="661196542" sldId="1141"/>
            <ac:spMk id="43" creationId="{CDA4454F-70E8-4CDB-CF51-4B8201B22966}"/>
          </ac:spMkLst>
        </pc:spChg>
        <pc:spChg chg="del">
          <ac:chgData name="Giovanna Harzer" userId="4717d86b1a8f999b" providerId="LiveId" clId="{8BA218EE-2F76-4110-BCA2-087E8BF5967F}" dt="2022-10-18T21:42:05.208" v="6692" actId="478"/>
          <ac:spMkLst>
            <pc:docMk/>
            <pc:sldMk cId="661196542" sldId="1141"/>
            <ac:spMk id="44" creationId="{0887DAE4-4C41-D0C9-04D1-2C300220A486}"/>
          </ac:spMkLst>
        </pc:spChg>
        <pc:spChg chg="del">
          <ac:chgData name="Giovanna Harzer" userId="4717d86b1a8f999b" providerId="LiveId" clId="{8BA218EE-2F76-4110-BCA2-087E8BF5967F}" dt="2022-10-18T21:42:05.208" v="6692" actId="478"/>
          <ac:spMkLst>
            <pc:docMk/>
            <pc:sldMk cId="661196542" sldId="1141"/>
            <ac:spMk id="45" creationId="{2A412B32-01EC-20C1-19C5-2906E1394F72}"/>
          </ac:spMkLst>
        </pc:spChg>
        <pc:graphicFrameChg chg="add mod modGraphic">
          <ac:chgData name="Giovanna Harzer" userId="4717d86b1a8f999b" providerId="LiveId" clId="{8BA218EE-2F76-4110-BCA2-087E8BF5967F}" dt="2022-10-18T21:50:50.611" v="7322" actId="1076"/>
          <ac:graphicFrameMkLst>
            <pc:docMk/>
            <pc:sldMk cId="661196542" sldId="1141"/>
            <ac:graphicFrameMk id="6" creationId="{42635CDB-5E01-15C0-C0AE-BC49EC61230C}"/>
          </ac:graphicFrameMkLst>
        </pc:graphicFrameChg>
        <pc:picChg chg="del">
          <ac:chgData name="Giovanna Harzer" userId="4717d86b1a8f999b" providerId="LiveId" clId="{8BA218EE-2F76-4110-BCA2-087E8BF5967F}" dt="2022-10-18T21:42:05.208" v="6692" actId="478"/>
          <ac:picMkLst>
            <pc:docMk/>
            <pc:sldMk cId="661196542" sldId="1141"/>
            <ac:picMk id="41" creationId="{6C6965CE-0672-8652-B519-86C0138FB7B2}"/>
          </ac:picMkLst>
        </pc:picChg>
      </pc:sldChg>
      <pc:sldChg chg="addSp delSp modSp add mod delAnim modAnim">
        <pc:chgData name="Giovanna Harzer" userId="4717d86b1a8f999b" providerId="LiveId" clId="{8BA218EE-2F76-4110-BCA2-087E8BF5967F}" dt="2022-10-18T21:51:22.467" v="7401"/>
        <pc:sldMkLst>
          <pc:docMk/>
          <pc:sldMk cId="2751674886" sldId="1142"/>
        </pc:sldMkLst>
        <pc:spChg chg="add mod">
          <ac:chgData name="Giovanna Harzer" userId="4717d86b1a8f999b" providerId="LiveId" clId="{8BA218EE-2F76-4110-BCA2-087E8BF5967F}" dt="2022-10-18T21:51:19.249" v="7399" actId="1037"/>
          <ac:spMkLst>
            <pc:docMk/>
            <pc:sldMk cId="2751674886" sldId="1142"/>
            <ac:spMk id="4" creationId="{28139B5A-45F6-57AE-72D0-1E712270836B}"/>
          </ac:spMkLst>
        </pc:spChg>
        <pc:spChg chg="del">
          <ac:chgData name="Giovanna Harzer" userId="4717d86b1a8f999b" providerId="LiveId" clId="{8BA218EE-2F76-4110-BCA2-087E8BF5967F}" dt="2022-10-18T20:06:15.501" v="2635" actId="478"/>
          <ac:spMkLst>
            <pc:docMk/>
            <pc:sldMk cId="2751674886" sldId="1142"/>
            <ac:spMk id="4" creationId="{B53C85C5-BABA-4BAC-65AC-8ED813191BAD}"/>
          </ac:spMkLst>
        </pc:spChg>
        <pc:spChg chg="del">
          <ac:chgData name="Giovanna Harzer" userId="4717d86b1a8f999b" providerId="LiveId" clId="{8BA218EE-2F76-4110-BCA2-087E8BF5967F}" dt="2022-10-18T20:06:15.501" v="2635" actId="478"/>
          <ac:spMkLst>
            <pc:docMk/>
            <pc:sldMk cId="2751674886" sldId="1142"/>
            <ac:spMk id="5" creationId="{09B0950C-FD8B-6D29-F3D2-2424AC44C131}"/>
          </ac:spMkLst>
        </pc:spChg>
        <pc:spChg chg="add mod">
          <ac:chgData name="Giovanna Harzer" userId="4717d86b1a8f999b" providerId="LiveId" clId="{8BA218EE-2F76-4110-BCA2-087E8BF5967F}" dt="2022-10-18T21:51:19.249" v="7399" actId="1037"/>
          <ac:spMkLst>
            <pc:docMk/>
            <pc:sldMk cId="2751674886" sldId="1142"/>
            <ac:spMk id="5" creationId="{8F34720D-D6B8-19D0-59C3-DEF09365F930}"/>
          </ac:spMkLst>
        </pc:spChg>
        <pc:spChg chg="mod">
          <ac:chgData name="Giovanna Harzer" userId="4717d86b1a8f999b" providerId="LiveId" clId="{8BA218EE-2F76-4110-BCA2-087E8BF5967F}" dt="2022-10-18T20:07:00.373" v="2674" actId="113"/>
          <ac:spMkLst>
            <pc:docMk/>
            <pc:sldMk cId="2751674886" sldId="1142"/>
            <ac:spMk id="9" creationId="{1CBB086A-E8EE-F07F-E5F2-520F69B1E080}"/>
          </ac:spMkLst>
        </pc:spChg>
        <pc:spChg chg="add mod">
          <ac:chgData name="Giovanna Harzer" userId="4717d86b1a8f999b" providerId="LiveId" clId="{8BA218EE-2F76-4110-BCA2-087E8BF5967F}" dt="2022-10-18T21:51:19.249" v="7399" actId="1037"/>
          <ac:spMkLst>
            <pc:docMk/>
            <pc:sldMk cId="2751674886" sldId="1142"/>
            <ac:spMk id="10" creationId="{0A6493D0-64B6-C487-13F4-3E5FB80DFEE4}"/>
          </ac:spMkLst>
        </pc:spChg>
        <pc:spChg chg="del">
          <ac:chgData name="Giovanna Harzer" userId="4717d86b1a8f999b" providerId="LiveId" clId="{8BA218EE-2F76-4110-BCA2-087E8BF5967F}" dt="2022-10-18T20:06:15.501" v="2635" actId="478"/>
          <ac:spMkLst>
            <pc:docMk/>
            <pc:sldMk cId="2751674886" sldId="1142"/>
            <ac:spMk id="10" creationId="{A5090C52-2613-928E-7E96-E14EDF013CF3}"/>
          </ac:spMkLst>
        </pc:spChg>
        <pc:spChg chg="del">
          <ac:chgData name="Giovanna Harzer" userId="4717d86b1a8f999b" providerId="LiveId" clId="{8BA218EE-2F76-4110-BCA2-087E8BF5967F}" dt="2022-10-18T20:06:15.501" v="2635" actId="478"/>
          <ac:spMkLst>
            <pc:docMk/>
            <pc:sldMk cId="2751674886" sldId="1142"/>
            <ac:spMk id="11" creationId="{05952B29-44FC-AEA0-9A37-7E4D992FB03F}"/>
          </ac:spMkLst>
        </pc:spChg>
        <pc:spChg chg="add mod">
          <ac:chgData name="Giovanna Harzer" userId="4717d86b1a8f999b" providerId="LiveId" clId="{8BA218EE-2F76-4110-BCA2-087E8BF5967F}" dt="2022-10-18T21:51:19.249" v="7399" actId="1037"/>
          <ac:spMkLst>
            <pc:docMk/>
            <pc:sldMk cId="2751674886" sldId="1142"/>
            <ac:spMk id="11" creationId="{2F44D0EF-9671-CCFF-3A9B-1F340386E1DF}"/>
          </ac:spMkLst>
        </pc:spChg>
        <pc:spChg chg="mod">
          <ac:chgData name="Giovanna Harzer" userId="4717d86b1a8f999b" providerId="LiveId" clId="{8BA218EE-2F76-4110-BCA2-087E8BF5967F}" dt="2022-10-18T20:06:25.226" v="2636"/>
          <ac:spMkLst>
            <pc:docMk/>
            <pc:sldMk cId="2751674886" sldId="1142"/>
            <ac:spMk id="14" creationId="{FD3EEB7B-BB01-40AE-FDF7-CA43DFEE4857}"/>
          </ac:spMkLst>
        </pc:spChg>
        <pc:spChg chg="mod">
          <ac:chgData name="Giovanna Harzer" userId="4717d86b1a8f999b" providerId="LiveId" clId="{8BA218EE-2F76-4110-BCA2-087E8BF5967F}" dt="2022-10-18T20:06:25.226" v="2636"/>
          <ac:spMkLst>
            <pc:docMk/>
            <pc:sldMk cId="2751674886" sldId="1142"/>
            <ac:spMk id="15" creationId="{E46B1576-AF4A-6E14-66CA-5DDE23159341}"/>
          </ac:spMkLst>
        </pc:spChg>
        <pc:spChg chg="mod">
          <ac:chgData name="Giovanna Harzer" userId="4717d86b1a8f999b" providerId="LiveId" clId="{8BA218EE-2F76-4110-BCA2-087E8BF5967F}" dt="2022-10-18T20:06:25.226" v="2636"/>
          <ac:spMkLst>
            <pc:docMk/>
            <pc:sldMk cId="2751674886" sldId="1142"/>
            <ac:spMk id="16" creationId="{88AF5CEE-E7EA-6EBC-EA22-DEFB8C43598F}"/>
          </ac:spMkLst>
        </pc:spChg>
        <pc:spChg chg="add del mod">
          <ac:chgData name="Giovanna Harzer" userId="4717d86b1a8f999b" providerId="LiveId" clId="{8BA218EE-2F76-4110-BCA2-087E8BF5967F}" dt="2022-10-18T20:06:45.154" v="2654" actId="478"/>
          <ac:spMkLst>
            <pc:docMk/>
            <pc:sldMk cId="2751674886" sldId="1142"/>
            <ac:spMk id="18" creationId="{4DC9D7F4-4935-0E3D-6E25-46A9FEA13E7B}"/>
          </ac:spMkLst>
        </pc:spChg>
        <pc:spChg chg="add del mod">
          <ac:chgData name="Giovanna Harzer" userId="4717d86b1a8f999b" providerId="LiveId" clId="{8BA218EE-2F76-4110-BCA2-087E8BF5967F}" dt="2022-10-18T20:06:45.154" v="2654" actId="478"/>
          <ac:spMkLst>
            <pc:docMk/>
            <pc:sldMk cId="2751674886" sldId="1142"/>
            <ac:spMk id="20" creationId="{6CEE6357-6641-8949-3442-D9183AA571A7}"/>
          </ac:spMkLst>
        </pc:spChg>
        <pc:spChg chg="del">
          <ac:chgData name="Giovanna Harzer" userId="4717d86b1a8f999b" providerId="LiveId" clId="{8BA218EE-2F76-4110-BCA2-087E8BF5967F}" dt="2022-10-18T21:42:07.867" v="6693" actId="478"/>
          <ac:spMkLst>
            <pc:docMk/>
            <pc:sldMk cId="2751674886" sldId="1142"/>
            <ac:spMk id="42" creationId="{7D697558-3A7E-F4B9-240D-63641084AF7A}"/>
          </ac:spMkLst>
        </pc:spChg>
        <pc:spChg chg="del">
          <ac:chgData name="Giovanna Harzer" userId="4717d86b1a8f999b" providerId="LiveId" clId="{8BA218EE-2F76-4110-BCA2-087E8BF5967F}" dt="2022-10-18T21:42:07.867" v="6693" actId="478"/>
          <ac:spMkLst>
            <pc:docMk/>
            <pc:sldMk cId="2751674886" sldId="1142"/>
            <ac:spMk id="43" creationId="{CDA4454F-70E8-4CDB-CF51-4B8201B22966}"/>
          </ac:spMkLst>
        </pc:spChg>
        <pc:spChg chg="del">
          <ac:chgData name="Giovanna Harzer" userId="4717d86b1a8f999b" providerId="LiveId" clId="{8BA218EE-2F76-4110-BCA2-087E8BF5967F}" dt="2022-10-18T21:42:07.867" v="6693" actId="478"/>
          <ac:spMkLst>
            <pc:docMk/>
            <pc:sldMk cId="2751674886" sldId="1142"/>
            <ac:spMk id="44" creationId="{0887DAE4-4C41-D0C9-04D1-2C300220A486}"/>
          </ac:spMkLst>
        </pc:spChg>
        <pc:spChg chg="del">
          <ac:chgData name="Giovanna Harzer" userId="4717d86b1a8f999b" providerId="LiveId" clId="{8BA218EE-2F76-4110-BCA2-087E8BF5967F}" dt="2022-10-18T21:42:07.867" v="6693" actId="478"/>
          <ac:spMkLst>
            <pc:docMk/>
            <pc:sldMk cId="2751674886" sldId="1142"/>
            <ac:spMk id="45" creationId="{2A412B32-01EC-20C1-19C5-2906E1394F72}"/>
          </ac:spMkLst>
        </pc:spChg>
        <pc:grpChg chg="add mod">
          <ac:chgData name="Giovanna Harzer" userId="4717d86b1a8f999b" providerId="LiveId" clId="{8BA218EE-2F76-4110-BCA2-087E8BF5967F}" dt="2022-10-18T20:06:47.346" v="2666" actId="1035"/>
          <ac:grpSpMkLst>
            <pc:docMk/>
            <pc:sldMk cId="2751674886" sldId="1142"/>
            <ac:grpSpMk id="6" creationId="{53EE416F-E402-0259-EBB7-92C34E0046A9}"/>
          </ac:grpSpMkLst>
        </pc:grpChg>
        <pc:grpChg chg="mod">
          <ac:chgData name="Giovanna Harzer" userId="4717d86b1a8f999b" providerId="LiveId" clId="{8BA218EE-2F76-4110-BCA2-087E8BF5967F}" dt="2022-10-18T20:06:25.226" v="2636"/>
          <ac:grpSpMkLst>
            <pc:docMk/>
            <pc:sldMk cId="2751674886" sldId="1142"/>
            <ac:grpSpMk id="12" creationId="{29D2A2E1-7BCA-39F8-79A2-8A5DF313E315}"/>
          </ac:grpSpMkLst>
        </pc:grpChg>
        <pc:grpChg chg="mod">
          <ac:chgData name="Giovanna Harzer" userId="4717d86b1a8f999b" providerId="LiveId" clId="{8BA218EE-2F76-4110-BCA2-087E8BF5967F}" dt="2022-10-18T20:06:25.226" v="2636"/>
          <ac:grpSpMkLst>
            <pc:docMk/>
            <pc:sldMk cId="2751674886" sldId="1142"/>
            <ac:grpSpMk id="13" creationId="{9220CA3B-6952-9A32-64BD-0E8BF20ECBA7}"/>
          </ac:grpSpMkLst>
        </pc:grpChg>
        <pc:picChg chg="del">
          <ac:chgData name="Giovanna Harzer" userId="4717d86b1a8f999b" providerId="LiveId" clId="{8BA218EE-2F76-4110-BCA2-087E8BF5967F}" dt="2022-10-18T21:42:07.867" v="6693" actId="478"/>
          <ac:picMkLst>
            <pc:docMk/>
            <pc:sldMk cId="2751674886" sldId="1142"/>
            <ac:picMk id="41" creationId="{6C6965CE-0672-8652-B519-86C0138FB7B2}"/>
          </ac:picMkLst>
        </pc:picChg>
      </pc:sldChg>
      <pc:sldChg chg="addSp delSp modSp add mod ord addAnim delAnim modAnim">
        <pc:chgData name="Giovanna Harzer" userId="4717d86b1a8f999b" providerId="LiveId" clId="{8BA218EE-2F76-4110-BCA2-087E8BF5967F}" dt="2022-10-18T21:51:31.454" v="7403"/>
        <pc:sldMkLst>
          <pc:docMk/>
          <pc:sldMk cId="2114473541" sldId="1143"/>
        </pc:sldMkLst>
        <pc:spChg chg="add del">
          <ac:chgData name="Giovanna Harzer" userId="4717d86b1a8f999b" providerId="LiveId" clId="{8BA218EE-2F76-4110-BCA2-087E8BF5967F}" dt="2022-10-18T20:07:24.610" v="2683" actId="478"/>
          <ac:spMkLst>
            <pc:docMk/>
            <pc:sldMk cId="2114473541" sldId="1143"/>
            <ac:spMk id="21" creationId="{86A1CE63-F595-9D02-8E2C-0951273DE94A}"/>
          </ac:spMkLst>
        </pc:spChg>
        <pc:spChg chg="mod">
          <ac:chgData name="Giovanna Harzer" userId="4717d86b1a8f999b" providerId="LiveId" clId="{8BA218EE-2F76-4110-BCA2-087E8BF5967F}" dt="2022-10-18T20:07:36.959" v="2715" actId="20577"/>
          <ac:spMkLst>
            <pc:docMk/>
            <pc:sldMk cId="2114473541" sldId="1143"/>
            <ac:spMk id="31" creationId="{F6EC42C6-1068-B1A6-ADF7-D3F4D9791F8D}"/>
          </ac:spMkLst>
        </pc:spChg>
        <pc:spChg chg="del">
          <ac:chgData name="Giovanna Harzer" userId="4717d86b1a8f999b" providerId="LiveId" clId="{8BA218EE-2F76-4110-BCA2-087E8BF5967F}" dt="2022-10-18T21:42:09.201" v="6694" actId="478"/>
          <ac:spMkLst>
            <pc:docMk/>
            <pc:sldMk cId="2114473541" sldId="1143"/>
            <ac:spMk id="42" creationId="{7D697558-3A7E-F4B9-240D-63641084AF7A}"/>
          </ac:spMkLst>
        </pc:spChg>
        <pc:spChg chg="del">
          <ac:chgData name="Giovanna Harzer" userId="4717d86b1a8f999b" providerId="LiveId" clId="{8BA218EE-2F76-4110-BCA2-087E8BF5967F}" dt="2022-10-18T21:42:09.201" v="6694" actId="478"/>
          <ac:spMkLst>
            <pc:docMk/>
            <pc:sldMk cId="2114473541" sldId="1143"/>
            <ac:spMk id="43" creationId="{CDA4454F-70E8-4CDB-CF51-4B8201B22966}"/>
          </ac:spMkLst>
        </pc:spChg>
        <pc:spChg chg="del">
          <ac:chgData name="Giovanna Harzer" userId="4717d86b1a8f999b" providerId="LiveId" clId="{8BA218EE-2F76-4110-BCA2-087E8BF5967F}" dt="2022-10-18T21:42:09.201" v="6694" actId="478"/>
          <ac:spMkLst>
            <pc:docMk/>
            <pc:sldMk cId="2114473541" sldId="1143"/>
            <ac:spMk id="44" creationId="{0887DAE4-4C41-D0C9-04D1-2C300220A486}"/>
          </ac:spMkLst>
        </pc:spChg>
        <pc:spChg chg="del">
          <ac:chgData name="Giovanna Harzer" userId="4717d86b1a8f999b" providerId="LiveId" clId="{8BA218EE-2F76-4110-BCA2-087E8BF5967F}" dt="2022-10-18T21:42:09.201" v="6694" actId="478"/>
          <ac:spMkLst>
            <pc:docMk/>
            <pc:sldMk cId="2114473541" sldId="1143"/>
            <ac:spMk id="45" creationId="{2A412B32-01EC-20C1-19C5-2906E1394F72}"/>
          </ac:spMkLst>
        </pc:spChg>
        <pc:picChg chg="del">
          <ac:chgData name="Giovanna Harzer" userId="4717d86b1a8f999b" providerId="LiveId" clId="{8BA218EE-2F76-4110-BCA2-087E8BF5967F}" dt="2022-10-18T20:07:30.609" v="2685" actId="478"/>
          <ac:picMkLst>
            <pc:docMk/>
            <pc:sldMk cId="2114473541" sldId="1143"/>
            <ac:picMk id="3" creationId="{18C4DC1E-30D3-FD89-FC1F-B1B0B3375D42}"/>
          </ac:picMkLst>
        </pc:picChg>
        <pc:picChg chg="del">
          <ac:chgData name="Giovanna Harzer" userId="4717d86b1a8f999b" providerId="LiveId" clId="{8BA218EE-2F76-4110-BCA2-087E8BF5967F}" dt="2022-10-18T20:07:41.537" v="2717" actId="478"/>
          <ac:picMkLst>
            <pc:docMk/>
            <pc:sldMk cId="2114473541" sldId="1143"/>
            <ac:picMk id="4" creationId="{D5988193-B53D-D288-C06E-5DB1158C7DCC}"/>
          </ac:picMkLst>
        </pc:picChg>
        <pc:picChg chg="del">
          <ac:chgData name="Giovanna Harzer" userId="4717d86b1a8f999b" providerId="LiveId" clId="{8BA218EE-2F76-4110-BCA2-087E8BF5967F}" dt="2022-10-18T20:07:25.969" v="2684" actId="478"/>
          <ac:picMkLst>
            <pc:docMk/>
            <pc:sldMk cId="2114473541" sldId="1143"/>
            <ac:picMk id="5" creationId="{FA2DDB7D-C4A8-AE0D-4180-20FC74DA2DD5}"/>
          </ac:picMkLst>
        </pc:picChg>
        <pc:picChg chg="add del mod">
          <ac:chgData name="Giovanna Harzer" userId="4717d86b1a8f999b" providerId="LiveId" clId="{8BA218EE-2F76-4110-BCA2-087E8BF5967F}" dt="2022-10-18T20:09:51.010" v="2755" actId="478"/>
          <ac:picMkLst>
            <pc:docMk/>
            <pc:sldMk cId="2114473541" sldId="1143"/>
            <ac:picMk id="6" creationId="{FBC543A0-CDE3-8D49-DB2C-7C515297B96E}"/>
          </ac:picMkLst>
        </pc:picChg>
        <pc:picChg chg="del">
          <ac:chgData name="Giovanna Harzer" userId="4717d86b1a8f999b" providerId="LiveId" clId="{8BA218EE-2F76-4110-BCA2-087E8BF5967F}" dt="2022-10-18T20:07:30.609" v="2685" actId="478"/>
          <ac:picMkLst>
            <pc:docMk/>
            <pc:sldMk cId="2114473541" sldId="1143"/>
            <ac:picMk id="9" creationId="{6C7DE7DF-5CED-09F3-E353-B99D60C714B2}"/>
          </ac:picMkLst>
        </pc:picChg>
        <pc:picChg chg="add mod">
          <ac:chgData name="Giovanna Harzer" userId="4717d86b1a8f999b" providerId="LiveId" clId="{8BA218EE-2F76-4110-BCA2-087E8BF5967F}" dt="2022-10-18T20:10:05.308" v="2760" actId="1076"/>
          <ac:picMkLst>
            <pc:docMk/>
            <pc:sldMk cId="2114473541" sldId="1143"/>
            <ac:picMk id="11" creationId="{1A460566-03B7-0936-147E-57F13E72A966}"/>
          </ac:picMkLst>
        </pc:picChg>
        <pc:picChg chg="del">
          <ac:chgData name="Giovanna Harzer" userId="4717d86b1a8f999b" providerId="LiveId" clId="{8BA218EE-2F76-4110-BCA2-087E8BF5967F}" dt="2022-10-18T21:42:09.201" v="6694" actId="478"/>
          <ac:picMkLst>
            <pc:docMk/>
            <pc:sldMk cId="2114473541" sldId="1143"/>
            <ac:picMk id="41" creationId="{6C6965CE-0672-8652-B519-86C0138FB7B2}"/>
          </ac:picMkLst>
        </pc:picChg>
      </pc:sldChg>
      <pc:sldChg chg="addSp delSp modSp add mod delAnim modAnim">
        <pc:chgData name="Giovanna Harzer" userId="4717d86b1a8f999b" providerId="LiveId" clId="{8BA218EE-2F76-4110-BCA2-087E8BF5967F}" dt="2022-10-18T21:52:15.322" v="7472" actId="1076"/>
        <pc:sldMkLst>
          <pc:docMk/>
          <pc:sldMk cId="4223375468" sldId="1144"/>
        </pc:sldMkLst>
        <pc:spChg chg="add mod">
          <ac:chgData name="Giovanna Harzer" userId="4717d86b1a8f999b" providerId="LiveId" clId="{8BA218EE-2F76-4110-BCA2-087E8BF5967F}" dt="2022-10-18T21:51:38.067" v="7406" actId="1076"/>
          <ac:spMkLst>
            <pc:docMk/>
            <pc:sldMk cId="4223375468" sldId="1144"/>
            <ac:spMk id="3" creationId="{E56C4F69-E69E-4FCD-F62A-396AFAD9B588}"/>
          </ac:spMkLst>
        </pc:spChg>
        <pc:spChg chg="add mod">
          <ac:chgData name="Giovanna Harzer" userId="4717d86b1a8f999b" providerId="LiveId" clId="{8BA218EE-2F76-4110-BCA2-087E8BF5967F}" dt="2022-10-18T21:51:38.067" v="7406" actId="1076"/>
          <ac:spMkLst>
            <pc:docMk/>
            <pc:sldMk cId="4223375468" sldId="1144"/>
            <ac:spMk id="4" creationId="{603A5F3C-C42D-A411-6652-C7ABCD2AE1E2}"/>
          </ac:spMkLst>
        </pc:spChg>
        <pc:spChg chg="mod">
          <ac:chgData name="Giovanna Harzer" userId="4717d86b1a8f999b" providerId="LiveId" clId="{8BA218EE-2F76-4110-BCA2-087E8BF5967F}" dt="2022-10-18T20:09:17.108" v="2751" actId="20577"/>
          <ac:spMkLst>
            <pc:docMk/>
            <pc:sldMk cId="4223375468" sldId="1144"/>
            <ac:spMk id="8" creationId="{0CC26238-AAC5-8020-2E57-DA9BD2929A6E}"/>
          </ac:spMkLst>
        </pc:spChg>
        <pc:spChg chg="add mod">
          <ac:chgData name="Giovanna Harzer" userId="4717d86b1a8f999b" providerId="LiveId" clId="{8BA218EE-2F76-4110-BCA2-087E8BF5967F}" dt="2022-10-18T20:11:31.121" v="2787" actId="14100"/>
          <ac:spMkLst>
            <pc:docMk/>
            <pc:sldMk cId="4223375468" sldId="1144"/>
            <ac:spMk id="13" creationId="{2EDC6573-0D54-7491-A30B-A355B2BFF029}"/>
          </ac:spMkLst>
        </pc:spChg>
        <pc:spChg chg="add mod">
          <ac:chgData name="Giovanna Harzer" userId="4717d86b1a8f999b" providerId="LiveId" clId="{8BA218EE-2F76-4110-BCA2-087E8BF5967F}" dt="2022-10-18T20:10:58.316" v="2770"/>
          <ac:spMkLst>
            <pc:docMk/>
            <pc:sldMk cId="4223375468" sldId="1144"/>
            <ac:spMk id="14" creationId="{C03B3C6D-FAB7-8C50-6A00-C2E7CD398E58}"/>
          </ac:spMkLst>
        </pc:spChg>
        <pc:spChg chg="del">
          <ac:chgData name="Giovanna Harzer" userId="4717d86b1a8f999b" providerId="LiveId" clId="{8BA218EE-2F76-4110-BCA2-087E8BF5967F}" dt="2022-10-18T20:10:47.789" v="2763" actId="478"/>
          <ac:spMkLst>
            <pc:docMk/>
            <pc:sldMk cId="4223375468" sldId="1144"/>
            <ac:spMk id="15" creationId="{E88B0984-574D-1BC2-FA29-FA69ADA25284}"/>
          </ac:spMkLst>
        </pc:spChg>
        <pc:spChg chg="del">
          <ac:chgData name="Giovanna Harzer" userId="4717d86b1a8f999b" providerId="LiveId" clId="{8BA218EE-2F76-4110-BCA2-087E8BF5967F}" dt="2022-10-18T20:10:47.789" v="2763" actId="478"/>
          <ac:spMkLst>
            <pc:docMk/>
            <pc:sldMk cId="4223375468" sldId="1144"/>
            <ac:spMk id="16" creationId="{7FDBC512-FFC4-CFD4-C9CD-48DEE981128A}"/>
          </ac:spMkLst>
        </pc:spChg>
        <pc:spChg chg="add del mod">
          <ac:chgData name="Giovanna Harzer" userId="4717d86b1a8f999b" providerId="LiveId" clId="{8BA218EE-2F76-4110-BCA2-087E8BF5967F}" dt="2022-10-18T20:12:17.624" v="2811" actId="478"/>
          <ac:spMkLst>
            <pc:docMk/>
            <pc:sldMk cId="4223375468" sldId="1144"/>
            <ac:spMk id="18" creationId="{2921EAAD-E0B2-917F-3B87-6B4790575B64}"/>
          </ac:spMkLst>
        </pc:spChg>
        <pc:spChg chg="add del mod">
          <ac:chgData name="Giovanna Harzer" userId="4717d86b1a8f999b" providerId="LiveId" clId="{8BA218EE-2F76-4110-BCA2-087E8BF5967F}" dt="2022-10-18T20:12:17.624" v="2811" actId="478"/>
          <ac:spMkLst>
            <pc:docMk/>
            <pc:sldMk cId="4223375468" sldId="1144"/>
            <ac:spMk id="20" creationId="{4178FDE0-2D30-A85F-918C-5097413D12E7}"/>
          </ac:spMkLst>
        </pc:spChg>
        <pc:spChg chg="add mod ord">
          <ac:chgData name="Giovanna Harzer" userId="4717d86b1a8f999b" providerId="LiveId" clId="{8BA218EE-2F76-4110-BCA2-087E8BF5967F}" dt="2022-10-18T20:13:27.319" v="2848" actId="166"/>
          <ac:spMkLst>
            <pc:docMk/>
            <pc:sldMk cId="4223375468" sldId="1144"/>
            <ac:spMk id="21" creationId="{05801E18-E82E-68DE-89DD-2F9B3F53E79E}"/>
          </ac:spMkLst>
        </pc:spChg>
        <pc:spChg chg="mod">
          <ac:chgData name="Giovanna Harzer" userId="4717d86b1a8f999b" providerId="LiveId" clId="{8BA218EE-2F76-4110-BCA2-087E8BF5967F}" dt="2022-10-18T20:12:07.716" v="2791"/>
          <ac:spMkLst>
            <pc:docMk/>
            <pc:sldMk cId="4223375468" sldId="1144"/>
            <ac:spMk id="23" creationId="{269C7FC3-3F29-83E6-78E6-63B746A3B466}"/>
          </ac:spMkLst>
        </pc:spChg>
        <pc:spChg chg="mod">
          <ac:chgData name="Giovanna Harzer" userId="4717d86b1a8f999b" providerId="LiveId" clId="{8BA218EE-2F76-4110-BCA2-087E8BF5967F}" dt="2022-10-18T20:12:12.602" v="2809" actId="20577"/>
          <ac:spMkLst>
            <pc:docMk/>
            <pc:sldMk cId="4223375468" sldId="1144"/>
            <ac:spMk id="24" creationId="{EEC910F2-54AC-4DB6-FA59-3C4CC0854280}"/>
          </ac:spMkLst>
        </pc:spChg>
        <pc:spChg chg="mod">
          <ac:chgData name="Giovanna Harzer" userId="4717d86b1a8f999b" providerId="LiveId" clId="{8BA218EE-2F76-4110-BCA2-087E8BF5967F}" dt="2022-10-18T20:11:34.376" v="2789" actId="1076"/>
          <ac:spMkLst>
            <pc:docMk/>
            <pc:sldMk cId="4223375468" sldId="1144"/>
            <ac:spMk id="26" creationId="{E1117826-AD9C-547D-6A90-2F3BC9BCB8C5}"/>
          </ac:spMkLst>
        </pc:spChg>
        <pc:spChg chg="add mod">
          <ac:chgData name="Giovanna Harzer" userId="4717d86b1a8f999b" providerId="LiveId" clId="{8BA218EE-2F76-4110-BCA2-087E8BF5967F}" dt="2022-10-18T20:12:56.864" v="2824"/>
          <ac:spMkLst>
            <pc:docMk/>
            <pc:sldMk cId="4223375468" sldId="1144"/>
            <ac:spMk id="28" creationId="{EAB7B1D6-7E10-0D06-9AEF-558F266A70DC}"/>
          </ac:spMkLst>
        </pc:spChg>
        <pc:spChg chg="add mod">
          <ac:chgData name="Giovanna Harzer" userId="4717d86b1a8f999b" providerId="LiveId" clId="{8BA218EE-2F76-4110-BCA2-087E8BF5967F}" dt="2022-10-18T20:13:14.854" v="2828" actId="14100"/>
          <ac:spMkLst>
            <pc:docMk/>
            <pc:sldMk cId="4223375468" sldId="1144"/>
            <ac:spMk id="36" creationId="{07621310-DA75-7DE5-3B14-86BBD40D0357}"/>
          </ac:spMkLst>
        </pc:spChg>
        <pc:spChg chg="del">
          <ac:chgData name="Giovanna Harzer" userId="4717d86b1a8f999b" providerId="LiveId" clId="{8BA218EE-2F76-4110-BCA2-087E8BF5967F}" dt="2022-10-18T20:10:32.847" v="2762" actId="478"/>
          <ac:spMkLst>
            <pc:docMk/>
            <pc:sldMk cId="4223375468" sldId="1144"/>
            <ac:spMk id="42" creationId="{53D23F15-F8B8-4F46-4F49-42153BDFD470}"/>
          </ac:spMkLst>
        </pc:spChg>
        <pc:spChg chg="del">
          <ac:chgData name="Giovanna Harzer" userId="4717d86b1a8f999b" providerId="LiveId" clId="{8BA218EE-2F76-4110-BCA2-087E8BF5967F}" dt="2022-10-18T20:10:32.847" v="2762" actId="478"/>
          <ac:spMkLst>
            <pc:docMk/>
            <pc:sldMk cId="4223375468" sldId="1144"/>
            <ac:spMk id="43" creationId="{3864A5AA-8DD8-E707-FC2D-4BCC819E5DAA}"/>
          </ac:spMkLst>
        </pc:spChg>
        <pc:spChg chg="del">
          <ac:chgData name="Giovanna Harzer" userId="4717d86b1a8f999b" providerId="LiveId" clId="{8BA218EE-2F76-4110-BCA2-087E8BF5967F}" dt="2022-10-18T20:10:32.847" v="2762" actId="478"/>
          <ac:spMkLst>
            <pc:docMk/>
            <pc:sldMk cId="4223375468" sldId="1144"/>
            <ac:spMk id="44" creationId="{FC616C14-610A-874F-8878-64876A22EC2A}"/>
          </ac:spMkLst>
        </pc:spChg>
        <pc:spChg chg="del">
          <ac:chgData name="Giovanna Harzer" userId="4717d86b1a8f999b" providerId="LiveId" clId="{8BA218EE-2F76-4110-BCA2-087E8BF5967F}" dt="2022-10-18T20:10:32.847" v="2762" actId="478"/>
          <ac:spMkLst>
            <pc:docMk/>
            <pc:sldMk cId="4223375468" sldId="1144"/>
            <ac:spMk id="45" creationId="{95A91429-5D4F-3425-1617-E470A1F88ECB}"/>
          </ac:spMkLst>
        </pc:spChg>
        <pc:grpChg chg="del">
          <ac:chgData name="Giovanna Harzer" userId="4717d86b1a8f999b" providerId="LiveId" clId="{8BA218EE-2F76-4110-BCA2-087E8BF5967F}" dt="2022-10-18T20:10:47.789" v="2763" actId="478"/>
          <ac:grpSpMkLst>
            <pc:docMk/>
            <pc:sldMk cId="4223375468" sldId="1144"/>
            <ac:grpSpMk id="3" creationId="{B38CBB64-779E-6D40-C503-0DDB38414158}"/>
          </ac:grpSpMkLst>
        </pc:grpChg>
        <pc:grpChg chg="add mod">
          <ac:chgData name="Giovanna Harzer" userId="4717d86b1a8f999b" providerId="LiveId" clId="{8BA218EE-2F76-4110-BCA2-087E8BF5967F}" dt="2022-10-18T20:12:20.741" v="2812" actId="1076"/>
          <ac:grpSpMkLst>
            <pc:docMk/>
            <pc:sldMk cId="4223375468" sldId="1144"/>
            <ac:grpSpMk id="22" creationId="{8A4ED741-D010-DEC5-F9EF-8E40BF0596ED}"/>
          </ac:grpSpMkLst>
        </pc:grpChg>
        <pc:grpChg chg="del">
          <ac:chgData name="Giovanna Harzer" userId="4717d86b1a8f999b" providerId="LiveId" clId="{8BA218EE-2F76-4110-BCA2-087E8BF5967F}" dt="2022-10-18T20:10:47.789" v="2763" actId="478"/>
          <ac:grpSpMkLst>
            <pc:docMk/>
            <pc:sldMk cId="4223375468" sldId="1144"/>
            <ac:grpSpMk id="29" creationId="{ED0C57FC-E815-A2DE-5162-D680924FEA59}"/>
          </ac:grpSpMkLst>
        </pc:grpChg>
        <pc:picChg chg="add mod">
          <ac:chgData name="Giovanna Harzer" userId="4717d86b1a8f999b" providerId="LiveId" clId="{8BA218EE-2F76-4110-BCA2-087E8BF5967F}" dt="2022-10-18T21:52:15.322" v="7472" actId="1076"/>
          <ac:picMkLst>
            <pc:docMk/>
            <pc:sldMk cId="4223375468" sldId="1144"/>
            <ac:picMk id="5" creationId="{FA347B4F-76CB-2BD8-6A4D-1A0B2E8ADF7F}"/>
          </ac:picMkLst>
        </pc:picChg>
      </pc:sldChg>
      <pc:sldChg chg="addSp delSp modSp add mod delAnim modAnim">
        <pc:chgData name="Giovanna Harzer" userId="4717d86b1a8f999b" providerId="LiveId" clId="{8BA218EE-2F76-4110-BCA2-087E8BF5967F}" dt="2022-10-18T21:52:35.482" v="7480" actId="1076"/>
        <pc:sldMkLst>
          <pc:docMk/>
          <pc:sldMk cId="4223063863" sldId="1145"/>
        </pc:sldMkLst>
        <pc:spChg chg="add mod">
          <ac:chgData name="Giovanna Harzer" userId="4717d86b1a8f999b" providerId="LiveId" clId="{8BA218EE-2F76-4110-BCA2-087E8BF5967F}" dt="2022-10-18T21:52:07.449" v="7466" actId="1036"/>
          <ac:spMkLst>
            <pc:docMk/>
            <pc:sldMk cId="4223063863" sldId="1145"/>
            <ac:spMk id="3" creationId="{BB193D01-CFE9-2DB1-0237-9C3F620BF8AE}"/>
          </ac:spMkLst>
        </pc:spChg>
        <pc:spChg chg="add mod">
          <ac:chgData name="Giovanna Harzer" userId="4717d86b1a8f999b" providerId="LiveId" clId="{8BA218EE-2F76-4110-BCA2-087E8BF5967F}" dt="2022-10-18T21:52:07.449" v="7466" actId="1036"/>
          <ac:spMkLst>
            <pc:docMk/>
            <pc:sldMk cId="4223063863" sldId="1145"/>
            <ac:spMk id="5" creationId="{0745ED75-CEF0-1F62-581C-E0E2ECB3A81D}"/>
          </ac:spMkLst>
        </pc:spChg>
        <pc:spChg chg="mod">
          <ac:chgData name="Giovanna Harzer" userId="4717d86b1a8f999b" providerId="LiveId" clId="{8BA218EE-2F76-4110-BCA2-087E8BF5967F}" dt="2022-10-18T20:15:49.883" v="2868" actId="113"/>
          <ac:spMkLst>
            <pc:docMk/>
            <pc:sldMk cId="4223063863" sldId="1145"/>
            <ac:spMk id="13" creationId="{2EDC6573-0D54-7491-A30B-A355B2BFF029}"/>
          </ac:spMkLst>
        </pc:spChg>
        <pc:spChg chg="mod">
          <ac:chgData name="Giovanna Harzer" userId="4717d86b1a8f999b" providerId="LiveId" clId="{8BA218EE-2F76-4110-BCA2-087E8BF5967F}" dt="2022-10-18T20:15:56.397" v="2870" actId="14100"/>
          <ac:spMkLst>
            <pc:docMk/>
            <pc:sldMk cId="4223063863" sldId="1145"/>
            <ac:spMk id="14" creationId="{C03B3C6D-FAB7-8C50-6A00-C2E7CD398E58}"/>
          </ac:spMkLst>
        </pc:spChg>
        <pc:spChg chg="del">
          <ac:chgData name="Giovanna Harzer" userId="4717d86b1a8f999b" providerId="LiveId" clId="{8BA218EE-2F76-4110-BCA2-087E8BF5967F}" dt="2022-10-18T20:16:12.181" v="2881" actId="478"/>
          <ac:spMkLst>
            <pc:docMk/>
            <pc:sldMk cId="4223063863" sldId="1145"/>
            <ac:spMk id="21" creationId="{05801E18-E82E-68DE-89DD-2F9B3F53E79E}"/>
          </ac:spMkLst>
        </pc:spChg>
        <pc:spChg chg="mod">
          <ac:chgData name="Giovanna Harzer" userId="4717d86b1a8f999b" providerId="LiveId" clId="{8BA218EE-2F76-4110-BCA2-087E8BF5967F}" dt="2022-10-18T20:16:05.179" v="2879" actId="20577"/>
          <ac:spMkLst>
            <pc:docMk/>
            <pc:sldMk cId="4223063863" sldId="1145"/>
            <ac:spMk id="24" creationId="{EEC910F2-54AC-4DB6-FA59-3C4CC0854280}"/>
          </ac:spMkLst>
        </pc:spChg>
        <pc:spChg chg="del">
          <ac:chgData name="Giovanna Harzer" userId="4717d86b1a8f999b" providerId="LiveId" clId="{8BA218EE-2F76-4110-BCA2-087E8BF5967F}" dt="2022-10-18T20:16:12.181" v="2881" actId="478"/>
          <ac:spMkLst>
            <pc:docMk/>
            <pc:sldMk cId="4223063863" sldId="1145"/>
            <ac:spMk id="28" creationId="{EAB7B1D6-7E10-0D06-9AEF-558F266A70DC}"/>
          </ac:spMkLst>
        </pc:spChg>
        <pc:spChg chg="del">
          <ac:chgData name="Giovanna Harzer" userId="4717d86b1a8f999b" providerId="LiveId" clId="{8BA218EE-2F76-4110-BCA2-087E8BF5967F}" dt="2022-10-18T20:16:12.181" v="2881" actId="478"/>
          <ac:spMkLst>
            <pc:docMk/>
            <pc:sldMk cId="4223063863" sldId="1145"/>
            <ac:spMk id="36" creationId="{07621310-DA75-7DE5-3B14-86BBD40D0357}"/>
          </ac:spMkLst>
        </pc:spChg>
        <pc:grpChg chg="mod">
          <ac:chgData name="Giovanna Harzer" userId="4717d86b1a8f999b" providerId="LiveId" clId="{8BA218EE-2F76-4110-BCA2-087E8BF5967F}" dt="2022-10-18T20:15:59.866" v="2877" actId="1035"/>
          <ac:grpSpMkLst>
            <pc:docMk/>
            <pc:sldMk cId="4223063863" sldId="1145"/>
            <ac:grpSpMk id="6" creationId="{7FBAC52C-153B-05FB-DC5F-64784FE657D1}"/>
          </ac:grpSpMkLst>
        </pc:grpChg>
        <pc:grpChg chg="mod">
          <ac:chgData name="Giovanna Harzer" userId="4717d86b1a8f999b" providerId="LiveId" clId="{8BA218EE-2F76-4110-BCA2-087E8BF5967F}" dt="2022-10-18T20:16:08.634" v="2880" actId="1076"/>
          <ac:grpSpMkLst>
            <pc:docMk/>
            <pc:sldMk cId="4223063863" sldId="1145"/>
            <ac:grpSpMk id="22" creationId="{8A4ED741-D010-DEC5-F9EF-8E40BF0596ED}"/>
          </ac:grpSpMkLst>
        </pc:grpChg>
        <pc:picChg chg="add mod modCrop">
          <ac:chgData name="Giovanna Harzer" userId="4717d86b1a8f999b" providerId="LiveId" clId="{8BA218EE-2F76-4110-BCA2-087E8BF5967F}" dt="2022-10-18T20:16:33.394" v="2891"/>
          <ac:picMkLst>
            <pc:docMk/>
            <pc:sldMk cId="4223063863" sldId="1145"/>
            <ac:picMk id="4" creationId="{960D7E30-119E-41AB-4AAE-09810D6A544C}"/>
          </ac:picMkLst>
        </pc:picChg>
        <pc:picChg chg="add mod">
          <ac:chgData name="Giovanna Harzer" userId="4717d86b1a8f999b" providerId="LiveId" clId="{8BA218EE-2F76-4110-BCA2-087E8BF5967F}" dt="2022-10-18T21:52:35.482" v="7480" actId="1076"/>
          <ac:picMkLst>
            <pc:docMk/>
            <pc:sldMk cId="4223063863" sldId="1145"/>
            <ac:picMk id="7" creationId="{3CFD0619-938A-ED33-4979-88AB2A032FE9}"/>
          </ac:picMkLst>
        </pc:picChg>
      </pc:sldChg>
      <pc:sldChg chg="addSp delSp modSp add mod delAnim modAnim">
        <pc:chgData name="Giovanna Harzer" userId="4717d86b1a8f999b" providerId="LiveId" clId="{8BA218EE-2F76-4110-BCA2-087E8BF5967F}" dt="2022-10-18T21:53:06.050" v="7490"/>
        <pc:sldMkLst>
          <pc:docMk/>
          <pc:sldMk cId="3551248870" sldId="1146"/>
        </pc:sldMkLst>
        <pc:spChg chg="mod">
          <ac:chgData name="Giovanna Harzer" userId="4717d86b1a8f999b" providerId="LiveId" clId="{8BA218EE-2F76-4110-BCA2-087E8BF5967F}" dt="2022-10-18T20:17:05.054" v="2919" actId="207"/>
          <ac:spMkLst>
            <pc:docMk/>
            <pc:sldMk cId="3551248870" sldId="1146"/>
            <ac:spMk id="7" creationId="{0DC9DA9D-120D-D290-F38B-F304326522F4}"/>
          </ac:spMkLst>
        </pc:spChg>
        <pc:spChg chg="mod">
          <ac:chgData name="Giovanna Harzer" userId="4717d86b1a8f999b" providerId="LiveId" clId="{8BA218EE-2F76-4110-BCA2-087E8BF5967F}" dt="2022-10-18T20:16:44.755" v="2913" actId="20577"/>
          <ac:spMkLst>
            <pc:docMk/>
            <pc:sldMk cId="3551248870" sldId="1146"/>
            <ac:spMk id="8" creationId="{0CC26238-AAC5-8020-2E57-DA9BD2929A6E}"/>
          </ac:spMkLst>
        </pc:spChg>
        <pc:spChg chg="mod">
          <ac:chgData name="Giovanna Harzer" userId="4717d86b1a8f999b" providerId="LiveId" clId="{8BA218EE-2F76-4110-BCA2-087E8BF5967F}" dt="2022-10-18T20:17:05.054" v="2919" actId="207"/>
          <ac:spMkLst>
            <pc:docMk/>
            <pc:sldMk cId="3551248870" sldId="1146"/>
            <ac:spMk id="12" creationId="{691E856C-4BFD-0FBF-8323-A8A1ADE74E6E}"/>
          </ac:spMkLst>
        </pc:spChg>
        <pc:spChg chg="mod">
          <ac:chgData name="Giovanna Harzer" userId="4717d86b1a8f999b" providerId="LiveId" clId="{8BA218EE-2F76-4110-BCA2-087E8BF5967F}" dt="2022-10-18T20:19:57.874" v="2997" actId="14100"/>
          <ac:spMkLst>
            <pc:docMk/>
            <pc:sldMk cId="3551248870" sldId="1146"/>
            <ac:spMk id="13" creationId="{2EDC6573-0D54-7491-A30B-A355B2BFF029}"/>
          </ac:spMkLst>
        </pc:spChg>
        <pc:spChg chg="mod">
          <ac:chgData name="Giovanna Harzer" userId="4717d86b1a8f999b" providerId="LiveId" clId="{8BA218EE-2F76-4110-BCA2-087E8BF5967F}" dt="2022-10-18T20:19:45.426" v="2974" actId="14100"/>
          <ac:spMkLst>
            <pc:docMk/>
            <pc:sldMk cId="3551248870" sldId="1146"/>
            <ac:spMk id="14" creationId="{C03B3C6D-FAB7-8C50-6A00-C2E7CD398E58}"/>
          </ac:spMkLst>
        </pc:spChg>
        <pc:spChg chg="mod">
          <ac:chgData name="Giovanna Harzer" userId="4717d86b1a8f999b" providerId="LiveId" clId="{8BA218EE-2F76-4110-BCA2-087E8BF5967F}" dt="2022-10-18T20:17:05.054" v="2919" actId="207"/>
          <ac:spMkLst>
            <pc:docMk/>
            <pc:sldMk cId="3551248870" sldId="1146"/>
            <ac:spMk id="15" creationId="{0AD23761-4E37-9F0D-F1A3-FCB25BF4C5F0}"/>
          </ac:spMkLst>
        </pc:spChg>
        <pc:spChg chg="mod">
          <ac:chgData name="Giovanna Harzer" userId="4717d86b1a8f999b" providerId="LiveId" clId="{8BA218EE-2F76-4110-BCA2-087E8BF5967F}" dt="2022-10-18T20:17:05.054" v="2919" actId="207"/>
          <ac:spMkLst>
            <pc:docMk/>
            <pc:sldMk cId="3551248870" sldId="1146"/>
            <ac:spMk id="16" creationId="{3A953CCE-C4CE-B72C-70EF-8A8ACF2A661A}"/>
          </ac:spMkLst>
        </pc:spChg>
        <pc:spChg chg="add mod">
          <ac:chgData name="Giovanna Harzer" userId="4717d86b1a8f999b" providerId="LiveId" clId="{8BA218EE-2F76-4110-BCA2-087E8BF5967F}" dt="2022-10-18T20:17:44.657" v="2926" actId="113"/>
          <ac:spMkLst>
            <pc:docMk/>
            <pc:sldMk cId="3551248870" sldId="1146"/>
            <ac:spMk id="18" creationId="{F73CB80D-D3FD-5DA4-F1CA-5CE436B96737}"/>
          </ac:spMkLst>
        </pc:spChg>
        <pc:spChg chg="add mod">
          <ac:chgData name="Giovanna Harzer" userId="4717d86b1a8f999b" providerId="LiveId" clId="{8BA218EE-2F76-4110-BCA2-087E8BF5967F}" dt="2022-10-18T20:20:04.578" v="3019" actId="1036"/>
          <ac:spMkLst>
            <pc:docMk/>
            <pc:sldMk cId="3551248870" sldId="1146"/>
            <ac:spMk id="20" creationId="{7E14F58A-0EF7-C8E1-471B-4B9CBB2412E9}"/>
          </ac:spMkLst>
        </pc:spChg>
        <pc:spChg chg="add mod">
          <ac:chgData name="Giovanna Harzer" userId="4717d86b1a8f999b" providerId="LiveId" clId="{8BA218EE-2F76-4110-BCA2-087E8BF5967F}" dt="2022-10-18T20:20:04.578" v="3019" actId="1036"/>
          <ac:spMkLst>
            <pc:docMk/>
            <pc:sldMk cId="3551248870" sldId="1146"/>
            <ac:spMk id="21" creationId="{A41BC762-46DA-0EF5-3A0F-69D05C38B41D}"/>
          </ac:spMkLst>
        </pc:spChg>
        <pc:spChg chg="add mod">
          <ac:chgData name="Giovanna Harzer" userId="4717d86b1a8f999b" providerId="LiveId" clId="{8BA218EE-2F76-4110-BCA2-087E8BF5967F}" dt="2022-10-18T20:20:21.684" v="3031" actId="1076"/>
          <ac:spMkLst>
            <pc:docMk/>
            <pc:sldMk cId="3551248870" sldId="1146"/>
            <ac:spMk id="28" creationId="{9EDB5DE2-9181-CCE6-3699-5782B86C8918}"/>
          </ac:spMkLst>
        </pc:spChg>
        <pc:spChg chg="add mod">
          <ac:chgData name="Giovanna Harzer" userId="4717d86b1a8f999b" providerId="LiveId" clId="{8BA218EE-2F76-4110-BCA2-087E8BF5967F}" dt="2022-10-18T20:20:44.120" v="3062" actId="207"/>
          <ac:spMkLst>
            <pc:docMk/>
            <pc:sldMk cId="3551248870" sldId="1146"/>
            <ac:spMk id="29" creationId="{CDC2A668-119B-2806-7B59-1CE598DEB41C}"/>
          </ac:spMkLst>
        </pc:spChg>
        <pc:grpChg chg="add del mod">
          <ac:chgData name="Giovanna Harzer" userId="4717d86b1a8f999b" providerId="LiveId" clId="{8BA218EE-2F76-4110-BCA2-087E8BF5967F}" dt="2022-10-18T20:17:14.292" v="2920" actId="478"/>
          <ac:grpSpMkLst>
            <pc:docMk/>
            <pc:sldMk cId="3551248870" sldId="1146"/>
            <ac:grpSpMk id="5" creationId="{B40D4F62-027B-EE91-A38A-24AB82785346}"/>
          </ac:grpSpMkLst>
        </pc:grpChg>
        <pc:grpChg chg="mod">
          <ac:chgData name="Giovanna Harzer" userId="4717d86b1a8f999b" providerId="LiveId" clId="{8BA218EE-2F76-4110-BCA2-087E8BF5967F}" dt="2022-10-18T20:17:03.757" v="2918"/>
          <ac:grpSpMkLst>
            <pc:docMk/>
            <pc:sldMk cId="3551248870" sldId="1146"/>
            <ac:grpSpMk id="10" creationId="{AA24C905-1682-6057-128F-49DF195E89A3}"/>
          </ac:grpSpMkLst>
        </pc:grpChg>
        <pc:grpChg chg="mod">
          <ac:chgData name="Giovanna Harzer" userId="4717d86b1a8f999b" providerId="LiveId" clId="{8BA218EE-2F76-4110-BCA2-087E8BF5967F}" dt="2022-10-18T20:17:03.757" v="2918"/>
          <ac:grpSpMkLst>
            <pc:docMk/>
            <pc:sldMk cId="3551248870" sldId="1146"/>
            <ac:grpSpMk id="11" creationId="{F6A5D1A7-B548-B084-3C7B-0279B0D38458}"/>
          </ac:grpSpMkLst>
        </pc:grpChg>
        <pc:grpChg chg="del">
          <ac:chgData name="Giovanna Harzer" userId="4717d86b1a8f999b" providerId="LiveId" clId="{8BA218EE-2F76-4110-BCA2-087E8BF5967F}" dt="2022-10-18T20:18:11.421" v="2933" actId="478"/>
          <ac:grpSpMkLst>
            <pc:docMk/>
            <pc:sldMk cId="3551248870" sldId="1146"/>
            <ac:grpSpMk id="22" creationId="{8A4ED741-D010-DEC5-F9EF-8E40BF0596ED}"/>
          </ac:grpSpMkLst>
        </pc:grpChg>
        <pc:picChg chg="add mod">
          <ac:chgData name="Giovanna Harzer" userId="4717d86b1a8f999b" providerId="LiveId" clId="{8BA218EE-2F76-4110-BCA2-087E8BF5967F}" dt="2022-10-18T20:17:49.895" v="2929" actId="1076"/>
          <ac:picMkLst>
            <pc:docMk/>
            <pc:sldMk cId="3551248870" sldId="1146"/>
            <ac:picMk id="3" creationId="{62A4A56F-B8AC-75CE-62E6-5D72403B7E4F}"/>
          </ac:picMkLst>
        </pc:picChg>
        <pc:picChg chg="add mod">
          <ac:chgData name="Giovanna Harzer" userId="4717d86b1a8f999b" providerId="LiveId" clId="{8BA218EE-2F76-4110-BCA2-087E8BF5967F}" dt="2022-10-18T21:52:25.217" v="7475" actId="1076"/>
          <ac:picMkLst>
            <pc:docMk/>
            <pc:sldMk cId="3551248870" sldId="1146"/>
            <ac:picMk id="4" creationId="{673500AB-606C-6F13-AA74-F9494B04756B}"/>
          </ac:picMkLst>
        </pc:picChg>
        <pc:picChg chg="del">
          <ac:chgData name="Giovanna Harzer" userId="4717d86b1a8f999b" providerId="LiveId" clId="{8BA218EE-2F76-4110-BCA2-087E8BF5967F}" dt="2022-10-18T20:16:51.484" v="2914" actId="478"/>
          <ac:picMkLst>
            <pc:docMk/>
            <pc:sldMk cId="3551248870" sldId="1146"/>
            <ac:picMk id="4" creationId="{960D7E30-119E-41AB-4AAE-09810D6A544C}"/>
          </ac:picMkLst>
        </pc:picChg>
      </pc:sldChg>
      <pc:sldChg chg="addSp delSp modSp add mod delAnim modAnim">
        <pc:chgData name="Giovanna Harzer" userId="4717d86b1a8f999b" providerId="LiveId" clId="{8BA218EE-2F76-4110-BCA2-087E8BF5967F}" dt="2022-10-18T21:53:31.716" v="7554"/>
        <pc:sldMkLst>
          <pc:docMk/>
          <pc:sldMk cId="1445879450" sldId="1147"/>
        </pc:sldMkLst>
        <pc:spChg chg="add mod">
          <ac:chgData name="Giovanna Harzer" userId="4717d86b1a8f999b" providerId="LiveId" clId="{8BA218EE-2F76-4110-BCA2-087E8BF5967F}" dt="2022-10-18T20:22:07.625" v="3124" actId="1076"/>
          <ac:spMkLst>
            <pc:docMk/>
            <pc:sldMk cId="1445879450" sldId="1147"/>
            <ac:spMk id="4" creationId="{653CEEB0-A582-3B1B-BCD1-D58BF9ADFE3A}"/>
          </ac:spMkLst>
        </pc:spChg>
        <pc:spChg chg="mod">
          <ac:chgData name="Giovanna Harzer" userId="4717d86b1a8f999b" providerId="LiveId" clId="{8BA218EE-2F76-4110-BCA2-087E8BF5967F}" dt="2022-10-18T20:22:23.622" v="3136"/>
          <ac:spMkLst>
            <pc:docMk/>
            <pc:sldMk cId="1445879450" sldId="1147"/>
            <ac:spMk id="7" creationId="{D30ABD08-AEAB-247E-F4AC-3D357EE89536}"/>
          </ac:spMkLst>
        </pc:spChg>
        <pc:spChg chg="mod">
          <ac:chgData name="Giovanna Harzer" userId="4717d86b1a8f999b" providerId="LiveId" clId="{8BA218EE-2F76-4110-BCA2-087E8BF5967F}" dt="2022-10-18T20:22:36.510" v="3142" actId="20577"/>
          <ac:spMkLst>
            <pc:docMk/>
            <pc:sldMk cId="1445879450" sldId="1147"/>
            <ac:spMk id="10" creationId="{165F02FB-F213-0F1C-21D1-E526232EE000}"/>
          </ac:spMkLst>
        </pc:spChg>
        <pc:spChg chg="add mod">
          <ac:chgData name="Giovanna Harzer" userId="4717d86b1a8f999b" providerId="LiveId" clId="{8BA218EE-2F76-4110-BCA2-087E8BF5967F}" dt="2022-10-18T21:53:17.259" v="7548" actId="1036"/>
          <ac:spMkLst>
            <pc:docMk/>
            <pc:sldMk cId="1445879450" sldId="1147"/>
            <ac:spMk id="11" creationId="{A12AEFE6-AF76-B61C-1170-EEB40423F642}"/>
          </ac:spMkLst>
        </pc:spChg>
        <pc:spChg chg="add mod">
          <ac:chgData name="Giovanna Harzer" userId="4717d86b1a8f999b" providerId="LiveId" clId="{8BA218EE-2F76-4110-BCA2-087E8BF5967F}" dt="2022-10-18T21:53:17.259" v="7548" actId="1036"/>
          <ac:spMkLst>
            <pc:docMk/>
            <pc:sldMk cId="1445879450" sldId="1147"/>
            <ac:spMk id="12" creationId="{FEB8D941-FB8C-CFFE-7A0E-9BBC2C67312F}"/>
          </ac:spMkLst>
        </pc:spChg>
        <pc:spChg chg="mod">
          <ac:chgData name="Giovanna Harzer" userId="4717d86b1a8f999b" providerId="LiveId" clId="{8BA218EE-2F76-4110-BCA2-087E8BF5967F}" dt="2022-10-18T20:21:45.664" v="3104" actId="1036"/>
          <ac:spMkLst>
            <pc:docMk/>
            <pc:sldMk cId="1445879450" sldId="1147"/>
            <ac:spMk id="13" creationId="{2EDC6573-0D54-7491-A30B-A355B2BFF029}"/>
          </ac:spMkLst>
        </pc:spChg>
        <pc:spChg chg="add mod">
          <ac:chgData name="Giovanna Harzer" userId="4717d86b1a8f999b" providerId="LiveId" clId="{8BA218EE-2F76-4110-BCA2-087E8BF5967F}" dt="2022-10-18T21:53:17.259" v="7548" actId="1036"/>
          <ac:spMkLst>
            <pc:docMk/>
            <pc:sldMk cId="1445879450" sldId="1147"/>
            <ac:spMk id="14" creationId="{AE53825F-7F6B-B2FA-6B22-75EFDE481C4A}"/>
          </ac:spMkLst>
        </pc:spChg>
        <pc:spChg chg="del">
          <ac:chgData name="Giovanna Harzer" userId="4717d86b1a8f999b" providerId="LiveId" clId="{8BA218EE-2F76-4110-BCA2-087E8BF5967F}" dt="2022-10-18T20:21:12.618" v="3064" actId="478"/>
          <ac:spMkLst>
            <pc:docMk/>
            <pc:sldMk cId="1445879450" sldId="1147"/>
            <ac:spMk id="14" creationId="{C03B3C6D-FAB7-8C50-6A00-C2E7CD398E58}"/>
          </ac:spMkLst>
        </pc:spChg>
        <pc:spChg chg="add mod">
          <ac:chgData name="Giovanna Harzer" userId="4717d86b1a8f999b" providerId="LiveId" clId="{8BA218EE-2F76-4110-BCA2-087E8BF5967F}" dt="2022-10-18T21:53:17.259" v="7548" actId="1036"/>
          <ac:spMkLst>
            <pc:docMk/>
            <pc:sldMk cId="1445879450" sldId="1147"/>
            <ac:spMk id="15" creationId="{AC6ECC51-2397-A4F2-E1CC-498EDB5EA4E8}"/>
          </ac:spMkLst>
        </pc:spChg>
        <pc:spChg chg="add mod">
          <ac:chgData name="Giovanna Harzer" userId="4717d86b1a8f999b" providerId="LiveId" clId="{8BA218EE-2F76-4110-BCA2-087E8BF5967F}" dt="2022-10-18T21:53:17.259" v="7548" actId="1036"/>
          <ac:spMkLst>
            <pc:docMk/>
            <pc:sldMk cId="1445879450" sldId="1147"/>
            <ac:spMk id="16" creationId="{5154DC7F-1F39-706E-3608-078426DC9FE4}"/>
          </ac:spMkLst>
        </pc:spChg>
        <pc:spChg chg="add mod">
          <ac:chgData name="Giovanna Harzer" userId="4717d86b1a8f999b" providerId="LiveId" clId="{8BA218EE-2F76-4110-BCA2-087E8BF5967F}" dt="2022-10-18T21:53:17.259" v="7548" actId="1036"/>
          <ac:spMkLst>
            <pc:docMk/>
            <pc:sldMk cId="1445879450" sldId="1147"/>
            <ac:spMk id="20" creationId="{44B27F43-4F70-4B9B-E893-C334F4A58877}"/>
          </ac:spMkLst>
        </pc:spChg>
        <pc:spChg chg="del">
          <ac:chgData name="Giovanna Harzer" userId="4717d86b1a8f999b" providerId="LiveId" clId="{8BA218EE-2F76-4110-BCA2-087E8BF5967F}" dt="2022-10-18T20:21:12.618" v="3064" actId="478"/>
          <ac:spMkLst>
            <pc:docMk/>
            <pc:sldMk cId="1445879450" sldId="1147"/>
            <ac:spMk id="20" creationId="{7E14F58A-0EF7-C8E1-471B-4B9CBB2412E9}"/>
          </ac:spMkLst>
        </pc:spChg>
        <pc:spChg chg="del">
          <ac:chgData name="Giovanna Harzer" userId="4717d86b1a8f999b" providerId="LiveId" clId="{8BA218EE-2F76-4110-BCA2-087E8BF5967F}" dt="2022-10-18T20:21:12.618" v="3064" actId="478"/>
          <ac:spMkLst>
            <pc:docMk/>
            <pc:sldMk cId="1445879450" sldId="1147"/>
            <ac:spMk id="21" creationId="{A41BC762-46DA-0EF5-3A0F-69D05C38B41D}"/>
          </ac:spMkLst>
        </pc:spChg>
        <pc:spChg chg="del">
          <ac:chgData name="Giovanna Harzer" userId="4717d86b1a8f999b" providerId="LiveId" clId="{8BA218EE-2F76-4110-BCA2-087E8BF5967F}" dt="2022-10-18T20:21:12.618" v="3064" actId="478"/>
          <ac:spMkLst>
            <pc:docMk/>
            <pc:sldMk cId="1445879450" sldId="1147"/>
            <ac:spMk id="28" creationId="{9EDB5DE2-9181-CCE6-3699-5782B86C8918}"/>
          </ac:spMkLst>
        </pc:spChg>
        <pc:spChg chg="mod">
          <ac:chgData name="Giovanna Harzer" userId="4717d86b1a8f999b" providerId="LiveId" clId="{8BA218EE-2F76-4110-BCA2-087E8BF5967F}" dt="2022-10-18T20:22:12.014" v="3135" actId="207"/>
          <ac:spMkLst>
            <pc:docMk/>
            <pc:sldMk cId="1445879450" sldId="1147"/>
            <ac:spMk id="29" creationId="{CDC2A668-119B-2806-7B59-1CE598DEB41C}"/>
          </ac:spMkLst>
        </pc:spChg>
        <pc:grpChg chg="add mod">
          <ac:chgData name="Giovanna Harzer" userId="4717d86b1a8f999b" providerId="LiveId" clId="{8BA218EE-2F76-4110-BCA2-087E8BF5967F}" dt="2022-10-18T20:22:34.760" v="3141" actId="14100"/>
          <ac:grpSpMkLst>
            <pc:docMk/>
            <pc:sldMk cId="1445879450" sldId="1147"/>
            <ac:grpSpMk id="5" creationId="{96FDBEA2-0A33-4E0D-FBE4-CFD22BFCBD61}"/>
          </ac:grpSpMkLst>
        </pc:grpChg>
      </pc:sldChg>
      <pc:sldChg chg="addSp delSp modSp add mod ord modAnim">
        <pc:chgData name="Giovanna Harzer" userId="4717d86b1a8f999b" providerId="LiveId" clId="{8BA218EE-2F76-4110-BCA2-087E8BF5967F}" dt="2022-10-18T21:53:48.091" v="7560"/>
        <pc:sldMkLst>
          <pc:docMk/>
          <pc:sldMk cId="766083839" sldId="1148"/>
        </pc:sldMkLst>
        <pc:spChg chg="mod">
          <ac:chgData name="Giovanna Harzer" userId="4717d86b1a8f999b" providerId="LiveId" clId="{8BA218EE-2F76-4110-BCA2-087E8BF5967F}" dt="2022-10-18T20:23:44.244" v="3198" actId="14100"/>
          <ac:spMkLst>
            <pc:docMk/>
            <pc:sldMk cId="766083839" sldId="1148"/>
            <ac:spMk id="4" creationId="{AE059A94-7FC4-C879-E907-C1CC101408FF}"/>
          </ac:spMkLst>
        </pc:spChg>
        <pc:spChg chg="mod">
          <ac:chgData name="Giovanna Harzer" userId="4717d86b1a8f999b" providerId="LiveId" clId="{8BA218EE-2F76-4110-BCA2-087E8BF5967F}" dt="2022-10-18T20:23:28.203" v="3181" actId="20577"/>
          <ac:spMkLst>
            <pc:docMk/>
            <pc:sldMk cId="766083839" sldId="1148"/>
            <ac:spMk id="5" creationId="{B9879FD8-3B1D-77ED-F5EA-6D6C497C5090}"/>
          </ac:spMkLst>
        </pc:spChg>
        <pc:spChg chg="add mod">
          <ac:chgData name="Giovanna Harzer" userId="4717d86b1a8f999b" providerId="LiveId" clId="{8BA218EE-2F76-4110-BCA2-087E8BF5967F}" dt="2022-10-18T21:53:44.303" v="7558" actId="1076"/>
          <ac:spMkLst>
            <pc:docMk/>
            <pc:sldMk cId="766083839" sldId="1148"/>
            <ac:spMk id="7" creationId="{DCC9BD1D-1A38-D201-FF85-E0220EEF59D9}"/>
          </ac:spMkLst>
        </pc:spChg>
        <pc:spChg chg="mod">
          <ac:chgData name="Giovanna Harzer" userId="4717d86b1a8f999b" providerId="LiveId" clId="{8BA218EE-2F76-4110-BCA2-087E8BF5967F}" dt="2022-10-18T20:23:06.760" v="3151" actId="113"/>
          <ac:spMkLst>
            <pc:docMk/>
            <pc:sldMk cId="766083839" sldId="1148"/>
            <ac:spMk id="40" creationId="{C87889B8-0FEB-0F2D-5C56-05EE946990D0}"/>
          </ac:spMkLst>
        </pc:spChg>
        <pc:spChg chg="mod">
          <ac:chgData name="Giovanna Harzer" userId="4717d86b1a8f999b" providerId="LiveId" clId="{8BA218EE-2F76-4110-BCA2-087E8BF5967F}" dt="2022-10-18T20:23:14.983" v="3152"/>
          <ac:spMkLst>
            <pc:docMk/>
            <pc:sldMk cId="766083839" sldId="1148"/>
            <ac:spMk id="45" creationId="{D400188E-D783-3AAE-4309-AB34A75F7B9B}"/>
          </ac:spMkLst>
        </pc:spChg>
        <pc:spChg chg="mod">
          <ac:chgData name="Giovanna Harzer" userId="4717d86b1a8f999b" providerId="LiveId" clId="{8BA218EE-2F76-4110-BCA2-087E8BF5967F}" dt="2022-10-18T20:23:19.084" v="3153"/>
          <ac:spMkLst>
            <pc:docMk/>
            <pc:sldMk cId="766083839" sldId="1148"/>
            <ac:spMk id="48" creationId="{AE9A203C-268C-A1DD-5D14-759F4AC8A092}"/>
          </ac:spMkLst>
        </pc:spChg>
        <pc:grpChg chg="add mod">
          <ac:chgData name="Giovanna Harzer" userId="4717d86b1a8f999b" providerId="LiveId" clId="{8BA218EE-2F76-4110-BCA2-087E8BF5967F}" dt="2022-10-18T20:23:47.711" v="3216" actId="1038"/>
          <ac:grpSpMkLst>
            <pc:docMk/>
            <pc:sldMk cId="766083839" sldId="1148"/>
            <ac:grpSpMk id="3" creationId="{F26A7C74-0E65-D44E-0368-359E22FD6E08}"/>
          </ac:grpSpMkLst>
        </pc:grpChg>
        <pc:grpChg chg="mod">
          <ac:chgData name="Giovanna Harzer" userId="4717d86b1a8f999b" providerId="LiveId" clId="{8BA218EE-2F76-4110-BCA2-087E8BF5967F}" dt="2022-10-18T20:23:47.711" v="3216" actId="1038"/>
          <ac:grpSpMkLst>
            <pc:docMk/>
            <pc:sldMk cId="766083839" sldId="1148"/>
            <ac:grpSpMk id="34" creationId="{ED56AD86-91D5-7FB2-8A3D-518A38D21AC4}"/>
          </ac:grpSpMkLst>
        </pc:grpChg>
        <pc:grpChg chg="mod">
          <ac:chgData name="Giovanna Harzer" userId="4717d86b1a8f999b" providerId="LiveId" clId="{8BA218EE-2F76-4110-BCA2-087E8BF5967F}" dt="2022-10-18T20:23:47.711" v="3216" actId="1038"/>
          <ac:grpSpMkLst>
            <pc:docMk/>
            <pc:sldMk cId="766083839" sldId="1148"/>
            <ac:grpSpMk id="47" creationId="{08B232DD-46EB-468A-F76E-CE84B1691FC3}"/>
          </ac:grpSpMkLst>
        </pc:grpChg>
        <pc:picChg chg="add mod">
          <ac:chgData name="Giovanna Harzer" userId="4717d86b1a8f999b" providerId="LiveId" clId="{8BA218EE-2F76-4110-BCA2-087E8BF5967F}" dt="2022-10-18T20:23:38.506" v="3185" actId="1076"/>
          <ac:picMkLst>
            <pc:docMk/>
            <pc:sldMk cId="766083839" sldId="1148"/>
            <ac:picMk id="6" creationId="{96A976E6-6FBF-2340-5482-5E9F43B011D7}"/>
          </ac:picMkLst>
        </pc:picChg>
        <pc:picChg chg="del">
          <ac:chgData name="Giovanna Harzer" userId="4717d86b1a8f999b" providerId="LiveId" clId="{8BA218EE-2F76-4110-BCA2-087E8BF5967F}" dt="2022-10-18T20:23:35.571" v="3183" actId="478"/>
          <ac:picMkLst>
            <pc:docMk/>
            <pc:sldMk cId="766083839" sldId="1148"/>
            <ac:picMk id="127" creationId="{70CB69B0-71A9-87ED-2390-2DF9D887753E}"/>
          </ac:picMkLst>
        </pc:picChg>
      </pc:sldChg>
      <pc:sldChg chg="addSp modSp add mod ord replId modAnim">
        <pc:chgData name="Giovanna Harzer" userId="4717d86b1a8f999b" providerId="LiveId" clId="{8BA218EE-2F76-4110-BCA2-087E8BF5967F}" dt="2022-10-18T21:53:58.372" v="7563"/>
        <pc:sldMkLst>
          <pc:docMk/>
          <pc:sldMk cId="1839544715" sldId="1149"/>
        </pc:sldMkLst>
        <pc:spChg chg="add mod">
          <ac:chgData name="Giovanna Harzer" userId="4717d86b1a8f999b" providerId="LiveId" clId="{8BA218EE-2F76-4110-BCA2-087E8BF5967F}" dt="2022-10-18T20:24:31.875" v="3249" actId="20577"/>
          <ac:spMkLst>
            <pc:docMk/>
            <pc:sldMk cId="1839544715" sldId="1149"/>
            <ac:spMk id="14" creationId="{D3661B65-4EE1-3542-CB57-81E9F1D1C6E4}"/>
          </ac:spMkLst>
        </pc:spChg>
        <pc:spChg chg="add mod">
          <ac:chgData name="Giovanna Harzer" userId="4717d86b1a8f999b" providerId="LiveId" clId="{8BA218EE-2F76-4110-BCA2-087E8BF5967F}" dt="2022-10-18T20:25:07.337" v="3269" actId="113"/>
          <ac:spMkLst>
            <pc:docMk/>
            <pc:sldMk cId="1839544715" sldId="1149"/>
            <ac:spMk id="29" creationId="{04FD3385-D37D-2866-DA67-9B321DEB9ECE}"/>
          </ac:spMkLst>
        </pc:spChg>
        <pc:spChg chg="mod">
          <ac:chgData name="Giovanna Harzer" userId="4717d86b1a8f999b" providerId="LiveId" clId="{8BA218EE-2F76-4110-BCA2-087E8BF5967F}" dt="2022-10-18T20:24:11.831" v="3237" actId="14100"/>
          <ac:spMkLst>
            <pc:docMk/>
            <pc:sldMk cId="1839544715" sldId="1149"/>
            <ac:spMk id="33" creationId="{3D693196-D2FA-5256-6F6E-771ACF46A8CD}"/>
          </ac:spMkLst>
        </pc:spChg>
        <pc:spChg chg="mod">
          <ac:chgData name="Giovanna Harzer" userId="4717d86b1a8f999b" providerId="LiveId" clId="{8BA218EE-2F76-4110-BCA2-087E8BF5967F}" dt="2022-10-18T20:24:04.310" v="3222" actId="113"/>
          <ac:spMkLst>
            <pc:docMk/>
            <pc:sldMk cId="1839544715" sldId="1149"/>
            <ac:spMk id="40" creationId="{C87889B8-0FEB-0F2D-5C56-05EE946990D0}"/>
          </ac:spMkLst>
        </pc:spChg>
        <pc:spChg chg="mod">
          <ac:chgData name="Giovanna Harzer" userId="4717d86b1a8f999b" providerId="LiveId" clId="{8BA218EE-2F76-4110-BCA2-087E8BF5967F}" dt="2022-10-18T20:25:05.531" v="3268" actId="2710"/>
          <ac:spMkLst>
            <pc:docMk/>
            <pc:sldMk cId="1839544715" sldId="1149"/>
            <ac:spMk id="47" creationId="{0D5A0321-A7B7-6E8D-5490-5FBFE98021B2}"/>
          </ac:spMkLst>
        </pc:spChg>
      </pc:sldChg>
      <pc:sldChg chg="delSp modSp add mod delAnim modAnim">
        <pc:chgData name="Giovanna Harzer" userId="4717d86b1a8f999b" providerId="LiveId" clId="{8BA218EE-2F76-4110-BCA2-087E8BF5967F}" dt="2022-10-18T21:54:04.207" v="7565"/>
        <pc:sldMkLst>
          <pc:docMk/>
          <pc:sldMk cId="2973949847" sldId="1150"/>
        </pc:sldMkLst>
        <pc:spChg chg="del">
          <ac:chgData name="Giovanna Harzer" userId="4717d86b1a8f999b" providerId="LiveId" clId="{8BA218EE-2F76-4110-BCA2-087E8BF5967F}" dt="2022-10-18T20:25:51.925" v="3291" actId="478"/>
          <ac:spMkLst>
            <pc:docMk/>
            <pc:sldMk cId="2973949847" sldId="1150"/>
            <ac:spMk id="14" creationId="{D3661B65-4EE1-3542-CB57-81E9F1D1C6E4}"/>
          </ac:spMkLst>
        </pc:spChg>
        <pc:spChg chg="del">
          <ac:chgData name="Giovanna Harzer" userId="4717d86b1a8f999b" providerId="LiveId" clId="{8BA218EE-2F76-4110-BCA2-087E8BF5967F}" dt="2022-10-18T20:25:51.925" v="3291" actId="478"/>
          <ac:spMkLst>
            <pc:docMk/>
            <pc:sldMk cId="2973949847" sldId="1150"/>
            <ac:spMk id="29" creationId="{04FD3385-D37D-2866-DA67-9B321DEB9ECE}"/>
          </ac:spMkLst>
        </pc:spChg>
        <pc:spChg chg="mod">
          <ac:chgData name="Giovanna Harzer" userId="4717d86b1a8f999b" providerId="LiveId" clId="{8BA218EE-2F76-4110-BCA2-087E8BF5967F}" dt="2022-10-18T20:25:22.697" v="3274"/>
          <ac:spMkLst>
            <pc:docMk/>
            <pc:sldMk cId="2973949847" sldId="1150"/>
            <ac:spMk id="33" creationId="{3D693196-D2FA-5256-6F6E-771ACF46A8CD}"/>
          </ac:spMkLst>
        </pc:spChg>
        <pc:spChg chg="mod">
          <ac:chgData name="Giovanna Harzer" userId="4717d86b1a8f999b" providerId="LiveId" clId="{8BA218EE-2F76-4110-BCA2-087E8BF5967F}" dt="2022-10-18T20:25:16.965" v="3272" actId="20577"/>
          <ac:spMkLst>
            <pc:docMk/>
            <pc:sldMk cId="2973949847" sldId="1150"/>
            <ac:spMk id="40" creationId="{C87889B8-0FEB-0F2D-5C56-05EE946990D0}"/>
          </ac:spMkLst>
        </pc:spChg>
        <pc:spChg chg="mod">
          <ac:chgData name="Giovanna Harzer" userId="4717d86b1a8f999b" providerId="LiveId" clId="{8BA218EE-2F76-4110-BCA2-087E8BF5967F}" dt="2022-10-18T20:25:55.922" v="3301" actId="1036"/>
          <ac:spMkLst>
            <pc:docMk/>
            <pc:sldMk cId="2973949847" sldId="1150"/>
            <ac:spMk id="47" creationId="{0D5A0321-A7B7-6E8D-5490-5FBFE98021B2}"/>
          </ac:spMkLst>
        </pc:spChg>
        <pc:spChg chg="mod">
          <ac:chgData name="Giovanna Harzer" userId="4717d86b1a8f999b" providerId="LiveId" clId="{8BA218EE-2F76-4110-BCA2-087E8BF5967F}" dt="2022-10-18T20:25:14.496" v="3271" actId="20577"/>
          <ac:spMkLst>
            <pc:docMk/>
            <pc:sldMk cId="2973949847" sldId="1150"/>
            <ac:spMk id="79" creationId="{EC2F4402-E36E-8968-4DF7-D39F45424543}"/>
          </ac:spMkLst>
        </pc:spChg>
      </pc:sldChg>
      <pc:sldChg chg="addSp modSp add mod modAnim">
        <pc:chgData name="Giovanna Harzer" userId="4717d86b1a8f999b" providerId="LiveId" clId="{8BA218EE-2F76-4110-BCA2-087E8BF5967F}" dt="2022-10-18T21:54:43.646" v="7599"/>
        <pc:sldMkLst>
          <pc:docMk/>
          <pc:sldMk cId="1744838984" sldId="1151"/>
        </pc:sldMkLst>
        <pc:spChg chg="add mod">
          <ac:chgData name="Giovanna Harzer" userId="4717d86b1a8f999b" providerId="LiveId" clId="{8BA218EE-2F76-4110-BCA2-087E8BF5967F}" dt="2022-10-18T21:54:39.367" v="7598" actId="20577"/>
          <ac:spMkLst>
            <pc:docMk/>
            <pc:sldMk cId="1744838984" sldId="1151"/>
            <ac:spMk id="14" creationId="{508BB385-914B-AD63-D517-C0A2CC3248CE}"/>
          </ac:spMkLst>
        </pc:spChg>
        <pc:spChg chg="mod">
          <ac:chgData name="Giovanna Harzer" userId="4717d86b1a8f999b" providerId="LiveId" clId="{8BA218EE-2F76-4110-BCA2-087E8BF5967F}" dt="2022-10-18T20:26:10.773" v="3305" actId="14100"/>
          <ac:spMkLst>
            <pc:docMk/>
            <pc:sldMk cId="1744838984" sldId="1151"/>
            <ac:spMk id="33" creationId="{3D693196-D2FA-5256-6F6E-771ACF46A8CD}"/>
          </ac:spMkLst>
        </pc:spChg>
        <pc:spChg chg="mod">
          <ac:chgData name="Giovanna Harzer" userId="4717d86b1a8f999b" providerId="LiveId" clId="{8BA218EE-2F76-4110-BCA2-087E8BF5967F}" dt="2022-10-18T21:54:33.221" v="7577" actId="20577"/>
          <ac:spMkLst>
            <pc:docMk/>
            <pc:sldMk cId="1744838984" sldId="1151"/>
            <ac:spMk id="47" creationId="{0D5A0321-A7B7-6E8D-5490-5FBFE98021B2}"/>
          </ac:spMkLst>
        </pc:spChg>
        <pc:spChg chg="mod">
          <ac:chgData name="Giovanna Harzer" userId="4717d86b1a8f999b" providerId="LiveId" clId="{8BA218EE-2F76-4110-BCA2-087E8BF5967F}" dt="2022-10-18T20:27:59.552" v="3449" actId="20577"/>
          <ac:spMkLst>
            <pc:docMk/>
            <pc:sldMk cId="1744838984" sldId="1151"/>
            <ac:spMk id="79" creationId="{EC2F4402-E36E-8968-4DF7-D39F45424543}"/>
          </ac:spMkLst>
        </pc:spChg>
      </pc:sldChg>
      <pc:sldChg chg="delSp modSp add mod delAnim">
        <pc:chgData name="Giovanna Harzer" userId="4717d86b1a8f999b" providerId="LiveId" clId="{8BA218EE-2F76-4110-BCA2-087E8BF5967F}" dt="2022-10-18T20:28:35.681" v="3476" actId="113"/>
        <pc:sldMkLst>
          <pc:docMk/>
          <pc:sldMk cId="91113488" sldId="1152"/>
        </pc:sldMkLst>
        <pc:spChg chg="mod">
          <ac:chgData name="Giovanna Harzer" userId="4717d86b1a8f999b" providerId="LiveId" clId="{8BA218EE-2F76-4110-BCA2-087E8BF5967F}" dt="2022-10-18T20:28:35.681" v="3476" actId="113"/>
          <ac:spMkLst>
            <pc:docMk/>
            <pc:sldMk cId="91113488" sldId="1152"/>
            <ac:spMk id="14" creationId="{508BB385-914B-AD63-D517-C0A2CC3248CE}"/>
          </ac:spMkLst>
        </pc:spChg>
        <pc:spChg chg="mod">
          <ac:chgData name="Giovanna Harzer" userId="4717d86b1a8f999b" providerId="LiveId" clId="{8BA218EE-2F76-4110-BCA2-087E8BF5967F}" dt="2022-10-18T20:28:09.713" v="3464" actId="20577"/>
          <ac:spMkLst>
            <pc:docMk/>
            <pc:sldMk cId="91113488" sldId="1152"/>
            <ac:spMk id="33" creationId="{3D693196-D2FA-5256-6F6E-771ACF46A8CD}"/>
          </ac:spMkLst>
        </pc:spChg>
        <pc:spChg chg="del">
          <ac:chgData name="Giovanna Harzer" userId="4717d86b1a8f999b" providerId="LiveId" clId="{8BA218EE-2F76-4110-BCA2-087E8BF5967F}" dt="2022-10-18T20:28:21.976" v="3466" actId="478"/>
          <ac:spMkLst>
            <pc:docMk/>
            <pc:sldMk cId="91113488" sldId="1152"/>
            <ac:spMk id="47" creationId="{0D5A0321-A7B7-6E8D-5490-5FBFE98021B2}"/>
          </ac:spMkLst>
        </pc:spChg>
      </pc:sldChg>
      <pc:sldChg chg="addSp delSp modSp add mod ord delAnim modAnim">
        <pc:chgData name="Giovanna Harzer" userId="4717d86b1a8f999b" providerId="LiveId" clId="{8BA218EE-2F76-4110-BCA2-087E8BF5967F}" dt="2022-10-18T21:54:49.786" v="7602"/>
        <pc:sldMkLst>
          <pc:docMk/>
          <pc:sldMk cId="3106021752" sldId="1153"/>
        </pc:sldMkLst>
        <pc:spChg chg="mod">
          <ac:chgData name="Giovanna Harzer" userId="4717d86b1a8f999b" providerId="LiveId" clId="{8BA218EE-2F76-4110-BCA2-087E8BF5967F}" dt="2022-10-18T20:31:02.880" v="3569" actId="404"/>
          <ac:spMkLst>
            <pc:docMk/>
            <pc:sldMk cId="3106021752" sldId="1153"/>
            <ac:spMk id="40" creationId="{C87889B8-0FEB-0F2D-5C56-05EE946990D0}"/>
          </ac:spMkLst>
        </pc:spChg>
        <pc:grpChg chg="del mod">
          <ac:chgData name="Giovanna Harzer" userId="4717d86b1a8f999b" providerId="LiveId" clId="{8BA218EE-2F76-4110-BCA2-087E8BF5967F}" dt="2022-10-18T20:29:35.039" v="3489" actId="478"/>
          <ac:grpSpMkLst>
            <pc:docMk/>
            <pc:sldMk cId="3106021752" sldId="1153"/>
            <ac:grpSpMk id="3" creationId="{F26A7C74-0E65-D44E-0368-359E22FD6E08}"/>
          </ac:grpSpMkLst>
        </pc:grpChg>
        <pc:grpChg chg="del mod">
          <ac:chgData name="Giovanna Harzer" userId="4717d86b1a8f999b" providerId="LiveId" clId="{8BA218EE-2F76-4110-BCA2-087E8BF5967F}" dt="2022-10-18T20:29:35.039" v="3489" actId="478"/>
          <ac:grpSpMkLst>
            <pc:docMk/>
            <pc:sldMk cId="3106021752" sldId="1153"/>
            <ac:grpSpMk id="34" creationId="{ED56AD86-91D5-7FB2-8A3D-518A38D21AC4}"/>
          </ac:grpSpMkLst>
        </pc:grpChg>
        <pc:grpChg chg="del mod">
          <ac:chgData name="Giovanna Harzer" userId="4717d86b1a8f999b" providerId="LiveId" clId="{8BA218EE-2F76-4110-BCA2-087E8BF5967F}" dt="2022-10-18T20:29:35.039" v="3489" actId="478"/>
          <ac:grpSpMkLst>
            <pc:docMk/>
            <pc:sldMk cId="3106021752" sldId="1153"/>
            <ac:grpSpMk id="47" creationId="{08B232DD-46EB-468A-F76E-CE84B1691FC3}"/>
          </ac:grpSpMkLst>
        </pc:grpChg>
        <pc:picChg chg="del">
          <ac:chgData name="Giovanna Harzer" userId="4717d86b1a8f999b" providerId="LiveId" clId="{8BA218EE-2F76-4110-BCA2-087E8BF5967F}" dt="2022-10-18T20:29:17.404" v="3483" actId="478"/>
          <ac:picMkLst>
            <pc:docMk/>
            <pc:sldMk cId="3106021752" sldId="1153"/>
            <ac:picMk id="6" creationId="{96A976E6-6FBF-2340-5482-5E9F43B011D7}"/>
          </ac:picMkLst>
        </pc:picChg>
        <pc:picChg chg="add mod">
          <ac:chgData name="Giovanna Harzer" userId="4717d86b1a8f999b" providerId="LiveId" clId="{8BA218EE-2F76-4110-BCA2-087E8BF5967F}" dt="2022-10-18T20:31:07.680" v="3572" actId="1076"/>
          <ac:picMkLst>
            <pc:docMk/>
            <pc:sldMk cId="3106021752" sldId="1153"/>
            <ac:picMk id="7" creationId="{E4C77773-5CC2-7BFD-179A-4004EB22745F}"/>
          </ac:picMkLst>
        </pc:picChg>
      </pc:sldChg>
      <pc:sldChg chg="addSp modSp add mod modAnim">
        <pc:chgData name="Giovanna Harzer" userId="4717d86b1a8f999b" providerId="LiveId" clId="{8BA218EE-2F76-4110-BCA2-087E8BF5967F}" dt="2022-10-18T21:55:03.050" v="7606"/>
        <pc:sldMkLst>
          <pc:docMk/>
          <pc:sldMk cId="2382213546" sldId="1154"/>
        </pc:sldMkLst>
        <pc:spChg chg="mod">
          <ac:chgData name="Giovanna Harzer" userId="4717d86b1a8f999b" providerId="LiveId" clId="{8BA218EE-2F76-4110-BCA2-087E8BF5967F}" dt="2022-10-18T20:30:30.144" v="3533" actId="14100"/>
          <ac:spMkLst>
            <pc:docMk/>
            <pc:sldMk cId="2382213546" sldId="1154"/>
            <ac:spMk id="4" creationId="{AE059A94-7FC4-C879-E907-C1CC101408FF}"/>
          </ac:spMkLst>
        </pc:spChg>
        <pc:spChg chg="mod">
          <ac:chgData name="Giovanna Harzer" userId="4717d86b1a8f999b" providerId="LiveId" clId="{8BA218EE-2F76-4110-BCA2-087E8BF5967F}" dt="2022-10-18T20:30:49.252" v="3564"/>
          <ac:spMkLst>
            <pc:docMk/>
            <pc:sldMk cId="2382213546" sldId="1154"/>
            <ac:spMk id="7" creationId="{D2322428-FF50-CEFA-FF98-F44F863C8623}"/>
          </ac:spMkLst>
        </pc:spChg>
        <pc:spChg chg="mod">
          <ac:chgData name="Giovanna Harzer" userId="4717d86b1a8f999b" providerId="LiveId" clId="{8BA218EE-2F76-4110-BCA2-087E8BF5967F}" dt="2022-10-18T20:30:39.958" v="3563" actId="20577"/>
          <ac:spMkLst>
            <pc:docMk/>
            <pc:sldMk cId="2382213546" sldId="1154"/>
            <ac:spMk id="8" creationId="{878DD385-1EEF-595F-C430-9A596757DC53}"/>
          </ac:spMkLst>
        </pc:spChg>
        <pc:spChg chg="add mod">
          <ac:chgData name="Giovanna Harzer" userId="4717d86b1a8f999b" providerId="LiveId" clId="{8BA218EE-2F76-4110-BCA2-087E8BF5967F}" dt="2022-10-18T20:31:29.898" v="3578" actId="1076"/>
          <ac:spMkLst>
            <pc:docMk/>
            <pc:sldMk cId="2382213546" sldId="1154"/>
            <ac:spMk id="9" creationId="{EFBB1755-0273-58F5-C200-E5BF6BD5890F}"/>
          </ac:spMkLst>
        </pc:spChg>
        <pc:spChg chg="mod">
          <ac:chgData name="Giovanna Harzer" userId="4717d86b1a8f999b" providerId="LiveId" clId="{8BA218EE-2F76-4110-BCA2-087E8BF5967F}" dt="2022-10-18T20:31:21.618" v="3573"/>
          <ac:spMkLst>
            <pc:docMk/>
            <pc:sldMk cId="2382213546" sldId="1154"/>
            <ac:spMk id="11" creationId="{C7599FC0-CB79-2C5D-517E-49E0ECC5491C}"/>
          </ac:spMkLst>
        </pc:spChg>
        <pc:spChg chg="mod">
          <ac:chgData name="Giovanna Harzer" userId="4717d86b1a8f999b" providerId="LiveId" clId="{8BA218EE-2F76-4110-BCA2-087E8BF5967F}" dt="2022-10-18T20:31:32.929" v="3582" actId="20577"/>
          <ac:spMkLst>
            <pc:docMk/>
            <pc:sldMk cId="2382213546" sldId="1154"/>
            <ac:spMk id="12" creationId="{E9DCBB07-57D9-6F2B-AD75-19ABF35F87B6}"/>
          </ac:spMkLst>
        </pc:spChg>
        <pc:spChg chg="mod">
          <ac:chgData name="Giovanna Harzer" userId="4717d86b1a8f999b" providerId="LiveId" clId="{8BA218EE-2F76-4110-BCA2-087E8BF5967F}" dt="2022-10-18T20:29:59.035" v="3500" actId="113"/>
          <ac:spMkLst>
            <pc:docMk/>
            <pc:sldMk cId="2382213546" sldId="1154"/>
            <ac:spMk id="40" creationId="{C87889B8-0FEB-0F2D-5C56-05EE946990D0}"/>
          </ac:spMkLst>
        </pc:spChg>
        <pc:spChg chg="mod">
          <ac:chgData name="Giovanna Harzer" userId="4717d86b1a8f999b" providerId="LiveId" clId="{8BA218EE-2F76-4110-BCA2-087E8BF5967F}" dt="2022-10-18T20:30:24.522" v="3531" actId="14100"/>
          <ac:spMkLst>
            <pc:docMk/>
            <pc:sldMk cId="2382213546" sldId="1154"/>
            <ac:spMk id="45" creationId="{D400188E-D783-3AAE-4309-AB34A75F7B9B}"/>
          </ac:spMkLst>
        </pc:spChg>
        <pc:spChg chg="mod">
          <ac:chgData name="Giovanna Harzer" userId="4717d86b1a8f999b" providerId="LiveId" clId="{8BA218EE-2F76-4110-BCA2-087E8BF5967F}" dt="2022-10-18T20:30:27.069" v="3532" actId="14100"/>
          <ac:spMkLst>
            <pc:docMk/>
            <pc:sldMk cId="2382213546" sldId="1154"/>
            <ac:spMk id="48" creationId="{AE9A203C-268C-A1DD-5D14-759F4AC8A092}"/>
          </ac:spMkLst>
        </pc:spChg>
        <pc:grpChg chg="mod">
          <ac:chgData name="Giovanna Harzer" userId="4717d86b1a8f999b" providerId="LiveId" clId="{8BA218EE-2F76-4110-BCA2-087E8BF5967F}" dt="2022-10-18T20:30:55.123" v="3566" actId="465"/>
          <ac:grpSpMkLst>
            <pc:docMk/>
            <pc:sldMk cId="2382213546" sldId="1154"/>
            <ac:grpSpMk id="3" creationId="{F26A7C74-0E65-D44E-0368-359E22FD6E08}"/>
          </ac:grpSpMkLst>
        </pc:grpChg>
        <pc:grpChg chg="add mod">
          <ac:chgData name="Giovanna Harzer" userId="4717d86b1a8f999b" providerId="LiveId" clId="{8BA218EE-2F76-4110-BCA2-087E8BF5967F}" dt="2022-10-18T20:30:52.954" v="3565" actId="552"/>
          <ac:grpSpMkLst>
            <pc:docMk/>
            <pc:sldMk cId="2382213546" sldId="1154"/>
            <ac:grpSpMk id="6" creationId="{A4B2FD98-C373-37D6-8549-1BD2896A0873}"/>
          </ac:grpSpMkLst>
        </pc:grpChg>
        <pc:grpChg chg="add mod">
          <ac:chgData name="Giovanna Harzer" userId="4717d86b1a8f999b" providerId="LiveId" clId="{8BA218EE-2F76-4110-BCA2-087E8BF5967F}" dt="2022-10-18T20:31:38.098" v="3583" actId="1076"/>
          <ac:grpSpMkLst>
            <pc:docMk/>
            <pc:sldMk cId="2382213546" sldId="1154"/>
            <ac:grpSpMk id="10" creationId="{98129E73-4033-AF0F-0529-FAB1A06E9ABC}"/>
          </ac:grpSpMkLst>
        </pc:grpChg>
        <pc:grpChg chg="mod">
          <ac:chgData name="Giovanna Harzer" userId="4717d86b1a8f999b" providerId="LiveId" clId="{8BA218EE-2F76-4110-BCA2-087E8BF5967F}" dt="2022-10-18T20:30:52.954" v="3565" actId="552"/>
          <ac:grpSpMkLst>
            <pc:docMk/>
            <pc:sldMk cId="2382213546" sldId="1154"/>
            <ac:grpSpMk id="34" creationId="{ED56AD86-91D5-7FB2-8A3D-518A38D21AC4}"/>
          </ac:grpSpMkLst>
        </pc:grpChg>
        <pc:grpChg chg="mod">
          <ac:chgData name="Giovanna Harzer" userId="4717d86b1a8f999b" providerId="LiveId" clId="{8BA218EE-2F76-4110-BCA2-087E8BF5967F}" dt="2022-10-18T20:30:55.123" v="3566" actId="465"/>
          <ac:grpSpMkLst>
            <pc:docMk/>
            <pc:sldMk cId="2382213546" sldId="1154"/>
            <ac:grpSpMk id="47" creationId="{08B232DD-46EB-468A-F76E-CE84B1691FC3}"/>
          </ac:grpSpMkLst>
        </pc:grpChg>
      </pc:sldChg>
      <pc:sldChg chg="addSp delSp modSp add mod ord delAnim modAnim">
        <pc:chgData name="Giovanna Harzer" userId="4717d86b1a8f999b" providerId="LiveId" clId="{8BA218EE-2F76-4110-BCA2-087E8BF5967F}" dt="2022-10-18T21:55:11.843" v="7608"/>
        <pc:sldMkLst>
          <pc:docMk/>
          <pc:sldMk cId="1028432518" sldId="1155"/>
        </pc:sldMkLst>
        <pc:spChg chg="mod">
          <ac:chgData name="Giovanna Harzer" userId="4717d86b1a8f999b" providerId="LiveId" clId="{8BA218EE-2F76-4110-BCA2-087E8BF5967F}" dt="2022-10-18T20:34:55.595" v="4108" actId="20577"/>
          <ac:spMkLst>
            <pc:docMk/>
            <pc:sldMk cId="1028432518" sldId="1155"/>
            <ac:spMk id="8" creationId="{C8488230-484C-AFF9-EB19-D25EEC871A17}"/>
          </ac:spMkLst>
        </pc:spChg>
        <pc:spChg chg="mod">
          <ac:chgData name="Giovanna Harzer" userId="4717d86b1a8f999b" providerId="LiveId" clId="{8BA218EE-2F76-4110-BCA2-087E8BF5967F}" dt="2022-10-18T20:34:50.589" v="4107" actId="20577"/>
          <ac:spMkLst>
            <pc:docMk/>
            <pc:sldMk cId="1028432518" sldId="1155"/>
            <ac:spMk id="9" creationId="{F7598627-7561-38BC-4745-35FFAC149909}"/>
          </ac:spMkLst>
        </pc:spChg>
        <pc:spChg chg="mod">
          <ac:chgData name="Giovanna Harzer" userId="4717d86b1a8f999b" providerId="LiveId" clId="{8BA218EE-2F76-4110-BCA2-087E8BF5967F}" dt="2022-10-18T20:35:54.944" v="4191" actId="20577"/>
          <ac:spMkLst>
            <pc:docMk/>
            <pc:sldMk cId="1028432518" sldId="1155"/>
            <ac:spMk id="11" creationId="{77C1D50F-4165-2446-934C-961DC9BE568D}"/>
          </ac:spMkLst>
        </pc:spChg>
        <pc:spChg chg="mod">
          <ac:chgData name="Giovanna Harzer" userId="4717d86b1a8f999b" providerId="LiveId" clId="{8BA218EE-2F76-4110-BCA2-087E8BF5967F}" dt="2022-10-18T20:35:11.148" v="4158" actId="20577"/>
          <ac:spMkLst>
            <pc:docMk/>
            <pc:sldMk cId="1028432518" sldId="1155"/>
            <ac:spMk id="12" creationId="{FD7D2CDC-E38D-A767-CE3F-694C605B5DBC}"/>
          </ac:spMkLst>
        </pc:spChg>
        <pc:spChg chg="mod">
          <ac:chgData name="Giovanna Harzer" userId="4717d86b1a8f999b" providerId="LiveId" clId="{8BA218EE-2F76-4110-BCA2-087E8BF5967F}" dt="2022-10-18T20:35:44.597" v="4187" actId="14100"/>
          <ac:spMkLst>
            <pc:docMk/>
            <pc:sldMk cId="1028432518" sldId="1155"/>
            <ac:spMk id="14" creationId="{674A2854-6AB6-F533-20EB-D14F56320903}"/>
          </ac:spMkLst>
        </pc:spChg>
        <pc:spChg chg="mod">
          <ac:chgData name="Giovanna Harzer" userId="4717d86b1a8f999b" providerId="LiveId" clId="{8BA218EE-2F76-4110-BCA2-087E8BF5967F}" dt="2022-10-18T20:35:48.890" v="4190" actId="20577"/>
          <ac:spMkLst>
            <pc:docMk/>
            <pc:sldMk cId="1028432518" sldId="1155"/>
            <ac:spMk id="15" creationId="{0F962009-158D-D4F0-B0EE-24BB10E7507D}"/>
          </ac:spMkLst>
        </pc:spChg>
        <pc:spChg chg="mod">
          <ac:chgData name="Giovanna Harzer" userId="4717d86b1a8f999b" providerId="LiveId" clId="{8BA218EE-2F76-4110-BCA2-087E8BF5967F}" dt="2022-10-18T20:36:49.268" v="4209" actId="14100"/>
          <ac:spMkLst>
            <pc:docMk/>
            <pc:sldMk cId="1028432518" sldId="1155"/>
            <ac:spMk id="18" creationId="{1EC3CE38-4D80-C995-8CD4-304589B42D5C}"/>
          </ac:spMkLst>
        </pc:spChg>
        <pc:spChg chg="mod">
          <ac:chgData name="Giovanna Harzer" userId="4717d86b1a8f999b" providerId="LiveId" clId="{8BA218EE-2F76-4110-BCA2-087E8BF5967F}" dt="2022-10-18T20:36:32.949" v="4202" actId="20577"/>
          <ac:spMkLst>
            <pc:docMk/>
            <pc:sldMk cId="1028432518" sldId="1155"/>
            <ac:spMk id="20" creationId="{ECC073A8-79A6-E846-A897-BB6273731641}"/>
          </ac:spMkLst>
        </pc:spChg>
        <pc:spChg chg="add del mod">
          <ac:chgData name="Giovanna Harzer" userId="4717d86b1a8f999b" providerId="LiveId" clId="{8BA218EE-2F76-4110-BCA2-087E8BF5967F}" dt="2022-10-18T20:38:38.822" v="4251"/>
          <ac:spMkLst>
            <pc:docMk/>
            <pc:sldMk cId="1028432518" sldId="1155"/>
            <ac:spMk id="21" creationId="{2124C0EC-B850-EBD8-1664-CE4B707D75F9}"/>
          </ac:spMkLst>
        </pc:spChg>
        <pc:spChg chg="add del mod">
          <ac:chgData name="Giovanna Harzer" userId="4717d86b1a8f999b" providerId="LiveId" clId="{8BA218EE-2F76-4110-BCA2-087E8BF5967F}" dt="2022-10-18T20:38:38.822" v="4251"/>
          <ac:spMkLst>
            <pc:docMk/>
            <pc:sldMk cId="1028432518" sldId="1155"/>
            <ac:spMk id="22" creationId="{4F776FB7-FAD0-8272-69C6-3E1B65176C7B}"/>
          </ac:spMkLst>
        </pc:spChg>
        <pc:spChg chg="mod">
          <ac:chgData name="Giovanna Harzer" userId="4717d86b1a8f999b" providerId="LiveId" clId="{8BA218EE-2F76-4110-BCA2-087E8BF5967F}" dt="2022-10-18T20:33:43.643" v="4083" actId="313"/>
          <ac:spMkLst>
            <pc:docMk/>
            <pc:sldMk cId="1028432518" sldId="1155"/>
            <ac:spMk id="40" creationId="{C87889B8-0FEB-0F2D-5C56-05EE946990D0}"/>
          </ac:spMkLst>
        </pc:spChg>
        <pc:spChg chg="mod">
          <ac:chgData name="Giovanna Harzer" userId="4717d86b1a8f999b" providerId="LiveId" clId="{8BA218EE-2F76-4110-BCA2-087E8BF5967F}" dt="2022-10-18T20:34:43.823" v="4102" actId="1076"/>
          <ac:spMkLst>
            <pc:docMk/>
            <pc:sldMk cId="1028432518" sldId="1155"/>
            <ac:spMk id="45" creationId="{D400188E-D783-3AAE-4309-AB34A75F7B9B}"/>
          </ac:spMkLst>
        </pc:spChg>
        <pc:spChg chg="mod">
          <ac:chgData name="Giovanna Harzer" userId="4717d86b1a8f999b" providerId="LiveId" clId="{8BA218EE-2F76-4110-BCA2-087E8BF5967F}" dt="2022-10-18T20:34:41.034" v="4101" actId="403"/>
          <ac:spMkLst>
            <pc:docMk/>
            <pc:sldMk cId="1028432518" sldId="1155"/>
            <ac:spMk id="46" creationId="{B0EC3D49-CA17-AF0F-ED2B-8E48104DE5B7}"/>
          </ac:spMkLst>
        </pc:spChg>
        <pc:grpChg chg="del">
          <ac:chgData name="Giovanna Harzer" userId="4717d86b1a8f999b" providerId="LiveId" clId="{8BA218EE-2F76-4110-BCA2-087E8BF5967F}" dt="2022-10-18T20:34:11.597" v="4086" actId="478"/>
          <ac:grpSpMkLst>
            <pc:docMk/>
            <pc:sldMk cId="1028432518" sldId="1155"/>
            <ac:grpSpMk id="3" creationId="{F26A7C74-0E65-D44E-0368-359E22FD6E08}"/>
          </ac:grpSpMkLst>
        </pc:grpChg>
        <pc:grpChg chg="add mod">
          <ac:chgData name="Giovanna Harzer" userId="4717d86b1a8f999b" providerId="LiveId" clId="{8BA218EE-2F76-4110-BCA2-087E8BF5967F}" dt="2022-10-18T20:34:48.259" v="4104" actId="1076"/>
          <ac:grpSpMkLst>
            <pc:docMk/>
            <pc:sldMk cId="1028432518" sldId="1155"/>
            <ac:grpSpMk id="7" creationId="{7AADCA9C-B858-802E-08DE-2CFF2D218552}"/>
          </ac:grpSpMkLst>
        </pc:grpChg>
        <pc:grpChg chg="add mod">
          <ac:chgData name="Giovanna Harzer" userId="4717d86b1a8f999b" providerId="LiveId" clId="{8BA218EE-2F76-4110-BCA2-087E8BF5967F}" dt="2022-10-18T20:37:02.677" v="4216" actId="1036"/>
          <ac:grpSpMkLst>
            <pc:docMk/>
            <pc:sldMk cId="1028432518" sldId="1155"/>
            <ac:grpSpMk id="10" creationId="{28BFDB06-7D93-56EB-3494-AAF8D2F1D7D8}"/>
          </ac:grpSpMkLst>
        </pc:grpChg>
        <pc:grpChg chg="add mod">
          <ac:chgData name="Giovanna Harzer" userId="4717d86b1a8f999b" providerId="LiveId" clId="{8BA218EE-2F76-4110-BCA2-087E8BF5967F}" dt="2022-10-18T20:35:07.222" v="4157" actId="1038"/>
          <ac:grpSpMkLst>
            <pc:docMk/>
            <pc:sldMk cId="1028432518" sldId="1155"/>
            <ac:grpSpMk id="13" creationId="{41870FDA-2C7D-0CB0-9B42-D5AA0A3E297D}"/>
          </ac:grpSpMkLst>
        </pc:grpChg>
        <pc:grpChg chg="add mod">
          <ac:chgData name="Giovanna Harzer" userId="4717d86b1a8f999b" providerId="LiveId" clId="{8BA218EE-2F76-4110-BCA2-087E8BF5967F}" dt="2022-10-18T20:37:02.677" v="4216" actId="1036"/>
          <ac:grpSpMkLst>
            <pc:docMk/>
            <pc:sldMk cId="1028432518" sldId="1155"/>
            <ac:grpSpMk id="16" creationId="{7D1A0F7C-3479-4F91-2E93-3606668F7373}"/>
          </ac:grpSpMkLst>
        </pc:grpChg>
        <pc:grpChg chg="mod">
          <ac:chgData name="Giovanna Harzer" userId="4717d86b1a8f999b" providerId="LiveId" clId="{8BA218EE-2F76-4110-BCA2-087E8BF5967F}" dt="2022-10-18T20:37:02.677" v="4216" actId="1036"/>
          <ac:grpSpMkLst>
            <pc:docMk/>
            <pc:sldMk cId="1028432518" sldId="1155"/>
            <ac:grpSpMk id="34" creationId="{ED56AD86-91D5-7FB2-8A3D-518A38D21AC4}"/>
          </ac:grpSpMkLst>
        </pc:grpChg>
        <pc:grpChg chg="del">
          <ac:chgData name="Giovanna Harzer" userId="4717d86b1a8f999b" providerId="LiveId" clId="{8BA218EE-2F76-4110-BCA2-087E8BF5967F}" dt="2022-10-18T20:34:11.597" v="4086" actId="478"/>
          <ac:grpSpMkLst>
            <pc:docMk/>
            <pc:sldMk cId="1028432518" sldId="1155"/>
            <ac:grpSpMk id="47" creationId="{08B232DD-46EB-468A-F76E-CE84B1691FC3}"/>
          </ac:grpSpMkLst>
        </pc:grpChg>
        <pc:picChg chg="del">
          <ac:chgData name="Giovanna Harzer" userId="4717d86b1a8f999b" providerId="LiveId" clId="{8BA218EE-2F76-4110-BCA2-087E8BF5967F}" dt="2022-10-18T20:34:10.238" v="4085" actId="478"/>
          <ac:picMkLst>
            <pc:docMk/>
            <pc:sldMk cId="1028432518" sldId="1155"/>
            <ac:picMk id="6" creationId="{96A976E6-6FBF-2340-5482-5E9F43B011D7}"/>
          </ac:picMkLst>
        </pc:picChg>
      </pc:sldChg>
      <pc:sldChg chg="addSp delSp modSp add mod ord delAnim modAnim">
        <pc:chgData name="Giovanna Harzer" userId="4717d86b1a8f999b" providerId="LiveId" clId="{8BA218EE-2F76-4110-BCA2-087E8BF5967F}" dt="2022-10-18T21:55:24.258" v="7612"/>
        <pc:sldMkLst>
          <pc:docMk/>
          <pc:sldMk cId="736888257" sldId="1156"/>
        </pc:sldMkLst>
        <pc:spChg chg="mod">
          <ac:chgData name="Giovanna Harzer" userId="4717d86b1a8f999b" providerId="LiveId" clId="{8BA218EE-2F76-4110-BCA2-087E8BF5967F}" dt="2022-10-18T20:38:28.083" v="4249" actId="12789"/>
          <ac:spMkLst>
            <pc:docMk/>
            <pc:sldMk cId="736888257" sldId="1156"/>
            <ac:spMk id="14" creationId="{D3661B65-4EE1-3542-CB57-81E9F1D1C6E4}"/>
          </ac:spMkLst>
        </pc:spChg>
        <pc:spChg chg="del">
          <ac:chgData name="Giovanna Harzer" userId="4717d86b1a8f999b" providerId="LiveId" clId="{8BA218EE-2F76-4110-BCA2-087E8BF5967F}" dt="2022-10-18T20:37:57.831" v="4240" actId="478"/>
          <ac:spMkLst>
            <pc:docMk/>
            <pc:sldMk cId="736888257" sldId="1156"/>
            <ac:spMk id="29" creationId="{04FD3385-D37D-2866-DA67-9B321DEB9ECE}"/>
          </ac:spMkLst>
        </pc:spChg>
        <pc:spChg chg="add del mod">
          <ac:chgData name="Giovanna Harzer" userId="4717d86b1a8f999b" providerId="LiveId" clId="{8BA218EE-2F76-4110-BCA2-087E8BF5967F}" dt="2022-10-18T20:38:53.829" v="4256" actId="478"/>
          <ac:spMkLst>
            <pc:docMk/>
            <pc:sldMk cId="736888257" sldId="1156"/>
            <ac:spMk id="31" creationId="{6251A555-FC91-1F8D-9196-7E3B6316400D}"/>
          </ac:spMkLst>
        </pc:spChg>
        <pc:spChg chg="mod">
          <ac:chgData name="Giovanna Harzer" userId="4717d86b1a8f999b" providerId="LiveId" clId="{8BA218EE-2F76-4110-BCA2-087E8BF5967F}" dt="2022-10-18T20:38:28.083" v="4249" actId="12789"/>
          <ac:spMkLst>
            <pc:docMk/>
            <pc:sldMk cId="736888257" sldId="1156"/>
            <ac:spMk id="33" creationId="{3D693196-D2FA-5256-6F6E-771ACF46A8CD}"/>
          </ac:spMkLst>
        </pc:spChg>
        <pc:spChg chg="add del mod">
          <ac:chgData name="Giovanna Harzer" userId="4717d86b1a8f999b" providerId="LiveId" clId="{8BA218EE-2F76-4110-BCA2-087E8BF5967F}" dt="2022-10-18T20:39:10.442" v="4265" actId="478"/>
          <ac:spMkLst>
            <pc:docMk/>
            <pc:sldMk cId="736888257" sldId="1156"/>
            <ac:spMk id="36" creationId="{B3FC394A-372F-4552-710A-590F5DC28476}"/>
          </ac:spMkLst>
        </pc:spChg>
        <pc:spChg chg="mod">
          <ac:chgData name="Giovanna Harzer" userId="4717d86b1a8f999b" providerId="LiveId" clId="{8BA218EE-2F76-4110-BCA2-087E8BF5967F}" dt="2022-10-18T20:37:13.347" v="4220" actId="20577"/>
          <ac:spMkLst>
            <pc:docMk/>
            <pc:sldMk cId="736888257" sldId="1156"/>
            <ac:spMk id="40" creationId="{C87889B8-0FEB-0F2D-5C56-05EE946990D0}"/>
          </ac:spMkLst>
        </pc:spChg>
        <pc:spChg chg="add mod">
          <ac:chgData name="Giovanna Harzer" userId="4717d86b1a8f999b" providerId="LiveId" clId="{8BA218EE-2F76-4110-BCA2-087E8BF5967F}" dt="2022-10-18T20:39:34.418" v="4276" actId="1076"/>
          <ac:spMkLst>
            <pc:docMk/>
            <pc:sldMk cId="736888257" sldId="1156"/>
            <ac:spMk id="41" creationId="{FE751DDE-D76A-95B1-DF08-D78E3B27167B}"/>
          </ac:spMkLst>
        </pc:spChg>
        <pc:spChg chg="mod">
          <ac:chgData name="Giovanna Harzer" userId="4717d86b1a8f999b" providerId="LiveId" clId="{8BA218EE-2F76-4110-BCA2-087E8BF5967F}" dt="2022-10-18T20:39:00.220" v="4261" actId="404"/>
          <ac:spMkLst>
            <pc:docMk/>
            <pc:sldMk cId="736888257" sldId="1156"/>
            <ac:spMk id="44" creationId="{CE5EAB79-3A2A-7FB9-C2C2-F0B0709D7D7E}"/>
          </ac:spMkLst>
        </pc:spChg>
        <pc:spChg chg="mod">
          <ac:chgData name="Giovanna Harzer" userId="4717d86b1a8f999b" providerId="LiveId" clId="{8BA218EE-2F76-4110-BCA2-087E8BF5967F}" dt="2022-10-18T20:39:04.304" v="4264" actId="20577"/>
          <ac:spMkLst>
            <pc:docMk/>
            <pc:sldMk cId="736888257" sldId="1156"/>
            <ac:spMk id="45" creationId="{D35BF2DC-B8DC-5413-1CDE-92CF58B033BF}"/>
          </ac:spMkLst>
        </pc:spChg>
        <pc:spChg chg="del mod">
          <ac:chgData name="Giovanna Harzer" userId="4717d86b1a8f999b" providerId="LiveId" clId="{8BA218EE-2F76-4110-BCA2-087E8BF5967F}" dt="2022-10-18T20:37:30.138" v="4226" actId="478"/>
          <ac:spMkLst>
            <pc:docMk/>
            <pc:sldMk cId="736888257" sldId="1156"/>
            <ac:spMk id="47" creationId="{0D5A0321-A7B7-6E8D-5490-5FBFE98021B2}"/>
          </ac:spMkLst>
        </pc:spChg>
        <pc:grpChg chg="add mod">
          <ac:chgData name="Giovanna Harzer" userId="4717d86b1a8f999b" providerId="LiveId" clId="{8BA218EE-2F76-4110-BCA2-087E8BF5967F}" dt="2022-10-18T20:39:31.372" v="4275" actId="1076"/>
          <ac:grpSpMkLst>
            <pc:docMk/>
            <pc:sldMk cId="736888257" sldId="1156"/>
            <ac:grpSpMk id="42" creationId="{2B6131A2-3874-C9F3-AD9F-F8C1F84DA73C}"/>
          </ac:grpSpMkLst>
        </pc:grpChg>
        <pc:grpChg chg="del">
          <ac:chgData name="Giovanna Harzer" userId="4717d86b1a8f999b" providerId="LiveId" clId="{8BA218EE-2F76-4110-BCA2-087E8BF5967F}" dt="2022-10-18T20:37:21.431" v="4224" actId="478"/>
          <ac:grpSpMkLst>
            <pc:docMk/>
            <pc:sldMk cId="736888257" sldId="1156"/>
            <ac:grpSpMk id="77" creationId="{F04499FB-AD5E-6721-AC30-B263DF160CD7}"/>
          </ac:grpSpMkLst>
        </pc:grpChg>
        <pc:picChg chg="add mod">
          <ac:chgData name="Giovanna Harzer" userId="4717d86b1a8f999b" providerId="LiveId" clId="{8BA218EE-2F76-4110-BCA2-087E8BF5967F}" dt="2022-10-18T20:37:39.581" v="4232" actId="1076"/>
          <ac:picMkLst>
            <pc:docMk/>
            <pc:sldMk cId="736888257" sldId="1156"/>
            <ac:picMk id="30" creationId="{7AD6F3D8-3193-55D6-0C19-654BFE6288B5}"/>
          </ac:picMkLst>
        </pc:picChg>
      </pc:sldChg>
      <pc:sldChg chg="addSp delSp modSp add mod ord delAnim modAnim">
        <pc:chgData name="Giovanna Harzer" userId="4717d86b1a8f999b" providerId="LiveId" clId="{8BA218EE-2F76-4110-BCA2-087E8BF5967F}" dt="2022-10-18T20:41:52.821" v="4384" actId="1076"/>
        <pc:sldMkLst>
          <pc:docMk/>
          <pc:sldMk cId="1738623966" sldId="1157"/>
        </pc:sldMkLst>
        <pc:spChg chg="del mod">
          <ac:chgData name="Giovanna Harzer" userId="4717d86b1a8f999b" providerId="LiveId" clId="{8BA218EE-2F76-4110-BCA2-087E8BF5967F}" dt="2022-10-18T20:41:05.815" v="4368" actId="478"/>
          <ac:spMkLst>
            <pc:docMk/>
            <pc:sldMk cId="1738623966" sldId="1157"/>
            <ac:spMk id="14" creationId="{D3661B65-4EE1-3542-CB57-81E9F1D1C6E4}"/>
          </ac:spMkLst>
        </pc:spChg>
        <pc:spChg chg="del mod">
          <ac:chgData name="Giovanna Harzer" userId="4717d86b1a8f999b" providerId="LiveId" clId="{8BA218EE-2F76-4110-BCA2-087E8BF5967F}" dt="2022-10-18T20:41:05.815" v="4368" actId="478"/>
          <ac:spMkLst>
            <pc:docMk/>
            <pc:sldMk cId="1738623966" sldId="1157"/>
            <ac:spMk id="29" creationId="{04FD3385-D37D-2866-DA67-9B321DEB9ECE}"/>
          </ac:spMkLst>
        </pc:spChg>
        <pc:spChg chg="add mod">
          <ac:chgData name="Giovanna Harzer" userId="4717d86b1a8f999b" providerId="LiveId" clId="{8BA218EE-2F76-4110-BCA2-087E8BF5967F}" dt="2022-10-18T20:41:48.538" v="4381" actId="14100"/>
          <ac:spMkLst>
            <pc:docMk/>
            <pc:sldMk cId="1738623966" sldId="1157"/>
            <ac:spMk id="30" creationId="{A9719C70-BB9F-F611-A92E-49405D57E21B}"/>
          </ac:spMkLst>
        </pc:spChg>
        <pc:spChg chg="mod">
          <ac:chgData name="Giovanna Harzer" userId="4717d86b1a8f999b" providerId="LiveId" clId="{8BA218EE-2F76-4110-BCA2-087E8BF5967F}" dt="2022-10-18T20:40:17.182" v="4344" actId="1037"/>
          <ac:spMkLst>
            <pc:docMk/>
            <pc:sldMk cId="1738623966" sldId="1157"/>
            <ac:spMk id="33" creationId="{3D693196-D2FA-5256-6F6E-771ACF46A8CD}"/>
          </ac:spMkLst>
        </pc:spChg>
        <pc:spChg chg="mod">
          <ac:chgData name="Giovanna Harzer" userId="4717d86b1a8f999b" providerId="LiveId" clId="{8BA218EE-2F76-4110-BCA2-087E8BF5967F}" dt="2022-10-18T20:41:39.576" v="4379"/>
          <ac:spMkLst>
            <pc:docMk/>
            <pc:sldMk cId="1738623966" sldId="1157"/>
            <ac:spMk id="36" creationId="{7B544D08-6710-9720-1DA4-1F4A0219026B}"/>
          </ac:spMkLst>
        </pc:spChg>
        <pc:spChg chg="mod">
          <ac:chgData name="Giovanna Harzer" userId="4717d86b1a8f999b" providerId="LiveId" clId="{8BA218EE-2F76-4110-BCA2-087E8BF5967F}" dt="2022-10-18T20:39:48.910" v="4280" actId="20577"/>
          <ac:spMkLst>
            <pc:docMk/>
            <pc:sldMk cId="1738623966" sldId="1157"/>
            <ac:spMk id="40" creationId="{C87889B8-0FEB-0F2D-5C56-05EE946990D0}"/>
          </ac:spMkLst>
        </pc:spChg>
        <pc:spChg chg="mod">
          <ac:chgData name="Giovanna Harzer" userId="4717d86b1a8f999b" providerId="LiveId" clId="{8BA218EE-2F76-4110-BCA2-087E8BF5967F}" dt="2022-10-18T20:41:50.414" v="4383" actId="20577"/>
          <ac:spMkLst>
            <pc:docMk/>
            <pc:sldMk cId="1738623966" sldId="1157"/>
            <ac:spMk id="41" creationId="{A237EEC9-FE9E-F8B4-D0DC-6ED0C4E250BE}"/>
          </ac:spMkLst>
        </pc:spChg>
        <pc:spChg chg="mod">
          <ac:chgData name="Giovanna Harzer" userId="4717d86b1a8f999b" providerId="LiveId" clId="{8BA218EE-2F76-4110-BCA2-087E8BF5967F}" dt="2022-10-18T20:41:27.868" v="4378" actId="2710"/>
          <ac:spMkLst>
            <pc:docMk/>
            <pc:sldMk cId="1738623966" sldId="1157"/>
            <ac:spMk id="47" creationId="{0D5A0321-A7B7-6E8D-5490-5FBFE98021B2}"/>
          </ac:spMkLst>
        </pc:spChg>
        <pc:grpChg chg="add mod">
          <ac:chgData name="Giovanna Harzer" userId="4717d86b1a8f999b" providerId="LiveId" clId="{8BA218EE-2F76-4110-BCA2-087E8BF5967F}" dt="2022-10-18T20:41:52.821" v="4384" actId="1076"/>
          <ac:grpSpMkLst>
            <pc:docMk/>
            <pc:sldMk cId="1738623966" sldId="1157"/>
            <ac:grpSpMk id="31" creationId="{F3675962-BE26-3127-D4F6-F193F045EE7A}"/>
          </ac:grpSpMkLst>
        </pc:grpChg>
        <pc:grpChg chg="del">
          <ac:chgData name="Giovanna Harzer" userId="4717d86b1a8f999b" providerId="LiveId" clId="{8BA218EE-2F76-4110-BCA2-087E8BF5967F}" dt="2022-10-18T20:39:50.067" v="4281" actId="478"/>
          <ac:grpSpMkLst>
            <pc:docMk/>
            <pc:sldMk cId="1738623966" sldId="1157"/>
            <ac:grpSpMk id="77" creationId="{F04499FB-AD5E-6721-AC30-B263DF160CD7}"/>
          </ac:grpSpMkLst>
        </pc:grpChg>
      </pc:sldChg>
      <pc:sldChg chg="addSp delSp modSp add mod ord delAnim modAnim">
        <pc:chgData name="Giovanna Harzer" userId="4717d86b1a8f999b" providerId="LiveId" clId="{8BA218EE-2F76-4110-BCA2-087E8BF5967F}" dt="2022-10-18T21:55:34.787" v="7614"/>
        <pc:sldMkLst>
          <pc:docMk/>
          <pc:sldMk cId="4232482239" sldId="1158"/>
        </pc:sldMkLst>
        <pc:spChg chg="mod">
          <ac:chgData name="Giovanna Harzer" userId="4717d86b1a8f999b" providerId="LiveId" clId="{8BA218EE-2F76-4110-BCA2-087E8BF5967F}" dt="2022-10-18T20:43:14.249" v="4393"/>
          <ac:spMkLst>
            <pc:docMk/>
            <pc:sldMk cId="4232482239" sldId="1158"/>
            <ac:spMk id="4" creationId="{B01F59C7-7DD2-AB77-4930-1627DDC2D139}"/>
          </ac:spMkLst>
        </pc:spChg>
        <pc:spChg chg="mod">
          <ac:chgData name="Giovanna Harzer" userId="4717d86b1a8f999b" providerId="LiveId" clId="{8BA218EE-2F76-4110-BCA2-087E8BF5967F}" dt="2022-10-18T20:43:06.988" v="4391"/>
          <ac:spMkLst>
            <pc:docMk/>
            <pc:sldMk cId="4232482239" sldId="1158"/>
            <ac:spMk id="5" creationId="{7055720E-2BAC-0282-2E48-E6E2D9E5A40F}"/>
          </ac:spMkLst>
        </pc:spChg>
        <pc:spChg chg="mod">
          <ac:chgData name="Giovanna Harzer" userId="4717d86b1a8f999b" providerId="LiveId" clId="{8BA218EE-2F76-4110-BCA2-087E8BF5967F}" dt="2022-10-18T20:43:18.605" v="4394"/>
          <ac:spMkLst>
            <pc:docMk/>
            <pc:sldMk cId="4232482239" sldId="1158"/>
            <ac:spMk id="21" creationId="{FFE2FB3E-D059-449E-708C-FC9E2315C2F4}"/>
          </ac:spMkLst>
        </pc:spChg>
        <pc:spChg chg="mod">
          <ac:chgData name="Giovanna Harzer" userId="4717d86b1a8f999b" providerId="LiveId" clId="{8BA218EE-2F76-4110-BCA2-087E8BF5967F}" dt="2022-10-18T20:43:06.988" v="4391"/>
          <ac:spMkLst>
            <pc:docMk/>
            <pc:sldMk cId="4232482239" sldId="1158"/>
            <ac:spMk id="22" creationId="{378160DC-117C-622C-81E3-92B621D733CA}"/>
          </ac:spMkLst>
        </pc:spChg>
        <pc:spChg chg="mod">
          <ac:chgData name="Giovanna Harzer" userId="4717d86b1a8f999b" providerId="LiveId" clId="{8BA218EE-2F76-4110-BCA2-087E8BF5967F}" dt="2022-10-18T20:43:22.180" v="4395"/>
          <ac:spMkLst>
            <pc:docMk/>
            <pc:sldMk cId="4232482239" sldId="1158"/>
            <ac:spMk id="24" creationId="{45AE4D48-2CE3-46E9-B33C-39688A2BEDCC}"/>
          </ac:spMkLst>
        </pc:spChg>
        <pc:spChg chg="mod">
          <ac:chgData name="Giovanna Harzer" userId="4717d86b1a8f999b" providerId="LiveId" clId="{8BA218EE-2F76-4110-BCA2-087E8BF5967F}" dt="2022-10-18T20:43:06.988" v="4391"/>
          <ac:spMkLst>
            <pc:docMk/>
            <pc:sldMk cId="4232482239" sldId="1158"/>
            <ac:spMk id="25" creationId="{2381EB6B-F460-F3FE-0C02-A6E99E5D46A5}"/>
          </ac:spMkLst>
        </pc:spChg>
        <pc:spChg chg="mod">
          <ac:chgData name="Giovanna Harzer" userId="4717d86b1a8f999b" providerId="LiveId" clId="{8BA218EE-2F76-4110-BCA2-087E8BF5967F}" dt="2022-10-18T20:43:25.382" v="4396"/>
          <ac:spMkLst>
            <pc:docMk/>
            <pc:sldMk cId="4232482239" sldId="1158"/>
            <ac:spMk id="27" creationId="{A11BF3CF-B528-64B1-C0E7-F4D1BBDE2AEF}"/>
          </ac:spMkLst>
        </pc:spChg>
        <pc:spChg chg="mod">
          <ac:chgData name="Giovanna Harzer" userId="4717d86b1a8f999b" providerId="LiveId" clId="{8BA218EE-2F76-4110-BCA2-087E8BF5967F}" dt="2022-10-18T20:43:25.382" v="4396"/>
          <ac:spMkLst>
            <pc:docMk/>
            <pc:sldMk cId="4232482239" sldId="1158"/>
            <ac:spMk id="28" creationId="{F5374497-6E2E-4632-92CB-FD3868FE535E}"/>
          </ac:spMkLst>
        </pc:spChg>
        <pc:spChg chg="mod">
          <ac:chgData name="Giovanna Harzer" userId="4717d86b1a8f999b" providerId="LiveId" clId="{8BA218EE-2F76-4110-BCA2-087E8BF5967F}" dt="2022-10-18T20:43:25.382" v="4396"/>
          <ac:spMkLst>
            <pc:docMk/>
            <pc:sldMk cId="4232482239" sldId="1158"/>
            <ac:spMk id="30" creationId="{82F3BCE8-7BF2-C31E-784A-7175A08EF376}"/>
          </ac:spMkLst>
        </pc:spChg>
        <pc:spChg chg="mod">
          <ac:chgData name="Giovanna Harzer" userId="4717d86b1a8f999b" providerId="LiveId" clId="{8BA218EE-2F76-4110-BCA2-087E8BF5967F}" dt="2022-10-18T20:43:25.382" v="4396"/>
          <ac:spMkLst>
            <pc:docMk/>
            <pc:sldMk cId="4232482239" sldId="1158"/>
            <ac:spMk id="31" creationId="{35B0EEC6-5E53-2772-7D3A-E71BAB021C49}"/>
          </ac:spMkLst>
        </pc:spChg>
        <pc:spChg chg="mod">
          <ac:chgData name="Giovanna Harzer" userId="4717d86b1a8f999b" providerId="LiveId" clId="{8BA218EE-2F76-4110-BCA2-087E8BF5967F}" dt="2022-10-18T20:43:46.607" v="4483"/>
          <ac:spMkLst>
            <pc:docMk/>
            <pc:sldMk cId="4232482239" sldId="1158"/>
            <ac:spMk id="33" creationId="{6587A905-8396-6E34-51DF-99CCD062DDE7}"/>
          </ac:spMkLst>
        </pc:spChg>
        <pc:spChg chg="mod">
          <ac:chgData name="Giovanna Harzer" userId="4717d86b1a8f999b" providerId="LiveId" clId="{8BA218EE-2F76-4110-BCA2-087E8BF5967F}" dt="2022-10-18T20:43:40.490" v="4481" actId="20577"/>
          <ac:spMkLst>
            <pc:docMk/>
            <pc:sldMk cId="4232482239" sldId="1158"/>
            <ac:spMk id="35" creationId="{30B0BF7F-FAC5-60D0-8FF8-AD5C4E1AFE04}"/>
          </ac:spMkLst>
        </pc:spChg>
        <pc:spChg chg="mod">
          <ac:chgData name="Giovanna Harzer" userId="4717d86b1a8f999b" providerId="LiveId" clId="{8BA218EE-2F76-4110-BCA2-087E8BF5967F}" dt="2022-10-18T20:43:50.393" v="4484"/>
          <ac:spMkLst>
            <pc:docMk/>
            <pc:sldMk cId="4232482239" sldId="1158"/>
            <ac:spMk id="37" creationId="{2C0A36A6-B3FE-579D-240C-B10934A7C52C}"/>
          </ac:spMkLst>
        </pc:spChg>
        <pc:spChg chg="mod">
          <ac:chgData name="Giovanna Harzer" userId="4717d86b1a8f999b" providerId="LiveId" clId="{8BA218EE-2F76-4110-BCA2-087E8BF5967F}" dt="2022-10-18T20:43:42.176" v="4482" actId="20577"/>
          <ac:spMkLst>
            <pc:docMk/>
            <pc:sldMk cId="4232482239" sldId="1158"/>
            <ac:spMk id="38" creationId="{862A2FF6-EFEA-35D3-AE73-2EE8E9BE16C6}"/>
          </ac:spMkLst>
        </pc:spChg>
        <pc:spChg chg="mod">
          <ac:chgData name="Giovanna Harzer" userId="4717d86b1a8f999b" providerId="LiveId" clId="{8BA218EE-2F76-4110-BCA2-087E8BF5967F}" dt="2022-10-18T20:42:29.472" v="4389" actId="113"/>
          <ac:spMkLst>
            <pc:docMk/>
            <pc:sldMk cId="4232482239" sldId="1158"/>
            <ac:spMk id="40" creationId="{C87889B8-0FEB-0F2D-5C56-05EE946990D0}"/>
          </ac:spMkLst>
        </pc:spChg>
        <pc:grpChg chg="add mod">
          <ac:chgData name="Giovanna Harzer" userId="4717d86b1a8f999b" providerId="LiveId" clId="{8BA218EE-2F76-4110-BCA2-087E8BF5967F}" dt="2022-10-18T20:43:26.946" v="4398" actId="1076"/>
          <ac:grpSpMkLst>
            <pc:docMk/>
            <pc:sldMk cId="4232482239" sldId="1158"/>
            <ac:grpSpMk id="3" creationId="{B55CE8AF-3E5C-4452-ED87-C812BE492C07}"/>
          </ac:grpSpMkLst>
        </pc:grpChg>
        <pc:grpChg chg="add mod">
          <ac:chgData name="Giovanna Harzer" userId="4717d86b1a8f999b" providerId="LiveId" clId="{8BA218EE-2F76-4110-BCA2-087E8BF5967F}" dt="2022-10-18T20:43:09.612" v="4392" actId="1076"/>
          <ac:grpSpMkLst>
            <pc:docMk/>
            <pc:sldMk cId="4232482239" sldId="1158"/>
            <ac:grpSpMk id="6" creationId="{0241697E-8375-FE24-DB6A-32E6070172CD}"/>
          </ac:grpSpMkLst>
        </pc:grpChg>
        <pc:grpChg chg="del">
          <ac:chgData name="Giovanna Harzer" userId="4717d86b1a8f999b" providerId="LiveId" clId="{8BA218EE-2F76-4110-BCA2-087E8BF5967F}" dt="2022-10-18T20:42:34.259" v="4390" actId="478"/>
          <ac:grpSpMkLst>
            <pc:docMk/>
            <pc:sldMk cId="4232482239" sldId="1158"/>
            <ac:grpSpMk id="7" creationId="{7AADCA9C-B858-802E-08DE-2CFF2D218552}"/>
          </ac:grpSpMkLst>
        </pc:grpChg>
        <pc:grpChg chg="del">
          <ac:chgData name="Giovanna Harzer" userId="4717d86b1a8f999b" providerId="LiveId" clId="{8BA218EE-2F76-4110-BCA2-087E8BF5967F}" dt="2022-10-18T20:42:34.259" v="4390" actId="478"/>
          <ac:grpSpMkLst>
            <pc:docMk/>
            <pc:sldMk cId="4232482239" sldId="1158"/>
            <ac:grpSpMk id="10" creationId="{28BFDB06-7D93-56EB-3494-AAF8D2F1D7D8}"/>
          </ac:grpSpMkLst>
        </pc:grpChg>
        <pc:grpChg chg="del">
          <ac:chgData name="Giovanna Harzer" userId="4717d86b1a8f999b" providerId="LiveId" clId="{8BA218EE-2F76-4110-BCA2-087E8BF5967F}" dt="2022-10-18T20:42:34.259" v="4390" actId="478"/>
          <ac:grpSpMkLst>
            <pc:docMk/>
            <pc:sldMk cId="4232482239" sldId="1158"/>
            <ac:grpSpMk id="13" creationId="{41870FDA-2C7D-0CB0-9B42-D5AA0A3E297D}"/>
          </ac:grpSpMkLst>
        </pc:grpChg>
        <pc:grpChg chg="del">
          <ac:chgData name="Giovanna Harzer" userId="4717d86b1a8f999b" providerId="LiveId" clId="{8BA218EE-2F76-4110-BCA2-087E8BF5967F}" dt="2022-10-18T20:42:34.259" v="4390" actId="478"/>
          <ac:grpSpMkLst>
            <pc:docMk/>
            <pc:sldMk cId="4232482239" sldId="1158"/>
            <ac:grpSpMk id="16" creationId="{7D1A0F7C-3479-4F91-2E93-3606668F7373}"/>
          </ac:grpSpMkLst>
        </pc:grpChg>
        <pc:grpChg chg="add mod">
          <ac:chgData name="Giovanna Harzer" userId="4717d86b1a8f999b" providerId="LiveId" clId="{8BA218EE-2F76-4110-BCA2-087E8BF5967F}" dt="2022-10-18T20:43:09.612" v="4392" actId="1076"/>
          <ac:grpSpMkLst>
            <pc:docMk/>
            <pc:sldMk cId="4232482239" sldId="1158"/>
            <ac:grpSpMk id="23" creationId="{38B1794D-5E1E-5236-6E80-6E4E3F809A5D}"/>
          </ac:grpSpMkLst>
        </pc:grpChg>
        <pc:grpChg chg="add del mod">
          <ac:chgData name="Giovanna Harzer" userId="4717d86b1a8f999b" providerId="LiveId" clId="{8BA218EE-2F76-4110-BCA2-087E8BF5967F}" dt="2022-10-18T20:43:27.290" v="4399"/>
          <ac:grpSpMkLst>
            <pc:docMk/>
            <pc:sldMk cId="4232482239" sldId="1158"/>
            <ac:grpSpMk id="26" creationId="{7ED7243D-ED9C-9BFE-A8C5-6C76DDF9E97F}"/>
          </ac:grpSpMkLst>
        </pc:grpChg>
        <pc:grpChg chg="add del mod">
          <ac:chgData name="Giovanna Harzer" userId="4717d86b1a8f999b" providerId="LiveId" clId="{8BA218EE-2F76-4110-BCA2-087E8BF5967F}" dt="2022-10-18T20:43:27.290" v="4399"/>
          <ac:grpSpMkLst>
            <pc:docMk/>
            <pc:sldMk cId="4232482239" sldId="1158"/>
            <ac:grpSpMk id="29" creationId="{6C52B3A7-3ACC-116B-5F33-0842BA44B0A6}"/>
          </ac:grpSpMkLst>
        </pc:grpChg>
        <pc:grpChg chg="add mod">
          <ac:chgData name="Giovanna Harzer" userId="4717d86b1a8f999b" providerId="LiveId" clId="{8BA218EE-2F76-4110-BCA2-087E8BF5967F}" dt="2022-10-18T20:43:36.959" v="4478" actId="1038"/>
          <ac:grpSpMkLst>
            <pc:docMk/>
            <pc:sldMk cId="4232482239" sldId="1158"/>
            <ac:grpSpMk id="32" creationId="{6CC62B52-D252-F0A0-3D8A-652F3BC8B84F}"/>
          </ac:grpSpMkLst>
        </pc:grpChg>
        <pc:grpChg chg="del">
          <ac:chgData name="Giovanna Harzer" userId="4717d86b1a8f999b" providerId="LiveId" clId="{8BA218EE-2F76-4110-BCA2-087E8BF5967F}" dt="2022-10-18T20:42:34.259" v="4390" actId="478"/>
          <ac:grpSpMkLst>
            <pc:docMk/>
            <pc:sldMk cId="4232482239" sldId="1158"/>
            <ac:grpSpMk id="34" creationId="{ED56AD86-91D5-7FB2-8A3D-518A38D21AC4}"/>
          </ac:grpSpMkLst>
        </pc:grpChg>
        <pc:grpChg chg="add mod">
          <ac:chgData name="Giovanna Harzer" userId="4717d86b1a8f999b" providerId="LiveId" clId="{8BA218EE-2F76-4110-BCA2-087E8BF5967F}" dt="2022-10-18T20:43:36.959" v="4478" actId="1038"/>
          <ac:grpSpMkLst>
            <pc:docMk/>
            <pc:sldMk cId="4232482239" sldId="1158"/>
            <ac:grpSpMk id="36" creationId="{FFE52871-61CA-793A-03C5-61957D8331B4}"/>
          </ac:grpSpMkLst>
        </pc:grpChg>
      </pc:sldChg>
      <pc:sldChg chg="addSp delSp modSp add mod ord delAnim modAnim">
        <pc:chgData name="Giovanna Harzer" userId="4717d86b1a8f999b" providerId="LiveId" clId="{8BA218EE-2F76-4110-BCA2-087E8BF5967F}" dt="2022-10-18T21:56:43.994" v="7630"/>
        <pc:sldMkLst>
          <pc:docMk/>
          <pc:sldMk cId="3769079217" sldId="1159"/>
        </pc:sldMkLst>
        <pc:spChg chg="del">
          <ac:chgData name="Giovanna Harzer" userId="4717d86b1a8f999b" providerId="LiveId" clId="{8BA218EE-2F76-4110-BCA2-087E8BF5967F}" dt="2022-10-18T20:44:05.825" v="4492" actId="478"/>
          <ac:spMkLst>
            <pc:docMk/>
            <pc:sldMk cId="3769079217" sldId="1159"/>
            <ac:spMk id="14" creationId="{D3661B65-4EE1-3542-CB57-81E9F1D1C6E4}"/>
          </ac:spMkLst>
        </pc:spChg>
        <pc:spChg chg="mod">
          <ac:chgData name="Giovanna Harzer" userId="4717d86b1a8f999b" providerId="LiveId" clId="{8BA218EE-2F76-4110-BCA2-087E8BF5967F}" dt="2022-10-18T21:56:16.353" v="7621" actId="208"/>
          <ac:spMkLst>
            <pc:docMk/>
            <pc:sldMk cId="3769079217" sldId="1159"/>
            <ac:spMk id="30" creationId="{6D8CAAED-16FD-956A-D569-65D11C9E0380}"/>
          </ac:spMkLst>
        </pc:spChg>
        <pc:spChg chg="mod">
          <ac:chgData name="Giovanna Harzer" userId="4717d86b1a8f999b" providerId="LiveId" clId="{8BA218EE-2F76-4110-BCA2-087E8BF5967F}" dt="2022-10-18T20:44:26.652" v="4498" actId="208"/>
          <ac:spMkLst>
            <pc:docMk/>
            <pc:sldMk cId="3769079217" sldId="1159"/>
            <ac:spMk id="31" creationId="{AC55E388-357D-1FC9-9229-840C310AC50A}"/>
          </ac:spMkLst>
        </pc:spChg>
        <pc:spChg chg="mod">
          <ac:chgData name="Giovanna Harzer" userId="4717d86b1a8f999b" providerId="LiveId" clId="{8BA218EE-2F76-4110-BCA2-087E8BF5967F}" dt="2022-10-18T20:44:10.310" v="4494" actId="14100"/>
          <ac:spMkLst>
            <pc:docMk/>
            <pc:sldMk cId="3769079217" sldId="1159"/>
            <ac:spMk id="33" creationId="{3D693196-D2FA-5256-6F6E-771ACF46A8CD}"/>
          </ac:spMkLst>
        </pc:spChg>
        <pc:spChg chg="del">
          <ac:chgData name="Giovanna Harzer" userId="4717d86b1a8f999b" providerId="LiveId" clId="{8BA218EE-2F76-4110-BCA2-087E8BF5967F}" dt="2022-10-18T20:44:08.137" v="4493" actId="478"/>
          <ac:spMkLst>
            <pc:docMk/>
            <pc:sldMk cId="3769079217" sldId="1159"/>
            <ac:spMk id="41" creationId="{FE751DDE-D76A-95B1-DF08-D78E3B27167B}"/>
          </ac:spMkLst>
        </pc:spChg>
        <pc:spChg chg="add mod ord">
          <ac:chgData name="Giovanna Harzer" userId="4717d86b1a8f999b" providerId="LiveId" clId="{8BA218EE-2F76-4110-BCA2-087E8BF5967F}" dt="2022-10-18T20:44:36.710" v="4502" actId="164"/>
          <ac:spMkLst>
            <pc:docMk/>
            <pc:sldMk cId="3769079217" sldId="1159"/>
            <ac:spMk id="52" creationId="{38D1ECDE-8385-043F-AB72-B5E15940127E}"/>
          </ac:spMkLst>
        </pc:spChg>
        <pc:spChg chg="add mod ord">
          <ac:chgData name="Giovanna Harzer" userId="4717d86b1a8f999b" providerId="LiveId" clId="{8BA218EE-2F76-4110-BCA2-087E8BF5967F}" dt="2022-10-18T20:44:36.710" v="4502" actId="164"/>
          <ac:spMkLst>
            <pc:docMk/>
            <pc:sldMk cId="3769079217" sldId="1159"/>
            <ac:spMk id="53" creationId="{50B9863C-25B3-C866-8787-5F455CA18937}"/>
          </ac:spMkLst>
        </pc:spChg>
        <pc:spChg chg="add mod">
          <ac:chgData name="Giovanna Harzer" userId="4717d86b1a8f999b" providerId="LiveId" clId="{8BA218EE-2F76-4110-BCA2-087E8BF5967F}" dt="2022-10-18T20:45:31.014" v="4561" actId="1076"/>
          <ac:spMkLst>
            <pc:docMk/>
            <pc:sldMk cId="3769079217" sldId="1159"/>
            <ac:spMk id="55" creationId="{99EDDF30-0DB2-3C46-235C-42E213F34AF5}"/>
          </ac:spMkLst>
        </pc:spChg>
        <pc:spChg chg="add mod">
          <ac:chgData name="Giovanna Harzer" userId="4717d86b1a8f999b" providerId="LiveId" clId="{8BA218EE-2F76-4110-BCA2-087E8BF5967F}" dt="2022-10-18T21:56:36.905" v="7626" actId="164"/>
          <ac:spMkLst>
            <pc:docMk/>
            <pc:sldMk cId="3769079217" sldId="1159"/>
            <ac:spMk id="59" creationId="{CC444F4E-7C86-822E-4644-E84945A585A0}"/>
          </ac:spMkLst>
        </pc:spChg>
        <pc:spChg chg="add mod">
          <ac:chgData name="Giovanna Harzer" userId="4717d86b1a8f999b" providerId="LiveId" clId="{8BA218EE-2F76-4110-BCA2-087E8BF5967F}" dt="2022-10-18T21:56:36.905" v="7626" actId="164"/>
          <ac:spMkLst>
            <pc:docMk/>
            <pc:sldMk cId="3769079217" sldId="1159"/>
            <ac:spMk id="60" creationId="{4E2904B2-12E8-7FFE-83A3-9CC733D118D5}"/>
          </ac:spMkLst>
        </pc:spChg>
        <pc:grpChg chg="add mod">
          <ac:chgData name="Giovanna Harzer" userId="4717d86b1a8f999b" providerId="LiveId" clId="{8BA218EE-2F76-4110-BCA2-087E8BF5967F}" dt="2022-10-18T21:56:36.905" v="7626" actId="164"/>
          <ac:grpSpMkLst>
            <pc:docMk/>
            <pc:sldMk cId="3769079217" sldId="1159"/>
            <ac:grpSpMk id="14" creationId="{D1DE1B47-EB95-2E1B-CEB1-95014B2BAC5A}"/>
          </ac:grpSpMkLst>
        </pc:grpChg>
        <pc:grpChg chg="add mod ord">
          <ac:chgData name="Giovanna Harzer" userId="4717d86b1a8f999b" providerId="LiveId" clId="{8BA218EE-2F76-4110-BCA2-087E8BF5967F}" dt="2022-10-18T20:44:36.710" v="4502" actId="164"/>
          <ac:grpSpMkLst>
            <pc:docMk/>
            <pc:sldMk cId="3769079217" sldId="1159"/>
            <ac:grpSpMk id="29" creationId="{5958690B-5D8E-5840-A156-6CEE601BDDEE}"/>
          </ac:grpSpMkLst>
        </pc:grpChg>
        <pc:grpChg chg="del">
          <ac:chgData name="Giovanna Harzer" userId="4717d86b1a8f999b" providerId="LiveId" clId="{8BA218EE-2F76-4110-BCA2-087E8BF5967F}" dt="2022-10-18T20:44:05.825" v="4492" actId="478"/>
          <ac:grpSpMkLst>
            <pc:docMk/>
            <pc:sldMk cId="3769079217" sldId="1159"/>
            <ac:grpSpMk id="42" creationId="{2B6131A2-3874-C9F3-AD9F-F8C1F84DA73C}"/>
          </ac:grpSpMkLst>
        </pc:grpChg>
        <pc:grpChg chg="add del mod">
          <ac:chgData name="Giovanna Harzer" userId="4717d86b1a8f999b" providerId="LiveId" clId="{8BA218EE-2F76-4110-BCA2-087E8BF5967F}" dt="2022-10-18T21:55:43.914" v="7616" actId="478"/>
          <ac:grpSpMkLst>
            <pc:docMk/>
            <pc:sldMk cId="3769079217" sldId="1159"/>
            <ac:grpSpMk id="54" creationId="{E989E856-D1C4-2AD0-1D68-7FBA3ABC9C0E}"/>
          </ac:grpSpMkLst>
        </pc:grpChg>
        <pc:grpChg chg="add mod">
          <ac:chgData name="Giovanna Harzer" userId="4717d86b1a8f999b" providerId="LiveId" clId="{8BA218EE-2F76-4110-BCA2-087E8BF5967F}" dt="2022-10-18T21:56:36.905" v="7626" actId="164"/>
          <ac:grpSpMkLst>
            <pc:docMk/>
            <pc:sldMk cId="3769079217" sldId="1159"/>
            <ac:grpSpMk id="61" creationId="{BB3A168D-97BA-3FFA-1D4F-F519B2F92AD0}"/>
          </ac:grpSpMkLst>
        </pc:grpChg>
        <pc:picChg chg="del">
          <ac:chgData name="Giovanna Harzer" userId="4717d86b1a8f999b" providerId="LiveId" clId="{8BA218EE-2F76-4110-BCA2-087E8BF5967F}" dt="2022-10-18T20:44:01.964" v="4491" actId="478"/>
          <ac:picMkLst>
            <pc:docMk/>
            <pc:sldMk cId="3769079217" sldId="1159"/>
            <ac:picMk id="30" creationId="{7AD6F3D8-3193-55D6-0C19-654BFE6288B5}"/>
          </ac:picMkLst>
        </pc:picChg>
        <pc:cxnChg chg="mod">
          <ac:chgData name="Giovanna Harzer" userId="4717d86b1a8f999b" providerId="LiveId" clId="{8BA218EE-2F76-4110-BCA2-087E8BF5967F}" dt="2022-10-18T20:44:26.652" v="4498" actId="208"/>
          <ac:cxnSpMkLst>
            <pc:docMk/>
            <pc:sldMk cId="3769079217" sldId="1159"/>
            <ac:cxnSpMk id="36" creationId="{FFB0956F-D617-0C61-06F3-B1648DD48E1A}"/>
          </ac:cxnSpMkLst>
        </pc:cxnChg>
        <pc:cxnChg chg="mod">
          <ac:chgData name="Giovanna Harzer" userId="4717d86b1a8f999b" providerId="LiveId" clId="{8BA218EE-2F76-4110-BCA2-087E8BF5967F}" dt="2022-10-18T21:56:16.353" v="7621" actId="208"/>
          <ac:cxnSpMkLst>
            <pc:docMk/>
            <pc:sldMk cId="3769079217" sldId="1159"/>
            <ac:cxnSpMk id="41" creationId="{E5781C9A-F81C-0AE7-9469-A3FBC9278A88}"/>
          </ac:cxnSpMkLst>
        </pc:cxnChg>
        <pc:cxnChg chg="mod">
          <ac:chgData name="Giovanna Harzer" userId="4717d86b1a8f999b" providerId="LiveId" clId="{8BA218EE-2F76-4110-BCA2-087E8BF5967F}" dt="2022-10-18T21:56:16.353" v="7621" actId="208"/>
          <ac:cxnSpMkLst>
            <pc:docMk/>
            <pc:sldMk cId="3769079217" sldId="1159"/>
            <ac:cxnSpMk id="42" creationId="{E7DDF331-B71D-6C64-E833-BB5B7545726C}"/>
          </ac:cxnSpMkLst>
        </pc:cxnChg>
        <pc:cxnChg chg="mod">
          <ac:chgData name="Giovanna Harzer" userId="4717d86b1a8f999b" providerId="LiveId" clId="{8BA218EE-2F76-4110-BCA2-087E8BF5967F}" dt="2022-10-18T21:56:16.353" v="7621" actId="208"/>
          <ac:cxnSpMkLst>
            <pc:docMk/>
            <pc:sldMk cId="3769079217" sldId="1159"/>
            <ac:cxnSpMk id="44" creationId="{0C2D92C3-4B28-5AE0-D7F4-F942917B2000}"/>
          </ac:cxnSpMkLst>
        </pc:cxnChg>
        <pc:cxnChg chg="add mod">
          <ac:chgData name="Giovanna Harzer" userId="4717d86b1a8f999b" providerId="LiveId" clId="{8BA218EE-2F76-4110-BCA2-087E8BF5967F}" dt="2022-10-18T21:56:36.905" v="7626" actId="164"/>
          <ac:cxnSpMkLst>
            <pc:docMk/>
            <pc:sldMk cId="3769079217" sldId="1159"/>
            <ac:cxnSpMk id="45" creationId="{2D9E953A-67BF-C111-F2BA-33ACCAD7AB21}"/>
          </ac:cxnSpMkLst>
        </pc:cxnChg>
        <pc:cxnChg chg="mod">
          <ac:chgData name="Giovanna Harzer" userId="4717d86b1a8f999b" providerId="LiveId" clId="{8BA218EE-2F76-4110-BCA2-087E8BF5967F}" dt="2022-10-18T20:44:26.652" v="4498" actId="208"/>
          <ac:cxnSpMkLst>
            <pc:docMk/>
            <pc:sldMk cId="3769079217" sldId="1159"/>
            <ac:cxnSpMk id="46" creationId="{7A05C4FD-A4C7-4580-3449-B1D00E48DF24}"/>
          </ac:cxnSpMkLst>
        </pc:cxnChg>
        <pc:cxnChg chg="mod">
          <ac:chgData name="Giovanna Harzer" userId="4717d86b1a8f999b" providerId="LiveId" clId="{8BA218EE-2F76-4110-BCA2-087E8BF5967F}" dt="2022-10-18T20:44:26.652" v="4498" actId="208"/>
          <ac:cxnSpMkLst>
            <pc:docMk/>
            <pc:sldMk cId="3769079217" sldId="1159"/>
            <ac:cxnSpMk id="47" creationId="{446A163C-BDD4-57BF-5F4E-00D17E63F169}"/>
          </ac:cxnSpMkLst>
        </pc:cxnChg>
        <pc:cxnChg chg="add mod ord">
          <ac:chgData name="Giovanna Harzer" userId="4717d86b1a8f999b" providerId="LiveId" clId="{8BA218EE-2F76-4110-BCA2-087E8BF5967F}" dt="2022-10-18T20:44:36.710" v="4502" actId="164"/>
          <ac:cxnSpMkLst>
            <pc:docMk/>
            <pc:sldMk cId="3769079217" sldId="1159"/>
            <ac:cxnSpMk id="48" creationId="{80BB3F36-A82A-D5EC-75F9-81C7D1EEF092}"/>
          </ac:cxnSpMkLst>
        </pc:cxnChg>
        <pc:cxnChg chg="add mod ord">
          <ac:chgData name="Giovanna Harzer" userId="4717d86b1a8f999b" providerId="LiveId" clId="{8BA218EE-2F76-4110-BCA2-087E8BF5967F}" dt="2022-10-18T20:44:36.710" v="4502" actId="164"/>
          <ac:cxnSpMkLst>
            <pc:docMk/>
            <pc:sldMk cId="3769079217" sldId="1159"/>
            <ac:cxnSpMk id="49" creationId="{5E9BD2C9-30E3-5DD9-F100-49355A753468}"/>
          </ac:cxnSpMkLst>
        </pc:cxnChg>
        <pc:cxnChg chg="add mod ord">
          <ac:chgData name="Giovanna Harzer" userId="4717d86b1a8f999b" providerId="LiveId" clId="{8BA218EE-2F76-4110-BCA2-087E8BF5967F}" dt="2022-10-18T20:44:36.710" v="4502" actId="164"/>
          <ac:cxnSpMkLst>
            <pc:docMk/>
            <pc:sldMk cId="3769079217" sldId="1159"/>
            <ac:cxnSpMk id="50" creationId="{192C3FEF-67C8-A680-B965-D24C9DCD25BC}"/>
          </ac:cxnSpMkLst>
        </pc:cxnChg>
        <pc:cxnChg chg="add mod ord">
          <ac:chgData name="Giovanna Harzer" userId="4717d86b1a8f999b" providerId="LiveId" clId="{8BA218EE-2F76-4110-BCA2-087E8BF5967F}" dt="2022-10-18T20:44:36.710" v="4502" actId="164"/>
          <ac:cxnSpMkLst>
            <pc:docMk/>
            <pc:sldMk cId="3769079217" sldId="1159"/>
            <ac:cxnSpMk id="51" creationId="{1687DE38-6DB3-DA71-483C-D8FA07D16053}"/>
          </ac:cxnSpMkLst>
        </pc:cxnChg>
        <pc:cxnChg chg="add mod">
          <ac:chgData name="Giovanna Harzer" userId="4717d86b1a8f999b" providerId="LiveId" clId="{8BA218EE-2F76-4110-BCA2-087E8BF5967F}" dt="2022-10-18T21:56:36.905" v="7626" actId="164"/>
          <ac:cxnSpMkLst>
            <pc:docMk/>
            <pc:sldMk cId="3769079217" sldId="1159"/>
            <ac:cxnSpMk id="56" creationId="{7BB1F825-602F-2071-132D-23AD04CF76D7}"/>
          </ac:cxnSpMkLst>
        </pc:cxnChg>
        <pc:cxnChg chg="add mod">
          <ac:chgData name="Giovanna Harzer" userId="4717d86b1a8f999b" providerId="LiveId" clId="{8BA218EE-2F76-4110-BCA2-087E8BF5967F}" dt="2022-10-18T21:56:36.905" v="7626" actId="164"/>
          <ac:cxnSpMkLst>
            <pc:docMk/>
            <pc:sldMk cId="3769079217" sldId="1159"/>
            <ac:cxnSpMk id="57" creationId="{4B25E785-5EB7-7FE5-69B6-D73165C9DD61}"/>
          </ac:cxnSpMkLst>
        </pc:cxnChg>
        <pc:cxnChg chg="add mod">
          <ac:chgData name="Giovanna Harzer" userId="4717d86b1a8f999b" providerId="LiveId" clId="{8BA218EE-2F76-4110-BCA2-087E8BF5967F}" dt="2022-10-18T21:56:36.905" v="7626" actId="164"/>
          <ac:cxnSpMkLst>
            <pc:docMk/>
            <pc:sldMk cId="3769079217" sldId="1159"/>
            <ac:cxnSpMk id="58" creationId="{F94D9440-5833-F3CE-D0DB-9B0E49DEA327}"/>
          </ac:cxnSpMkLst>
        </pc:cxnChg>
      </pc:sldChg>
      <pc:sldChg chg="addSp delSp modSp add mod delAnim modAnim">
        <pc:chgData name="Giovanna Harzer" userId="4717d86b1a8f999b" providerId="LiveId" clId="{8BA218EE-2F76-4110-BCA2-087E8BF5967F}" dt="2022-10-18T21:56:56.683" v="7634"/>
        <pc:sldMkLst>
          <pc:docMk/>
          <pc:sldMk cId="119354851" sldId="1160"/>
        </pc:sldMkLst>
        <pc:spChg chg="del">
          <ac:chgData name="Giovanna Harzer" userId="4717d86b1a8f999b" providerId="LiveId" clId="{8BA218EE-2F76-4110-BCA2-087E8BF5967F}" dt="2022-10-18T20:58:24.477" v="4582" actId="478"/>
          <ac:spMkLst>
            <pc:docMk/>
            <pc:sldMk cId="119354851" sldId="1160"/>
            <ac:spMk id="14" creationId="{D3661B65-4EE1-3542-CB57-81E9F1D1C6E4}"/>
          </ac:spMkLst>
        </pc:spChg>
        <pc:spChg chg="mod">
          <ac:chgData name="Giovanna Harzer" userId="4717d86b1a8f999b" providerId="LiveId" clId="{8BA218EE-2F76-4110-BCA2-087E8BF5967F}" dt="2022-10-18T20:58:42.883" v="4588" actId="113"/>
          <ac:spMkLst>
            <pc:docMk/>
            <pc:sldMk cId="119354851" sldId="1160"/>
            <ac:spMk id="29" creationId="{04FD3385-D37D-2866-DA67-9B321DEB9ECE}"/>
          </ac:spMkLst>
        </pc:spChg>
        <pc:spChg chg="add mod">
          <ac:chgData name="Giovanna Harzer" userId="4717d86b1a8f999b" providerId="LiveId" clId="{8BA218EE-2F76-4110-BCA2-087E8BF5967F}" dt="2022-10-18T20:58:59.820" v="4593" actId="1076"/>
          <ac:spMkLst>
            <pc:docMk/>
            <pc:sldMk cId="119354851" sldId="1160"/>
            <ac:spMk id="30" creationId="{8FBE1B14-6917-1054-CEE7-92D45913380F}"/>
          </ac:spMkLst>
        </pc:spChg>
        <pc:spChg chg="add mod">
          <ac:chgData name="Giovanna Harzer" userId="4717d86b1a8f999b" providerId="LiveId" clId="{8BA218EE-2F76-4110-BCA2-087E8BF5967F}" dt="2022-10-18T20:59:05.834" v="4608" actId="20577"/>
          <ac:spMkLst>
            <pc:docMk/>
            <pc:sldMk cId="119354851" sldId="1160"/>
            <ac:spMk id="31" creationId="{839A0344-8F11-EE7A-B91C-9BFA73731B2F}"/>
          </ac:spMkLst>
        </pc:spChg>
        <pc:spChg chg="mod">
          <ac:chgData name="Giovanna Harzer" userId="4717d86b1a8f999b" providerId="LiveId" clId="{8BA218EE-2F76-4110-BCA2-087E8BF5967F}" dt="2022-10-18T20:58:32.693" v="4584" actId="14100"/>
          <ac:spMkLst>
            <pc:docMk/>
            <pc:sldMk cId="119354851" sldId="1160"/>
            <ac:spMk id="33" creationId="{3D693196-D2FA-5256-6F6E-771ACF46A8CD}"/>
          </ac:spMkLst>
        </pc:spChg>
        <pc:spChg chg="mod">
          <ac:chgData name="Giovanna Harzer" userId="4717d86b1a8f999b" providerId="LiveId" clId="{8BA218EE-2F76-4110-BCA2-087E8BF5967F}" dt="2022-10-18T20:45:41.190" v="4565" actId="20577"/>
          <ac:spMkLst>
            <pc:docMk/>
            <pc:sldMk cId="119354851" sldId="1160"/>
            <ac:spMk id="40" creationId="{C87889B8-0FEB-0F2D-5C56-05EE946990D0}"/>
          </ac:spMkLst>
        </pc:spChg>
        <pc:spChg chg="mod">
          <ac:chgData name="Giovanna Harzer" userId="4717d86b1a8f999b" providerId="LiveId" clId="{8BA218EE-2F76-4110-BCA2-087E8BF5967F}" dt="2022-10-18T20:58:44.985" v="4589" actId="113"/>
          <ac:spMkLst>
            <pc:docMk/>
            <pc:sldMk cId="119354851" sldId="1160"/>
            <ac:spMk id="47" creationId="{0D5A0321-A7B7-6E8D-5490-5FBFE98021B2}"/>
          </ac:spMkLst>
        </pc:spChg>
        <pc:grpChg chg="del">
          <ac:chgData name="Giovanna Harzer" userId="4717d86b1a8f999b" providerId="LiveId" clId="{8BA218EE-2F76-4110-BCA2-087E8BF5967F}" dt="2022-10-18T20:45:43.378" v="4566" actId="478"/>
          <ac:grpSpMkLst>
            <pc:docMk/>
            <pc:sldMk cId="119354851" sldId="1160"/>
            <ac:grpSpMk id="77" creationId="{F04499FB-AD5E-6721-AC30-B263DF160CD7}"/>
          </ac:grpSpMkLst>
        </pc:grpChg>
      </pc:sldChg>
      <pc:sldChg chg="add del">
        <pc:chgData name="Giovanna Harzer" userId="4717d86b1a8f999b" providerId="LiveId" clId="{8BA218EE-2F76-4110-BCA2-087E8BF5967F}" dt="2022-10-18T20:45:39.428" v="4563"/>
        <pc:sldMkLst>
          <pc:docMk/>
          <pc:sldMk cId="2782290312" sldId="1160"/>
        </pc:sldMkLst>
      </pc:sldChg>
      <pc:sldChg chg="addSp delSp modSp add mod ord delAnim modAnim">
        <pc:chgData name="Giovanna Harzer" userId="4717d86b1a8f999b" providerId="LiveId" clId="{8BA218EE-2F76-4110-BCA2-087E8BF5967F}" dt="2022-10-18T21:01:41.770" v="4671" actId="20577"/>
        <pc:sldMkLst>
          <pc:docMk/>
          <pc:sldMk cId="2620197352" sldId="1161"/>
        </pc:sldMkLst>
        <pc:spChg chg="del">
          <ac:chgData name="Giovanna Harzer" userId="4717d86b1a8f999b" providerId="LiveId" clId="{8BA218EE-2F76-4110-BCA2-087E8BF5967F}" dt="2022-10-18T20:59:38.633" v="4619" actId="478"/>
          <ac:spMkLst>
            <pc:docMk/>
            <pc:sldMk cId="2620197352" sldId="1161"/>
            <ac:spMk id="14" creationId="{D3661B65-4EE1-3542-CB57-81E9F1D1C6E4}"/>
          </ac:spMkLst>
        </pc:spChg>
        <pc:spChg chg="del">
          <ac:chgData name="Giovanna Harzer" userId="4717d86b1a8f999b" providerId="LiveId" clId="{8BA218EE-2F76-4110-BCA2-087E8BF5967F}" dt="2022-10-18T20:59:38.633" v="4619" actId="478"/>
          <ac:spMkLst>
            <pc:docMk/>
            <pc:sldMk cId="2620197352" sldId="1161"/>
            <ac:spMk id="29" creationId="{04FD3385-D37D-2866-DA67-9B321DEB9ECE}"/>
          </ac:spMkLst>
        </pc:spChg>
        <pc:spChg chg="add mod">
          <ac:chgData name="Giovanna Harzer" userId="4717d86b1a8f999b" providerId="LiveId" clId="{8BA218EE-2F76-4110-BCA2-087E8BF5967F}" dt="2022-10-18T21:01:39.130" v="4669" actId="1076"/>
          <ac:spMkLst>
            <pc:docMk/>
            <pc:sldMk cId="2620197352" sldId="1161"/>
            <ac:spMk id="30" creationId="{C065877B-F2FB-BC02-BB7D-D9895C3EA4BC}"/>
          </ac:spMkLst>
        </pc:spChg>
        <pc:spChg chg="mod">
          <ac:chgData name="Giovanna Harzer" userId="4717d86b1a8f999b" providerId="LiveId" clId="{8BA218EE-2F76-4110-BCA2-087E8BF5967F}" dt="2022-10-18T21:01:21.748" v="4659" actId="1035"/>
          <ac:spMkLst>
            <pc:docMk/>
            <pc:sldMk cId="2620197352" sldId="1161"/>
            <ac:spMk id="33" creationId="{3D693196-D2FA-5256-6F6E-771ACF46A8CD}"/>
          </ac:spMkLst>
        </pc:spChg>
        <pc:spChg chg="mod">
          <ac:chgData name="Giovanna Harzer" userId="4717d86b1a8f999b" providerId="LiveId" clId="{8BA218EE-2F76-4110-BCA2-087E8BF5967F}" dt="2022-10-18T21:01:37.430" v="4668"/>
          <ac:spMkLst>
            <pc:docMk/>
            <pc:sldMk cId="2620197352" sldId="1161"/>
            <ac:spMk id="36" creationId="{0D4DAF25-F584-2762-EC1D-287BE70DCFD8}"/>
          </ac:spMkLst>
        </pc:spChg>
        <pc:spChg chg="mod">
          <ac:chgData name="Giovanna Harzer" userId="4717d86b1a8f999b" providerId="LiveId" clId="{8BA218EE-2F76-4110-BCA2-087E8BF5967F}" dt="2022-10-18T20:59:18.960" v="4613" actId="20577"/>
          <ac:spMkLst>
            <pc:docMk/>
            <pc:sldMk cId="2620197352" sldId="1161"/>
            <ac:spMk id="40" creationId="{C87889B8-0FEB-0F2D-5C56-05EE946990D0}"/>
          </ac:spMkLst>
        </pc:spChg>
        <pc:spChg chg="mod">
          <ac:chgData name="Giovanna Harzer" userId="4717d86b1a8f999b" providerId="LiveId" clId="{8BA218EE-2F76-4110-BCA2-087E8BF5967F}" dt="2022-10-18T21:01:41.770" v="4671" actId="20577"/>
          <ac:spMkLst>
            <pc:docMk/>
            <pc:sldMk cId="2620197352" sldId="1161"/>
            <ac:spMk id="41" creationId="{975A0481-AB60-E646-4788-95EF6D06B2BB}"/>
          </ac:spMkLst>
        </pc:spChg>
        <pc:spChg chg="mod">
          <ac:chgData name="Giovanna Harzer" userId="4717d86b1a8f999b" providerId="LiveId" clId="{8BA218EE-2F76-4110-BCA2-087E8BF5967F}" dt="2022-10-18T21:01:32.743" v="4667" actId="113"/>
          <ac:spMkLst>
            <pc:docMk/>
            <pc:sldMk cId="2620197352" sldId="1161"/>
            <ac:spMk id="47" creationId="{0D5A0321-A7B7-6E8D-5490-5FBFE98021B2}"/>
          </ac:spMkLst>
        </pc:spChg>
        <pc:grpChg chg="add mod">
          <ac:chgData name="Giovanna Harzer" userId="4717d86b1a8f999b" providerId="LiveId" clId="{8BA218EE-2F76-4110-BCA2-087E8BF5967F}" dt="2022-10-18T21:01:39.130" v="4669" actId="1076"/>
          <ac:grpSpMkLst>
            <pc:docMk/>
            <pc:sldMk cId="2620197352" sldId="1161"/>
            <ac:grpSpMk id="31" creationId="{69C5588E-C8CA-6EA6-39F2-41E171E1C3DB}"/>
          </ac:grpSpMkLst>
        </pc:grpChg>
        <pc:grpChg chg="del">
          <ac:chgData name="Giovanna Harzer" userId="4717d86b1a8f999b" providerId="LiveId" clId="{8BA218EE-2F76-4110-BCA2-087E8BF5967F}" dt="2022-10-18T20:59:22.022" v="4614" actId="478"/>
          <ac:grpSpMkLst>
            <pc:docMk/>
            <pc:sldMk cId="2620197352" sldId="1161"/>
            <ac:grpSpMk id="77" creationId="{F04499FB-AD5E-6721-AC30-B263DF160CD7}"/>
          </ac:grpSpMkLst>
        </pc:grpChg>
      </pc:sldChg>
      <pc:sldChg chg="addSp delSp modSp add mod ord delAnim modAnim">
        <pc:chgData name="Giovanna Harzer" userId="4717d86b1a8f999b" providerId="LiveId" clId="{8BA218EE-2F76-4110-BCA2-087E8BF5967F}" dt="2022-10-18T21:57:06.673" v="7638"/>
        <pc:sldMkLst>
          <pc:docMk/>
          <pc:sldMk cId="2663658570" sldId="1162"/>
        </pc:sldMkLst>
        <pc:spChg chg="mod">
          <ac:chgData name="Giovanna Harzer" userId="4717d86b1a8f999b" providerId="LiveId" clId="{8BA218EE-2F76-4110-BCA2-087E8BF5967F}" dt="2022-10-18T21:06:31.492" v="5253" actId="14100"/>
          <ac:spMkLst>
            <pc:docMk/>
            <pc:sldMk cId="2663658570" sldId="1162"/>
            <ac:spMk id="4" creationId="{B01F59C7-7DD2-AB77-4930-1627DDC2D139}"/>
          </ac:spMkLst>
        </pc:spChg>
        <pc:spChg chg="mod">
          <ac:chgData name="Giovanna Harzer" userId="4717d86b1a8f999b" providerId="LiveId" clId="{8BA218EE-2F76-4110-BCA2-087E8BF5967F}" dt="2022-10-18T21:04:10.410" v="5191" actId="20577"/>
          <ac:spMkLst>
            <pc:docMk/>
            <pc:sldMk cId="2663658570" sldId="1162"/>
            <ac:spMk id="21" creationId="{FFE2FB3E-D059-449E-708C-FC9E2315C2F4}"/>
          </ac:spMkLst>
        </pc:spChg>
        <pc:spChg chg="mod">
          <ac:chgData name="Giovanna Harzer" userId="4717d86b1a8f999b" providerId="LiveId" clId="{8BA218EE-2F76-4110-BCA2-087E8BF5967F}" dt="2022-10-18T21:05:59.494" v="5217" actId="20577"/>
          <ac:spMkLst>
            <pc:docMk/>
            <pc:sldMk cId="2663658570" sldId="1162"/>
            <ac:spMk id="40" creationId="{C87889B8-0FEB-0F2D-5C56-05EE946990D0}"/>
          </ac:spMkLst>
        </pc:spChg>
        <pc:grpChg chg="mod">
          <ac:chgData name="Giovanna Harzer" userId="4717d86b1a8f999b" providerId="LiveId" clId="{8BA218EE-2F76-4110-BCA2-087E8BF5967F}" dt="2022-10-18T21:06:26.980" v="5251" actId="1036"/>
          <ac:grpSpMkLst>
            <pc:docMk/>
            <pc:sldMk cId="2663658570" sldId="1162"/>
            <ac:grpSpMk id="3" creationId="{B55CE8AF-3E5C-4452-ED87-C812BE492C07}"/>
          </ac:grpSpMkLst>
        </pc:grpChg>
        <pc:grpChg chg="mod">
          <ac:chgData name="Giovanna Harzer" userId="4717d86b1a8f999b" providerId="LiveId" clId="{8BA218EE-2F76-4110-BCA2-087E8BF5967F}" dt="2022-10-18T21:06:34.679" v="5263" actId="1036"/>
          <ac:grpSpMkLst>
            <pc:docMk/>
            <pc:sldMk cId="2663658570" sldId="1162"/>
            <ac:grpSpMk id="6" creationId="{0241697E-8375-FE24-DB6A-32E6070172CD}"/>
          </ac:grpSpMkLst>
        </pc:grpChg>
        <pc:grpChg chg="del">
          <ac:chgData name="Giovanna Harzer" userId="4717d86b1a8f999b" providerId="LiveId" clId="{8BA218EE-2F76-4110-BCA2-087E8BF5967F}" dt="2022-10-18T21:06:21.760" v="5224" actId="478"/>
          <ac:grpSpMkLst>
            <pc:docMk/>
            <pc:sldMk cId="2663658570" sldId="1162"/>
            <ac:grpSpMk id="23" creationId="{38B1794D-5E1E-5236-6E80-6E4E3F809A5D}"/>
          </ac:grpSpMkLst>
        </pc:grpChg>
        <pc:grpChg chg="del">
          <ac:chgData name="Giovanna Harzer" userId="4717d86b1a8f999b" providerId="LiveId" clId="{8BA218EE-2F76-4110-BCA2-087E8BF5967F}" dt="2022-10-18T21:06:21.760" v="5224" actId="478"/>
          <ac:grpSpMkLst>
            <pc:docMk/>
            <pc:sldMk cId="2663658570" sldId="1162"/>
            <ac:grpSpMk id="32" creationId="{6CC62B52-D252-F0A0-3D8A-652F3BC8B84F}"/>
          </ac:grpSpMkLst>
        </pc:grpChg>
        <pc:grpChg chg="del">
          <ac:chgData name="Giovanna Harzer" userId="4717d86b1a8f999b" providerId="LiveId" clId="{8BA218EE-2F76-4110-BCA2-087E8BF5967F}" dt="2022-10-18T21:06:21.760" v="5224" actId="478"/>
          <ac:grpSpMkLst>
            <pc:docMk/>
            <pc:sldMk cId="2663658570" sldId="1162"/>
            <ac:grpSpMk id="36" creationId="{FFE52871-61CA-793A-03C5-61957D8331B4}"/>
          </ac:grpSpMkLst>
        </pc:grpChg>
        <pc:picChg chg="add mod modCrop">
          <ac:chgData name="Giovanna Harzer" userId="4717d86b1a8f999b" providerId="LiveId" clId="{8BA218EE-2F76-4110-BCA2-087E8BF5967F}" dt="2022-10-18T21:06:38.620" v="5266" actId="1076"/>
          <ac:picMkLst>
            <pc:docMk/>
            <pc:sldMk cId="2663658570" sldId="1162"/>
            <ac:picMk id="7" creationId="{3762C6B0-4123-39C2-4978-1A1516F3290A}"/>
          </ac:picMkLst>
        </pc:picChg>
      </pc:sldChg>
      <pc:sldChg chg="addSp modSp add mod ord modAnim">
        <pc:chgData name="Giovanna Harzer" userId="4717d86b1a8f999b" providerId="LiveId" clId="{8BA218EE-2F76-4110-BCA2-087E8BF5967F}" dt="2022-10-18T21:57:17.630" v="7641"/>
        <pc:sldMkLst>
          <pc:docMk/>
          <pc:sldMk cId="3009567520" sldId="1163"/>
        </pc:sldMkLst>
        <pc:spChg chg="mod">
          <ac:chgData name="Giovanna Harzer" userId="4717d86b1a8f999b" providerId="LiveId" clId="{8BA218EE-2F76-4110-BCA2-087E8BF5967F}" dt="2022-10-18T21:08:08.633" v="5334" actId="1035"/>
          <ac:spMkLst>
            <pc:docMk/>
            <pc:sldMk cId="3009567520" sldId="1163"/>
            <ac:spMk id="14" creationId="{D3661B65-4EE1-3542-CB57-81E9F1D1C6E4}"/>
          </ac:spMkLst>
        </pc:spChg>
        <pc:spChg chg="mod">
          <ac:chgData name="Giovanna Harzer" userId="4717d86b1a8f999b" providerId="LiveId" clId="{8BA218EE-2F76-4110-BCA2-087E8BF5967F}" dt="2022-10-18T21:08:17.642" v="5337" actId="113"/>
          <ac:spMkLst>
            <pc:docMk/>
            <pc:sldMk cId="3009567520" sldId="1163"/>
            <ac:spMk id="29" creationId="{04FD3385-D37D-2866-DA67-9B321DEB9ECE}"/>
          </ac:spMkLst>
        </pc:spChg>
        <pc:spChg chg="add mod">
          <ac:chgData name="Giovanna Harzer" userId="4717d86b1a8f999b" providerId="LiveId" clId="{8BA218EE-2F76-4110-BCA2-087E8BF5967F}" dt="2022-10-18T21:09:29.695" v="5372" actId="1076"/>
          <ac:spMkLst>
            <pc:docMk/>
            <pc:sldMk cId="3009567520" sldId="1163"/>
            <ac:spMk id="30" creationId="{A04FF19E-CFF0-4035-CD56-10ABF0DDC17B}"/>
          </ac:spMkLst>
        </pc:spChg>
        <pc:spChg chg="mod">
          <ac:chgData name="Giovanna Harzer" userId="4717d86b1a8f999b" providerId="LiveId" clId="{8BA218EE-2F76-4110-BCA2-087E8BF5967F}" dt="2022-10-18T21:08:08.633" v="5334" actId="1035"/>
          <ac:spMkLst>
            <pc:docMk/>
            <pc:sldMk cId="3009567520" sldId="1163"/>
            <ac:spMk id="33" creationId="{3D693196-D2FA-5256-6F6E-771ACF46A8CD}"/>
          </ac:spMkLst>
        </pc:spChg>
        <pc:spChg chg="mod">
          <ac:chgData name="Giovanna Harzer" userId="4717d86b1a8f999b" providerId="LiveId" clId="{8BA218EE-2F76-4110-BCA2-087E8BF5967F}" dt="2022-10-18T21:07:01.813" v="5271" actId="20577"/>
          <ac:spMkLst>
            <pc:docMk/>
            <pc:sldMk cId="3009567520" sldId="1163"/>
            <ac:spMk id="40" creationId="{C87889B8-0FEB-0F2D-5C56-05EE946990D0}"/>
          </ac:spMkLst>
        </pc:spChg>
        <pc:spChg chg="mod">
          <ac:chgData name="Giovanna Harzer" userId="4717d86b1a8f999b" providerId="LiveId" clId="{8BA218EE-2F76-4110-BCA2-087E8BF5967F}" dt="2022-10-18T21:08:20.323" v="5338" actId="113"/>
          <ac:spMkLst>
            <pc:docMk/>
            <pc:sldMk cId="3009567520" sldId="1163"/>
            <ac:spMk id="47" creationId="{0D5A0321-A7B7-6E8D-5490-5FBFE98021B2}"/>
          </ac:spMkLst>
        </pc:spChg>
      </pc:sldChg>
      <pc:sldChg chg="addSp modSp add mod modAnim">
        <pc:chgData name="Giovanna Harzer" userId="4717d86b1a8f999b" providerId="LiveId" clId="{8BA218EE-2F76-4110-BCA2-087E8BF5967F}" dt="2022-10-18T21:57:39.486" v="7647" actId="1076"/>
        <pc:sldMkLst>
          <pc:docMk/>
          <pc:sldMk cId="490057445" sldId="1164"/>
        </pc:sldMkLst>
        <pc:spChg chg="mod">
          <ac:chgData name="Giovanna Harzer" userId="4717d86b1a8f999b" providerId="LiveId" clId="{8BA218EE-2F76-4110-BCA2-087E8BF5967F}" dt="2022-10-18T21:09:21.631" v="5368" actId="14100"/>
          <ac:spMkLst>
            <pc:docMk/>
            <pc:sldMk cId="490057445" sldId="1164"/>
            <ac:spMk id="14" creationId="{D3661B65-4EE1-3542-CB57-81E9F1D1C6E4}"/>
          </ac:spMkLst>
        </pc:spChg>
        <pc:spChg chg="mod">
          <ac:chgData name="Giovanna Harzer" userId="4717d86b1a8f999b" providerId="LiveId" clId="{8BA218EE-2F76-4110-BCA2-087E8BF5967F}" dt="2022-10-18T21:09:16.362" v="5366" actId="113"/>
          <ac:spMkLst>
            <pc:docMk/>
            <pc:sldMk cId="490057445" sldId="1164"/>
            <ac:spMk id="29" creationId="{04FD3385-D37D-2866-DA67-9B321DEB9ECE}"/>
          </ac:spMkLst>
        </pc:spChg>
        <pc:spChg chg="add mod">
          <ac:chgData name="Giovanna Harzer" userId="4717d86b1a8f999b" providerId="LiveId" clId="{8BA218EE-2F76-4110-BCA2-087E8BF5967F}" dt="2022-10-18T21:09:27.162" v="5370" actId="1076"/>
          <ac:spMkLst>
            <pc:docMk/>
            <pc:sldMk cId="490057445" sldId="1164"/>
            <ac:spMk id="30" creationId="{2D302FDD-2D02-B4B3-7B1C-05C2FC8A79E8}"/>
          </ac:spMkLst>
        </pc:spChg>
        <pc:spChg chg="add mod">
          <ac:chgData name="Giovanna Harzer" userId="4717d86b1a8f999b" providerId="LiveId" clId="{8BA218EE-2F76-4110-BCA2-087E8BF5967F}" dt="2022-10-18T21:57:39.486" v="7647" actId="1076"/>
          <ac:spMkLst>
            <pc:docMk/>
            <pc:sldMk cId="490057445" sldId="1164"/>
            <ac:spMk id="31" creationId="{B2A6DD49-D887-6684-3B31-4E7D0BE6DD6B}"/>
          </ac:spMkLst>
        </pc:spChg>
        <pc:spChg chg="mod">
          <ac:chgData name="Giovanna Harzer" userId="4717d86b1a8f999b" providerId="LiveId" clId="{8BA218EE-2F76-4110-BCA2-087E8BF5967F}" dt="2022-10-18T21:09:21.631" v="5368" actId="14100"/>
          <ac:spMkLst>
            <pc:docMk/>
            <pc:sldMk cId="490057445" sldId="1164"/>
            <ac:spMk id="33" creationId="{3D693196-D2FA-5256-6F6E-771ACF46A8CD}"/>
          </ac:spMkLst>
        </pc:spChg>
        <pc:spChg chg="mod">
          <ac:chgData name="Giovanna Harzer" userId="4717d86b1a8f999b" providerId="LiveId" clId="{8BA218EE-2F76-4110-BCA2-087E8BF5967F}" dt="2022-10-18T21:09:18.664" v="5367" actId="113"/>
          <ac:spMkLst>
            <pc:docMk/>
            <pc:sldMk cId="490057445" sldId="1164"/>
            <ac:spMk id="47" creationId="{0D5A0321-A7B7-6E8D-5490-5FBFE98021B2}"/>
          </ac:spMkLst>
        </pc:spChg>
        <pc:spChg chg="mod">
          <ac:chgData name="Giovanna Harzer" userId="4717d86b1a8f999b" providerId="LiveId" clId="{8BA218EE-2F76-4110-BCA2-087E8BF5967F}" dt="2022-10-18T21:08:26.698" v="5342" actId="20577"/>
          <ac:spMkLst>
            <pc:docMk/>
            <pc:sldMk cId="490057445" sldId="1164"/>
            <ac:spMk id="79" creationId="{EC2F4402-E36E-8968-4DF7-D39F45424543}"/>
          </ac:spMkLst>
        </pc:spChg>
        <pc:picChg chg="add mod">
          <ac:chgData name="Giovanna Harzer" userId="4717d86b1a8f999b" providerId="LiveId" clId="{8BA218EE-2F76-4110-BCA2-087E8BF5967F}" dt="2022-10-18T21:57:39.486" v="7647" actId="1076"/>
          <ac:picMkLst>
            <pc:docMk/>
            <pc:sldMk cId="490057445" sldId="1164"/>
            <ac:picMk id="36" creationId="{D7D750FD-222B-282E-5704-2F6CFD85BF49}"/>
          </ac:picMkLst>
        </pc:picChg>
      </pc:sldChg>
      <pc:sldChg chg="addSp delSp modSp add mod delAnim modAnim">
        <pc:chgData name="Giovanna Harzer" userId="4717d86b1a8f999b" providerId="LiveId" clId="{8BA218EE-2F76-4110-BCA2-087E8BF5967F}" dt="2022-10-18T21:58:01.220" v="7654" actId="1076"/>
        <pc:sldMkLst>
          <pc:docMk/>
          <pc:sldMk cId="2525732418" sldId="1165"/>
        </pc:sldMkLst>
        <pc:spChg chg="add mod">
          <ac:chgData name="Giovanna Harzer" userId="4717d86b1a8f999b" providerId="LiveId" clId="{8BA218EE-2F76-4110-BCA2-087E8BF5967F}" dt="2022-10-18T21:58:01.220" v="7654" actId="1076"/>
          <ac:spMkLst>
            <pc:docMk/>
            <pc:sldMk cId="2525732418" sldId="1165"/>
            <ac:spMk id="3" creationId="{FBAC87E6-89BC-BC7F-861E-2B261D457844}"/>
          </ac:spMkLst>
        </pc:spChg>
        <pc:spChg chg="mod">
          <ac:chgData name="Giovanna Harzer" userId="4717d86b1a8f999b" providerId="LiveId" clId="{8BA218EE-2F76-4110-BCA2-087E8BF5967F}" dt="2022-10-18T21:14:10.304" v="5564"/>
          <ac:spMkLst>
            <pc:docMk/>
            <pc:sldMk cId="2525732418" sldId="1165"/>
            <ac:spMk id="13" creationId="{EF081783-435F-45E7-F5BA-D363625A7B73}"/>
          </ac:spMkLst>
        </pc:spChg>
        <pc:spChg chg="del">
          <ac:chgData name="Giovanna Harzer" userId="4717d86b1a8f999b" providerId="LiveId" clId="{8BA218EE-2F76-4110-BCA2-087E8BF5967F}" dt="2022-10-18T21:14:30.486" v="5576" actId="478"/>
          <ac:spMkLst>
            <pc:docMk/>
            <pc:sldMk cId="2525732418" sldId="1165"/>
            <ac:spMk id="15" creationId="{138125BA-BF01-D4D5-64C5-73C23B5010CD}"/>
          </ac:spMkLst>
        </pc:spChg>
        <pc:spChg chg="del">
          <ac:chgData name="Giovanna Harzer" userId="4717d86b1a8f999b" providerId="LiveId" clId="{8BA218EE-2F76-4110-BCA2-087E8BF5967F}" dt="2022-10-18T21:14:30.486" v="5576" actId="478"/>
          <ac:spMkLst>
            <pc:docMk/>
            <pc:sldMk cId="2525732418" sldId="1165"/>
            <ac:spMk id="16" creationId="{9B040EDA-2BD7-72E0-164E-C4C52E472B16}"/>
          </ac:spMkLst>
        </pc:spChg>
        <pc:spChg chg="mod">
          <ac:chgData name="Giovanna Harzer" userId="4717d86b1a8f999b" providerId="LiveId" clId="{8BA218EE-2F76-4110-BCA2-087E8BF5967F}" dt="2022-10-18T21:14:18.684" v="5574" actId="20577"/>
          <ac:spMkLst>
            <pc:docMk/>
            <pc:sldMk cId="2525732418" sldId="1165"/>
            <ac:spMk id="18" creationId="{52FC5078-6E5D-A413-F279-BCF1EDC0851A}"/>
          </ac:spMkLst>
        </pc:spChg>
        <pc:spChg chg="add mod">
          <ac:chgData name="Giovanna Harzer" userId="4717d86b1a8f999b" providerId="LiveId" clId="{8BA218EE-2F76-4110-BCA2-087E8BF5967F}" dt="2022-10-18T21:17:41.681" v="5724" actId="12788"/>
          <ac:spMkLst>
            <pc:docMk/>
            <pc:sldMk cId="2525732418" sldId="1165"/>
            <ac:spMk id="23" creationId="{C6975C78-6914-19CD-236F-B13FBF8F2479}"/>
          </ac:spMkLst>
        </pc:spChg>
        <pc:spChg chg="add mod">
          <ac:chgData name="Giovanna Harzer" userId="4717d86b1a8f999b" providerId="LiveId" clId="{8BA218EE-2F76-4110-BCA2-087E8BF5967F}" dt="2022-10-18T21:17:41.681" v="5724" actId="12788"/>
          <ac:spMkLst>
            <pc:docMk/>
            <pc:sldMk cId="2525732418" sldId="1165"/>
            <ac:spMk id="24" creationId="{DEE95713-A5CE-EF79-55FB-70D4F94CBB98}"/>
          </ac:spMkLst>
        </pc:spChg>
        <pc:spChg chg="del">
          <ac:chgData name="Giovanna Harzer" userId="4717d86b1a8f999b" providerId="LiveId" clId="{8BA218EE-2F76-4110-BCA2-087E8BF5967F}" dt="2022-10-18T21:17:11.862" v="5722" actId="478"/>
          <ac:spMkLst>
            <pc:docMk/>
            <pc:sldMk cId="2525732418" sldId="1165"/>
            <ac:spMk id="26" creationId="{E1117826-AD9C-547D-6A90-2F3BC9BCB8C5}"/>
          </ac:spMkLst>
        </pc:spChg>
        <pc:spChg chg="add mod">
          <ac:chgData name="Giovanna Harzer" userId="4717d86b1a8f999b" providerId="LiveId" clId="{8BA218EE-2F76-4110-BCA2-087E8BF5967F}" dt="2022-10-18T21:17:49.612" v="5727" actId="20577"/>
          <ac:spMkLst>
            <pc:docMk/>
            <pc:sldMk cId="2525732418" sldId="1165"/>
            <ac:spMk id="28" creationId="{5DC230AC-A061-D8B7-7BE9-297F14E50649}"/>
          </ac:spMkLst>
        </pc:spChg>
        <pc:spChg chg="add mod">
          <ac:chgData name="Giovanna Harzer" userId="4717d86b1a8f999b" providerId="LiveId" clId="{8BA218EE-2F76-4110-BCA2-087E8BF5967F}" dt="2022-10-18T21:17:41.681" v="5724" actId="12788"/>
          <ac:spMkLst>
            <pc:docMk/>
            <pc:sldMk cId="2525732418" sldId="1165"/>
            <ac:spMk id="29" creationId="{C024C92C-C97F-E3E1-B373-9524569CFC61}"/>
          </ac:spMkLst>
        </pc:spChg>
        <pc:spChg chg="add mod">
          <ac:chgData name="Giovanna Harzer" userId="4717d86b1a8f999b" providerId="LiveId" clId="{8BA218EE-2F76-4110-BCA2-087E8BF5967F}" dt="2022-10-18T21:17:43.947" v="5725" actId="14100"/>
          <ac:spMkLst>
            <pc:docMk/>
            <pc:sldMk cId="2525732418" sldId="1165"/>
            <ac:spMk id="31" creationId="{20AB6B58-A495-C302-4471-3C9AD261ECDC}"/>
          </ac:spMkLst>
        </pc:spChg>
        <pc:grpChg chg="del">
          <ac:chgData name="Giovanna Harzer" userId="4717d86b1a8f999b" providerId="LiveId" clId="{8BA218EE-2F76-4110-BCA2-087E8BF5967F}" dt="2022-10-18T21:14:30.486" v="5576" actId="478"/>
          <ac:grpSpMkLst>
            <pc:docMk/>
            <pc:sldMk cId="2525732418" sldId="1165"/>
            <ac:grpSpMk id="3" creationId="{F95129EB-222D-9E3D-8F60-8937A50E262E}"/>
          </ac:grpSpMkLst>
        </pc:grpChg>
        <pc:grpChg chg="add mod ord">
          <ac:chgData name="Giovanna Harzer" userId="4717d86b1a8f999b" providerId="LiveId" clId="{8BA218EE-2F76-4110-BCA2-087E8BF5967F}" dt="2022-10-18T21:16:35.970" v="5715" actId="1076"/>
          <ac:grpSpMkLst>
            <pc:docMk/>
            <pc:sldMk cId="2525732418" sldId="1165"/>
            <ac:grpSpMk id="5" creationId="{C650CA0D-4237-E065-4226-B705EC2DF82F}"/>
          </ac:grpSpMkLst>
        </pc:grpChg>
        <pc:grpChg chg="del">
          <ac:chgData name="Giovanna Harzer" userId="4717d86b1a8f999b" providerId="LiveId" clId="{8BA218EE-2F76-4110-BCA2-087E8BF5967F}" dt="2022-10-18T21:14:30.486" v="5576" actId="478"/>
          <ac:grpSpMkLst>
            <pc:docMk/>
            <pc:sldMk cId="2525732418" sldId="1165"/>
            <ac:grpSpMk id="20" creationId="{9CB8DA9C-4128-869C-B4E7-E88010A052DD}"/>
          </ac:grpSpMkLst>
        </pc:grpChg>
        <pc:picChg chg="add mod">
          <ac:chgData name="Giovanna Harzer" userId="4717d86b1a8f999b" providerId="LiveId" clId="{8BA218EE-2F76-4110-BCA2-087E8BF5967F}" dt="2022-10-18T21:58:01.220" v="7654" actId="1076"/>
          <ac:picMkLst>
            <pc:docMk/>
            <pc:sldMk cId="2525732418" sldId="1165"/>
            <ac:picMk id="4" creationId="{93763645-26EB-D757-9EE9-5C536CF33FBD}"/>
          </ac:picMkLst>
        </pc:picChg>
      </pc:sldChg>
      <pc:sldChg chg="add del">
        <pc:chgData name="Giovanna Harzer" userId="4717d86b1a8f999b" providerId="LiveId" clId="{8BA218EE-2F76-4110-BCA2-087E8BF5967F}" dt="2022-10-18T21:18:14.024" v="5729"/>
        <pc:sldMkLst>
          <pc:docMk/>
          <pc:sldMk cId="12754640" sldId="1166"/>
        </pc:sldMkLst>
      </pc:sldChg>
      <pc:sldChg chg="addSp delSp modSp add mod delAnim modAnim">
        <pc:chgData name="Giovanna Harzer" userId="4717d86b1a8f999b" providerId="LiveId" clId="{8BA218EE-2F76-4110-BCA2-087E8BF5967F}" dt="2022-10-18T21:58:13.070" v="7713"/>
        <pc:sldMkLst>
          <pc:docMk/>
          <pc:sldMk cId="830785483" sldId="1166"/>
        </pc:sldMkLst>
        <pc:spChg chg="add mod">
          <ac:chgData name="Giovanna Harzer" userId="4717d86b1a8f999b" providerId="LiveId" clId="{8BA218EE-2F76-4110-BCA2-087E8BF5967F}" dt="2022-10-18T21:58:08.344" v="7711" actId="1036"/>
          <ac:spMkLst>
            <pc:docMk/>
            <pc:sldMk cId="830785483" sldId="1166"/>
            <ac:spMk id="3" creationId="{73842911-5CFF-585E-7031-4BF374D2FBAA}"/>
          </ac:spMkLst>
        </pc:spChg>
        <pc:spChg chg="add mod">
          <ac:chgData name="Giovanna Harzer" userId="4717d86b1a8f999b" providerId="LiveId" clId="{8BA218EE-2F76-4110-BCA2-087E8BF5967F}" dt="2022-10-18T21:58:08.344" v="7711" actId="1036"/>
          <ac:spMkLst>
            <pc:docMk/>
            <pc:sldMk cId="830785483" sldId="1166"/>
            <ac:spMk id="4" creationId="{EBDD5252-AB6B-143B-1F05-1A64F1444751}"/>
          </ac:spMkLst>
        </pc:spChg>
        <pc:spChg chg="add mod">
          <ac:chgData name="Giovanna Harzer" userId="4717d86b1a8f999b" providerId="LiveId" clId="{8BA218EE-2F76-4110-BCA2-087E8BF5967F}" dt="2022-10-18T21:58:08.344" v="7711" actId="1036"/>
          <ac:spMkLst>
            <pc:docMk/>
            <pc:sldMk cId="830785483" sldId="1166"/>
            <ac:spMk id="5" creationId="{7218018E-409B-84B7-6740-C0BE0B234B51}"/>
          </ac:spMkLst>
        </pc:spChg>
        <pc:spChg chg="mod">
          <ac:chgData name="Giovanna Harzer" userId="4717d86b1a8f999b" providerId="LiveId" clId="{8BA218EE-2F76-4110-BCA2-087E8BF5967F}" dt="2022-10-18T21:58:05.262" v="7655"/>
          <ac:spMkLst>
            <pc:docMk/>
            <pc:sldMk cId="830785483" sldId="1166"/>
            <ac:spMk id="7" creationId="{110B0F2F-6707-F130-6C0C-F6B1D8016BA0}"/>
          </ac:spMkLst>
        </pc:spChg>
        <pc:spChg chg="mod">
          <ac:chgData name="Giovanna Harzer" userId="4717d86b1a8f999b" providerId="LiveId" clId="{8BA218EE-2F76-4110-BCA2-087E8BF5967F}" dt="2022-10-18T21:58:05.262" v="7655"/>
          <ac:spMkLst>
            <pc:docMk/>
            <pc:sldMk cId="830785483" sldId="1166"/>
            <ac:spMk id="8" creationId="{1C011191-7DC7-D92D-0FC3-8D6EA1B6C5C6}"/>
          </ac:spMkLst>
        </pc:spChg>
        <pc:spChg chg="add mod">
          <ac:chgData name="Giovanna Harzer" userId="4717d86b1a8f999b" providerId="LiveId" clId="{8BA218EE-2F76-4110-BCA2-087E8BF5967F}" dt="2022-10-18T21:58:08.344" v="7711" actId="1036"/>
          <ac:spMkLst>
            <pc:docMk/>
            <pc:sldMk cId="830785483" sldId="1166"/>
            <ac:spMk id="9" creationId="{53ACC875-733D-ED0B-7754-DF7A026337AE}"/>
          </ac:spMkLst>
        </pc:spChg>
        <pc:spChg chg="add mod">
          <ac:chgData name="Giovanna Harzer" userId="4717d86b1a8f999b" providerId="LiveId" clId="{8BA218EE-2F76-4110-BCA2-087E8BF5967F}" dt="2022-10-18T21:58:08.344" v="7711" actId="1036"/>
          <ac:spMkLst>
            <pc:docMk/>
            <pc:sldMk cId="830785483" sldId="1166"/>
            <ac:spMk id="10" creationId="{F234E753-7AA4-ADFB-7D95-8750F66ADFE0}"/>
          </ac:spMkLst>
        </pc:spChg>
        <pc:spChg chg="mod">
          <ac:chgData name="Giovanna Harzer" userId="4717d86b1a8f999b" providerId="LiveId" clId="{8BA218EE-2F76-4110-BCA2-087E8BF5967F}" dt="2022-10-18T21:18:17.462" v="5732"/>
          <ac:spMkLst>
            <pc:docMk/>
            <pc:sldMk cId="830785483" sldId="1166"/>
            <ac:spMk id="16" creationId="{E8D8A8A2-FA6C-E375-DE21-2C747F62E2F6}"/>
          </ac:spMkLst>
        </pc:spChg>
        <pc:spChg chg="mod">
          <ac:chgData name="Giovanna Harzer" userId="4717d86b1a8f999b" providerId="LiveId" clId="{8BA218EE-2F76-4110-BCA2-087E8BF5967F}" dt="2022-10-18T21:18:17.462" v="5732"/>
          <ac:spMkLst>
            <pc:docMk/>
            <pc:sldMk cId="830785483" sldId="1166"/>
            <ac:spMk id="18" creationId="{4934F3AA-190C-0760-D1CE-F39989804FF3}"/>
          </ac:spMkLst>
        </pc:spChg>
        <pc:spChg chg="add mod">
          <ac:chgData name="Giovanna Harzer" userId="4717d86b1a8f999b" providerId="LiveId" clId="{8BA218EE-2F76-4110-BCA2-087E8BF5967F}" dt="2022-10-18T21:19:38.111" v="5881" actId="14100"/>
          <ac:spMkLst>
            <pc:docMk/>
            <pc:sldMk cId="830785483" sldId="1166"/>
            <ac:spMk id="20" creationId="{BE0EA6B3-B00C-2EEC-BFB4-01C23C5D9D06}"/>
          </ac:spMkLst>
        </pc:spChg>
        <pc:spChg chg="add mod">
          <ac:chgData name="Giovanna Harzer" userId="4717d86b1a8f999b" providerId="LiveId" clId="{8BA218EE-2F76-4110-BCA2-087E8BF5967F}" dt="2022-10-18T21:19:35.142" v="5880" actId="14100"/>
          <ac:spMkLst>
            <pc:docMk/>
            <pc:sldMk cId="830785483" sldId="1166"/>
            <ac:spMk id="21" creationId="{3341838E-1AB3-45A8-A5D7-337396A00325}"/>
          </ac:spMkLst>
        </pc:spChg>
        <pc:spChg chg="del">
          <ac:chgData name="Giovanna Harzer" userId="4717d86b1a8f999b" providerId="LiveId" clId="{8BA218EE-2F76-4110-BCA2-087E8BF5967F}" dt="2022-10-18T21:20:56.460" v="5986" actId="478"/>
          <ac:spMkLst>
            <pc:docMk/>
            <pc:sldMk cId="830785483" sldId="1166"/>
            <ac:spMk id="22" creationId="{94A57DED-4C39-95D1-14BC-062A2FE4F522}"/>
          </ac:spMkLst>
        </pc:spChg>
        <pc:spChg chg="add mod">
          <ac:chgData name="Giovanna Harzer" userId="4717d86b1a8f999b" providerId="LiveId" clId="{8BA218EE-2F76-4110-BCA2-087E8BF5967F}" dt="2022-10-18T21:20:04.569" v="5921" actId="20577"/>
          <ac:spMkLst>
            <pc:docMk/>
            <pc:sldMk cId="830785483" sldId="1166"/>
            <ac:spMk id="23" creationId="{B7560EB5-4180-B2E4-6027-ABFC4D87FF46}"/>
          </ac:spMkLst>
        </pc:spChg>
        <pc:spChg chg="add mod">
          <ac:chgData name="Giovanna Harzer" userId="4717d86b1a8f999b" providerId="LiveId" clId="{8BA218EE-2F76-4110-BCA2-087E8BF5967F}" dt="2022-10-18T21:20:06.851" v="5922" actId="313"/>
          <ac:spMkLst>
            <pc:docMk/>
            <pc:sldMk cId="830785483" sldId="1166"/>
            <ac:spMk id="24" creationId="{BDD63BD3-045E-8A62-E18D-AEC45A86D7D1}"/>
          </ac:spMkLst>
        </pc:spChg>
        <pc:spChg chg="del">
          <ac:chgData name="Giovanna Harzer" userId="4717d86b1a8f999b" providerId="LiveId" clId="{8BA218EE-2F76-4110-BCA2-087E8BF5967F}" dt="2022-10-18T21:20:56.460" v="5986" actId="478"/>
          <ac:spMkLst>
            <pc:docMk/>
            <pc:sldMk cId="830785483" sldId="1166"/>
            <ac:spMk id="28" creationId="{EE78919F-864F-C438-D462-AD0F2D638E1E}"/>
          </ac:spMkLst>
        </pc:spChg>
        <pc:grpChg chg="del">
          <ac:chgData name="Giovanna Harzer" userId="4717d86b1a8f999b" providerId="LiveId" clId="{8BA218EE-2F76-4110-BCA2-087E8BF5967F}" dt="2022-10-18T21:18:29.513" v="5733" actId="478"/>
          <ac:grpSpMkLst>
            <pc:docMk/>
            <pc:sldMk cId="830785483" sldId="1166"/>
            <ac:grpSpMk id="3" creationId="{B38CBB64-779E-6D40-C503-0DDB38414158}"/>
          </ac:grpSpMkLst>
        </pc:grpChg>
        <pc:grpChg chg="del">
          <ac:chgData name="Giovanna Harzer" userId="4717d86b1a8f999b" providerId="LiveId" clId="{8BA218EE-2F76-4110-BCA2-087E8BF5967F}" dt="2022-10-18T21:18:17.118" v="5731" actId="478"/>
          <ac:grpSpMkLst>
            <pc:docMk/>
            <pc:sldMk cId="830785483" sldId="1166"/>
            <ac:grpSpMk id="6" creationId="{7FBAC52C-153B-05FB-DC5F-64784FE657D1}"/>
          </ac:grpSpMkLst>
        </pc:grpChg>
        <pc:grpChg chg="add mod">
          <ac:chgData name="Giovanna Harzer" userId="4717d86b1a8f999b" providerId="LiveId" clId="{8BA218EE-2F76-4110-BCA2-087E8BF5967F}" dt="2022-10-18T21:58:08.344" v="7711" actId="1036"/>
          <ac:grpSpMkLst>
            <pc:docMk/>
            <pc:sldMk cId="830785483" sldId="1166"/>
            <ac:grpSpMk id="6" creationId="{ED2FB02F-85EA-0DC1-33BA-4EAD3935B202}"/>
          </ac:grpSpMkLst>
        </pc:grpChg>
        <pc:grpChg chg="add mod">
          <ac:chgData name="Giovanna Harzer" userId="4717d86b1a8f999b" providerId="LiveId" clId="{8BA218EE-2F76-4110-BCA2-087E8BF5967F}" dt="2022-10-18T21:18:17.462" v="5732"/>
          <ac:grpSpMkLst>
            <pc:docMk/>
            <pc:sldMk cId="830785483" sldId="1166"/>
            <ac:grpSpMk id="15" creationId="{D3A1F6EE-2CCD-C4FD-EB30-AAB15C7620DB}"/>
          </ac:grpSpMkLst>
        </pc:grpChg>
        <pc:picChg chg="del">
          <ac:chgData name="Giovanna Harzer" userId="4717d86b1a8f999b" providerId="LiveId" clId="{8BA218EE-2F76-4110-BCA2-087E8BF5967F}" dt="2022-10-18T21:20:56.460" v="5986" actId="478"/>
          <ac:picMkLst>
            <pc:docMk/>
            <pc:sldMk cId="830785483" sldId="1166"/>
            <ac:picMk id="13" creationId="{E00E58AC-E60E-A5BA-3AD4-EB5FA46B6474}"/>
          </ac:picMkLst>
        </pc:picChg>
        <pc:picChg chg="add mod">
          <ac:chgData name="Giovanna Harzer" userId="4717d86b1a8f999b" providerId="LiveId" clId="{8BA218EE-2F76-4110-BCA2-087E8BF5967F}" dt="2022-10-18T21:20:56.882" v="5987"/>
          <ac:picMkLst>
            <pc:docMk/>
            <pc:sldMk cId="830785483" sldId="1166"/>
            <ac:picMk id="29" creationId="{B9DB54A5-86A0-89F9-9660-DD829808B17C}"/>
          </ac:picMkLst>
        </pc:picChg>
        <pc:cxnChg chg="del mod">
          <ac:chgData name="Giovanna Harzer" userId="4717d86b1a8f999b" providerId="LiveId" clId="{8BA218EE-2F76-4110-BCA2-087E8BF5967F}" dt="2022-10-18T21:20:56.460" v="5986" actId="478"/>
          <ac:cxnSpMkLst>
            <pc:docMk/>
            <pc:sldMk cId="830785483" sldId="1166"/>
            <ac:cxnSpMk id="14" creationId="{139A4899-C4AF-727A-AB0B-6C13BC6D6A25}"/>
          </ac:cxnSpMkLst>
        </pc:cxnChg>
        <pc:cxnChg chg="del mod">
          <ac:chgData name="Giovanna Harzer" userId="4717d86b1a8f999b" providerId="LiveId" clId="{8BA218EE-2F76-4110-BCA2-087E8BF5967F}" dt="2022-10-18T21:20:56.460" v="5986" actId="478"/>
          <ac:cxnSpMkLst>
            <pc:docMk/>
            <pc:sldMk cId="830785483" sldId="1166"/>
            <ac:cxnSpMk id="38" creationId="{7422519B-CB31-654A-653B-85F2AC6BF188}"/>
          </ac:cxnSpMkLst>
        </pc:cxnChg>
      </pc:sldChg>
      <pc:sldChg chg="addSp delSp modSp add mod delAnim modAnim">
        <pc:chgData name="Giovanna Harzer" userId="4717d86b1a8f999b" providerId="LiveId" clId="{8BA218EE-2F76-4110-BCA2-087E8BF5967F}" dt="2022-10-18T21:58:26.166" v="7781"/>
        <pc:sldMkLst>
          <pc:docMk/>
          <pc:sldMk cId="3205064664" sldId="1167"/>
        </pc:sldMkLst>
        <pc:spChg chg="mod">
          <ac:chgData name="Giovanna Harzer" userId="4717d86b1a8f999b" providerId="LiveId" clId="{8BA218EE-2F76-4110-BCA2-087E8BF5967F}" dt="2022-10-18T21:20:30.921" v="5975" actId="113"/>
          <ac:spMkLst>
            <pc:docMk/>
            <pc:sldMk cId="3205064664" sldId="1167"/>
            <ac:spMk id="4" creationId="{5C7D7BC3-6C8F-9AED-B2DC-A865C45747CD}"/>
          </ac:spMkLst>
        </pc:spChg>
        <pc:spChg chg="mod">
          <ac:chgData name="Giovanna Harzer" userId="4717d86b1a8f999b" providerId="LiveId" clId="{8BA218EE-2F76-4110-BCA2-087E8BF5967F}" dt="2022-10-18T21:20:32.935" v="5976" actId="20577"/>
          <ac:spMkLst>
            <pc:docMk/>
            <pc:sldMk cId="3205064664" sldId="1167"/>
            <ac:spMk id="5" creationId="{31550288-C2D3-6715-9731-1A900F11FC92}"/>
          </ac:spMkLst>
        </pc:spChg>
        <pc:spChg chg="add mod">
          <ac:chgData name="Giovanna Harzer" userId="4717d86b1a8f999b" providerId="LiveId" clId="{8BA218EE-2F76-4110-BCA2-087E8BF5967F}" dt="2022-10-18T21:58:20.330" v="7778" actId="1037"/>
          <ac:spMkLst>
            <pc:docMk/>
            <pc:sldMk cId="3205064664" sldId="1167"/>
            <ac:spMk id="7" creationId="{76EBA5A0-44FC-74CA-B2B2-9D7AF7D6E769}"/>
          </ac:spMkLst>
        </pc:spChg>
        <pc:spChg chg="add mod">
          <ac:chgData name="Giovanna Harzer" userId="4717d86b1a8f999b" providerId="LiveId" clId="{8BA218EE-2F76-4110-BCA2-087E8BF5967F}" dt="2022-10-18T21:58:20.330" v="7778" actId="1037"/>
          <ac:spMkLst>
            <pc:docMk/>
            <pc:sldMk cId="3205064664" sldId="1167"/>
            <ac:spMk id="8" creationId="{0A90ED3C-5814-E4D6-970E-67451B355777}"/>
          </ac:spMkLst>
        </pc:spChg>
        <pc:spChg chg="add mod">
          <ac:chgData name="Giovanna Harzer" userId="4717d86b1a8f999b" providerId="LiveId" clId="{8BA218EE-2F76-4110-BCA2-087E8BF5967F}" dt="2022-10-18T21:58:20.330" v="7778" actId="1037"/>
          <ac:spMkLst>
            <pc:docMk/>
            <pc:sldMk cId="3205064664" sldId="1167"/>
            <ac:spMk id="9" creationId="{308F1758-7252-E8CD-97C5-17D6C9CE6C99}"/>
          </ac:spMkLst>
        </pc:spChg>
        <pc:spChg chg="add mod">
          <ac:chgData name="Giovanna Harzer" userId="4717d86b1a8f999b" providerId="LiveId" clId="{8BA218EE-2F76-4110-BCA2-087E8BF5967F}" dt="2022-10-18T21:58:20.330" v="7778" actId="1037"/>
          <ac:spMkLst>
            <pc:docMk/>
            <pc:sldMk cId="3205064664" sldId="1167"/>
            <ac:spMk id="10" creationId="{D89865A5-EC72-968D-34BC-CC6A3ED3E2E7}"/>
          </ac:spMkLst>
        </pc:spChg>
        <pc:spChg chg="del">
          <ac:chgData name="Giovanna Harzer" userId="4717d86b1a8f999b" providerId="LiveId" clId="{8BA218EE-2F76-4110-BCA2-087E8BF5967F}" dt="2022-10-18T21:20:12.100" v="5924" actId="478"/>
          <ac:spMkLst>
            <pc:docMk/>
            <pc:sldMk cId="3205064664" sldId="1167"/>
            <ac:spMk id="20" creationId="{BE0EA6B3-B00C-2EEC-BFB4-01C23C5D9D06}"/>
          </ac:spMkLst>
        </pc:spChg>
        <pc:spChg chg="del">
          <ac:chgData name="Giovanna Harzer" userId="4717d86b1a8f999b" providerId="LiveId" clId="{8BA218EE-2F76-4110-BCA2-087E8BF5967F}" dt="2022-10-18T21:20:12.100" v="5924" actId="478"/>
          <ac:spMkLst>
            <pc:docMk/>
            <pc:sldMk cId="3205064664" sldId="1167"/>
            <ac:spMk id="21" creationId="{3341838E-1AB3-45A8-A5D7-337396A00325}"/>
          </ac:spMkLst>
        </pc:spChg>
        <pc:spChg chg="del">
          <ac:chgData name="Giovanna Harzer" userId="4717d86b1a8f999b" providerId="LiveId" clId="{8BA218EE-2F76-4110-BCA2-087E8BF5967F}" dt="2022-10-18T21:20:42.516" v="5979" actId="478"/>
          <ac:spMkLst>
            <pc:docMk/>
            <pc:sldMk cId="3205064664" sldId="1167"/>
            <ac:spMk id="22" creationId="{94A57DED-4C39-95D1-14BC-062A2FE4F522}"/>
          </ac:spMkLst>
        </pc:spChg>
        <pc:spChg chg="mod">
          <ac:chgData name="Giovanna Harzer" userId="4717d86b1a8f999b" providerId="LiveId" clId="{8BA218EE-2F76-4110-BCA2-087E8BF5967F}" dt="2022-10-18T21:20:16.847" v="5968" actId="1036"/>
          <ac:spMkLst>
            <pc:docMk/>
            <pc:sldMk cId="3205064664" sldId="1167"/>
            <ac:spMk id="23" creationId="{B7560EB5-4180-B2E4-6027-ABFC4D87FF46}"/>
          </ac:spMkLst>
        </pc:spChg>
        <pc:spChg chg="mod">
          <ac:chgData name="Giovanna Harzer" userId="4717d86b1a8f999b" providerId="LiveId" clId="{8BA218EE-2F76-4110-BCA2-087E8BF5967F}" dt="2022-10-18T21:20:16.847" v="5968" actId="1036"/>
          <ac:spMkLst>
            <pc:docMk/>
            <pc:sldMk cId="3205064664" sldId="1167"/>
            <ac:spMk id="24" creationId="{BDD63BD3-045E-8A62-E18D-AEC45A86D7D1}"/>
          </ac:spMkLst>
        </pc:spChg>
        <pc:spChg chg="mod">
          <ac:chgData name="Giovanna Harzer" userId="4717d86b1a8f999b" providerId="LiveId" clId="{8BA218EE-2F76-4110-BCA2-087E8BF5967F}" dt="2022-10-18T21:20:45.443" v="5983" actId="1076"/>
          <ac:spMkLst>
            <pc:docMk/>
            <pc:sldMk cId="3205064664" sldId="1167"/>
            <ac:spMk id="26" creationId="{E1117826-AD9C-547D-6A90-2F3BC9BCB8C5}"/>
          </ac:spMkLst>
        </pc:spChg>
        <pc:spChg chg="del">
          <ac:chgData name="Giovanna Harzer" userId="4717d86b1a8f999b" providerId="LiveId" clId="{8BA218EE-2F76-4110-BCA2-087E8BF5967F}" dt="2022-10-18T21:20:42.516" v="5979" actId="478"/>
          <ac:spMkLst>
            <pc:docMk/>
            <pc:sldMk cId="3205064664" sldId="1167"/>
            <ac:spMk id="28" creationId="{EE78919F-864F-C438-D462-AD0F2D638E1E}"/>
          </ac:spMkLst>
        </pc:spChg>
        <pc:grpChg chg="add mod">
          <ac:chgData name="Giovanna Harzer" userId="4717d86b1a8f999b" providerId="LiveId" clId="{8BA218EE-2F76-4110-BCA2-087E8BF5967F}" dt="2022-10-18T21:20:36.641" v="5978" actId="1076"/>
          <ac:grpSpMkLst>
            <pc:docMk/>
            <pc:sldMk cId="3205064664" sldId="1167"/>
            <ac:grpSpMk id="3" creationId="{BD23D51B-0147-2F01-3E15-39EFF1BD197F}"/>
          </ac:grpSpMkLst>
        </pc:grpChg>
        <pc:picChg chg="add mod">
          <ac:chgData name="Giovanna Harzer" userId="4717d86b1a8f999b" providerId="LiveId" clId="{8BA218EE-2F76-4110-BCA2-087E8BF5967F}" dt="2022-10-18T21:20:49.017" v="5985" actId="1076"/>
          <ac:picMkLst>
            <pc:docMk/>
            <pc:sldMk cId="3205064664" sldId="1167"/>
            <ac:picMk id="6" creationId="{13E8BC2B-1399-66E0-BD9C-7FA60944CA37}"/>
          </ac:picMkLst>
        </pc:picChg>
        <pc:picChg chg="del">
          <ac:chgData name="Giovanna Harzer" userId="4717d86b1a8f999b" providerId="LiveId" clId="{8BA218EE-2F76-4110-BCA2-087E8BF5967F}" dt="2022-10-18T21:20:42.516" v="5979" actId="478"/>
          <ac:picMkLst>
            <pc:docMk/>
            <pc:sldMk cId="3205064664" sldId="1167"/>
            <ac:picMk id="13" creationId="{E00E58AC-E60E-A5BA-3AD4-EB5FA46B6474}"/>
          </ac:picMkLst>
        </pc:picChg>
        <pc:cxnChg chg="del mod">
          <ac:chgData name="Giovanna Harzer" userId="4717d86b1a8f999b" providerId="LiveId" clId="{8BA218EE-2F76-4110-BCA2-087E8BF5967F}" dt="2022-10-18T21:20:42.516" v="5979" actId="478"/>
          <ac:cxnSpMkLst>
            <pc:docMk/>
            <pc:sldMk cId="3205064664" sldId="1167"/>
            <ac:cxnSpMk id="14" creationId="{139A4899-C4AF-727A-AB0B-6C13BC6D6A25}"/>
          </ac:cxnSpMkLst>
        </pc:cxnChg>
        <pc:cxnChg chg="del mod">
          <ac:chgData name="Giovanna Harzer" userId="4717d86b1a8f999b" providerId="LiveId" clId="{8BA218EE-2F76-4110-BCA2-087E8BF5967F}" dt="2022-10-18T21:20:42.516" v="5979" actId="478"/>
          <ac:cxnSpMkLst>
            <pc:docMk/>
            <pc:sldMk cId="3205064664" sldId="1167"/>
            <ac:cxnSpMk id="38" creationId="{7422519B-CB31-654A-653B-85F2AC6BF188}"/>
          </ac:cxnSpMkLst>
        </pc:cxnChg>
      </pc:sldChg>
      <pc:sldChg chg="addSp delSp modSp add mod delAnim modAnim">
        <pc:chgData name="Giovanna Harzer" userId="4717d86b1a8f999b" providerId="LiveId" clId="{8BA218EE-2F76-4110-BCA2-087E8BF5967F}" dt="2022-10-18T21:58:36.888" v="7784"/>
        <pc:sldMkLst>
          <pc:docMk/>
          <pc:sldMk cId="3999695172" sldId="1168"/>
        </pc:sldMkLst>
        <pc:spChg chg="add mod">
          <ac:chgData name="Giovanna Harzer" userId="4717d86b1a8f999b" providerId="LiveId" clId="{8BA218EE-2F76-4110-BCA2-087E8BF5967F}" dt="2022-10-18T21:22:27.117" v="6108" actId="1076"/>
          <ac:spMkLst>
            <pc:docMk/>
            <pc:sldMk cId="3999695172" sldId="1168"/>
            <ac:spMk id="7" creationId="{5D95801D-7958-D5FD-D17B-CB9711A2C52B}"/>
          </ac:spMkLst>
        </pc:spChg>
        <pc:spChg chg="add mod">
          <ac:chgData name="Giovanna Harzer" userId="4717d86b1a8f999b" providerId="LiveId" clId="{8BA218EE-2F76-4110-BCA2-087E8BF5967F}" dt="2022-10-18T21:22:27.117" v="6108" actId="1076"/>
          <ac:spMkLst>
            <pc:docMk/>
            <pc:sldMk cId="3999695172" sldId="1168"/>
            <ac:spMk id="8" creationId="{F00263EB-E6CC-D69C-EA0D-8D62184AE9AC}"/>
          </ac:spMkLst>
        </pc:spChg>
        <pc:spChg chg="add mod">
          <ac:chgData name="Giovanna Harzer" userId="4717d86b1a8f999b" providerId="LiveId" clId="{8BA218EE-2F76-4110-BCA2-087E8BF5967F}" dt="2022-10-18T21:22:37.591" v="6113" actId="14100"/>
          <ac:spMkLst>
            <pc:docMk/>
            <pc:sldMk cId="3999695172" sldId="1168"/>
            <ac:spMk id="9" creationId="{8AA43A0B-34CB-5F41-5AFC-E03273B84D3D}"/>
          </ac:spMkLst>
        </pc:spChg>
        <pc:spChg chg="del">
          <ac:chgData name="Giovanna Harzer" userId="4717d86b1a8f999b" providerId="LiveId" clId="{8BA218EE-2F76-4110-BCA2-087E8BF5967F}" dt="2022-10-18T21:21:15.310" v="5989" actId="478"/>
          <ac:spMkLst>
            <pc:docMk/>
            <pc:sldMk cId="3999695172" sldId="1168"/>
            <ac:spMk id="23" creationId="{B7560EB5-4180-B2E4-6027-ABFC4D87FF46}"/>
          </ac:spMkLst>
        </pc:spChg>
        <pc:spChg chg="del">
          <ac:chgData name="Giovanna Harzer" userId="4717d86b1a8f999b" providerId="LiveId" clId="{8BA218EE-2F76-4110-BCA2-087E8BF5967F}" dt="2022-10-18T21:21:15.310" v="5989" actId="478"/>
          <ac:spMkLst>
            <pc:docMk/>
            <pc:sldMk cId="3999695172" sldId="1168"/>
            <ac:spMk id="24" creationId="{BDD63BD3-045E-8A62-E18D-AEC45A86D7D1}"/>
          </ac:spMkLst>
        </pc:spChg>
        <pc:grpChg chg="del">
          <ac:chgData name="Giovanna Harzer" userId="4717d86b1a8f999b" providerId="LiveId" clId="{8BA218EE-2F76-4110-BCA2-087E8BF5967F}" dt="2022-10-18T21:21:15.310" v="5989" actId="478"/>
          <ac:grpSpMkLst>
            <pc:docMk/>
            <pc:sldMk cId="3999695172" sldId="1168"/>
            <ac:grpSpMk id="3" creationId="{BD23D51B-0147-2F01-3E15-39EFF1BD197F}"/>
          </ac:grpSpMkLst>
        </pc:grpChg>
      </pc:sldChg>
      <pc:sldChg chg="addSp delSp modSp add mod delAnim modAnim">
        <pc:chgData name="Giovanna Harzer" userId="4717d86b1a8f999b" providerId="LiveId" clId="{8BA218EE-2F76-4110-BCA2-087E8BF5967F}" dt="2022-10-18T21:59:09.439" v="7794" actId="1076"/>
        <pc:sldMkLst>
          <pc:docMk/>
          <pc:sldMk cId="1009435146" sldId="1169"/>
        </pc:sldMkLst>
        <pc:spChg chg="add mod">
          <ac:chgData name="Giovanna Harzer" userId="4717d86b1a8f999b" providerId="LiveId" clId="{8BA218EE-2F76-4110-BCA2-087E8BF5967F}" dt="2022-10-18T21:59:09.439" v="7794" actId="1076"/>
          <ac:spMkLst>
            <pc:docMk/>
            <pc:sldMk cId="1009435146" sldId="1169"/>
            <ac:spMk id="45" creationId="{12E9DE71-0118-A54F-A1C4-803F19058623}"/>
          </ac:spMkLst>
        </pc:spChg>
        <pc:spChg chg="mod">
          <ac:chgData name="Giovanna Harzer" userId="4717d86b1a8f999b" providerId="LiveId" clId="{8BA218EE-2F76-4110-BCA2-087E8BF5967F}" dt="2022-10-18T21:28:27.724" v="6289" actId="20577"/>
          <ac:spMkLst>
            <pc:docMk/>
            <pc:sldMk cId="1009435146" sldId="1169"/>
            <ac:spMk id="49" creationId="{D47EC66F-6EB4-4E66-9CC2-6744135E16B3}"/>
          </ac:spMkLst>
        </pc:spChg>
        <pc:spChg chg="mod">
          <ac:chgData name="Giovanna Harzer" userId="4717d86b1a8f999b" providerId="LiveId" clId="{8BA218EE-2F76-4110-BCA2-087E8BF5967F}" dt="2022-10-18T21:29:08.008" v="6315" actId="1036"/>
          <ac:spMkLst>
            <pc:docMk/>
            <pc:sldMk cId="1009435146" sldId="1169"/>
            <ac:spMk id="55" creationId="{AE359665-3BFD-C406-CCE4-D51044E494F3}"/>
          </ac:spMkLst>
        </pc:spChg>
        <pc:picChg chg="add mod">
          <ac:chgData name="Giovanna Harzer" userId="4717d86b1a8f999b" providerId="LiveId" clId="{8BA218EE-2F76-4110-BCA2-087E8BF5967F}" dt="2022-10-18T21:29:08.008" v="6315" actId="1036"/>
          <ac:picMkLst>
            <pc:docMk/>
            <pc:sldMk cId="1009435146" sldId="1169"/>
            <ac:picMk id="3" creationId="{6F1E5D36-CAFE-7656-CB98-111E03A71872}"/>
          </ac:picMkLst>
        </pc:picChg>
        <pc:picChg chg="del">
          <ac:chgData name="Giovanna Harzer" userId="4717d86b1a8f999b" providerId="LiveId" clId="{8BA218EE-2F76-4110-BCA2-087E8BF5967F}" dt="2022-10-18T21:28:47.842" v="6300" actId="478"/>
          <ac:picMkLst>
            <pc:docMk/>
            <pc:sldMk cId="1009435146" sldId="1169"/>
            <ac:picMk id="43" creationId="{8BBD3A5E-528B-D954-79C6-D07BAEF23500}"/>
          </ac:picMkLst>
        </pc:picChg>
        <pc:picChg chg="del">
          <ac:chgData name="Giovanna Harzer" userId="4717d86b1a8f999b" providerId="LiveId" clId="{8BA218EE-2F76-4110-BCA2-087E8BF5967F}" dt="2022-10-18T21:28:39.433" v="6299" actId="478"/>
          <ac:picMkLst>
            <pc:docMk/>
            <pc:sldMk cId="1009435146" sldId="1169"/>
            <ac:picMk id="44" creationId="{00C3AE48-C90E-F619-A2D6-9A9D748D7019}"/>
          </ac:picMkLst>
        </pc:picChg>
        <pc:picChg chg="add mod">
          <ac:chgData name="Giovanna Harzer" userId="4717d86b1a8f999b" providerId="LiveId" clId="{8BA218EE-2F76-4110-BCA2-087E8BF5967F}" dt="2022-10-18T21:59:09.439" v="7794" actId="1076"/>
          <ac:picMkLst>
            <pc:docMk/>
            <pc:sldMk cId="1009435146" sldId="1169"/>
            <ac:picMk id="46" creationId="{090292B2-CFF2-4EF3-FEE6-5BBA0FEDAE1B}"/>
          </ac:picMkLst>
        </pc:picChg>
      </pc:sldChg>
      <pc:sldChg chg="add del">
        <pc:chgData name="Giovanna Harzer" userId="4717d86b1a8f999b" providerId="LiveId" clId="{8BA218EE-2F76-4110-BCA2-087E8BF5967F}" dt="2022-10-18T21:29:31.820" v="6318"/>
        <pc:sldMkLst>
          <pc:docMk/>
          <pc:sldMk cId="800551321" sldId="1170"/>
        </pc:sldMkLst>
      </pc:sldChg>
      <pc:sldChg chg="addSp modSp add del mod modAnim">
        <pc:chgData name="Giovanna Harzer" userId="4717d86b1a8f999b" providerId="LiveId" clId="{8BA218EE-2F76-4110-BCA2-087E8BF5967F}" dt="2022-10-18T21:30:50.755" v="6369" actId="47"/>
        <pc:sldMkLst>
          <pc:docMk/>
          <pc:sldMk cId="4092480383" sldId="1170"/>
        </pc:sldMkLst>
        <pc:spChg chg="mod">
          <ac:chgData name="Giovanna Harzer" userId="4717d86b1a8f999b" providerId="LiveId" clId="{8BA218EE-2F76-4110-BCA2-087E8BF5967F}" dt="2022-10-18T21:30:03.014" v="6355" actId="20577"/>
          <ac:spMkLst>
            <pc:docMk/>
            <pc:sldMk cId="4092480383" sldId="1170"/>
            <ac:spMk id="5" creationId="{C6425970-A248-266D-C60C-82C2060C80B6}"/>
          </ac:spMkLst>
        </pc:spChg>
        <pc:spChg chg="mod">
          <ac:chgData name="Giovanna Harzer" userId="4717d86b1a8f999b" providerId="LiveId" clId="{8BA218EE-2F76-4110-BCA2-087E8BF5967F}" dt="2022-10-18T21:29:47.533" v="6328" actId="20577"/>
          <ac:spMkLst>
            <pc:docMk/>
            <pc:sldMk cId="4092480383" sldId="1170"/>
            <ac:spMk id="9" creationId="{1CBB086A-E8EE-F07F-E5F2-520F69B1E080}"/>
          </ac:spMkLst>
        </pc:spChg>
        <pc:spChg chg="mod">
          <ac:chgData name="Giovanna Harzer" userId="4717d86b1a8f999b" providerId="LiveId" clId="{8BA218EE-2F76-4110-BCA2-087E8BF5967F}" dt="2022-10-18T21:29:52.791" v="6349"/>
          <ac:spMkLst>
            <pc:docMk/>
            <pc:sldMk cId="4092480383" sldId="1170"/>
            <ac:spMk id="18" creationId="{EF86433B-F238-3985-428C-F39A719538EB}"/>
          </ac:spMkLst>
        </pc:spChg>
        <pc:spChg chg="mod">
          <ac:chgData name="Giovanna Harzer" userId="4717d86b1a8f999b" providerId="LiveId" clId="{8BA218EE-2F76-4110-BCA2-087E8BF5967F}" dt="2022-10-18T21:29:52.791" v="6349"/>
          <ac:spMkLst>
            <pc:docMk/>
            <pc:sldMk cId="4092480383" sldId="1170"/>
            <ac:spMk id="20" creationId="{41DD58BD-17C3-1404-D6AA-255465561D1A}"/>
          </ac:spMkLst>
        </pc:spChg>
        <pc:spChg chg="mod">
          <ac:chgData name="Giovanna Harzer" userId="4717d86b1a8f999b" providerId="LiveId" clId="{8BA218EE-2F76-4110-BCA2-087E8BF5967F}" dt="2022-10-18T21:29:52.791" v="6349"/>
          <ac:spMkLst>
            <pc:docMk/>
            <pc:sldMk cId="4092480383" sldId="1170"/>
            <ac:spMk id="22" creationId="{D619162D-A32F-2A1E-5595-083D856DE49F}"/>
          </ac:spMkLst>
        </pc:spChg>
        <pc:spChg chg="mod">
          <ac:chgData name="Giovanna Harzer" userId="4717d86b1a8f999b" providerId="LiveId" clId="{8BA218EE-2F76-4110-BCA2-087E8BF5967F}" dt="2022-10-18T21:29:38.799" v="6322"/>
          <ac:spMkLst>
            <pc:docMk/>
            <pc:sldMk cId="4092480383" sldId="1170"/>
            <ac:spMk id="31" creationId="{F6EC42C6-1068-B1A6-ADF7-D3F4D9791F8D}"/>
          </ac:spMkLst>
        </pc:spChg>
        <pc:grpChg chg="add mod">
          <ac:chgData name="Giovanna Harzer" userId="4717d86b1a8f999b" providerId="LiveId" clId="{8BA218EE-2F76-4110-BCA2-087E8BF5967F}" dt="2022-10-18T21:29:55.405" v="6350" actId="1076"/>
          <ac:grpSpMkLst>
            <pc:docMk/>
            <pc:sldMk cId="4092480383" sldId="1170"/>
            <ac:grpSpMk id="4" creationId="{3065DDCA-CA3B-B151-90B3-0CD8AC30CAB2}"/>
          </ac:grpSpMkLst>
        </pc:grpChg>
        <pc:grpChg chg="mod">
          <ac:chgData name="Giovanna Harzer" userId="4717d86b1a8f999b" providerId="LiveId" clId="{8BA218EE-2F76-4110-BCA2-087E8BF5967F}" dt="2022-10-18T21:29:51.948" v="6348" actId="1036"/>
          <ac:grpSpMkLst>
            <pc:docMk/>
            <pc:sldMk cId="4092480383" sldId="1170"/>
            <ac:grpSpMk id="6" creationId="{53EE416F-E402-0259-EBB7-92C34E0046A9}"/>
          </ac:grpSpMkLst>
        </pc:grpChg>
        <pc:grpChg chg="mod">
          <ac:chgData name="Giovanna Harzer" userId="4717d86b1a8f999b" providerId="LiveId" clId="{8BA218EE-2F76-4110-BCA2-087E8BF5967F}" dt="2022-10-18T21:29:52.791" v="6349"/>
          <ac:grpSpMkLst>
            <pc:docMk/>
            <pc:sldMk cId="4092480383" sldId="1170"/>
            <ac:grpSpMk id="10" creationId="{0DB7E522-1647-F79F-AB35-67AE98831C4A}"/>
          </ac:grpSpMkLst>
        </pc:grpChg>
        <pc:grpChg chg="mod">
          <ac:chgData name="Giovanna Harzer" userId="4717d86b1a8f999b" providerId="LiveId" clId="{8BA218EE-2F76-4110-BCA2-087E8BF5967F}" dt="2022-10-18T21:29:52.791" v="6349"/>
          <ac:grpSpMkLst>
            <pc:docMk/>
            <pc:sldMk cId="4092480383" sldId="1170"/>
            <ac:grpSpMk id="11" creationId="{79D3EEA4-3A0E-1242-3A15-40E2F9673241}"/>
          </ac:grpSpMkLst>
        </pc:grpChg>
      </pc:sldChg>
      <pc:sldChg chg="addSp delSp modSp add mod delAnim modAnim">
        <pc:chgData name="Giovanna Harzer" userId="4717d86b1a8f999b" providerId="LiveId" clId="{8BA218EE-2F76-4110-BCA2-087E8BF5967F}" dt="2022-10-18T21:59:46.291" v="7807"/>
        <pc:sldMkLst>
          <pc:docMk/>
          <pc:sldMk cId="4278625489" sldId="1170"/>
        </pc:sldMkLst>
        <pc:spChg chg="add mod">
          <ac:chgData name="Giovanna Harzer" userId="4717d86b1a8f999b" providerId="LiveId" clId="{8BA218EE-2F76-4110-BCA2-087E8BF5967F}" dt="2022-10-18T21:32:39.413" v="6448" actId="113"/>
          <ac:spMkLst>
            <pc:docMk/>
            <pc:sldMk cId="4278625489" sldId="1170"/>
            <ac:spMk id="5" creationId="{E87BFE04-F7B5-F619-F54F-2681E5579B11}"/>
          </ac:spMkLst>
        </pc:spChg>
        <pc:spChg chg="mod">
          <ac:chgData name="Giovanna Harzer" userId="4717d86b1a8f999b" providerId="LiveId" clId="{8BA218EE-2F76-4110-BCA2-087E8BF5967F}" dt="2022-10-18T21:32:12.408" v="6430"/>
          <ac:spMkLst>
            <pc:docMk/>
            <pc:sldMk cId="4278625489" sldId="1170"/>
            <ac:spMk id="10" creationId="{E75319F4-A3B9-EE7E-7405-04B63686A245}"/>
          </ac:spMkLst>
        </pc:spChg>
        <pc:spChg chg="add mod">
          <ac:chgData name="Giovanna Harzer" userId="4717d86b1a8f999b" providerId="LiveId" clId="{8BA218EE-2F76-4110-BCA2-087E8BF5967F}" dt="2022-10-18T21:32:28.265" v="6444" actId="1036"/>
          <ac:spMkLst>
            <pc:docMk/>
            <pc:sldMk cId="4278625489" sldId="1170"/>
            <ac:spMk id="12" creationId="{7A9C09A5-9572-DF9D-FF54-EC00D23B482D}"/>
          </ac:spMkLst>
        </pc:spChg>
        <pc:spChg chg="mod">
          <ac:chgData name="Giovanna Harzer" userId="4717d86b1a8f999b" providerId="LiveId" clId="{8BA218EE-2F76-4110-BCA2-087E8BF5967F}" dt="2022-10-18T21:32:54.959" v="6452" actId="113"/>
          <ac:spMkLst>
            <pc:docMk/>
            <pc:sldMk cId="4278625489" sldId="1170"/>
            <ac:spMk id="15" creationId="{C04AECC1-D03E-2FC4-B56C-60C8CE0BE27E}"/>
          </ac:spMkLst>
        </pc:spChg>
        <pc:spChg chg="mod">
          <ac:chgData name="Giovanna Harzer" userId="4717d86b1a8f999b" providerId="LiveId" clId="{8BA218EE-2F76-4110-BCA2-087E8BF5967F}" dt="2022-10-18T21:32:23.303" v="6432"/>
          <ac:spMkLst>
            <pc:docMk/>
            <pc:sldMk cId="4278625489" sldId="1170"/>
            <ac:spMk id="20" creationId="{A3157B41-1F00-E6D1-A47A-87FA9148CF8B}"/>
          </ac:spMkLst>
        </pc:spChg>
        <pc:spChg chg="mod">
          <ac:chgData name="Giovanna Harzer" userId="4717d86b1a8f999b" providerId="LiveId" clId="{8BA218EE-2F76-4110-BCA2-087E8BF5967F}" dt="2022-10-18T21:32:23.303" v="6432"/>
          <ac:spMkLst>
            <pc:docMk/>
            <pc:sldMk cId="4278625489" sldId="1170"/>
            <ac:spMk id="21" creationId="{92E7F9ED-5868-7185-98D2-C63DAC07BD89}"/>
          </ac:spMkLst>
        </pc:spChg>
        <pc:spChg chg="mod">
          <ac:chgData name="Giovanna Harzer" userId="4717d86b1a8f999b" providerId="LiveId" clId="{8BA218EE-2F76-4110-BCA2-087E8BF5967F}" dt="2022-10-18T21:32:23.303" v="6432"/>
          <ac:spMkLst>
            <pc:docMk/>
            <pc:sldMk cId="4278625489" sldId="1170"/>
            <ac:spMk id="22" creationId="{F8D1A982-B7F9-5C3F-69D5-16AAF670A4E8}"/>
          </ac:spMkLst>
        </pc:spChg>
        <pc:spChg chg="add mod">
          <ac:chgData name="Giovanna Harzer" userId="4717d86b1a8f999b" providerId="LiveId" clId="{8BA218EE-2F76-4110-BCA2-087E8BF5967F}" dt="2022-10-18T21:33:23.113" v="6497" actId="1076"/>
          <ac:spMkLst>
            <pc:docMk/>
            <pc:sldMk cId="4278625489" sldId="1170"/>
            <ac:spMk id="23" creationId="{B728DABD-6BAF-B518-06DB-1DB021CE5543}"/>
          </ac:spMkLst>
        </pc:spChg>
        <pc:spChg chg="del">
          <ac:chgData name="Giovanna Harzer" userId="4717d86b1a8f999b" providerId="LiveId" clId="{8BA218EE-2F76-4110-BCA2-087E8BF5967F}" dt="2022-10-18T21:32:15.731" v="6431" actId="478"/>
          <ac:spMkLst>
            <pc:docMk/>
            <pc:sldMk cId="4278625489" sldId="1170"/>
            <ac:spMk id="29" creationId="{C98374DB-CD49-87F2-1FB3-D21450C42642}"/>
          </ac:spMkLst>
        </pc:spChg>
        <pc:spChg chg="del">
          <ac:chgData name="Giovanna Harzer" userId="4717d86b1a8f999b" providerId="LiveId" clId="{8BA218EE-2F76-4110-BCA2-087E8BF5967F}" dt="2022-10-18T21:32:15.731" v="6431" actId="478"/>
          <ac:spMkLst>
            <pc:docMk/>
            <pc:sldMk cId="4278625489" sldId="1170"/>
            <ac:spMk id="30" creationId="{20B25501-74E5-E628-6ED7-A2B84BB9F23B}"/>
          </ac:spMkLst>
        </pc:spChg>
        <pc:spChg chg="del">
          <ac:chgData name="Giovanna Harzer" userId="4717d86b1a8f999b" providerId="LiveId" clId="{8BA218EE-2F76-4110-BCA2-087E8BF5967F}" dt="2022-10-18T21:32:15.731" v="6431" actId="478"/>
          <ac:spMkLst>
            <pc:docMk/>
            <pc:sldMk cId="4278625489" sldId="1170"/>
            <ac:spMk id="31" creationId="{D63A40B1-4C9C-705D-253B-F845BD1C0D90}"/>
          </ac:spMkLst>
        </pc:spChg>
        <pc:spChg chg="mod">
          <ac:chgData name="Giovanna Harzer" userId="4717d86b1a8f999b" providerId="LiveId" clId="{8BA218EE-2F76-4110-BCA2-087E8BF5967F}" dt="2022-10-18T21:32:00.507" v="6424" actId="14100"/>
          <ac:spMkLst>
            <pc:docMk/>
            <pc:sldMk cId="4278625489" sldId="1170"/>
            <ac:spMk id="33" creationId="{8F541D82-18BB-21C1-87ED-B4477F5D8A74}"/>
          </ac:spMkLst>
        </pc:spChg>
        <pc:spChg chg="del">
          <ac:chgData name="Giovanna Harzer" userId="4717d86b1a8f999b" providerId="LiveId" clId="{8BA218EE-2F76-4110-BCA2-087E8BF5967F}" dt="2022-10-18T21:42:24.556" v="6697" actId="478"/>
          <ac:spMkLst>
            <pc:docMk/>
            <pc:sldMk cId="4278625489" sldId="1170"/>
            <ac:spMk id="39" creationId="{0CEB4C43-FB53-4BCC-371E-F9248EDFFA29}"/>
          </ac:spMkLst>
        </pc:spChg>
        <pc:spChg chg="del">
          <ac:chgData name="Giovanna Harzer" userId="4717d86b1a8f999b" providerId="LiveId" clId="{8BA218EE-2F76-4110-BCA2-087E8BF5967F}" dt="2022-10-18T21:42:24.556" v="6697" actId="478"/>
          <ac:spMkLst>
            <pc:docMk/>
            <pc:sldMk cId="4278625489" sldId="1170"/>
            <ac:spMk id="40" creationId="{B27C2FC7-EF34-5315-07F1-4A8034C33CE9}"/>
          </ac:spMkLst>
        </pc:spChg>
        <pc:spChg chg="del">
          <ac:chgData name="Giovanna Harzer" userId="4717d86b1a8f999b" providerId="LiveId" clId="{8BA218EE-2F76-4110-BCA2-087E8BF5967F}" dt="2022-10-18T21:42:24.556" v="6697" actId="478"/>
          <ac:spMkLst>
            <pc:docMk/>
            <pc:sldMk cId="4278625489" sldId="1170"/>
            <ac:spMk id="41" creationId="{02449FC0-BEA4-B7A7-906F-490F252D01E0}"/>
          </ac:spMkLst>
        </pc:spChg>
        <pc:spChg chg="del">
          <ac:chgData name="Giovanna Harzer" userId="4717d86b1a8f999b" providerId="LiveId" clId="{8BA218EE-2F76-4110-BCA2-087E8BF5967F}" dt="2022-10-18T21:42:24.556" v="6697" actId="478"/>
          <ac:spMkLst>
            <pc:docMk/>
            <pc:sldMk cId="4278625489" sldId="1170"/>
            <ac:spMk id="42" creationId="{020BC75F-A50F-8AF7-331C-DAD9207C33FC}"/>
          </ac:spMkLst>
        </pc:spChg>
        <pc:spChg chg="del">
          <ac:chgData name="Giovanna Harzer" userId="4717d86b1a8f999b" providerId="LiveId" clId="{8BA218EE-2F76-4110-BCA2-087E8BF5967F}" dt="2022-10-18T21:42:24.556" v="6697" actId="478"/>
          <ac:spMkLst>
            <pc:docMk/>
            <pc:sldMk cId="4278625489" sldId="1170"/>
            <ac:spMk id="43" creationId="{02B6F963-A1BA-3C1C-0F91-2BC9523BCC57}"/>
          </ac:spMkLst>
        </pc:spChg>
        <pc:grpChg chg="add del mod">
          <ac:chgData name="Giovanna Harzer" userId="4717d86b1a8f999b" providerId="LiveId" clId="{8BA218EE-2F76-4110-BCA2-087E8BF5967F}" dt="2022-10-18T21:33:08.947" v="6457" actId="478"/>
          <ac:grpSpMkLst>
            <pc:docMk/>
            <pc:sldMk cId="4278625489" sldId="1170"/>
            <ac:grpSpMk id="14" creationId="{FC3F7D21-F2B3-32AF-BDF9-ABFD919EABDB}"/>
          </ac:grpSpMkLst>
        </pc:grpChg>
        <pc:grpChg chg="mod">
          <ac:chgData name="Giovanna Harzer" userId="4717d86b1a8f999b" providerId="LiveId" clId="{8BA218EE-2F76-4110-BCA2-087E8BF5967F}" dt="2022-10-18T21:32:23.303" v="6432"/>
          <ac:grpSpMkLst>
            <pc:docMk/>
            <pc:sldMk cId="4278625489" sldId="1170"/>
            <ac:grpSpMk id="16" creationId="{857E18BF-8250-9324-45C4-EE676E0D3C0D}"/>
          </ac:grpSpMkLst>
        </pc:grpChg>
        <pc:grpChg chg="mod">
          <ac:chgData name="Giovanna Harzer" userId="4717d86b1a8f999b" providerId="LiveId" clId="{8BA218EE-2F76-4110-BCA2-087E8BF5967F}" dt="2022-10-18T21:32:23.303" v="6432"/>
          <ac:grpSpMkLst>
            <pc:docMk/>
            <pc:sldMk cId="4278625489" sldId="1170"/>
            <ac:grpSpMk id="18" creationId="{93928697-D807-537F-AB27-D4A73E55A898}"/>
          </ac:grpSpMkLst>
        </pc:grpChg>
        <pc:picChg chg="del">
          <ac:chgData name="Giovanna Harzer" userId="4717d86b1a8f999b" providerId="LiveId" clId="{8BA218EE-2F76-4110-BCA2-087E8BF5967F}" dt="2022-10-18T21:31:53.239" v="6417" actId="478"/>
          <ac:picMkLst>
            <pc:docMk/>
            <pc:sldMk cId="4278625489" sldId="1170"/>
            <ac:picMk id="3" creationId="{A8D65C7D-1BFD-A191-6FA7-A7A11417EC11}"/>
          </ac:picMkLst>
        </pc:picChg>
        <pc:picChg chg="add mod">
          <ac:chgData name="Giovanna Harzer" userId="4717d86b1a8f999b" providerId="LiveId" clId="{8BA218EE-2F76-4110-BCA2-087E8BF5967F}" dt="2022-10-18T21:32:03.734" v="6427" actId="1076"/>
          <ac:picMkLst>
            <pc:docMk/>
            <pc:sldMk cId="4278625489" sldId="1170"/>
            <ac:picMk id="4" creationId="{6211DBCC-55CE-6087-F610-BE7989A89522}"/>
          </ac:picMkLst>
        </pc:picChg>
        <pc:picChg chg="add mod">
          <ac:chgData name="Giovanna Harzer" userId="4717d86b1a8f999b" providerId="LiveId" clId="{8BA218EE-2F76-4110-BCA2-087E8BF5967F}" dt="2022-10-18T21:59:21.198" v="7797" actId="1076"/>
          <ac:picMkLst>
            <pc:docMk/>
            <pc:sldMk cId="4278625489" sldId="1170"/>
            <ac:picMk id="32" creationId="{17366BF8-F17D-B802-04BA-7743A1745E3E}"/>
          </ac:picMkLst>
        </pc:picChg>
      </pc:sldChg>
      <pc:sldChg chg="addSp delSp modSp add mod modAnim">
        <pc:chgData name="Giovanna Harzer" userId="4717d86b1a8f999b" providerId="LiveId" clId="{8BA218EE-2F76-4110-BCA2-087E8BF5967F}" dt="2022-10-18T22:00:17.826" v="7818" actId="1076"/>
        <pc:sldMkLst>
          <pc:docMk/>
          <pc:sldMk cId="1984910993" sldId="1171"/>
        </pc:sldMkLst>
        <pc:spChg chg="add mod">
          <ac:chgData name="Giovanna Harzer" userId="4717d86b1a8f999b" providerId="LiveId" clId="{8BA218EE-2F76-4110-BCA2-087E8BF5967F}" dt="2022-10-18T22:00:04.294" v="7811" actId="1076"/>
          <ac:spMkLst>
            <pc:docMk/>
            <pc:sldMk cId="1984910993" sldId="1171"/>
            <ac:spMk id="3" creationId="{756D3EFF-4686-419E-EF89-AEED19CEF996}"/>
          </ac:spMkLst>
        </pc:spChg>
        <pc:spChg chg="mod">
          <ac:chgData name="Giovanna Harzer" userId="4717d86b1a8f999b" providerId="LiveId" clId="{8BA218EE-2F76-4110-BCA2-087E8BF5967F}" dt="2022-10-18T21:33:29.301" v="6499" actId="1076"/>
          <ac:spMkLst>
            <pc:docMk/>
            <pc:sldMk cId="1984910993" sldId="1171"/>
            <ac:spMk id="23" creationId="{B728DABD-6BAF-B518-06DB-1DB021CE5543}"/>
          </ac:spMkLst>
        </pc:spChg>
        <pc:spChg chg="add mod">
          <ac:chgData name="Giovanna Harzer" userId="4717d86b1a8f999b" providerId="LiveId" clId="{8BA218EE-2F76-4110-BCA2-087E8BF5967F}" dt="2022-10-18T22:00:04.294" v="7811" actId="1076"/>
          <ac:spMkLst>
            <pc:docMk/>
            <pc:sldMk cId="1984910993" sldId="1171"/>
            <ac:spMk id="29" creationId="{58DE2DEE-41C7-7202-9D6B-3A66BFE31F56}"/>
          </ac:spMkLst>
        </pc:spChg>
        <pc:spChg chg="add mod">
          <ac:chgData name="Giovanna Harzer" userId="4717d86b1a8f999b" providerId="LiveId" clId="{8BA218EE-2F76-4110-BCA2-087E8BF5967F}" dt="2022-10-18T22:00:17.826" v="7818" actId="1076"/>
          <ac:spMkLst>
            <pc:docMk/>
            <pc:sldMk cId="1984910993" sldId="1171"/>
            <ac:spMk id="30" creationId="{8FEB4756-E4FF-0818-00D4-812E5090E8E0}"/>
          </ac:spMkLst>
        </pc:spChg>
        <pc:spChg chg="del">
          <ac:chgData name="Giovanna Harzer" userId="4717d86b1a8f999b" providerId="LiveId" clId="{8BA218EE-2F76-4110-BCA2-087E8BF5967F}" dt="2022-10-18T21:42:29.984" v="6698" actId="478"/>
          <ac:spMkLst>
            <pc:docMk/>
            <pc:sldMk cId="1984910993" sldId="1171"/>
            <ac:spMk id="39" creationId="{0CEB4C43-FB53-4BCC-371E-F9248EDFFA29}"/>
          </ac:spMkLst>
        </pc:spChg>
        <pc:spChg chg="del">
          <ac:chgData name="Giovanna Harzer" userId="4717d86b1a8f999b" providerId="LiveId" clId="{8BA218EE-2F76-4110-BCA2-087E8BF5967F}" dt="2022-10-18T21:42:29.984" v="6698" actId="478"/>
          <ac:spMkLst>
            <pc:docMk/>
            <pc:sldMk cId="1984910993" sldId="1171"/>
            <ac:spMk id="40" creationId="{B27C2FC7-EF34-5315-07F1-4A8034C33CE9}"/>
          </ac:spMkLst>
        </pc:spChg>
        <pc:spChg chg="del">
          <ac:chgData name="Giovanna Harzer" userId="4717d86b1a8f999b" providerId="LiveId" clId="{8BA218EE-2F76-4110-BCA2-087E8BF5967F}" dt="2022-10-18T21:42:29.984" v="6698" actId="478"/>
          <ac:spMkLst>
            <pc:docMk/>
            <pc:sldMk cId="1984910993" sldId="1171"/>
            <ac:spMk id="41" creationId="{02449FC0-BEA4-B7A7-906F-490F252D01E0}"/>
          </ac:spMkLst>
        </pc:spChg>
        <pc:spChg chg="del">
          <ac:chgData name="Giovanna Harzer" userId="4717d86b1a8f999b" providerId="LiveId" clId="{8BA218EE-2F76-4110-BCA2-087E8BF5967F}" dt="2022-10-18T21:42:29.984" v="6698" actId="478"/>
          <ac:spMkLst>
            <pc:docMk/>
            <pc:sldMk cId="1984910993" sldId="1171"/>
            <ac:spMk id="42" creationId="{020BC75F-A50F-8AF7-331C-DAD9207C33FC}"/>
          </ac:spMkLst>
        </pc:spChg>
        <pc:spChg chg="del">
          <ac:chgData name="Giovanna Harzer" userId="4717d86b1a8f999b" providerId="LiveId" clId="{8BA218EE-2F76-4110-BCA2-087E8BF5967F}" dt="2022-10-18T21:42:29.984" v="6698" actId="478"/>
          <ac:spMkLst>
            <pc:docMk/>
            <pc:sldMk cId="1984910993" sldId="1171"/>
            <ac:spMk id="43" creationId="{02B6F963-A1BA-3C1C-0F91-2BC9523BCC57}"/>
          </ac:spMkLst>
        </pc:spChg>
        <pc:picChg chg="add mod">
          <ac:chgData name="Giovanna Harzer" userId="4717d86b1a8f999b" providerId="LiveId" clId="{8BA218EE-2F76-4110-BCA2-087E8BF5967F}" dt="2022-10-18T22:00:17.826" v="7818" actId="1076"/>
          <ac:picMkLst>
            <pc:docMk/>
            <pc:sldMk cId="1984910993" sldId="1171"/>
            <ac:picMk id="31" creationId="{F630BBE2-8B27-8EB1-A42E-853E717F1281}"/>
          </ac:picMkLst>
        </pc:picChg>
      </pc:sldChg>
      <pc:sldChg chg="addSp delSp modSp add mod ord addAnim delAnim modAnim">
        <pc:chgData name="Giovanna Harzer" userId="4717d86b1a8f999b" providerId="LiveId" clId="{8BA218EE-2F76-4110-BCA2-087E8BF5967F}" dt="2022-10-18T22:00:28.685" v="7820"/>
        <pc:sldMkLst>
          <pc:docMk/>
          <pc:sldMk cId="31752719" sldId="1172"/>
        </pc:sldMkLst>
        <pc:spChg chg="mod">
          <ac:chgData name="Giovanna Harzer" userId="4717d86b1a8f999b" providerId="LiveId" clId="{8BA218EE-2F76-4110-BCA2-087E8BF5967F}" dt="2022-10-18T21:34:23.431" v="6550"/>
          <ac:spMkLst>
            <pc:docMk/>
            <pc:sldMk cId="31752719" sldId="1172"/>
            <ac:spMk id="5" creationId="{F19E1D19-7AB4-4EBE-C004-BE11E71B918C}"/>
          </ac:spMkLst>
        </pc:spChg>
        <pc:spChg chg="mod">
          <ac:chgData name="Giovanna Harzer" userId="4717d86b1a8f999b" providerId="LiveId" clId="{8BA218EE-2F76-4110-BCA2-087E8BF5967F}" dt="2022-10-18T21:35:34.677" v="6574" actId="948"/>
          <ac:spMkLst>
            <pc:docMk/>
            <pc:sldMk cId="31752719" sldId="1172"/>
            <ac:spMk id="9" creationId="{1CBB086A-E8EE-F07F-E5F2-520F69B1E080}"/>
          </ac:spMkLst>
        </pc:spChg>
        <pc:spChg chg="mod">
          <ac:chgData name="Giovanna Harzer" userId="4717d86b1a8f999b" providerId="LiveId" clId="{8BA218EE-2F76-4110-BCA2-087E8BF5967F}" dt="2022-10-18T21:35:34.677" v="6574" actId="948"/>
          <ac:spMkLst>
            <pc:docMk/>
            <pc:sldMk cId="31752719" sldId="1172"/>
            <ac:spMk id="14" creationId="{FD3EEB7B-BB01-40AE-FDF7-CA43DFEE4857}"/>
          </ac:spMkLst>
        </pc:spChg>
        <pc:spChg chg="mod">
          <ac:chgData name="Giovanna Harzer" userId="4717d86b1a8f999b" providerId="LiveId" clId="{8BA218EE-2F76-4110-BCA2-087E8BF5967F}" dt="2022-10-18T21:35:34.677" v="6574" actId="948"/>
          <ac:spMkLst>
            <pc:docMk/>
            <pc:sldMk cId="31752719" sldId="1172"/>
            <ac:spMk id="15" creationId="{E46B1576-AF4A-6E14-66CA-5DDE23159341}"/>
          </ac:spMkLst>
        </pc:spChg>
        <pc:spChg chg="mod">
          <ac:chgData name="Giovanna Harzer" userId="4717d86b1a8f999b" providerId="LiveId" clId="{8BA218EE-2F76-4110-BCA2-087E8BF5967F}" dt="2022-10-18T21:35:34.677" v="6574" actId="948"/>
          <ac:spMkLst>
            <pc:docMk/>
            <pc:sldMk cId="31752719" sldId="1172"/>
            <ac:spMk id="16" creationId="{88AF5CEE-E7EA-6EBC-EA22-DEFB8C43598F}"/>
          </ac:spMkLst>
        </pc:spChg>
        <pc:spChg chg="mod">
          <ac:chgData name="Giovanna Harzer" userId="4717d86b1a8f999b" providerId="LiveId" clId="{8BA218EE-2F76-4110-BCA2-087E8BF5967F}" dt="2022-10-18T21:34:23.431" v="6550"/>
          <ac:spMkLst>
            <pc:docMk/>
            <pc:sldMk cId="31752719" sldId="1172"/>
            <ac:spMk id="18" creationId="{51BA4C15-49E6-A341-89BD-305865C28350}"/>
          </ac:spMkLst>
        </pc:spChg>
        <pc:spChg chg="mod">
          <ac:chgData name="Giovanna Harzer" userId="4717d86b1a8f999b" providerId="LiveId" clId="{8BA218EE-2F76-4110-BCA2-087E8BF5967F}" dt="2022-10-18T21:34:23.431" v="6550"/>
          <ac:spMkLst>
            <pc:docMk/>
            <pc:sldMk cId="31752719" sldId="1172"/>
            <ac:spMk id="20" creationId="{E5346352-7163-297A-E6F4-D62AC6F28184}"/>
          </ac:spMkLst>
        </pc:spChg>
        <pc:spChg chg="mod">
          <ac:chgData name="Giovanna Harzer" userId="4717d86b1a8f999b" providerId="LiveId" clId="{8BA218EE-2F76-4110-BCA2-087E8BF5967F}" dt="2022-10-18T21:34:23.431" v="6550"/>
          <ac:spMkLst>
            <pc:docMk/>
            <pc:sldMk cId="31752719" sldId="1172"/>
            <ac:spMk id="22" creationId="{004F0CE8-8815-080D-425A-536348036D52}"/>
          </ac:spMkLst>
        </pc:spChg>
        <pc:spChg chg="add mod">
          <ac:chgData name="Giovanna Harzer" userId="4717d86b1a8f999b" providerId="LiveId" clId="{8BA218EE-2F76-4110-BCA2-087E8BF5967F}" dt="2022-10-18T21:36:01.096" v="6584" actId="14100"/>
          <ac:spMkLst>
            <pc:docMk/>
            <pc:sldMk cId="31752719" sldId="1172"/>
            <ac:spMk id="24" creationId="{44AD4B31-53B3-65E1-9440-D020DB623463}"/>
          </ac:spMkLst>
        </pc:spChg>
        <pc:spChg chg="mod">
          <ac:chgData name="Giovanna Harzer" userId="4717d86b1a8f999b" providerId="LiveId" clId="{8BA218EE-2F76-4110-BCA2-087E8BF5967F}" dt="2022-10-18T21:35:42.383" v="6578" actId="113"/>
          <ac:spMkLst>
            <pc:docMk/>
            <pc:sldMk cId="31752719" sldId="1172"/>
            <ac:spMk id="26" creationId="{5EAF7AAA-2DD5-2DD3-7C98-E2005A41B2C8}"/>
          </ac:spMkLst>
        </pc:spChg>
        <pc:spChg chg="mod">
          <ac:chgData name="Giovanna Harzer" userId="4717d86b1a8f999b" providerId="LiveId" clId="{8BA218EE-2F76-4110-BCA2-087E8BF5967F}" dt="2022-10-18T21:35:34.677" v="6574" actId="948"/>
          <ac:spMkLst>
            <pc:docMk/>
            <pc:sldMk cId="31752719" sldId="1172"/>
            <ac:spMk id="29" creationId="{8B74862D-66EC-1430-48D1-1CB3405ACEBF}"/>
          </ac:spMkLst>
        </pc:spChg>
        <pc:spChg chg="mod">
          <ac:chgData name="Giovanna Harzer" userId="4717d86b1a8f999b" providerId="LiveId" clId="{8BA218EE-2F76-4110-BCA2-087E8BF5967F}" dt="2022-10-18T21:34:10.301" v="6536" actId="20577"/>
          <ac:spMkLst>
            <pc:docMk/>
            <pc:sldMk cId="31752719" sldId="1172"/>
            <ac:spMk id="31" creationId="{F6EC42C6-1068-B1A6-ADF7-D3F4D9791F8D}"/>
          </ac:spMkLst>
        </pc:spChg>
        <pc:spChg chg="mod">
          <ac:chgData name="Giovanna Harzer" userId="4717d86b1a8f999b" providerId="LiveId" clId="{8BA218EE-2F76-4110-BCA2-087E8BF5967F}" dt="2022-10-18T21:35:34.677" v="6574" actId="948"/>
          <ac:spMkLst>
            <pc:docMk/>
            <pc:sldMk cId="31752719" sldId="1172"/>
            <ac:spMk id="33" creationId="{2F304380-B4FF-DA67-4652-A89783E3D0FC}"/>
          </ac:spMkLst>
        </pc:spChg>
        <pc:spChg chg="mod">
          <ac:chgData name="Giovanna Harzer" userId="4717d86b1a8f999b" providerId="LiveId" clId="{8BA218EE-2F76-4110-BCA2-087E8BF5967F}" dt="2022-10-18T21:35:34.677" v="6574" actId="948"/>
          <ac:spMkLst>
            <pc:docMk/>
            <pc:sldMk cId="31752719" sldId="1172"/>
            <ac:spMk id="34" creationId="{706057C8-C898-18FF-23EE-A5F433565633}"/>
          </ac:spMkLst>
        </pc:spChg>
        <pc:spChg chg="del">
          <ac:chgData name="Giovanna Harzer" userId="4717d86b1a8f999b" providerId="LiveId" clId="{8BA218EE-2F76-4110-BCA2-087E8BF5967F}" dt="2022-10-18T21:42:31.146" v="6699" actId="478"/>
          <ac:spMkLst>
            <pc:docMk/>
            <pc:sldMk cId="31752719" sldId="1172"/>
            <ac:spMk id="42" creationId="{7D697558-3A7E-F4B9-240D-63641084AF7A}"/>
          </ac:spMkLst>
        </pc:spChg>
        <pc:spChg chg="del">
          <ac:chgData name="Giovanna Harzer" userId="4717d86b1a8f999b" providerId="LiveId" clId="{8BA218EE-2F76-4110-BCA2-087E8BF5967F}" dt="2022-10-18T21:42:31.146" v="6699" actId="478"/>
          <ac:spMkLst>
            <pc:docMk/>
            <pc:sldMk cId="31752719" sldId="1172"/>
            <ac:spMk id="43" creationId="{CDA4454F-70E8-4CDB-CF51-4B8201B22966}"/>
          </ac:spMkLst>
        </pc:spChg>
        <pc:spChg chg="del">
          <ac:chgData name="Giovanna Harzer" userId="4717d86b1a8f999b" providerId="LiveId" clId="{8BA218EE-2F76-4110-BCA2-087E8BF5967F}" dt="2022-10-18T21:42:31.146" v="6699" actId="478"/>
          <ac:spMkLst>
            <pc:docMk/>
            <pc:sldMk cId="31752719" sldId="1172"/>
            <ac:spMk id="44" creationId="{0887DAE4-4C41-D0C9-04D1-2C300220A486}"/>
          </ac:spMkLst>
        </pc:spChg>
        <pc:spChg chg="del">
          <ac:chgData name="Giovanna Harzer" userId="4717d86b1a8f999b" providerId="LiveId" clId="{8BA218EE-2F76-4110-BCA2-087E8BF5967F}" dt="2022-10-18T21:42:31.146" v="6699" actId="478"/>
          <ac:spMkLst>
            <pc:docMk/>
            <pc:sldMk cId="31752719" sldId="1172"/>
            <ac:spMk id="45" creationId="{2A412B32-01EC-20C1-19C5-2906E1394F72}"/>
          </ac:spMkLst>
        </pc:spChg>
        <pc:grpChg chg="add del mod">
          <ac:chgData name="Giovanna Harzer" userId="4717d86b1a8f999b" providerId="LiveId" clId="{8BA218EE-2F76-4110-BCA2-087E8BF5967F}" dt="2022-10-18T21:34:35.655" v="6553" actId="478"/>
          <ac:grpSpMkLst>
            <pc:docMk/>
            <pc:sldMk cId="31752719" sldId="1172"/>
            <ac:grpSpMk id="4" creationId="{E4EB3AF3-E727-E38F-3B6E-FE15311B6BB9}"/>
          </ac:grpSpMkLst>
        </pc:grpChg>
        <pc:grpChg chg="mod">
          <ac:chgData name="Giovanna Harzer" userId="4717d86b1a8f999b" providerId="LiveId" clId="{8BA218EE-2F76-4110-BCA2-087E8BF5967F}" dt="2022-10-18T21:35:25.745" v="6573" actId="1036"/>
          <ac:grpSpMkLst>
            <pc:docMk/>
            <pc:sldMk cId="31752719" sldId="1172"/>
            <ac:grpSpMk id="6" creationId="{53EE416F-E402-0259-EBB7-92C34E0046A9}"/>
          </ac:grpSpMkLst>
        </pc:grpChg>
        <pc:grpChg chg="mod">
          <ac:chgData name="Giovanna Harzer" userId="4717d86b1a8f999b" providerId="LiveId" clId="{8BA218EE-2F76-4110-BCA2-087E8BF5967F}" dt="2022-10-18T21:34:23.431" v="6550"/>
          <ac:grpSpMkLst>
            <pc:docMk/>
            <pc:sldMk cId="31752719" sldId="1172"/>
            <ac:grpSpMk id="10" creationId="{3B4C7DC5-FDC8-92DE-ABA7-C315B50F49B1}"/>
          </ac:grpSpMkLst>
        </pc:grpChg>
        <pc:grpChg chg="mod">
          <ac:chgData name="Giovanna Harzer" userId="4717d86b1a8f999b" providerId="LiveId" clId="{8BA218EE-2F76-4110-BCA2-087E8BF5967F}" dt="2022-10-18T21:34:23.431" v="6550"/>
          <ac:grpSpMkLst>
            <pc:docMk/>
            <pc:sldMk cId="31752719" sldId="1172"/>
            <ac:grpSpMk id="11" creationId="{B94C7F72-90B7-034F-C020-25A447489265}"/>
          </ac:grpSpMkLst>
        </pc:grpChg>
        <pc:grpChg chg="add mod">
          <ac:chgData name="Giovanna Harzer" userId="4717d86b1a8f999b" providerId="LiveId" clId="{8BA218EE-2F76-4110-BCA2-087E8BF5967F}" dt="2022-10-18T21:35:25.745" v="6573" actId="1036"/>
          <ac:grpSpMkLst>
            <pc:docMk/>
            <pc:sldMk cId="31752719" sldId="1172"/>
            <ac:grpSpMk id="25" creationId="{EE63EB2F-3D06-52E4-8C4A-0640E8D143BE}"/>
          </ac:grpSpMkLst>
        </pc:grpChg>
        <pc:grpChg chg="mod">
          <ac:chgData name="Giovanna Harzer" userId="4717d86b1a8f999b" providerId="LiveId" clId="{8BA218EE-2F76-4110-BCA2-087E8BF5967F}" dt="2022-10-18T21:35:19.633" v="6564"/>
          <ac:grpSpMkLst>
            <pc:docMk/>
            <pc:sldMk cId="31752719" sldId="1172"/>
            <ac:grpSpMk id="27" creationId="{C48CF8FF-0E30-105C-808A-094C9FA54B5B}"/>
          </ac:grpSpMkLst>
        </pc:grpChg>
        <pc:grpChg chg="mod">
          <ac:chgData name="Giovanna Harzer" userId="4717d86b1a8f999b" providerId="LiveId" clId="{8BA218EE-2F76-4110-BCA2-087E8BF5967F}" dt="2022-10-18T21:35:19.633" v="6564"/>
          <ac:grpSpMkLst>
            <pc:docMk/>
            <pc:sldMk cId="31752719" sldId="1172"/>
            <ac:grpSpMk id="28" creationId="{269BF3F9-E9C8-B3EB-BB1D-0A707856E62B}"/>
          </ac:grpSpMkLst>
        </pc:grpChg>
        <pc:picChg chg="del">
          <ac:chgData name="Giovanna Harzer" userId="4717d86b1a8f999b" providerId="LiveId" clId="{8BA218EE-2F76-4110-BCA2-087E8BF5967F}" dt="2022-10-18T21:34:33.221" v="6552" actId="478"/>
          <ac:picMkLst>
            <pc:docMk/>
            <pc:sldMk cId="31752719" sldId="1172"/>
            <ac:picMk id="3" creationId="{5756D23F-8D7B-5E11-5931-C6CEC822A580}"/>
          </ac:picMkLst>
        </pc:picChg>
        <pc:picChg chg="add del mod">
          <ac:chgData name="Giovanna Harzer" userId="4717d86b1a8f999b" providerId="LiveId" clId="{8BA218EE-2F76-4110-BCA2-087E8BF5967F}" dt="2022-10-18T22:00:12.047" v="7814" actId="478"/>
          <ac:picMkLst>
            <pc:docMk/>
            <pc:sldMk cId="31752719" sldId="1172"/>
            <ac:picMk id="23" creationId="{BA099A5D-3546-33BD-EF5A-1A8DBDF75854}"/>
          </ac:picMkLst>
        </pc:picChg>
        <pc:picChg chg="del">
          <ac:chgData name="Giovanna Harzer" userId="4717d86b1a8f999b" providerId="LiveId" clId="{8BA218EE-2F76-4110-BCA2-087E8BF5967F}" dt="2022-10-18T21:42:31.146" v="6699" actId="478"/>
          <ac:picMkLst>
            <pc:docMk/>
            <pc:sldMk cId="31752719" sldId="1172"/>
            <ac:picMk id="41" creationId="{6C6965CE-0672-8652-B519-86C0138FB7B2}"/>
          </ac:picMkLst>
        </pc:picChg>
      </pc:sldChg>
      <pc:sldChg chg="modSp add mod">
        <pc:chgData name="Giovanna Harzer" userId="4717d86b1a8f999b" providerId="LiveId" clId="{8BA218EE-2F76-4110-BCA2-087E8BF5967F}" dt="2022-10-18T21:36:48.699" v="6614" actId="1035"/>
        <pc:sldMkLst>
          <pc:docMk/>
          <pc:sldMk cId="2370922347" sldId="1173"/>
        </pc:sldMkLst>
        <pc:spChg chg="mod">
          <ac:chgData name="Giovanna Harzer" userId="4717d86b1a8f999b" providerId="LiveId" clId="{8BA218EE-2F76-4110-BCA2-087E8BF5967F}" dt="2022-10-18T21:36:26.262" v="6589"/>
          <ac:spMkLst>
            <pc:docMk/>
            <pc:sldMk cId="2370922347" sldId="1173"/>
            <ac:spMk id="4" creationId="{B01F59C7-7DD2-AB77-4930-1627DDC2D139}"/>
          </ac:spMkLst>
        </pc:spChg>
        <pc:spChg chg="mod">
          <ac:chgData name="Giovanna Harzer" userId="4717d86b1a8f999b" providerId="LiveId" clId="{8BA218EE-2F76-4110-BCA2-087E8BF5967F}" dt="2022-10-18T21:36:30.920" v="6590"/>
          <ac:spMkLst>
            <pc:docMk/>
            <pc:sldMk cId="2370922347" sldId="1173"/>
            <ac:spMk id="21" creationId="{FFE2FB3E-D059-449E-708C-FC9E2315C2F4}"/>
          </ac:spMkLst>
        </pc:spChg>
        <pc:spChg chg="mod">
          <ac:chgData name="Giovanna Harzer" userId="4717d86b1a8f999b" providerId="LiveId" clId="{8BA218EE-2F76-4110-BCA2-087E8BF5967F}" dt="2022-10-18T21:36:34.943" v="6591"/>
          <ac:spMkLst>
            <pc:docMk/>
            <pc:sldMk cId="2370922347" sldId="1173"/>
            <ac:spMk id="24" creationId="{45AE4D48-2CE3-46E9-B33C-39688A2BEDCC}"/>
          </ac:spMkLst>
        </pc:spChg>
        <pc:spChg chg="mod">
          <ac:chgData name="Giovanna Harzer" userId="4717d86b1a8f999b" providerId="LiveId" clId="{8BA218EE-2F76-4110-BCA2-087E8BF5967F}" dt="2022-10-18T21:36:38.721" v="6592"/>
          <ac:spMkLst>
            <pc:docMk/>
            <pc:sldMk cId="2370922347" sldId="1173"/>
            <ac:spMk id="33" creationId="{6587A905-8396-6E34-51DF-99CCD062DDE7}"/>
          </ac:spMkLst>
        </pc:spChg>
        <pc:spChg chg="mod">
          <ac:chgData name="Giovanna Harzer" userId="4717d86b1a8f999b" providerId="LiveId" clId="{8BA218EE-2F76-4110-BCA2-087E8BF5967F}" dt="2022-10-18T21:36:43.362" v="6593"/>
          <ac:spMkLst>
            <pc:docMk/>
            <pc:sldMk cId="2370922347" sldId="1173"/>
            <ac:spMk id="37" creationId="{2C0A36A6-B3FE-579D-240C-B10934A7C52C}"/>
          </ac:spMkLst>
        </pc:spChg>
        <pc:spChg chg="mod">
          <ac:chgData name="Giovanna Harzer" userId="4717d86b1a8f999b" providerId="LiveId" clId="{8BA218EE-2F76-4110-BCA2-087E8BF5967F}" dt="2022-10-18T21:36:21.655" v="6588" actId="113"/>
          <ac:spMkLst>
            <pc:docMk/>
            <pc:sldMk cId="2370922347" sldId="1173"/>
            <ac:spMk id="40" creationId="{C87889B8-0FEB-0F2D-5C56-05EE946990D0}"/>
          </ac:spMkLst>
        </pc:spChg>
        <pc:grpChg chg="mod">
          <ac:chgData name="Giovanna Harzer" userId="4717d86b1a8f999b" providerId="LiveId" clId="{8BA218EE-2F76-4110-BCA2-087E8BF5967F}" dt="2022-10-18T21:36:48.699" v="6614" actId="1035"/>
          <ac:grpSpMkLst>
            <pc:docMk/>
            <pc:sldMk cId="2370922347" sldId="1173"/>
            <ac:grpSpMk id="3" creationId="{B55CE8AF-3E5C-4452-ED87-C812BE492C07}"/>
          </ac:grpSpMkLst>
        </pc:grpChg>
        <pc:grpChg chg="mod">
          <ac:chgData name="Giovanna Harzer" userId="4717d86b1a8f999b" providerId="LiveId" clId="{8BA218EE-2F76-4110-BCA2-087E8BF5967F}" dt="2022-10-18T21:36:48.699" v="6614" actId="1035"/>
          <ac:grpSpMkLst>
            <pc:docMk/>
            <pc:sldMk cId="2370922347" sldId="1173"/>
            <ac:grpSpMk id="6" creationId="{0241697E-8375-FE24-DB6A-32E6070172CD}"/>
          </ac:grpSpMkLst>
        </pc:grpChg>
        <pc:grpChg chg="mod">
          <ac:chgData name="Giovanna Harzer" userId="4717d86b1a8f999b" providerId="LiveId" clId="{8BA218EE-2F76-4110-BCA2-087E8BF5967F}" dt="2022-10-18T21:36:48.699" v="6614" actId="1035"/>
          <ac:grpSpMkLst>
            <pc:docMk/>
            <pc:sldMk cId="2370922347" sldId="1173"/>
            <ac:grpSpMk id="23" creationId="{38B1794D-5E1E-5236-6E80-6E4E3F809A5D}"/>
          </ac:grpSpMkLst>
        </pc:grpChg>
        <pc:grpChg chg="mod">
          <ac:chgData name="Giovanna Harzer" userId="4717d86b1a8f999b" providerId="LiveId" clId="{8BA218EE-2F76-4110-BCA2-087E8BF5967F}" dt="2022-10-18T21:36:48.699" v="6614" actId="1035"/>
          <ac:grpSpMkLst>
            <pc:docMk/>
            <pc:sldMk cId="2370922347" sldId="1173"/>
            <ac:grpSpMk id="32" creationId="{6CC62B52-D252-F0A0-3D8A-652F3BC8B84F}"/>
          </ac:grpSpMkLst>
        </pc:grpChg>
        <pc:grpChg chg="mod">
          <ac:chgData name="Giovanna Harzer" userId="4717d86b1a8f999b" providerId="LiveId" clId="{8BA218EE-2F76-4110-BCA2-087E8BF5967F}" dt="2022-10-18T21:36:48.699" v="6614" actId="1035"/>
          <ac:grpSpMkLst>
            <pc:docMk/>
            <pc:sldMk cId="2370922347" sldId="1173"/>
            <ac:grpSpMk id="36" creationId="{FFE52871-61CA-793A-03C5-61957D8331B4}"/>
          </ac:grpSpMkLst>
        </pc:grpChg>
      </pc:sldChg>
      <pc:sldChg chg="addSp delSp modSp add mod delAnim modAnim">
        <pc:chgData name="Giovanna Harzer" userId="4717d86b1a8f999b" providerId="LiveId" clId="{8BA218EE-2F76-4110-BCA2-087E8BF5967F}" dt="2022-10-18T21:37:42.929" v="6628" actId="2711"/>
        <pc:sldMkLst>
          <pc:docMk/>
          <pc:sldMk cId="1578978721" sldId="1174"/>
        </pc:sldMkLst>
        <pc:spChg chg="del">
          <ac:chgData name="Giovanna Harzer" userId="4717d86b1a8f999b" providerId="LiveId" clId="{8BA218EE-2F76-4110-BCA2-087E8BF5967F}" dt="2022-10-18T21:37:17.002" v="6620" actId="478"/>
          <ac:spMkLst>
            <pc:docMk/>
            <pc:sldMk cId="1578978721" sldId="1174"/>
            <ac:spMk id="14" creationId="{D3661B65-4EE1-3542-CB57-81E9F1D1C6E4}"/>
          </ac:spMkLst>
        </pc:spChg>
        <pc:spChg chg="del">
          <ac:chgData name="Giovanna Harzer" userId="4717d86b1a8f999b" providerId="LiveId" clId="{8BA218EE-2F76-4110-BCA2-087E8BF5967F}" dt="2022-10-18T21:37:17.002" v="6620" actId="478"/>
          <ac:spMkLst>
            <pc:docMk/>
            <pc:sldMk cId="1578978721" sldId="1174"/>
            <ac:spMk id="29" creationId="{04FD3385-D37D-2866-DA67-9B321DEB9ECE}"/>
          </ac:spMkLst>
        </pc:spChg>
        <pc:spChg chg="del">
          <ac:chgData name="Giovanna Harzer" userId="4717d86b1a8f999b" providerId="LiveId" clId="{8BA218EE-2F76-4110-BCA2-087E8BF5967F}" dt="2022-10-18T21:37:17.002" v="6620" actId="478"/>
          <ac:spMkLst>
            <pc:docMk/>
            <pc:sldMk cId="1578978721" sldId="1174"/>
            <ac:spMk id="30" creationId="{A04FF19E-CFF0-4035-CD56-10ABF0DDC17B}"/>
          </ac:spMkLst>
        </pc:spChg>
        <pc:spChg chg="del">
          <ac:chgData name="Giovanna Harzer" userId="4717d86b1a8f999b" providerId="LiveId" clId="{8BA218EE-2F76-4110-BCA2-087E8BF5967F}" dt="2022-10-18T21:37:17.002" v="6620" actId="478"/>
          <ac:spMkLst>
            <pc:docMk/>
            <pc:sldMk cId="1578978721" sldId="1174"/>
            <ac:spMk id="33" creationId="{3D693196-D2FA-5256-6F6E-771ACF46A8CD}"/>
          </ac:spMkLst>
        </pc:spChg>
        <pc:spChg chg="mod">
          <ac:chgData name="Giovanna Harzer" userId="4717d86b1a8f999b" providerId="LiveId" clId="{8BA218EE-2F76-4110-BCA2-087E8BF5967F}" dt="2022-10-18T21:37:24.368" v="6621" actId="948"/>
          <ac:spMkLst>
            <pc:docMk/>
            <pc:sldMk cId="1578978721" sldId="1174"/>
            <ac:spMk id="40" creationId="{C87889B8-0FEB-0F2D-5C56-05EE946990D0}"/>
          </ac:spMkLst>
        </pc:spChg>
        <pc:spChg chg="add mod">
          <ac:chgData name="Giovanna Harzer" userId="4717d86b1a8f999b" providerId="LiveId" clId="{8BA218EE-2F76-4110-BCA2-087E8BF5967F}" dt="2022-10-18T21:37:42.929" v="6628" actId="2711"/>
          <ac:spMkLst>
            <pc:docMk/>
            <pc:sldMk cId="1578978721" sldId="1174"/>
            <ac:spMk id="41" creationId="{57B7F046-2CB4-5205-325A-14F403C5A129}"/>
          </ac:spMkLst>
        </pc:spChg>
        <pc:spChg chg="del">
          <ac:chgData name="Giovanna Harzer" userId="4717d86b1a8f999b" providerId="LiveId" clId="{8BA218EE-2F76-4110-BCA2-087E8BF5967F}" dt="2022-10-18T21:37:17.002" v="6620" actId="478"/>
          <ac:spMkLst>
            <pc:docMk/>
            <pc:sldMk cId="1578978721" sldId="1174"/>
            <ac:spMk id="47" creationId="{0D5A0321-A7B7-6E8D-5490-5FBFE98021B2}"/>
          </ac:spMkLst>
        </pc:spChg>
        <pc:grpChg chg="del">
          <ac:chgData name="Giovanna Harzer" userId="4717d86b1a8f999b" providerId="LiveId" clId="{8BA218EE-2F76-4110-BCA2-087E8BF5967F}" dt="2022-10-18T21:37:17.002" v="6620" actId="478"/>
          <ac:grpSpMkLst>
            <pc:docMk/>
            <pc:sldMk cId="1578978721" sldId="1174"/>
            <ac:grpSpMk id="77" creationId="{F04499FB-AD5E-6721-AC30-B263DF160CD7}"/>
          </ac:grpSpMkLst>
        </pc:grpChg>
        <pc:picChg chg="add mod">
          <ac:chgData name="Giovanna Harzer" userId="4717d86b1a8f999b" providerId="LiveId" clId="{8BA218EE-2F76-4110-BCA2-087E8BF5967F}" dt="2022-10-18T21:37:32.514" v="6624" actId="14861"/>
          <ac:picMkLst>
            <pc:docMk/>
            <pc:sldMk cId="1578978721" sldId="1174"/>
            <ac:picMk id="31" creationId="{0B4A2A24-27EE-C3AE-1DBF-65937E1108B9}"/>
          </ac:picMkLst>
        </pc:picChg>
        <pc:cxnChg chg="add mod">
          <ac:chgData name="Giovanna Harzer" userId="4717d86b1a8f999b" providerId="LiveId" clId="{8BA218EE-2F76-4110-BCA2-087E8BF5967F}" dt="2022-10-18T21:37:37.569" v="6626" actId="14100"/>
          <ac:cxnSpMkLst>
            <pc:docMk/>
            <pc:sldMk cId="1578978721" sldId="1174"/>
            <ac:cxnSpMk id="36" creationId="{EA05BB8E-DC86-BD7B-8357-32E39DE10FAA}"/>
          </ac:cxnSpMkLst>
        </pc:cxnChg>
      </pc:sldChg>
      <pc:sldChg chg="addSp delSp modSp add mod delAnim modAnim">
        <pc:chgData name="Giovanna Harzer" userId="4717d86b1a8f999b" providerId="LiveId" clId="{8BA218EE-2F76-4110-BCA2-087E8BF5967F}" dt="2022-10-18T22:00:39.888" v="7821"/>
        <pc:sldMkLst>
          <pc:docMk/>
          <pc:sldMk cId="693904824" sldId="1175"/>
        </pc:sldMkLst>
        <pc:spChg chg="mod">
          <ac:chgData name="Giovanna Harzer" userId="4717d86b1a8f999b" providerId="LiveId" clId="{8BA218EE-2F76-4110-BCA2-087E8BF5967F}" dt="2022-10-18T21:38:48.688" v="6652" actId="14100"/>
          <ac:spMkLst>
            <pc:docMk/>
            <pc:sldMk cId="693904824" sldId="1175"/>
            <ac:spMk id="14" creationId="{D3661B65-4EE1-3542-CB57-81E9F1D1C6E4}"/>
          </ac:spMkLst>
        </pc:spChg>
        <pc:spChg chg="mod">
          <ac:chgData name="Giovanna Harzer" userId="4717d86b1a8f999b" providerId="LiveId" clId="{8BA218EE-2F76-4110-BCA2-087E8BF5967F}" dt="2022-10-18T21:39:20.491" v="6671" actId="113"/>
          <ac:spMkLst>
            <pc:docMk/>
            <pc:sldMk cId="693904824" sldId="1175"/>
            <ac:spMk id="29" creationId="{04FD3385-D37D-2866-DA67-9B321DEB9ECE}"/>
          </ac:spMkLst>
        </pc:spChg>
        <pc:spChg chg="mod">
          <ac:chgData name="Giovanna Harzer" userId="4717d86b1a8f999b" providerId="LiveId" clId="{8BA218EE-2F76-4110-BCA2-087E8BF5967F}" dt="2022-10-18T21:39:28.984" v="6675" actId="14100"/>
          <ac:spMkLst>
            <pc:docMk/>
            <pc:sldMk cId="693904824" sldId="1175"/>
            <ac:spMk id="30" creationId="{A04FF19E-CFF0-4035-CD56-10ABF0DDC17B}"/>
          </ac:spMkLst>
        </pc:spChg>
        <pc:spChg chg="mod">
          <ac:chgData name="Giovanna Harzer" userId="4717d86b1a8f999b" providerId="LiveId" clId="{8BA218EE-2F76-4110-BCA2-087E8BF5967F}" dt="2022-10-18T21:37:54.298" v="6631"/>
          <ac:spMkLst>
            <pc:docMk/>
            <pc:sldMk cId="693904824" sldId="1175"/>
            <ac:spMk id="33" creationId="{3D693196-D2FA-5256-6F6E-771ACF46A8CD}"/>
          </ac:spMkLst>
        </pc:spChg>
        <pc:spChg chg="mod">
          <ac:chgData name="Giovanna Harzer" userId="4717d86b1a8f999b" providerId="LiveId" clId="{8BA218EE-2F76-4110-BCA2-087E8BF5967F}" dt="2022-10-18T21:39:42.889" v="6676"/>
          <ac:spMkLst>
            <pc:docMk/>
            <pc:sldMk cId="693904824" sldId="1175"/>
            <ac:spMk id="36" creationId="{EEB661AA-7FE3-CB68-D05E-A57F569D6545}"/>
          </ac:spMkLst>
        </pc:spChg>
        <pc:spChg chg="mod">
          <ac:chgData name="Giovanna Harzer" userId="4717d86b1a8f999b" providerId="LiveId" clId="{8BA218EE-2F76-4110-BCA2-087E8BF5967F}" dt="2022-10-18T21:39:45.815" v="6678" actId="20577"/>
          <ac:spMkLst>
            <pc:docMk/>
            <pc:sldMk cId="693904824" sldId="1175"/>
            <ac:spMk id="41" creationId="{6013F015-0BA3-D488-8FA2-E2181AFFBE22}"/>
          </ac:spMkLst>
        </pc:spChg>
        <pc:spChg chg="mod">
          <ac:chgData name="Giovanna Harzer" userId="4717d86b1a8f999b" providerId="LiveId" clId="{8BA218EE-2F76-4110-BCA2-087E8BF5967F}" dt="2022-10-18T21:38:39.254" v="6648" actId="113"/>
          <ac:spMkLst>
            <pc:docMk/>
            <pc:sldMk cId="693904824" sldId="1175"/>
            <ac:spMk id="47" creationId="{0D5A0321-A7B7-6E8D-5490-5FBFE98021B2}"/>
          </ac:spMkLst>
        </pc:spChg>
        <pc:grpChg chg="mod">
          <ac:chgData name="Giovanna Harzer" userId="4717d86b1a8f999b" providerId="LiveId" clId="{8BA218EE-2F76-4110-BCA2-087E8BF5967F}" dt="2022-10-18T21:39:25.245" v="6673" actId="1076"/>
          <ac:grpSpMkLst>
            <pc:docMk/>
            <pc:sldMk cId="693904824" sldId="1175"/>
            <ac:grpSpMk id="3" creationId="{F3E65516-BB31-35CA-C526-3676F69D3EF9}"/>
          </ac:grpSpMkLst>
        </pc:grpChg>
        <pc:grpChg chg="add mod">
          <ac:chgData name="Giovanna Harzer" userId="4717d86b1a8f999b" providerId="LiveId" clId="{8BA218EE-2F76-4110-BCA2-087E8BF5967F}" dt="2022-10-18T21:39:48.107" v="6679" actId="1076"/>
          <ac:grpSpMkLst>
            <pc:docMk/>
            <pc:sldMk cId="693904824" sldId="1175"/>
            <ac:grpSpMk id="31" creationId="{2D0D25EB-C26B-2A33-6844-E8EB9CBB7922}"/>
          </ac:grpSpMkLst>
        </pc:grpChg>
        <pc:grpChg chg="del">
          <ac:chgData name="Giovanna Harzer" userId="4717d86b1a8f999b" providerId="LiveId" clId="{8BA218EE-2F76-4110-BCA2-087E8BF5967F}" dt="2022-10-18T21:37:48.207" v="6629" actId="478"/>
          <ac:grpSpMkLst>
            <pc:docMk/>
            <pc:sldMk cId="693904824" sldId="1175"/>
            <ac:grpSpMk id="77" creationId="{F04499FB-AD5E-6721-AC30-B263DF160CD7}"/>
          </ac:grpSpMkLst>
        </pc:grpChg>
      </pc:sldChg>
      <pc:sldChg chg="add del">
        <pc:chgData name="Giovanna Harzer" userId="4717d86b1a8f999b" providerId="LiveId" clId="{8BA218EE-2F76-4110-BCA2-087E8BF5967F}" dt="2022-10-18T21:44:48.566" v="6762"/>
        <pc:sldMkLst>
          <pc:docMk/>
          <pc:sldMk cId="2496830103" sldId="1176"/>
        </pc:sldMkLst>
      </pc:sldChg>
      <pc:sldMasterChg chg="del delSldLayout">
        <pc:chgData name="Giovanna Harzer" userId="4717d86b1a8f999b" providerId="LiveId" clId="{8BA218EE-2F76-4110-BCA2-087E8BF5967F}" dt="2022-10-18T20:33:49.971" v="4084" actId="47"/>
        <pc:sldMasterMkLst>
          <pc:docMk/>
          <pc:sldMasterMk cId="470177169" sldId="2147483680"/>
        </pc:sldMasterMkLst>
        <pc:sldLayoutChg chg="del">
          <pc:chgData name="Giovanna Harzer" userId="4717d86b1a8f999b" providerId="LiveId" clId="{8BA218EE-2F76-4110-BCA2-087E8BF5967F}" dt="2022-10-18T20:33:49.971" v="4084" actId="47"/>
          <pc:sldLayoutMkLst>
            <pc:docMk/>
            <pc:sldMasterMk cId="470177169" sldId="2147483680"/>
            <pc:sldLayoutMk cId="3410441607" sldId="2147483681"/>
          </pc:sldLayoutMkLst>
        </pc:sldLayoutChg>
        <pc:sldLayoutChg chg="del">
          <pc:chgData name="Giovanna Harzer" userId="4717d86b1a8f999b" providerId="LiveId" clId="{8BA218EE-2F76-4110-BCA2-087E8BF5967F}" dt="2022-10-18T20:33:49.971" v="4084" actId="47"/>
          <pc:sldLayoutMkLst>
            <pc:docMk/>
            <pc:sldMasterMk cId="470177169" sldId="2147483680"/>
            <pc:sldLayoutMk cId="3277357625" sldId="2147483682"/>
          </pc:sldLayoutMkLst>
        </pc:sldLayoutChg>
        <pc:sldLayoutChg chg="del">
          <pc:chgData name="Giovanna Harzer" userId="4717d86b1a8f999b" providerId="LiveId" clId="{8BA218EE-2F76-4110-BCA2-087E8BF5967F}" dt="2022-10-18T20:33:49.971" v="4084" actId="47"/>
          <pc:sldLayoutMkLst>
            <pc:docMk/>
            <pc:sldMasterMk cId="470177169" sldId="2147483680"/>
            <pc:sldLayoutMk cId="165797155" sldId="2147483683"/>
          </pc:sldLayoutMkLst>
        </pc:sldLayoutChg>
        <pc:sldLayoutChg chg="del">
          <pc:chgData name="Giovanna Harzer" userId="4717d86b1a8f999b" providerId="LiveId" clId="{8BA218EE-2F76-4110-BCA2-087E8BF5967F}" dt="2022-10-18T20:33:49.971" v="4084" actId="47"/>
          <pc:sldLayoutMkLst>
            <pc:docMk/>
            <pc:sldMasterMk cId="470177169" sldId="2147483680"/>
            <pc:sldLayoutMk cId="46384144" sldId="2147483684"/>
          </pc:sldLayoutMkLst>
        </pc:sldLayoutChg>
        <pc:sldLayoutChg chg="del">
          <pc:chgData name="Giovanna Harzer" userId="4717d86b1a8f999b" providerId="LiveId" clId="{8BA218EE-2F76-4110-BCA2-087E8BF5967F}" dt="2022-10-18T20:33:49.971" v="4084" actId="47"/>
          <pc:sldLayoutMkLst>
            <pc:docMk/>
            <pc:sldMasterMk cId="470177169" sldId="2147483680"/>
            <pc:sldLayoutMk cId="1444266703" sldId="2147483685"/>
          </pc:sldLayoutMkLst>
        </pc:sldLayoutChg>
        <pc:sldLayoutChg chg="del">
          <pc:chgData name="Giovanna Harzer" userId="4717d86b1a8f999b" providerId="LiveId" clId="{8BA218EE-2F76-4110-BCA2-087E8BF5967F}" dt="2022-10-18T20:33:49.971" v="4084" actId="47"/>
          <pc:sldLayoutMkLst>
            <pc:docMk/>
            <pc:sldMasterMk cId="470177169" sldId="2147483680"/>
            <pc:sldLayoutMk cId="1708805227" sldId="2147483686"/>
          </pc:sldLayoutMkLst>
        </pc:sldLayoutChg>
        <pc:sldLayoutChg chg="del">
          <pc:chgData name="Giovanna Harzer" userId="4717d86b1a8f999b" providerId="LiveId" clId="{8BA218EE-2F76-4110-BCA2-087E8BF5967F}" dt="2022-10-18T20:33:49.971" v="4084" actId="47"/>
          <pc:sldLayoutMkLst>
            <pc:docMk/>
            <pc:sldMasterMk cId="470177169" sldId="2147483680"/>
            <pc:sldLayoutMk cId="4031114934" sldId="2147483687"/>
          </pc:sldLayoutMkLst>
        </pc:sldLayoutChg>
        <pc:sldLayoutChg chg="del">
          <pc:chgData name="Giovanna Harzer" userId="4717d86b1a8f999b" providerId="LiveId" clId="{8BA218EE-2F76-4110-BCA2-087E8BF5967F}" dt="2022-10-18T20:33:49.971" v="4084" actId="47"/>
          <pc:sldLayoutMkLst>
            <pc:docMk/>
            <pc:sldMasterMk cId="470177169" sldId="2147483680"/>
            <pc:sldLayoutMk cId="2575281538" sldId="2147483688"/>
          </pc:sldLayoutMkLst>
        </pc:sldLayoutChg>
        <pc:sldLayoutChg chg="del">
          <pc:chgData name="Giovanna Harzer" userId="4717d86b1a8f999b" providerId="LiveId" clId="{8BA218EE-2F76-4110-BCA2-087E8BF5967F}" dt="2022-10-18T20:33:49.971" v="4084" actId="47"/>
          <pc:sldLayoutMkLst>
            <pc:docMk/>
            <pc:sldMasterMk cId="470177169" sldId="2147483680"/>
            <pc:sldLayoutMk cId="1277020406" sldId="2147483689"/>
          </pc:sldLayoutMkLst>
        </pc:sldLayoutChg>
      </pc:sldMasterChg>
    </pc:docChg>
  </pc:docChgLst>
  <pc:docChgLst>
    <pc:chgData name="Giovanna Harzer" userId="4717d86b1a8f999b" providerId="LiveId" clId="{719BECE3-EF81-45BB-A74C-ADD189A2B5DE}"/>
    <pc:docChg chg="undo custSel modSld">
      <pc:chgData name="Giovanna Harzer" userId="4717d86b1a8f999b" providerId="LiveId" clId="{719BECE3-EF81-45BB-A74C-ADD189A2B5DE}" dt="2022-10-18T17:57:09.528" v="599"/>
      <pc:docMkLst>
        <pc:docMk/>
      </pc:docMkLst>
      <pc:sldChg chg="modAnim">
        <pc:chgData name="Giovanna Harzer" userId="4717d86b1a8f999b" providerId="LiveId" clId="{719BECE3-EF81-45BB-A74C-ADD189A2B5DE}" dt="2022-10-18T17:45:48.339" v="166"/>
        <pc:sldMkLst>
          <pc:docMk/>
          <pc:sldMk cId="1936408946" sldId="632"/>
        </pc:sldMkLst>
      </pc:sldChg>
      <pc:sldChg chg="delSp mod delAnim modAnim">
        <pc:chgData name="Giovanna Harzer" userId="4717d86b1a8f999b" providerId="LiveId" clId="{719BECE3-EF81-45BB-A74C-ADD189A2B5DE}" dt="2022-10-18T17:44:51.253" v="92"/>
        <pc:sldMkLst>
          <pc:docMk/>
          <pc:sldMk cId="2814450204" sldId="866"/>
        </pc:sldMkLst>
        <pc:spChg chg="del">
          <ac:chgData name="Giovanna Harzer" userId="4717d86b1a8f999b" providerId="LiveId" clId="{719BECE3-EF81-45BB-A74C-ADD189A2B5DE}" dt="2022-10-18T17:40:41.964" v="0" actId="478"/>
          <ac:spMkLst>
            <pc:docMk/>
            <pc:sldMk cId="2814450204" sldId="866"/>
            <ac:spMk id="29" creationId="{60EB0414-7AD7-073A-B639-5EBA7ECD2A6C}"/>
          </ac:spMkLst>
        </pc:spChg>
        <pc:spChg chg="del">
          <ac:chgData name="Giovanna Harzer" userId="4717d86b1a8f999b" providerId="LiveId" clId="{719BECE3-EF81-45BB-A74C-ADD189A2B5DE}" dt="2022-10-18T17:40:41.964" v="0" actId="478"/>
          <ac:spMkLst>
            <pc:docMk/>
            <pc:sldMk cId="2814450204" sldId="866"/>
            <ac:spMk id="30" creationId="{BF4EF3ED-2B98-C040-D1B3-30F810C92405}"/>
          </ac:spMkLst>
        </pc:spChg>
        <pc:spChg chg="del">
          <ac:chgData name="Giovanna Harzer" userId="4717d86b1a8f999b" providerId="LiveId" clId="{719BECE3-EF81-45BB-A74C-ADD189A2B5DE}" dt="2022-10-18T17:40:41.964" v="0" actId="478"/>
          <ac:spMkLst>
            <pc:docMk/>
            <pc:sldMk cId="2814450204" sldId="866"/>
            <ac:spMk id="31" creationId="{3FE75A68-4B17-9F4C-CFBF-F2D9EF720FF1}"/>
          </ac:spMkLst>
        </pc:spChg>
        <pc:spChg chg="del">
          <ac:chgData name="Giovanna Harzer" userId="4717d86b1a8f999b" providerId="LiveId" clId="{719BECE3-EF81-45BB-A74C-ADD189A2B5DE}" dt="2022-10-18T17:40:41.964" v="0" actId="478"/>
          <ac:spMkLst>
            <pc:docMk/>
            <pc:sldMk cId="2814450204" sldId="866"/>
            <ac:spMk id="32" creationId="{C2BF3B52-AFAD-79C5-CDA2-AF40F438E6DD}"/>
          </ac:spMkLst>
        </pc:spChg>
        <pc:spChg chg="del">
          <ac:chgData name="Giovanna Harzer" userId="4717d86b1a8f999b" providerId="LiveId" clId="{719BECE3-EF81-45BB-A74C-ADD189A2B5DE}" dt="2022-10-18T17:40:41.964" v="0" actId="478"/>
          <ac:spMkLst>
            <pc:docMk/>
            <pc:sldMk cId="2814450204" sldId="866"/>
            <ac:spMk id="33" creationId="{C8FF9609-28AF-CB26-3F14-EE79DE51DCCF}"/>
          </ac:spMkLst>
        </pc:spChg>
        <pc:spChg chg="del">
          <ac:chgData name="Giovanna Harzer" userId="4717d86b1a8f999b" providerId="LiveId" clId="{719BECE3-EF81-45BB-A74C-ADD189A2B5DE}" dt="2022-10-18T17:40:41.964" v="0" actId="478"/>
          <ac:spMkLst>
            <pc:docMk/>
            <pc:sldMk cId="2814450204" sldId="866"/>
            <ac:spMk id="34" creationId="{AE5C5A4B-681C-9C0B-DB47-6FFA2D918D24}"/>
          </ac:spMkLst>
        </pc:spChg>
        <pc:spChg chg="del">
          <ac:chgData name="Giovanna Harzer" userId="4717d86b1a8f999b" providerId="LiveId" clId="{719BECE3-EF81-45BB-A74C-ADD189A2B5DE}" dt="2022-10-18T17:40:41.964" v="0" actId="478"/>
          <ac:spMkLst>
            <pc:docMk/>
            <pc:sldMk cId="2814450204" sldId="866"/>
            <ac:spMk id="35" creationId="{79B11BCA-CB62-0450-F3D7-6811E0F199C7}"/>
          </ac:spMkLst>
        </pc:spChg>
        <pc:spChg chg="del">
          <ac:chgData name="Giovanna Harzer" userId="4717d86b1a8f999b" providerId="LiveId" clId="{719BECE3-EF81-45BB-A74C-ADD189A2B5DE}" dt="2022-10-18T17:40:41.964" v="0" actId="478"/>
          <ac:spMkLst>
            <pc:docMk/>
            <pc:sldMk cId="2814450204" sldId="866"/>
            <ac:spMk id="36" creationId="{75846D7E-AB62-8F43-CB9F-1D25D9DE46AB}"/>
          </ac:spMkLst>
        </pc:spChg>
        <pc:spChg chg="del">
          <ac:chgData name="Giovanna Harzer" userId="4717d86b1a8f999b" providerId="LiveId" clId="{719BECE3-EF81-45BB-A74C-ADD189A2B5DE}" dt="2022-10-18T17:40:41.964" v="0" actId="478"/>
          <ac:spMkLst>
            <pc:docMk/>
            <pc:sldMk cId="2814450204" sldId="866"/>
            <ac:spMk id="37" creationId="{1E3B9460-314A-C990-170C-02E1C554EAC1}"/>
          </ac:spMkLst>
        </pc:spChg>
        <pc:picChg chg="del">
          <ac:chgData name="Giovanna Harzer" userId="4717d86b1a8f999b" providerId="LiveId" clId="{719BECE3-EF81-45BB-A74C-ADD189A2B5DE}" dt="2022-10-18T17:40:41.964" v="0" actId="478"/>
          <ac:picMkLst>
            <pc:docMk/>
            <pc:sldMk cId="2814450204" sldId="866"/>
            <ac:picMk id="16" creationId="{1CF3F710-40A9-5775-CBAE-19B000F79329}"/>
          </ac:picMkLst>
        </pc:picChg>
        <pc:picChg chg="del">
          <ac:chgData name="Giovanna Harzer" userId="4717d86b1a8f999b" providerId="LiveId" clId="{719BECE3-EF81-45BB-A74C-ADD189A2B5DE}" dt="2022-10-18T17:40:41.964" v="0" actId="478"/>
          <ac:picMkLst>
            <pc:docMk/>
            <pc:sldMk cId="2814450204" sldId="866"/>
            <ac:picMk id="39" creationId="{794EF550-689B-077B-163C-B83D4D317401}"/>
          </ac:picMkLst>
        </pc:picChg>
      </pc:sldChg>
      <pc:sldChg chg="addSp delSp modSp mod modAnim">
        <pc:chgData name="Giovanna Harzer" userId="4717d86b1a8f999b" providerId="LiveId" clId="{719BECE3-EF81-45BB-A74C-ADD189A2B5DE}" dt="2022-10-18T17:48:28.863" v="304" actId="478"/>
        <pc:sldMkLst>
          <pc:docMk/>
          <pc:sldMk cId="2680200165" sldId="969"/>
        </pc:sldMkLst>
        <pc:spChg chg="add del mod">
          <ac:chgData name="Giovanna Harzer" userId="4717d86b1a8f999b" providerId="LiveId" clId="{719BECE3-EF81-45BB-A74C-ADD189A2B5DE}" dt="2022-10-18T17:48:28.863" v="304" actId="478"/>
          <ac:spMkLst>
            <pc:docMk/>
            <pc:sldMk cId="2680200165" sldId="969"/>
            <ac:spMk id="47" creationId="{83FB882A-E693-6245-ED63-0F2BA39D6D75}"/>
          </ac:spMkLst>
        </pc:spChg>
      </pc:sldChg>
      <pc:sldChg chg="addSp delSp mod modAnim">
        <pc:chgData name="Giovanna Harzer" userId="4717d86b1a8f999b" providerId="LiveId" clId="{719BECE3-EF81-45BB-A74C-ADD189A2B5DE}" dt="2022-10-18T17:49:30.223" v="340"/>
        <pc:sldMkLst>
          <pc:docMk/>
          <pc:sldMk cId="3671488025" sldId="1029"/>
        </pc:sldMkLst>
        <pc:spChg chg="add del">
          <ac:chgData name="Giovanna Harzer" userId="4717d86b1a8f999b" providerId="LiveId" clId="{719BECE3-EF81-45BB-A74C-ADD189A2B5DE}" dt="2022-10-18T17:41:11.591" v="13" actId="478"/>
          <ac:spMkLst>
            <pc:docMk/>
            <pc:sldMk cId="3671488025" sldId="1029"/>
            <ac:spMk id="45" creationId="{EB24ED5B-1BCF-19ED-8677-A054C2A7176D}"/>
          </ac:spMkLst>
        </pc:spChg>
      </pc:sldChg>
      <pc:sldChg chg="addSp delSp modSp mod modAnim">
        <pc:chgData name="Giovanna Harzer" userId="4717d86b1a8f999b" providerId="LiveId" clId="{719BECE3-EF81-45BB-A74C-ADD189A2B5DE}" dt="2022-10-18T17:48:35.424" v="325" actId="1037"/>
        <pc:sldMkLst>
          <pc:docMk/>
          <pc:sldMk cId="3170237025" sldId="1065"/>
        </pc:sldMkLst>
        <pc:spChg chg="mod">
          <ac:chgData name="Giovanna Harzer" userId="4717d86b1a8f999b" providerId="LiveId" clId="{719BECE3-EF81-45BB-A74C-ADD189A2B5DE}" dt="2022-10-18T17:48:05.710" v="299" actId="164"/>
          <ac:spMkLst>
            <pc:docMk/>
            <pc:sldMk cId="3170237025" sldId="1065"/>
            <ac:spMk id="21" creationId="{8A5A8AD3-5AB7-8AFD-FB5F-C46F4E597F3B}"/>
          </ac:spMkLst>
        </pc:spChg>
        <pc:spChg chg="del">
          <ac:chgData name="Giovanna Harzer" userId="4717d86b1a8f999b" providerId="LiveId" clId="{719BECE3-EF81-45BB-A74C-ADD189A2B5DE}" dt="2022-10-18T17:41:03.050" v="8" actId="478"/>
          <ac:spMkLst>
            <pc:docMk/>
            <pc:sldMk cId="3170237025" sldId="1065"/>
            <ac:spMk id="31" creationId="{EDF7368C-2B98-2FB9-F2D5-5761F5B687FF}"/>
          </ac:spMkLst>
        </pc:spChg>
        <pc:spChg chg="add mod">
          <ac:chgData name="Giovanna Harzer" userId="4717d86b1a8f999b" providerId="LiveId" clId="{719BECE3-EF81-45BB-A74C-ADD189A2B5DE}" dt="2022-10-18T17:43:52.810" v="80" actId="1076"/>
          <ac:spMkLst>
            <pc:docMk/>
            <pc:sldMk cId="3170237025" sldId="1065"/>
            <ac:spMk id="34" creationId="{4B0F27F8-D839-570D-C3B9-442EC3894DD5}"/>
          </ac:spMkLst>
        </pc:spChg>
        <pc:spChg chg="add mod">
          <ac:chgData name="Giovanna Harzer" userId="4717d86b1a8f999b" providerId="LiveId" clId="{719BECE3-EF81-45BB-A74C-ADD189A2B5DE}" dt="2022-10-18T17:43:52.810" v="80" actId="1076"/>
          <ac:spMkLst>
            <pc:docMk/>
            <pc:sldMk cId="3170237025" sldId="1065"/>
            <ac:spMk id="35" creationId="{060376B7-DE75-5DA1-3A4A-3EF85AE67681}"/>
          </ac:spMkLst>
        </pc:spChg>
        <pc:spChg chg="add del mod">
          <ac:chgData name="Giovanna Harzer" userId="4717d86b1a8f999b" providerId="LiveId" clId="{719BECE3-EF81-45BB-A74C-ADD189A2B5DE}" dt="2022-10-18T17:47:58.193" v="298" actId="478"/>
          <ac:spMkLst>
            <pc:docMk/>
            <pc:sldMk cId="3170237025" sldId="1065"/>
            <ac:spMk id="36" creationId="{B0F13998-E646-D24F-951A-B8B3645ABF80}"/>
          </ac:spMkLst>
        </pc:spChg>
        <pc:spChg chg="add del mod">
          <ac:chgData name="Giovanna Harzer" userId="4717d86b1a8f999b" providerId="LiveId" clId="{719BECE3-EF81-45BB-A74C-ADD189A2B5DE}" dt="2022-10-18T17:47:58.193" v="298" actId="478"/>
          <ac:spMkLst>
            <pc:docMk/>
            <pc:sldMk cId="3170237025" sldId="1065"/>
            <ac:spMk id="37" creationId="{4D1DC2F2-0C31-8EF7-86A9-F7566F7C711B}"/>
          </ac:spMkLst>
        </pc:spChg>
        <pc:spChg chg="mod">
          <ac:chgData name="Giovanna Harzer" userId="4717d86b1a8f999b" providerId="LiveId" clId="{719BECE3-EF81-45BB-A74C-ADD189A2B5DE}" dt="2022-10-18T17:48:30.728" v="305"/>
          <ac:spMkLst>
            <pc:docMk/>
            <pc:sldMk cId="3170237025" sldId="1065"/>
            <ac:spMk id="40" creationId="{CDCF7F03-94A5-CB7B-D5F7-3AD792E14630}"/>
          </ac:spMkLst>
        </pc:spChg>
        <pc:spChg chg="mod">
          <ac:chgData name="Giovanna Harzer" userId="4717d86b1a8f999b" providerId="LiveId" clId="{719BECE3-EF81-45BB-A74C-ADD189A2B5DE}" dt="2022-10-18T17:48:30.728" v="305"/>
          <ac:spMkLst>
            <pc:docMk/>
            <pc:sldMk cId="3170237025" sldId="1065"/>
            <ac:spMk id="41" creationId="{23290186-CA1D-85BF-8E36-0441F811EA07}"/>
          </ac:spMkLst>
        </pc:spChg>
        <pc:grpChg chg="mod">
          <ac:chgData name="Giovanna Harzer" userId="4717d86b1a8f999b" providerId="LiveId" clId="{719BECE3-EF81-45BB-A74C-ADD189A2B5DE}" dt="2022-10-18T17:48:05.710" v="299" actId="164"/>
          <ac:grpSpMkLst>
            <pc:docMk/>
            <pc:sldMk cId="3170237025" sldId="1065"/>
            <ac:grpSpMk id="33" creationId="{F3D67B53-C589-9947-8BF5-30D8EF1278EA}"/>
          </ac:grpSpMkLst>
        </pc:grpChg>
        <pc:grpChg chg="add mod">
          <ac:chgData name="Giovanna Harzer" userId="4717d86b1a8f999b" providerId="LiveId" clId="{719BECE3-EF81-45BB-A74C-ADD189A2B5DE}" dt="2022-10-18T17:48:05.710" v="299" actId="164"/>
          <ac:grpSpMkLst>
            <pc:docMk/>
            <pc:sldMk cId="3170237025" sldId="1065"/>
            <ac:grpSpMk id="38" creationId="{48C84093-83E9-92A3-65CC-A7C67C40D575}"/>
          </ac:grpSpMkLst>
        </pc:grpChg>
        <pc:grpChg chg="add mod">
          <ac:chgData name="Giovanna Harzer" userId="4717d86b1a8f999b" providerId="LiveId" clId="{719BECE3-EF81-45BB-A74C-ADD189A2B5DE}" dt="2022-10-18T17:48:35.424" v="325" actId="1037"/>
          <ac:grpSpMkLst>
            <pc:docMk/>
            <pc:sldMk cId="3170237025" sldId="1065"/>
            <ac:grpSpMk id="39" creationId="{44E68BF8-D391-EF6D-B628-8161CB9E587E}"/>
          </ac:grpSpMkLst>
        </pc:grpChg>
      </pc:sldChg>
      <pc:sldChg chg="addSp delSp modSp mod delAnim modAnim">
        <pc:chgData name="Giovanna Harzer" userId="4717d86b1a8f999b" providerId="LiveId" clId="{719BECE3-EF81-45BB-A74C-ADD189A2B5DE}" dt="2022-10-18T17:45:11.734" v="161"/>
        <pc:sldMkLst>
          <pc:docMk/>
          <pc:sldMk cId="2855481159" sldId="1073"/>
        </pc:sldMkLst>
        <pc:spChg chg="del">
          <ac:chgData name="Giovanna Harzer" userId="4717d86b1a8f999b" providerId="LiveId" clId="{719BECE3-EF81-45BB-A74C-ADD189A2B5DE}" dt="2022-10-18T17:40:44.833" v="1" actId="478"/>
          <ac:spMkLst>
            <pc:docMk/>
            <pc:sldMk cId="2855481159" sldId="1073"/>
            <ac:spMk id="29" creationId="{60EB0414-7AD7-073A-B639-5EBA7ECD2A6C}"/>
          </ac:spMkLst>
        </pc:spChg>
        <pc:spChg chg="del">
          <ac:chgData name="Giovanna Harzer" userId="4717d86b1a8f999b" providerId="LiveId" clId="{719BECE3-EF81-45BB-A74C-ADD189A2B5DE}" dt="2022-10-18T17:40:44.833" v="1" actId="478"/>
          <ac:spMkLst>
            <pc:docMk/>
            <pc:sldMk cId="2855481159" sldId="1073"/>
            <ac:spMk id="30" creationId="{BF4EF3ED-2B98-C040-D1B3-30F810C92405}"/>
          </ac:spMkLst>
        </pc:spChg>
        <pc:spChg chg="del">
          <ac:chgData name="Giovanna Harzer" userId="4717d86b1a8f999b" providerId="LiveId" clId="{719BECE3-EF81-45BB-A74C-ADD189A2B5DE}" dt="2022-10-18T17:40:44.833" v="1" actId="478"/>
          <ac:spMkLst>
            <pc:docMk/>
            <pc:sldMk cId="2855481159" sldId="1073"/>
            <ac:spMk id="31" creationId="{3FE75A68-4B17-9F4C-CFBF-F2D9EF720FF1}"/>
          </ac:spMkLst>
        </pc:spChg>
        <pc:spChg chg="del">
          <ac:chgData name="Giovanna Harzer" userId="4717d86b1a8f999b" providerId="LiveId" clId="{719BECE3-EF81-45BB-A74C-ADD189A2B5DE}" dt="2022-10-18T17:40:44.833" v="1" actId="478"/>
          <ac:spMkLst>
            <pc:docMk/>
            <pc:sldMk cId="2855481159" sldId="1073"/>
            <ac:spMk id="32" creationId="{C2BF3B52-AFAD-79C5-CDA2-AF40F438E6DD}"/>
          </ac:spMkLst>
        </pc:spChg>
        <pc:spChg chg="del">
          <ac:chgData name="Giovanna Harzer" userId="4717d86b1a8f999b" providerId="LiveId" clId="{719BECE3-EF81-45BB-A74C-ADD189A2B5DE}" dt="2022-10-18T17:40:44.833" v="1" actId="478"/>
          <ac:spMkLst>
            <pc:docMk/>
            <pc:sldMk cId="2855481159" sldId="1073"/>
            <ac:spMk id="33" creationId="{C8FF9609-28AF-CB26-3F14-EE79DE51DCCF}"/>
          </ac:spMkLst>
        </pc:spChg>
        <pc:spChg chg="del">
          <ac:chgData name="Giovanna Harzer" userId="4717d86b1a8f999b" providerId="LiveId" clId="{719BECE3-EF81-45BB-A74C-ADD189A2B5DE}" dt="2022-10-18T17:40:44.833" v="1" actId="478"/>
          <ac:spMkLst>
            <pc:docMk/>
            <pc:sldMk cId="2855481159" sldId="1073"/>
            <ac:spMk id="34" creationId="{AE5C5A4B-681C-9C0B-DB47-6FFA2D918D24}"/>
          </ac:spMkLst>
        </pc:spChg>
        <pc:spChg chg="del">
          <ac:chgData name="Giovanna Harzer" userId="4717d86b1a8f999b" providerId="LiveId" clId="{719BECE3-EF81-45BB-A74C-ADD189A2B5DE}" dt="2022-10-18T17:40:44.833" v="1" actId="478"/>
          <ac:spMkLst>
            <pc:docMk/>
            <pc:sldMk cId="2855481159" sldId="1073"/>
            <ac:spMk id="35" creationId="{79B11BCA-CB62-0450-F3D7-6811E0F199C7}"/>
          </ac:spMkLst>
        </pc:spChg>
        <pc:spChg chg="del">
          <ac:chgData name="Giovanna Harzer" userId="4717d86b1a8f999b" providerId="LiveId" clId="{719BECE3-EF81-45BB-A74C-ADD189A2B5DE}" dt="2022-10-18T17:40:44.833" v="1" actId="478"/>
          <ac:spMkLst>
            <pc:docMk/>
            <pc:sldMk cId="2855481159" sldId="1073"/>
            <ac:spMk id="36" creationId="{75846D7E-AB62-8F43-CB9F-1D25D9DE46AB}"/>
          </ac:spMkLst>
        </pc:spChg>
        <pc:spChg chg="del">
          <ac:chgData name="Giovanna Harzer" userId="4717d86b1a8f999b" providerId="LiveId" clId="{719BECE3-EF81-45BB-A74C-ADD189A2B5DE}" dt="2022-10-18T17:40:44.833" v="1" actId="478"/>
          <ac:spMkLst>
            <pc:docMk/>
            <pc:sldMk cId="2855481159" sldId="1073"/>
            <ac:spMk id="37" creationId="{1E3B9460-314A-C990-170C-02E1C554EAC1}"/>
          </ac:spMkLst>
        </pc:spChg>
        <pc:spChg chg="mod">
          <ac:chgData name="Giovanna Harzer" userId="4717d86b1a8f999b" providerId="LiveId" clId="{719BECE3-EF81-45BB-A74C-ADD189A2B5DE}" dt="2022-10-18T17:44:56.423" v="93"/>
          <ac:spMkLst>
            <pc:docMk/>
            <pc:sldMk cId="2855481159" sldId="1073"/>
            <ac:spMk id="46" creationId="{72DE1D46-D215-FE69-D97E-0837A7FBC274}"/>
          </ac:spMkLst>
        </pc:spChg>
        <pc:spChg chg="mod">
          <ac:chgData name="Giovanna Harzer" userId="4717d86b1a8f999b" providerId="LiveId" clId="{719BECE3-EF81-45BB-A74C-ADD189A2B5DE}" dt="2022-10-18T17:44:56.423" v="93"/>
          <ac:spMkLst>
            <pc:docMk/>
            <pc:sldMk cId="2855481159" sldId="1073"/>
            <ac:spMk id="47" creationId="{EF6B104C-801F-7711-1A3D-70B5C54ECB64}"/>
          </ac:spMkLst>
        </pc:spChg>
        <pc:spChg chg="add mod">
          <ac:chgData name="Giovanna Harzer" userId="4717d86b1a8f999b" providerId="LiveId" clId="{719BECE3-EF81-45BB-A74C-ADD189A2B5DE}" dt="2022-10-18T17:44:59.925" v="157" actId="1036"/>
          <ac:spMkLst>
            <pc:docMk/>
            <pc:sldMk cId="2855481159" sldId="1073"/>
            <ac:spMk id="48" creationId="{5438F4EF-7B3D-66F4-8EBD-76250F2880C7}"/>
          </ac:spMkLst>
        </pc:spChg>
        <pc:spChg chg="mod">
          <ac:chgData name="Giovanna Harzer" userId="4717d86b1a8f999b" providerId="LiveId" clId="{719BECE3-EF81-45BB-A74C-ADD189A2B5DE}" dt="2022-10-18T17:44:56.423" v="93"/>
          <ac:spMkLst>
            <pc:docMk/>
            <pc:sldMk cId="2855481159" sldId="1073"/>
            <ac:spMk id="50" creationId="{929CB134-5F5C-D2B8-02D4-003B9BD6ADC6}"/>
          </ac:spMkLst>
        </pc:spChg>
        <pc:spChg chg="mod">
          <ac:chgData name="Giovanna Harzer" userId="4717d86b1a8f999b" providerId="LiveId" clId="{719BECE3-EF81-45BB-A74C-ADD189A2B5DE}" dt="2022-10-18T17:44:56.423" v="93"/>
          <ac:spMkLst>
            <pc:docMk/>
            <pc:sldMk cId="2855481159" sldId="1073"/>
            <ac:spMk id="53" creationId="{1D8A52C7-BC49-D108-754F-A79DD9DE26C4}"/>
          </ac:spMkLst>
        </pc:spChg>
        <pc:spChg chg="mod">
          <ac:chgData name="Giovanna Harzer" userId="4717d86b1a8f999b" providerId="LiveId" clId="{719BECE3-EF81-45BB-A74C-ADD189A2B5DE}" dt="2022-10-18T17:44:56.423" v="93"/>
          <ac:spMkLst>
            <pc:docMk/>
            <pc:sldMk cId="2855481159" sldId="1073"/>
            <ac:spMk id="54" creationId="{2E02BA19-6266-9493-1B7B-217CE52BE7F3}"/>
          </ac:spMkLst>
        </pc:spChg>
        <pc:spChg chg="mod">
          <ac:chgData name="Giovanna Harzer" userId="4717d86b1a8f999b" providerId="LiveId" clId="{719BECE3-EF81-45BB-A74C-ADD189A2B5DE}" dt="2022-10-18T17:44:56.423" v="93"/>
          <ac:spMkLst>
            <pc:docMk/>
            <pc:sldMk cId="2855481159" sldId="1073"/>
            <ac:spMk id="55" creationId="{E2434D31-6E34-8A4B-2209-018D3F57F6C0}"/>
          </ac:spMkLst>
        </pc:spChg>
        <pc:spChg chg="mod">
          <ac:chgData name="Giovanna Harzer" userId="4717d86b1a8f999b" providerId="LiveId" clId="{719BECE3-EF81-45BB-A74C-ADD189A2B5DE}" dt="2022-10-18T17:44:56.423" v="93"/>
          <ac:spMkLst>
            <pc:docMk/>
            <pc:sldMk cId="2855481159" sldId="1073"/>
            <ac:spMk id="57" creationId="{4A5C4737-FAEC-CF1C-7D2E-9192A20B5C08}"/>
          </ac:spMkLst>
        </pc:spChg>
        <pc:spChg chg="mod">
          <ac:chgData name="Giovanna Harzer" userId="4717d86b1a8f999b" providerId="LiveId" clId="{719BECE3-EF81-45BB-A74C-ADD189A2B5DE}" dt="2022-10-18T17:44:56.423" v="93"/>
          <ac:spMkLst>
            <pc:docMk/>
            <pc:sldMk cId="2855481159" sldId="1073"/>
            <ac:spMk id="60" creationId="{75FB1D35-9BC2-65E0-BE19-C57C43E2DD9F}"/>
          </ac:spMkLst>
        </pc:spChg>
        <pc:spChg chg="mod">
          <ac:chgData name="Giovanna Harzer" userId="4717d86b1a8f999b" providerId="LiveId" clId="{719BECE3-EF81-45BB-A74C-ADD189A2B5DE}" dt="2022-10-18T17:44:56.423" v="93"/>
          <ac:spMkLst>
            <pc:docMk/>
            <pc:sldMk cId="2855481159" sldId="1073"/>
            <ac:spMk id="61" creationId="{2D9FD63F-0A50-C28C-982D-4E10DC600ECA}"/>
          </ac:spMkLst>
        </pc:spChg>
        <pc:spChg chg="mod">
          <ac:chgData name="Giovanna Harzer" userId="4717d86b1a8f999b" providerId="LiveId" clId="{719BECE3-EF81-45BB-A74C-ADD189A2B5DE}" dt="2022-10-18T17:44:56.423" v="93"/>
          <ac:spMkLst>
            <pc:docMk/>
            <pc:sldMk cId="2855481159" sldId="1073"/>
            <ac:spMk id="62" creationId="{E3822ADF-FF14-490D-50F1-F91BD71B46EE}"/>
          </ac:spMkLst>
        </pc:spChg>
        <pc:spChg chg="add mod">
          <ac:chgData name="Giovanna Harzer" userId="4717d86b1a8f999b" providerId="LiveId" clId="{719BECE3-EF81-45BB-A74C-ADD189A2B5DE}" dt="2022-10-18T17:44:59.925" v="157" actId="1036"/>
          <ac:spMkLst>
            <pc:docMk/>
            <pc:sldMk cId="2855481159" sldId="1073"/>
            <ac:spMk id="64" creationId="{2B156A33-E6D1-0612-8733-C2315D8A7280}"/>
          </ac:spMkLst>
        </pc:spChg>
        <pc:grpChg chg="add mod">
          <ac:chgData name="Giovanna Harzer" userId="4717d86b1a8f999b" providerId="LiveId" clId="{719BECE3-EF81-45BB-A74C-ADD189A2B5DE}" dt="2022-10-18T17:44:59.925" v="157" actId="1036"/>
          <ac:grpSpMkLst>
            <pc:docMk/>
            <pc:sldMk cId="2855481159" sldId="1073"/>
            <ac:grpSpMk id="45" creationId="{91E917B6-2400-10E7-09A7-15E476EB8B0D}"/>
          </ac:grpSpMkLst>
        </pc:grpChg>
        <pc:grpChg chg="add mod">
          <ac:chgData name="Giovanna Harzer" userId="4717d86b1a8f999b" providerId="LiveId" clId="{719BECE3-EF81-45BB-A74C-ADD189A2B5DE}" dt="2022-10-18T17:44:59.925" v="157" actId="1036"/>
          <ac:grpSpMkLst>
            <pc:docMk/>
            <pc:sldMk cId="2855481159" sldId="1073"/>
            <ac:grpSpMk id="49" creationId="{284A309C-666C-7B8C-64C0-2A8AED6DAD72}"/>
          </ac:grpSpMkLst>
        </pc:grpChg>
        <pc:grpChg chg="mod">
          <ac:chgData name="Giovanna Harzer" userId="4717d86b1a8f999b" providerId="LiveId" clId="{719BECE3-EF81-45BB-A74C-ADD189A2B5DE}" dt="2022-10-18T17:44:56.423" v="93"/>
          <ac:grpSpMkLst>
            <pc:docMk/>
            <pc:sldMk cId="2855481159" sldId="1073"/>
            <ac:grpSpMk id="51" creationId="{B400033E-45CD-5E0B-0D34-70A3C53FF3E3}"/>
          </ac:grpSpMkLst>
        </pc:grpChg>
        <pc:grpChg chg="mod">
          <ac:chgData name="Giovanna Harzer" userId="4717d86b1a8f999b" providerId="LiveId" clId="{719BECE3-EF81-45BB-A74C-ADD189A2B5DE}" dt="2022-10-18T17:44:56.423" v="93"/>
          <ac:grpSpMkLst>
            <pc:docMk/>
            <pc:sldMk cId="2855481159" sldId="1073"/>
            <ac:grpSpMk id="52" creationId="{B46BC169-4FE2-322B-B24B-1DAA48BFB541}"/>
          </ac:grpSpMkLst>
        </pc:grpChg>
        <pc:grpChg chg="add mod">
          <ac:chgData name="Giovanna Harzer" userId="4717d86b1a8f999b" providerId="LiveId" clId="{719BECE3-EF81-45BB-A74C-ADD189A2B5DE}" dt="2022-10-18T17:44:59.925" v="157" actId="1036"/>
          <ac:grpSpMkLst>
            <pc:docMk/>
            <pc:sldMk cId="2855481159" sldId="1073"/>
            <ac:grpSpMk id="56" creationId="{6F9E2E08-6148-398B-4DD8-7741A942C1E3}"/>
          </ac:grpSpMkLst>
        </pc:grpChg>
        <pc:grpChg chg="mod">
          <ac:chgData name="Giovanna Harzer" userId="4717d86b1a8f999b" providerId="LiveId" clId="{719BECE3-EF81-45BB-A74C-ADD189A2B5DE}" dt="2022-10-18T17:44:56.423" v="93"/>
          <ac:grpSpMkLst>
            <pc:docMk/>
            <pc:sldMk cId="2855481159" sldId="1073"/>
            <ac:grpSpMk id="58" creationId="{79752453-B0DA-FD79-8B56-AE4C7DA7BFE1}"/>
          </ac:grpSpMkLst>
        </pc:grpChg>
        <pc:grpChg chg="mod">
          <ac:chgData name="Giovanna Harzer" userId="4717d86b1a8f999b" providerId="LiveId" clId="{719BECE3-EF81-45BB-A74C-ADD189A2B5DE}" dt="2022-10-18T17:44:56.423" v="93"/>
          <ac:grpSpMkLst>
            <pc:docMk/>
            <pc:sldMk cId="2855481159" sldId="1073"/>
            <ac:grpSpMk id="59" creationId="{E9293498-B10F-7A64-6709-51C6BBAA9330}"/>
          </ac:grpSpMkLst>
        </pc:grpChg>
        <pc:picChg chg="del">
          <ac:chgData name="Giovanna Harzer" userId="4717d86b1a8f999b" providerId="LiveId" clId="{719BECE3-EF81-45BB-A74C-ADD189A2B5DE}" dt="2022-10-18T17:40:44.833" v="1" actId="478"/>
          <ac:picMkLst>
            <pc:docMk/>
            <pc:sldMk cId="2855481159" sldId="1073"/>
            <ac:picMk id="16" creationId="{1CF3F710-40A9-5775-CBAE-19B000F79329}"/>
          </ac:picMkLst>
        </pc:picChg>
        <pc:picChg chg="del">
          <ac:chgData name="Giovanna Harzer" userId="4717d86b1a8f999b" providerId="LiveId" clId="{719BECE3-EF81-45BB-A74C-ADD189A2B5DE}" dt="2022-10-18T17:40:44.833" v="1" actId="478"/>
          <ac:picMkLst>
            <pc:docMk/>
            <pc:sldMk cId="2855481159" sldId="1073"/>
            <ac:picMk id="39" creationId="{794EF550-689B-077B-163C-B83D4D317401}"/>
          </ac:picMkLst>
        </pc:picChg>
      </pc:sldChg>
      <pc:sldChg chg="addSp delSp modSp mod delAnim">
        <pc:chgData name="Giovanna Harzer" userId="4717d86b1a8f999b" providerId="LiveId" clId="{719BECE3-EF81-45BB-A74C-ADD189A2B5DE}" dt="2022-10-18T17:43:47.071" v="77" actId="1076"/>
        <pc:sldMkLst>
          <pc:docMk/>
          <pc:sldMk cId="690694989" sldId="1074"/>
        </pc:sldMkLst>
        <pc:spChg chg="add mod">
          <ac:chgData name="Giovanna Harzer" userId="4717d86b1a8f999b" providerId="LiveId" clId="{719BECE3-EF81-45BB-A74C-ADD189A2B5DE}" dt="2022-10-18T17:43:47.071" v="77" actId="1076"/>
          <ac:spMkLst>
            <pc:docMk/>
            <pc:sldMk cId="690694989" sldId="1074"/>
            <ac:spMk id="21" creationId="{2A2DADC7-12DC-999F-5C91-E96CBB495E30}"/>
          </ac:spMkLst>
        </pc:spChg>
        <pc:spChg chg="add mod">
          <ac:chgData name="Giovanna Harzer" userId="4717d86b1a8f999b" providerId="LiveId" clId="{719BECE3-EF81-45BB-A74C-ADD189A2B5DE}" dt="2022-10-18T17:43:47.071" v="77" actId="1076"/>
          <ac:spMkLst>
            <pc:docMk/>
            <pc:sldMk cId="690694989" sldId="1074"/>
            <ac:spMk id="22" creationId="{EFDF0568-D0DE-0DEA-E682-109244CCF086}"/>
          </ac:spMkLst>
        </pc:spChg>
        <pc:spChg chg="del">
          <ac:chgData name="Giovanna Harzer" userId="4717d86b1a8f999b" providerId="LiveId" clId="{719BECE3-EF81-45BB-A74C-ADD189A2B5DE}" dt="2022-10-18T17:40:47.025" v="2" actId="478"/>
          <ac:spMkLst>
            <pc:docMk/>
            <pc:sldMk cId="690694989" sldId="1074"/>
            <ac:spMk id="29" creationId="{60EB0414-7AD7-073A-B639-5EBA7ECD2A6C}"/>
          </ac:spMkLst>
        </pc:spChg>
        <pc:spChg chg="del">
          <ac:chgData name="Giovanna Harzer" userId="4717d86b1a8f999b" providerId="LiveId" clId="{719BECE3-EF81-45BB-A74C-ADD189A2B5DE}" dt="2022-10-18T17:40:47.025" v="2" actId="478"/>
          <ac:spMkLst>
            <pc:docMk/>
            <pc:sldMk cId="690694989" sldId="1074"/>
            <ac:spMk id="30" creationId="{BF4EF3ED-2B98-C040-D1B3-30F810C92405}"/>
          </ac:spMkLst>
        </pc:spChg>
        <pc:spChg chg="del">
          <ac:chgData name="Giovanna Harzer" userId="4717d86b1a8f999b" providerId="LiveId" clId="{719BECE3-EF81-45BB-A74C-ADD189A2B5DE}" dt="2022-10-18T17:40:47.025" v="2" actId="478"/>
          <ac:spMkLst>
            <pc:docMk/>
            <pc:sldMk cId="690694989" sldId="1074"/>
            <ac:spMk id="31" creationId="{3FE75A68-4B17-9F4C-CFBF-F2D9EF720FF1}"/>
          </ac:spMkLst>
        </pc:spChg>
        <pc:spChg chg="del">
          <ac:chgData name="Giovanna Harzer" userId="4717d86b1a8f999b" providerId="LiveId" clId="{719BECE3-EF81-45BB-A74C-ADD189A2B5DE}" dt="2022-10-18T17:40:47.025" v="2" actId="478"/>
          <ac:spMkLst>
            <pc:docMk/>
            <pc:sldMk cId="690694989" sldId="1074"/>
            <ac:spMk id="32" creationId="{C2BF3B52-AFAD-79C5-CDA2-AF40F438E6DD}"/>
          </ac:spMkLst>
        </pc:spChg>
        <pc:spChg chg="del">
          <ac:chgData name="Giovanna Harzer" userId="4717d86b1a8f999b" providerId="LiveId" clId="{719BECE3-EF81-45BB-A74C-ADD189A2B5DE}" dt="2022-10-18T17:40:47.025" v="2" actId="478"/>
          <ac:spMkLst>
            <pc:docMk/>
            <pc:sldMk cId="690694989" sldId="1074"/>
            <ac:spMk id="33" creationId="{C8FF9609-28AF-CB26-3F14-EE79DE51DCCF}"/>
          </ac:spMkLst>
        </pc:spChg>
        <pc:spChg chg="del">
          <ac:chgData name="Giovanna Harzer" userId="4717d86b1a8f999b" providerId="LiveId" clId="{719BECE3-EF81-45BB-A74C-ADD189A2B5DE}" dt="2022-10-18T17:40:47.025" v="2" actId="478"/>
          <ac:spMkLst>
            <pc:docMk/>
            <pc:sldMk cId="690694989" sldId="1074"/>
            <ac:spMk id="34" creationId="{AE5C5A4B-681C-9C0B-DB47-6FFA2D918D24}"/>
          </ac:spMkLst>
        </pc:spChg>
        <pc:spChg chg="del">
          <ac:chgData name="Giovanna Harzer" userId="4717d86b1a8f999b" providerId="LiveId" clId="{719BECE3-EF81-45BB-A74C-ADD189A2B5DE}" dt="2022-10-18T17:40:47.025" v="2" actId="478"/>
          <ac:spMkLst>
            <pc:docMk/>
            <pc:sldMk cId="690694989" sldId="1074"/>
            <ac:spMk id="35" creationId="{79B11BCA-CB62-0450-F3D7-6811E0F199C7}"/>
          </ac:spMkLst>
        </pc:spChg>
        <pc:spChg chg="del">
          <ac:chgData name="Giovanna Harzer" userId="4717d86b1a8f999b" providerId="LiveId" clId="{719BECE3-EF81-45BB-A74C-ADD189A2B5DE}" dt="2022-10-18T17:40:47.025" v="2" actId="478"/>
          <ac:spMkLst>
            <pc:docMk/>
            <pc:sldMk cId="690694989" sldId="1074"/>
            <ac:spMk id="36" creationId="{75846D7E-AB62-8F43-CB9F-1D25D9DE46AB}"/>
          </ac:spMkLst>
        </pc:spChg>
        <pc:spChg chg="del">
          <ac:chgData name="Giovanna Harzer" userId="4717d86b1a8f999b" providerId="LiveId" clId="{719BECE3-EF81-45BB-A74C-ADD189A2B5DE}" dt="2022-10-18T17:40:47.025" v="2" actId="478"/>
          <ac:spMkLst>
            <pc:docMk/>
            <pc:sldMk cId="690694989" sldId="1074"/>
            <ac:spMk id="37" creationId="{1E3B9460-314A-C990-170C-02E1C554EAC1}"/>
          </ac:spMkLst>
        </pc:spChg>
        <pc:picChg chg="del">
          <ac:chgData name="Giovanna Harzer" userId="4717d86b1a8f999b" providerId="LiveId" clId="{719BECE3-EF81-45BB-A74C-ADD189A2B5DE}" dt="2022-10-18T17:40:47.025" v="2" actId="478"/>
          <ac:picMkLst>
            <pc:docMk/>
            <pc:sldMk cId="690694989" sldId="1074"/>
            <ac:picMk id="16" creationId="{1CF3F710-40A9-5775-CBAE-19B000F79329}"/>
          </ac:picMkLst>
        </pc:picChg>
        <pc:picChg chg="del">
          <ac:chgData name="Giovanna Harzer" userId="4717d86b1a8f999b" providerId="LiveId" clId="{719BECE3-EF81-45BB-A74C-ADD189A2B5DE}" dt="2022-10-18T17:40:47.025" v="2" actId="478"/>
          <ac:picMkLst>
            <pc:docMk/>
            <pc:sldMk cId="690694989" sldId="1074"/>
            <ac:picMk id="39" creationId="{794EF550-689B-077B-163C-B83D4D317401}"/>
          </ac:picMkLst>
        </pc:picChg>
      </pc:sldChg>
      <pc:sldChg chg="addSp delSp modSp mod modAnim">
        <pc:chgData name="Giovanna Harzer" userId="4717d86b1a8f999b" providerId="LiveId" clId="{719BECE3-EF81-45BB-A74C-ADD189A2B5DE}" dt="2022-10-18T17:46:26.077" v="222"/>
        <pc:sldMkLst>
          <pc:docMk/>
          <pc:sldMk cId="2080181317" sldId="1075"/>
        </pc:sldMkLst>
        <pc:spChg chg="add mod">
          <ac:chgData name="Giovanna Harzer" userId="4717d86b1a8f999b" providerId="LiveId" clId="{719BECE3-EF81-45BB-A74C-ADD189A2B5DE}" dt="2022-10-18T17:45:59.364" v="215" actId="1036"/>
          <ac:spMkLst>
            <pc:docMk/>
            <pc:sldMk cId="2080181317" sldId="1075"/>
            <ac:spMk id="4" creationId="{52F4BA8D-E395-7E90-DD4B-A252C2BE1FA0}"/>
          </ac:spMkLst>
        </pc:spChg>
        <pc:spChg chg="del">
          <ac:chgData name="Giovanna Harzer" userId="4717d86b1a8f999b" providerId="LiveId" clId="{719BECE3-EF81-45BB-A74C-ADD189A2B5DE}" dt="2022-10-18T17:40:53.477" v="3" actId="478"/>
          <ac:spMkLst>
            <pc:docMk/>
            <pc:sldMk cId="2080181317" sldId="1075"/>
            <ac:spMk id="5" creationId="{CBAAAC27-EAAD-59EC-37C1-FCBE73476307}"/>
          </ac:spMkLst>
        </pc:spChg>
        <pc:spChg chg="add mod">
          <ac:chgData name="Giovanna Harzer" userId="4717d86b1a8f999b" providerId="LiveId" clId="{719BECE3-EF81-45BB-A74C-ADD189A2B5DE}" dt="2022-10-18T17:45:59.364" v="215" actId="1036"/>
          <ac:spMkLst>
            <pc:docMk/>
            <pc:sldMk cId="2080181317" sldId="1075"/>
            <ac:spMk id="9" creationId="{C2FC56CF-BDB3-5048-211F-FED9850A5E22}"/>
          </ac:spMkLst>
        </pc:spChg>
        <pc:spChg chg="add mod">
          <ac:chgData name="Giovanna Harzer" userId="4717d86b1a8f999b" providerId="LiveId" clId="{719BECE3-EF81-45BB-A74C-ADD189A2B5DE}" dt="2022-10-18T17:45:59.364" v="215" actId="1036"/>
          <ac:spMkLst>
            <pc:docMk/>
            <pc:sldMk cId="2080181317" sldId="1075"/>
            <ac:spMk id="14" creationId="{F23525A7-9746-9CD0-9592-B4DC071F03B1}"/>
          </ac:spMkLst>
        </pc:spChg>
        <pc:spChg chg="mod">
          <ac:chgData name="Giovanna Harzer" userId="4717d86b1a8f999b" providerId="LiveId" clId="{719BECE3-EF81-45BB-A74C-ADD189A2B5DE}" dt="2022-10-18T17:46:23.036" v="221" actId="1076"/>
          <ac:spMkLst>
            <pc:docMk/>
            <pc:sldMk cId="2080181317" sldId="1075"/>
            <ac:spMk id="15" creationId="{D600AC55-44E9-94F7-9E6E-FCEB5A918E76}"/>
          </ac:spMkLst>
        </pc:spChg>
        <pc:spChg chg="add mod">
          <ac:chgData name="Giovanna Harzer" userId="4717d86b1a8f999b" providerId="LiveId" clId="{719BECE3-EF81-45BB-A74C-ADD189A2B5DE}" dt="2022-10-18T17:45:59.364" v="215" actId="1036"/>
          <ac:spMkLst>
            <pc:docMk/>
            <pc:sldMk cId="2080181317" sldId="1075"/>
            <ac:spMk id="18" creationId="{CD54B3FA-E349-6268-4924-0DC04C3649FA}"/>
          </ac:spMkLst>
        </pc:spChg>
        <pc:picChg chg="add mod">
          <ac:chgData name="Giovanna Harzer" userId="4717d86b1a8f999b" providerId="LiveId" clId="{719BECE3-EF81-45BB-A74C-ADD189A2B5DE}" dt="2022-10-18T17:45:59.364" v="215" actId="1036"/>
          <ac:picMkLst>
            <pc:docMk/>
            <pc:sldMk cId="2080181317" sldId="1075"/>
            <ac:picMk id="10" creationId="{E0037EF2-1DF0-FF72-8BC0-730A0286C334}"/>
          </ac:picMkLst>
        </pc:picChg>
      </pc:sldChg>
      <pc:sldChg chg="delSp mod modAnim">
        <pc:chgData name="Giovanna Harzer" userId="4717d86b1a8f999b" providerId="LiveId" clId="{719BECE3-EF81-45BB-A74C-ADD189A2B5DE}" dt="2022-10-18T17:46:39.055" v="224"/>
        <pc:sldMkLst>
          <pc:docMk/>
          <pc:sldMk cId="2956389827" sldId="1076"/>
        </pc:sldMkLst>
        <pc:spChg chg="del">
          <ac:chgData name="Giovanna Harzer" userId="4717d86b1a8f999b" providerId="LiveId" clId="{719BECE3-EF81-45BB-A74C-ADD189A2B5DE}" dt="2022-10-18T17:40:55.163" v="4" actId="478"/>
          <ac:spMkLst>
            <pc:docMk/>
            <pc:sldMk cId="2956389827" sldId="1076"/>
            <ac:spMk id="5" creationId="{CBAAAC27-EAAD-59EC-37C1-FCBE73476307}"/>
          </ac:spMkLst>
        </pc:spChg>
      </pc:sldChg>
      <pc:sldChg chg="addSp delSp modSp mod modAnim">
        <pc:chgData name="Giovanna Harzer" userId="4717d86b1a8f999b" providerId="LiveId" clId="{719BECE3-EF81-45BB-A74C-ADD189A2B5DE}" dt="2022-10-18T17:46:56.872" v="283"/>
        <pc:sldMkLst>
          <pc:docMk/>
          <pc:sldMk cId="2075610635" sldId="1077"/>
        </pc:sldMkLst>
        <pc:spChg chg="del">
          <ac:chgData name="Giovanna Harzer" userId="4717d86b1a8f999b" providerId="LiveId" clId="{719BECE3-EF81-45BB-A74C-ADD189A2B5DE}" dt="2022-10-18T17:40:56.754" v="5" actId="478"/>
          <ac:spMkLst>
            <pc:docMk/>
            <pc:sldMk cId="2075610635" sldId="1077"/>
            <ac:spMk id="5" creationId="{CBAAAC27-EAAD-59EC-37C1-FCBE73476307}"/>
          </ac:spMkLst>
        </pc:spChg>
        <pc:spChg chg="add mod">
          <ac:chgData name="Giovanna Harzer" userId="4717d86b1a8f999b" providerId="LiveId" clId="{719BECE3-EF81-45BB-A74C-ADD189A2B5DE}" dt="2022-10-18T17:46:49.998" v="280" actId="1036"/>
          <ac:spMkLst>
            <pc:docMk/>
            <pc:sldMk cId="2075610635" sldId="1077"/>
            <ac:spMk id="6" creationId="{B684F38E-BCE8-198E-AEDE-E7552A2E3543}"/>
          </ac:spMkLst>
        </pc:spChg>
        <pc:spChg chg="add mod">
          <ac:chgData name="Giovanna Harzer" userId="4717d86b1a8f999b" providerId="LiveId" clId="{719BECE3-EF81-45BB-A74C-ADD189A2B5DE}" dt="2022-10-18T17:46:49.998" v="280" actId="1036"/>
          <ac:spMkLst>
            <pc:docMk/>
            <pc:sldMk cId="2075610635" sldId="1077"/>
            <ac:spMk id="10" creationId="{8B8C230D-FF4B-90BA-16FB-15E94CDEA57A}"/>
          </ac:spMkLst>
        </pc:spChg>
      </pc:sldChg>
      <pc:sldChg chg="delSp mod modAnim">
        <pc:chgData name="Giovanna Harzer" userId="4717d86b1a8f999b" providerId="LiveId" clId="{719BECE3-EF81-45BB-A74C-ADD189A2B5DE}" dt="2022-10-18T17:47:16.749" v="288"/>
        <pc:sldMkLst>
          <pc:docMk/>
          <pc:sldMk cId="3241859357" sldId="1078"/>
        </pc:sldMkLst>
        <pc:spChg chg="del">
          <ac:chgData name="Giovanna Harzer" userId="4717d86b1a8f999b" providerId="LiveId" clId="{719BECE3-EF81-45BB-A74C-ADD189A2B5DE}" dt="2022-10-18T17:40:57.754" v="6" actId="478"/>
          <ac:spMkLst>
            <pc:docMk/>
            <pc:sldMk cId="3241859357" sldId="1078"/>
            <ac:spMk id="5" creationId="{CBAAAC27-EAAD-59EC-37C1-FCBE73476307}"/>
          </ac:spMkLst>
        </pc:spChg>
      </pc:sldChg>
      <pc:sldChg chg="addSp delSp modSp mod modAnim">
        <pc:chgData name="Giovanna Harzer" userId="4717d86b1a8f999b" providerId="LiveId" clId="{719BECE3-EF81-45BB-A74C-ADD189A2B5DE}" dt="2022-10-18T17:47:48.402" v="296"/>
        <pc:sldMkLst>
          <pc:docMk/>
          <pc:sldMk cId="4163823451" sldId="1079"/>
        </pc:sldMkLst>
        <pc:spChg chg="del">
          <ac:chgData name="Giovanna Harzer" userId="4717d86b1a8f999b" providerId="LiveId" clId="{719BECE3-EF81-45BB-A74C-ADD189A2B5DE}" dt="2022-10-18T17:41:00.440" v="7" actId="478"/>
          <ac:spMkLst>
            <pc:docMk/>
            <pc:sldMk cId="4163823451" sldId="1079"/>
            <ac:spMk id="5" creationId="{CBAAAC27-EAAD-59EC-37C1-FCBE73476307}"/>
          </ac:spMkLst>
        </pc:spChg>
        <pc:graphicFrameChg chg="add mod modGraphic">
          <ac:chgData name="Giovanna Harzer" userId="4717d86b1a8f999b" providerId="LiveId" clId="{719BECE3-EF81-45BB-A74C-ADD189A2B5DE}" dt="2022-10-18T17:47:36.927" v="292" actId="1076"/>
          <ac:graphicFrameMkLst>
            <pc:docMk/>
            <pc:sldMk cId="4163823451" sldId="1079"/>
            <ac:graphicFrameMk id="33" creationId="{CFB0EDFE-CF1B-EC14-F076-8B0C3F2DB240}"/>
          </ac:graphicFrameMkLst>
        </pc:graphicFrameChg>
      </pc:sldChg>
      <pc:sldChg chg="delSp mod delAnim modAnim">
        <pc:chgData name="Giovanna Harzer" userId="4717d86b1a8f999b" providerId="LiveId" clId="{719BECE3-EF81-45BB-A74C-ADD189A2B5DE}" dt="2022-10-18T17:48:46.732" v="329"/>
        <pc:sldMkLst>
          <pc:docMk/>
          <pc:sldMk cId="91635098" sldId="1080"/>
        </pc:sldMkLst>
        <pc:spChg chg="del">
          <ac:chgData name="Giovanna Harzer" userId="4717d86b1a8f999b" providerId="LiveId" clId="{719BECE3-EF81-45BB-A74C-ADD189A2B5DE}" dt="2022-10-18T17:41:05.790" v="9" actId="478"/>
          <ac:spMkLst>
            <pc:docMk/>
            <pc:sldMk cId="91635098" sldId="1080"/>
            <ac:spMk id="29" creationId="{60EB0414-7AD7-073A-B639-5EBA7ECD2A6C}"/>
          </ac:spMkLst>
        </pc:spChg>
        <pc:spChg chg="del">
          <ac:chgData name="Giovanna Harzer" userId="4717d86b1a8f999b" providerId="LiveId" clId="{719BECE3-EF81-45BB-A74C-ADD189A2B5DE}" dt="2022-10-18T17:41:05.790" v="9" actId="478"/>
          <ac:spMkLst>
            <pc:docMk/>
            <pc:sldMk cId="91635098" sldId="1080"/>
            <ac:spMk id="30" creationId="{BF4EF3ED-2B98-C040-D1B3-30F810C92405}"/>
          </ac:spMkLst>
        </pc:spChg>
        <pc:spChg chg="del">
          <ac:chgData name="Giovanna Harzer" userId="4717d86b1a8f999b" providerId="LiveId" clId="{719BECE3-EF81-45BB-A74C-ADD189A2B5DE}" dt="2022-10-18T17:41:05.790" v="9" actId="478"/>
          <ac:spMkLst>
            <pc:docMk/>
            <pc:sldMk cId="91635098" sldId="1080"/>
            <ac:spMk id="31" creationId="{3FE75A68-4B17-9F4C-CFBF-F2D9EF720FF1}"/>
          </ac:spMkLst>
        </pc:spChg>
        <pc:spChg chg="del">
          <ac:chgData name="Giovanna Harzer" userId="4717d86b1a8f999b" providerId="LiveId" clId="{719BECE3-EF81-45BB-A74C-ADD189A2B5DE}" dt="2022-10-18T17:41:05.790" v="9" actId="478"/>
          <ac:spMkLst>
            <pc:docMk/>
            <pc:sldMk cId="91635098" sldId="1080"/>
            <ac:spMk id="32" creationId="{C2BF3B52-AFAD-79C5-CDA2-AF40F438E6DD}"/>
          </ac:spMkLst>
        </pc:spChg>
        <pc:spChg chg="del">
          <ac:chgData name="Giovanna Harzer" userId="4717d86b1a8f999b" providerId="LiveId" clId="{719BECE3-EF81-45BB-A74C-ADD189A2B5DE}" dt="2022-10-18T17:41:05.790" v="9" actId="478"/>
          <ac:spMkLst>
            <pc:docMk/>
            <pc:sldMk cId="91635098" sldId="1080"/>
            <ac:spMk id="33" creationId="{C8FF9609-28AF-CB26-3F14-EE79DE51DCCF}"/>
          </ac:spMkLst>
        </pc:spChg>
        <pc:spChg chg="del">
          <ac:chgData name="Giovanna Harzer" userId="4717d86b1a8f999b" providerId="LiveId" clId="{719BECE3-EF81-45BB-A74C-ADD189A2B5DE}" dt="2022-10-18T17:41:05.790" v="9" actId="478"/>
          <ac:spMkLst>
            <pc:docMk/>
            <pc:sldMk cId="91635098" sldId="1080"/>
            <ac:spMk id="34" creationId="{AE5C5A4B-681C-9C0B-DB47-6FFA2D918D24}"/>
          </ac:spMkLst>
        </pc:spChg>
        <pc:spChg chg="del">
          <ac:chgData name="Giovanna Harzer" userId="4717d86b1a8f999b" providerId="LiveId" clId="{719BECE3-EF81-45BB-A74C-ADD189A2B5DE}" dt="2022-10-18T17:41:05.790" v="9" actId="478"/>
          <ac:spMkLst>
            <pc:docMk/>
            <pc:sldMk cId="91635098" sldId="1080"/>
            <ac:spMk id="35" creationId="{79B11BCA-CB62-0450-F3D7-6811E0F199C7}"/>
          </ac:spMkLst>
        </pc:spChg>
        <pc:spChg chg="del">
          <ac:chgData name="Giovanna Harzer" userId="4717d86b1a8f999b" providerId="LiveId" clId="{719BECE3-EF81-45BB-A74C-ADD189A2B5DE}" dt="2022-10-18T17:41:05.790" v="9" actId="478"/>
          <ac:spMkLst>
            <pc:docMk/>
            <pc:sldMk cId="91635098" sldId="1080"/>
            <ac:spMk id="36" creationId="{75846D7E-AB62-8F43-CB9F-1D25D9DE46AB}"/>
          </ac:spMkLst>
        </pc:spChg>
        <pc:spChg chg="del">
          <ac:chgData name="Giovanna Harzer" userId="4717d86b1a8f999b" providerId="LiveId" clId="{719BECE3-EF81-45BB-A74C-ADD189A2B5DE}" dt="2022-10-18T17:41:05.790" v="9" actId="478"/>
          <ac:spMkLst>
            <pc:docMk/>
            <pc:sldMk cId="91635098" sldId="1080"/>
            <ac:spMk id="37" creationId="{1E3B9460-314A-C990-170C-02E1C554EAC1}"/>
          </ac:spMkLst>
        </pc:spChg>
        <pc:picChg chg="del">
          <ac:chgData name="Giovanna Harzer" userId="4717d86b1a8f999b" providerId="LiveId" clId="{719BECE3-EF81-45BB-A74C-ADD189A2B5DE}" dt="2022-10-18T17:41:05.790" v="9" actId="478"/>
          <ac:picMkLst>
            <pc:docMk/>
            <pc:sldMk cId="91635098" sldId="1080"/>
            <ac:picMk id="16" creationId="{1CF3F710-40A9-5775-CBAE-19B000F79329}"/>
          </ac:picMkLst>
        </pc:picChg>
        <pc:picChg chg="del">
          <ac:chgData name="Giovanna Harzer" userId="4717d86b1a8f999b" providerId="LiveId" clId="{719BECE3-EF81-45BB-A74C-ADD189A2B5DE}" dt="2022-10-18T17:41:05.790" v="9" actId="478"/>
          <ac:picMkLst>
            <pc:docMk/>
            <pc:sldMk cId="91635098" sldId="1080"/>
            <ac:picMk id="39" creationId="{794EF550-689B-077B-163C-B83D4D317401}"/>
          </ac:picMkLst>
        </pc:picChg>
      </pc:sldChg>
      <pc:sldChg chg="delSp mod delAnim modAnim">
        <pc:chgData name="Giovanna Harzer" userId="4717d86b1a8f999b" providerId="LiveId" clId="{719BECE3-EF81-45BB-A74C-ADD189A2B5DE}" dt="2022-10-18T17:49:04.082" v="333"/>
        <pc:sldMkLst>
          <pc:docMk/>
          <pc:sldMk cId="2642358298" sldId="1081"/>
        </pc:sldMkLst>
        <pc:spChg chg="del">
          <ac:chgData name="Giovanna Harzer" userId="4717d86b1a8f999b" providerId="LiveId" clId="{719BECE3-EF81-45BB-A74C-ADD189A2B5DE}" dt="2022-10-18T17:41:07.390" v="10" actId="478"/>
          <ac:spMkLst>
            <pc:docMk/>
            <pc:sldMk cId="2642358298" sldId="1081"/>
            <ac:spMk id="29" creationId="{60EB0414-7AD7-073A-B639-5EBA7ECD2A6C}"/>
          </ac:spMkLst>
        </pc:spChg>
        <pc:spChg chg="del">
          <ac:chgData name="Giovanna Harzer" userId="4717d86b1a8f999b" providerId="LiveId" clId="{719BECE3-EF81-45BB-A74C-ADD189A2B5DE}" dt="2022-10-18T17:41:07.390" v="10" actId="478"/>
          <ac:spMkLst>
            <pc:docMk/>
            <pc:sldMk cId="2642358298" sldId="1081"/>
            <ac:spMk id="30" creationId="{BF4EF3ED-2B98-C040-D1B3-30F810C92405}"/>
          </ac:spMkLst>
        </pc:spChg>
        <pc:spChg chg="del">
          <ac:chgData name="Giovanna Harzer" userId="4717d86b1a8f999b" providerId="LiveId" clId="{719BECE3-EF81-45BB-A74C-ADD189A2B5DE}" dt="2022-10-18T17:41:07.390" v="10" actId="478"/>
          <ac:spMkLst>
            <pc:docMk/>
            <pc:sldMk cId="2642358298" sldId="1081"/>
            <ac:spMk id="31" creationId="{3FE75A68-4B17-9F4C-CFBF-F2D9EF720FF1}"/>
          </ac:spMkLst>
        </pc:spChg>
        <pc:spChg chg="del">
          <ac:chgData name="Giovanna Harzer" userId="4717d86b1a8f999b" providerId="LiveId" clId="{719BECE3-EF81-45BB-A74C-ADD189A2B5DE}" dt="2022-10-18T17:41:07.390" v="10" actId="478"/>
          <ac:spMkLst>
            <pc:docMk/>
            <pc:sldMk cId="2642358298" sldId="1081"/>
            <ac:spMk id="32" creationId="{C2BF3B52-AFAD-79C5-CDA2-AF40F438E6DD}"/>
          </ac:spMkLst>
        </pc:spChg>
        <pc:spChg chg="del">
          <ac:chgData name="Giovanna Harzer" userId="4717d86b1a8f999b" providerId="LiveId" clId="{719BECE3-EF81-45BB-A74C-ADD189A2B5DE}" dt="2022-10-18T17:41:07.390" v="10" actId="478"/>
          <ac:spMkLst>
            <pc:docMk/>
            <pc:sldMk cId="2642358298" sldId="1081"/>
            <ac:spMk id="33" creationId="{C8FF9609-28AF-CB26-3F14-EE79DE51DCCF}"/>
          </ac:spMkLst>
        </pc:spChg>
        <pc:spChg chg="del">
          <ac:chgData name="Giovanna Harzer" userId="4717d86b1a8f999b" providerId="LiveId" clId="{719BECE3-EF81-45BB-A74C-ADD189A2B5DE}" dt="2022-10-18T17:41:07.390" v="10" actId="478"/>
          <ac:spMkLst>
            <pc:docMk/>
            <pc:sldMk cId="2642358298" sldId="1081"/>
            <ac:spMk id="34" creationId="{AE5C5A4B-681C-9C0B-DB47-6FFA2D918D24}"/>
          </ac:spMkLst>
        </pc:spChg>
        <pc:spChg chg="del">
          <ac:chgData name="Giovanna Harzer" userId="4717d86b1a8f999b" providerId="LiveId" clId="{719BECE3-EF81-45BB-A74C-ADD189A2B5DE}" dt="2022-10-18T17:41:07.390" v="10" actId="478"/>
          <ac:spMkLst>
            <pc:docMk/>
            <pc:sldMk cId="2642358298" sldId="1081"/>
            <ac:spMk id="35" creationId="{79B11BCA-CB62-0450-F3D7-6811E0F199C7}"/>
          </ac:spMkLst>
        </pc:spChg>
        <pc:spChg chg="del">
          <ac:chgData name="Giovanna Harzer" userId="4717d86b1a8f999b" providerId="LiveId" clId="{719BECE3-EF81-45BB-A74C-ADD189A2B5DE}" dt="2022-10-18T17:41:07.390" v="10" actId="478"/>
          <ac:spMkLst>
            <pc:docMk/>
            <pc:sldMk cId="2642358298" sldId="1081"/>
            <ac:spMk id="36" creationId="{75846D7E-AB62-8F43-CB9F-1D25D9DE46AB}"/>
          </ac:spMkLst>
        </pc:spChg>
        <pc:spChg chg="del">
          <ac:chgData name="Giovanna Harzer" userId="4717d86b1a8f999b" providerId="LiveId" clId="{719BECE3-EF81-45BB-A74C-ADD189A2B5DE}" dt="2022-10-18T17:41:07.390" v="10" actId="478"/>
          <ac:spMkLst>
            <pc:docMk/>
            <pc:sldMk cId="2642358298" sldId="1081"/>
            <ac:spMk id="37" creationId="{1E3B9460-314A-C990-170C-02E1C554EAC1}"/>
          </ac:spMkLst>
        </pc:spChg>
        <pc:picChg chg="del">
          <ac:chgData name="Giovanna Harzer" userId="4717d86b1a8f999b" providerId="LiveId" clId="{719BECE3-EF81-45BB-A74C-ADD189A2B5DE}" dt="2022-10-18T17:41:07.390" v="10" actId="478"/>
          <ac:picMkLst>
            <pc:docMk/>
            <pc:sldMk cId="2642358298" sldId="1081"/>
            <ac:picMk id="16" creationId="{1CF3F710-40A9-5775-CBAE-19B000F79329}"/>
          </ac:picMkLst>
        </pc:picChg>
        <pc:picChg chg="del">
          <ac:chgData name="Giovanna Harzer" userId="4717d86b1a8f999b" providerId="LiveId" clId="{719BECE3-EF81-45BB-A74C-ADD189A2B5DE}" dt="2022-10-18T17:41:07.390" v="10" actId="478"/>
          <ac:picMkLst>
            <pc:docMk/>
            <pc:sldMk cId="2642358298" sldId="1081"/>
            <ac:picMk id="39" creationId="{794EF550-689B-077B-163C-B83D4D317401}"/>
          </ac:picMkLst>
        </pc:picChg>
      </pc:sldChg>
      <pc:sldChg chg="delSp mod delAnim modAnim">
        <pc:chgData name="Giovanna Harzer" userId="4717d86b1a8f999b" providerId="LiveId" clId="{719BECE3-EF81-45BB-A74C-ADD189A2B5DE}" dt="2022-10-18T17:49:26.505" v="338"/>
        <pc:sldMkLst>
          <pc:docMk/>
          <pc:sldMk cId="432583148" sldId="1082"/>
        </pc:sldMkLst>
        <pc:spChg chg="del">
          <ac:chgData name="Giovanna Harzer" userId="4717d86b1a8f999b" providerId="LiveId" clId="{719BECE3-EF81-45BB-A74C-ADD189A2B5DE}" dt="2022-10-18T17:41:09.232" v="11" actId="478"/>
          <ac:spMkLst>
            <pc:docMk/>
            <pc:sldMk cId="432583148" sldId="1082"/>
            <ac:spMk id="29" creationId="{60EB0414-7AD7-073A-B639-5EBA7ECD2A6C}"/>
          </ac:spMkLst>
        </pc:spChg>
        <pc:spChg chg="del">
          <ac:chgData name="Giovanna Harzer" userId="4717d86b1a8f999b" providerId="LiveId" clId="{719BECE3-EF81-45BB-A74C-ADD189A2B5DE}" dt="2022-10-18T17:41:09.232" v="11" actId="478"/>
          <ac:spMkLst>
            <pc:docMk/>
            <pc:sldMk cId="432583148" sldId="1082"/>
            <ac:spMk id="30" creationId="{BF4EF3ED-2B98-C040-D1B3-30F810C92405}"/>
          </ac:spMkLst>
        </pc:spChg>
        <pc:spChg chg="del">
          <ac:chgData name="Giovanna Harzer" userId="4717d86b1a8f999b" providerId="LiveId" clId="{719BECE3-EF81-45BB-A74C-ADD189A2B5DE}" dt="2022-10-18T17:41:09.232" v="11" actId="478"/>
          <ac:spMkLst>
            <pc:docMk/>
            <pc:sldMk cId="432583148" sldId="1082"/>
            <ac:spMk id="31" creationId="{3FE75A68-4B17-9F4C-CFBF-F2D9EF720FF1}"/>
          </ac:spMkLst>
        </pc:spChg>
        <pc:spChg chg="del">
          <ac:chgData name="Giovanna Harzer" userId="4717d86b1a8f999b" providerId="LiveId" clId="{719BECE3-EF81-45BB-A74C-ADD189A2B5DE}" dt="2022-10-18T17:41:09.232" v="11" actId="478"/>
          <ac:spMkLst>
            <pc:docMk/>
            <pc:sldMk cId="432583148" sldId="1082"/>
            <ac:spMk id="32" creationId="{C2BF3B52-AFAD-79C5-CDA2-AF40F438E6DD}"/>
          </ac:spMkLst>
        </pc:spChg>
        <pc:spChg chg="del">
          <ac:chgData name="Giovanna Harzer" userId="4717d86b1a8f999b" providerId="LiveId" clId="{719BECE3-EF81-45BB-A74C-ADD189A2B5DE}" dt="2022-10-18T17:41:09.232" v="11" actId="478"/>
          <ac:spMkLst>
            <pc:docMk/>
            <pc:sldMk cId="432583148" sldId="1082"/>
            <ac:spMk id="33" creationId="{C8FF9609-28AF-CB26-3F14-EE79DE51DCCF}"/>
          </ac:spMkLst>
        </pc:spChg>
        <pc:spChg chg="del">
          <ac:chgData name="Giovanna Harzer" userId="4717d86b1a8f999b" providerId="LiveId" clId="{719BECE3-EF81-45BB-A74C-ADD189A2B5DE}" dt="2022-10-18T17:41:09.232" v="11" actId="478"/>
          <ac:spMkLst>
            <pc:docMk/>
            <pc:sldMk cId="432583148" sldId="1082"/>
            <ac:spMk id="34" creationId="{AE5C5A4B-681C-9C0B-DB47-6FFA2D918D24}"/>
          </ac:spMkLst>
        </pc:spChg>
        <pc:spChg chg="del">
          <ac:chgData name="Giovanna Harzer" userId="4717d86b1a8f999b" providerId="LiveId" clId="{719BECE3-EF81-45BB-A74C-ADD189A2B5DE}" dt="2022-10-18T17:41:09.232" v="11" actId="478"/>
          <ac:spMkLst>
            <pc:docMk/>
            <pc:sldMk cId="432583148" sldId="1082"/>
            <ac:spMk id="35" creationId="{79B11BCA-CB62-0450-F3D7-6811E0F199C7}"/>
          </ac:spMkLst>
        </pc:spChg>
        <pc:spChg chg="del">
          <ac:chgData name="Giovanna Harzer" userId="4717d86b1a8f999b" providerId="LiveId" clId="{719BECE3-EF81-45BB-A74C-ADD189A2B5DE}" dt="2022-10-18T17:41:09.232" v="11" actId="478"/>
          <ac:spMkLst>
            <pc:docMk/>
            <pc:sldMk cId="432583148" sldId="1082"/>
            <ac:spMk id="36" creationId="{75846D7E-AB62-8F43-CB9F-1D25D9DE46AB}"/>
          </ac:spMkLst>
        </pc:spChg>
        <pc:spChg chg="del">
          <ac:chgData name="Giovanna Harzer" userId="4717d86b1a8f999b" providerId="LiveId" clId="{719BECE3-EF81-45BB-A74C-ADD189A2B5DE}" dt="2022-10-18T17:41:09.232" v="11" actId="478"/>
          <ac:spMkLst>
            <pc:docMk/>
            <pc:sldMk cId="432583148" sldId="1082"/>
            <ac:spMk id="37" creationId="{1E3B9460-314A-C990-170C-02E1C554EAC1}"/>
          </ac:spMkLst>
        </pc:spChg>
        <pc:picChg chg="del">
          <ac:chgData name="Giovanna Harzer" userId="4717d86b1a8f999b" providerId="LiveId" clId="{719BECE3-EF81-45BB-A74C-ADD189A2B5DE}" dt="2022-10-18T17:41:09.232" v="11" actId="478"/>
          <ac:picMkLst>
            <pc:docMk/>
            <pc:sldMk cId="432583148" sldId="1082"/>
            <ac:picMk id="16" creationId="{1CF3F710-40A9-5775-CBAE-19B000F79329}"/>
          </ac:picMkLst>
        </pc:picChg>
        <pc:picChg chg="del">
          <ac:chgData name="Giovanna Harzer" userId="4717d86b1a8f999b" providerId="LiveId" clId="{719BECE3-EF81-45BB-A74C-ADD189A2B5DE}" dt="2022-10-18T17:41:09.232" v="11" actId="478"/>
          <ac:picMkLst>
            <pc:docMk/>
            <pc:sldMk cId="432583148" sldId="1082"/>
            <ac:picMk id="39" creationId="{794EF550-689B-077B-163C-B83D4D317401}"/>
          </ac:picMkLst>
        </pc:picChg>
      </pc:sldChg>
      <pc:sldChg chg="delSp modSp mod modAnim">
        <pc:chgData name="Giovanna Harzer" userId="4717d86b1a8f999b" providerId="LiveId" clId="{719BECE3-EF81-45BB-A74C-ADD189A2B5DE}" dt="2022-10-18T17:49:37.196" v="343"/>
        <pc:sldMkLst>
          <pc:docMk/>
          <pc:sldMk cId="744337239" sldId="1084"/>
        </pc:sldMkLst>
        <pc:spChg chg="del">
          <ac:chgData name="Giovanna Harzer" userId="4717d86b1a8f999b" providerId="LiveId" clId="{719BECE3-EF81-45BB-A74C-ADD189A2B5DE}" dt="2022-10-18T17:41:15.334" v="16" actId="478"/>
          <ac:spMkLst>
            <pc:docMk/>
            <pc:sldMk cId="744337239" sldId="1084"/>
            <ac:spMk id="75" creationId="{D7525873-7642-CBC6-D70A-5985DFE51A95}"/>
          </ac:spMkLst>
        </pc:spChg>
        <pc:spChg chg="del mod">
          <ac:chgData name="Giovanna Harzer" userId="4717d86b1a8f999b" providerId="LiveId" clId="{719BECE3-EF81-45BB-A74C-ADD189A2B5DE}" dt="2022-10-18T17:41:14.981" v="15" actId="478"/>
          <ac:spMkLst>
            <pc:docMk/>
            <pc:sldMk cId="744337239" sldId="1084"/>
            <ac:spMk id="76" creationId="{60F8CCC3-6BE0-B7E4-6D4B-1BCC9AF6A144}"/>
          </ac:spMkLst>
        </pc:spChg>
      </pc:sldChg>
      <pc:sldChg chg="delSp mod modAnim">
        <pc:chgData name="Giovanna Harzer" userId="4717d86b1a8f999b" providerId="LiveId" clId="{719BECE3-EF81-45BB-A74C-ADD189A2B5DE}" dt="2022-10-18T17:49:42.342" v="344"/>
        <pc:sldMkLst>
          <pc:docMk/>
          <pc:sldMk cId="2735358663" sldId="1085"/>
        </pc:sldMkLst>
        <pc:spChg chg="del">
          <ac:chgData name="Giovanna Harzer" userId="4717d86b1a8f999b" providerId="LiveId" clId="{719BECE3-EF81-45BB-A74C-ADD189A2B5DE}" dt="2022-10-18T17:41:17.526" v="18" actId="478"/>
          <ac:spMkLst>
            <pc:docMk/>
            <pc:sldMk cId="2735358663" sldId="1085"/>
            <ac:spMk id="75" creationId="{D7525873-7642-CBC6-D70A-5985DFE51A95}"/>
          </ac:spMkLst>
        </pc:spChg>
        <pc:spChg chg="del">
          <ac:chgData name="Giovanna Harzer" userId="4717d86b1a8f999b" providerId="LiveId" clId="{719BECE3-EF81-45BB-A74C-ADD189A2B5DE}" dt="2022-10-18T17:41:16.963" v="17" actId="478"/>
          <ac:spMkLst>
            <pc:docMk/>
            <pc:sldMk cId="2735358663" sldId="1085"/>
            <ac:spMk id="76" creationId="{60F8CCC3-6BE0-B7E4-6D4B-1BCC9AF6A144}"/>
          </ac:spMkLst>
        </pc:spChg>
      </pc:sldChg>
      <pc:sldChg chg="delSp modSp mod modAnim">
        <pc:chgData name="Giovanna Harzer" userId="4717d86b1a8f999b" providerId="LiveId" clId="{719BECE3-EF81-45BB-A74C-ADD189A2B5DE}" dt="2022-10-18T17:49:52.735" v="349"/>
        <pc:sldMkLst>
          <pc:docMk/>
          <pc:sldMk cId="1565415534" sldId="1086"/>
        </pc:sldMkLst>
        <pc:spChg chg="del mod">
          <ac:chgData name="Giovanna Harzer" userId="4717d86b1a8f999b" providerId="LiveId" clId="{719BECE3-EF81-45BB-A74C-ADD189A2B5DE}" dt="2022-10-18T17:41:18.807" v="20" actId="478"/>
          <ac:spMkLst>
            <pc:docMk/>
            <pc:sldMk cId="1565415534" sldId="1086"/>
            <ac:spMk id="45" creationId="{EB24ED5B-1BCF-19ED-8677-A054C2A7176D}"/>
          </ac:spMkLst>
        </pc:spChg>
      </pc:sldChg>
      <pc:sldChg chg="delSp mod modAnim">
        <pc:chgData name="Giovanna Harzer" userId="4717d86b1a8f999b" providerId="LiveId" clId="{719BECE3-EF81-45BB-A74C-ADD189A2B5DE}" dt="2022-10-18T17:50:04.284" v="353"/>
        <pc:sldMkLst>
          <pc:docMk/>
          <pc:sldMk cId="1883300079" sldId="1087"/>
        </pc:sldMkLst>
        <pc:spChg chg="del">
          <ac:chgData name="Giovanna Harzer" userId="4717d86b1a8f999b" providerId="LiveId" clId="{719BECE3-EF81-45BB-A74C-ADD189A2B5DE}" dt="2022-10-18T17:41:20.338" v="22" actId="478"/>
          <ac:spMkLst>
            <pc:docMk/>
            <pc:sldMk cId="1883300079" sldId="1087"/>
            <ac:spMk id="75" creationId="{D7525873-7642-CBC6-D70A-5985DFE51A95}"/>
          </ac:spMkLst>
        </pc:spChg>
        <pc:spChg chg="del">
          <ac:chgData name="Giovanna Harzer" userId="4717d86b1a8f999b" providerId="LiveId" clId="{719BECE3-EF81-45BB-A74C-ADD189A2B5DE}" dt="2022-10-18T17:41:19.963" v="21" actId="478"/>
          <ac:spMkLst>
            <pc:docMk/>
            <pc:sldMk cId="1883300079" sldId="1087"/>
            <ac:spMk id="76" creationId="{60F8CCC3-6BE0-B7E4-6D4B-1BCC9AF6A144}"/>
          </ac:spMkLst>
        </pc:spChg>
      </pc:sldChg>
      <pc:sldChg chg="delSp mod modAnim">
        <pc:chgData name="Giovanna Harzer" userId="4717d86b1a8f999b" providerId="LiveId" clId="{719BECE3-EF81-45BB-A74C-ADD189A2B5DE}" dt="2022-10-18T17:50:21.065" v="358"/>
        <pc:sldMkLst>
          <pc:docMk/>
          <pc:sldMk cId="4043842182" sldId="1088"/>
        </pc:sldMkLst>
        <pc:spChg chg="del">
          <ac:chgData name="Giovanna Harzer" userId="4717d86b1a8f999b" providerId="LiveId" clId="{719BECE3-EF81-45BB-A74C-ADD189A2B5DE}" dt="2022-10-18T17:41:25" v="23" actId="478"/>
          <ac:spMkLst>
            <pc:docMk/>
            <pc:sldMk cId="4043842182" sldId="1088"/>
            <ac:spMk id="45" creationId="{EB24ED5B-1BCF-19ED-8677-A054C2A7176D}"/>
          </ac:spMkLst>
        </pc:spChg>
      </pc:sldChg>
      <pc:sldChg chg="delSp mod">
        <pc:chgData name="Giovanna Harzer" userId="4717d86b1a8f999b" providerId="LiveId" clId="{719BECE3-EF81-45BB-A74C-ADD189A2B5DE}" dt="2022-10-18T17:41:27.760" v="25" actId="478"/>
        <pc:sldMkLst>
          <pc:docMk/>
          <pc:sldMk cId="1320015856" sldId="1089"/>
        </pc:sldMkLst>
        <pc:spChg chg="del">
          <ac:chgData name="Giovanna Harzer" userId="4717d86b1a8f999b" providerId="LiveId" clId="{719BECE3-EF81-45BB-A74C-ADD189A2B5DE}" dt="2022-10-18T17:41:27.760" v="25" actId="478"/>
          <ac:spMkLst>
            <pc:docMk/>
            <pc:sldMk cId="1320015856" sldId="1089"/>
            <ac:spMk id="75" creationId="{D7525873-7642-CBC6-D70A-5985DFE51A95}"/>
          </ac:spMkLst>
        </pc:spChg>
        <pc:spChg chg="del">
          <ac:chgData name="Giovanna Harzer" userId="4717d86b1a8f999b" providerId="LiveId" clId="{719BECE3-EF81-45BB-A74C-ADD189A2B5DE}" dt="2022-10-18T17:41:27.348" v="24" actId="478"/>
          <ac:spMkLst>
            <pc:docMk/>
            <pc:sldMk cId="1320015856" sldId="1089"/>
            <ac:spMk id="76" creationId="{60F8CCC3-6BE0-B7E4-6D4B-1BCC9AF6A144}"/>
          </ac:spMkLst>
        </pc:spChg>
      </pc:sldChg>
      <pc:sldChg chg="addSp delSp modSp mod delAnim modAnim">
        <pc:chgData name="Giovanna Harzer" userId="4717d86b1a8f999b" providerId="LiveId" clId="{719BECE3-EF81-45BB-A74C-ADD189A2B5DE}" dt="2022-10-18T17:51:02.841" v="368"/>
        <pc:sldMkLst>
          <pc:docMk/>
          <pc:sldMk cId="883400152" sldId="1090"/>
        </pc:sldMkLst>
        <pc:spChg chg="del">
          <ac:chgData name="Giovanna Harzer" userId="4717d86b1a8f999b" providerId="LiveId" clId="{719BECE3-EF81-45BB-A74C-ADD189A2B5DE}" dt="2022-10-18T17:41:30.058" v="26" actId="478"/>
          <ac:spMkLst>
            <pc:docMk/>
            <pc:sldMk cId="883400152" sldId="1090"/>
            <ac:spMk id="29" creationId="{60EB0414-7AD7-073A-B639-5EBA7ECD2A6C}"/>
          </ac:spMkLst>
        </pc:spChg>
        <pc:spChg chg="del">
          <ac:chgData name="Giovanna Harzer" userId="4717d86b1a8f999b" providerId="LiveId" clId="{719BECE3-EF81-45BB-A74C-ADD189A2B5DE}" dt="2022-10-18T17:41:30.058" v="26" actId="478"/>
          <ac:spMkLst>
            <pc:docMk/>
            <pc:sldMk cId="883400152" sldId="1090"/>
            <ac:spMk id="30" creationId="{BF4EF3ED-2B98-C040-D1B3-30F810C92405}"/>
          </ac:spMkLst>
        </pc:spChg>
        <pc:spChg chg="del">
          <ac:chgData name="Giovanna Harzer" userId="4717d86b1a8f999b" providerId="LiveId" clId="{719BECE3-EF81-45BB-A74C-ADD189A2B5DE}" dt="2022-10-18T17:41:30.058" v="26" actId="478"/>
          <ac:spMkLst>
            <pc:docMk/>
            <pc:sldMk cId="883400152" sldId="1090"/>
            <ac:spMk id="31" creationId="{3FE75A68-4B17-9F4C-CFBF-F2D9EF720FF1}"/>
          </ac:spMkLst>
        </pc:spChg>
        <pc:spChg chg="del">
          <ac:chgData name="Giovanna Harzer" userId="4717d86b1a8f999b" providerId="LiveId" clId="{719BECE3-EF81-45BB-A74C-ADD189A2B5DE}" dt="2022-10-18T17:41:30.058" v="26" actId="478"/>
          <ac:spMkLst>
            <pc:docMk/>
            <pc:sldMk cId="883400152" sldId="1090"/>
            <ac:spMk id="32" creationId="{C2BF3B52-AFAD-79C5-CDA2-AF40F438E6DD}"/>
          </ac:spMkLst>
        </pc:spChg>
        <pc:spChg chg="del">
          <ac:chgData name="Giovanna Harzer" userId="4717d86b1a8f999b" providerId="LiveId" clId="{719BECE3-EF81-45BB-A74C-ADD189A2B5DE}" dt="2022-10-18T17:41:30.058" v="26" actId="478"/>
          <ac:spMkLst>
            <pc:docMk/>
            <pc:sldMk cId="883400152" sldId="1090"/>
            <ac:spMk id="33" creationId="{C8FF9609-28AF-CB26-3F14-EE79DE51DCCF}"/>
          </ac:spMkLst>
        </pc:spChg>
        <pc:spChg chg="del">
          <ac:chgData name="Giovanna Harzer" userId="4717d86b1a8f999b" providerId="LiveId" clId="{719BECE3-EF81-45BB-A74C-ADD189A2B5DE}" dt="2022-10-18T17:41:30.058" v="26" actId="478"/>
          <ac:spMkLst>
            <pc:docMk/>
            <pc:sldMk cId="883400152" sldId="1090"/>
            <ac:spMk id="34" creationId="{AE5C5A4B-681C-9C0B-DB47-6FFA2D918D24}"/>
          </ac:spMkLst>
        </pc:spChg>
        <pc:spChg chg="del">
          <ac:chgData name="Giovanna Harzer" userId="4717d86b1a8f999b" providerId="LiveId" clId="{719BECE3-EF81-45BB-A74C-ADD189A2B5DE}" dt="2022-10-18T17:41:30.058" v="26" actId="478"/>
          <ac:spMkLst>
            <pc:docMk/>
            <pc:sldMk cId="883400152" sldId="1090"/>
            <ac:spMk id="35" creationId="{79B11BCA-CB62-0450-F3D7-6811E0F199C7}"/>
          </ac:spMkLst>
        </pc:spChg>
        <pc:spChg chg="del">
          <ac:chgData name="Giovanna Harzer" userId="4717d86b1a8f999b" providerId="LiveId" clId="{719BECE3-EF81-45BB-A74C-ADD189A2B5DE}" dt="2022-10-18T17:41:30.058" v="26" actId="478"/>
          <ac:spMkLst>
            <pc:docMk/>
            <pc:sldMk cId="883400152" sldId="1090"/>
            <ac:spMk id="36" creationId="{75846D7E-AB62-8F43-CB9F-1D25D9DE46AB}"/>
          </ac:spMkLst>
        </pc:spChg>
        <pc:spChg chg="del">
          <ac:chgData name="Giovanna Harzer" userId="4717d86b1a8f999b" providerId="LiveId" clId="{719BECE3-EF81-45BB-A74C-ADD189A2B5DE}" dt="2022-10-18T17:41:30.058" v="26" actId="478"/>
          <ac:spMkLst>
            <pc:docMk/>
            <pc:sldMk cId="883400152" sldId="1090"/>
            <ac:spMk id="37" creationId="{1E3B9460-314A-C990-170C-02E1C554EAC1}"/>
          </ac:spMkLst>
        </pc:spChg>
        <pc:spChg chg="mod">
          <ac:chgData name="Giovanna Harzer" userId="4717d86b1a8f999b" providerId="LiveId" clId="{719BECE3-EF81-45BB-A74C-ADD189A2B5DE}" dt="2022-10-18T17:50:31.397" v="360"/>
          <ac:spMkLst>
            <pc:docMk/>
            <pc:sldMk cId="883400152" sldId="1090"/>
            <ac:spMk id="48" creationId="{8D23260A-7155-885F-0539-3A52605A31CB}"/>
          </ac:spMkLst>
        </pc:spChg>
        <pc:spChg chg="mod">
          <ac:chgData name="Giovanna Harzer" userId="4717d86b1a8f999b" providerId="LiveId" clId="{719BECE3-EF81-45BB-A74C-ADD189A2B5DE}" dt="2022-10-18T17:50:31.397" v="360"/>
          <ac:spMkLst>
            <pc:docMk/>
            <pc:sldMk cId="883400152" sldId="1090"/>
            <ac:spMk id="50" creationId="{B15D6884-49A4-A41A-85A0-F170FFE7C221}"/>
          </ac:spMkLst>
        </pc:spChg>
        <pc:spChg chg="mod">
          <ac:chgData name="Giovanna Harzer" userId="4717d86b1a8f999b" providerId="LiveId" clId="{719BECE3-EF81-45BB-A74C-ADD189A2B5DE}" dt="2022-10-18T17:50:31.397" v="360"/>
          <ac:spMkLst>
            <pc:docMk/>
            <pc:sldMk cId="883400152" sldId="1090"/>
            <ac:spMk id="51" creationId="{F3EC13D3-AF84-DC43-BC2F-F8D1247EEF26}"/>
          </ac:spMkLst>
        </pc:spChg>
        <pc:spChg chg="mod">
          <ac:chgData name="Giovanna Harzer" userId="4717d86b1a8f999b" providerId="LiveId" clId="{719BECE3-EF81-45BB-A74C-ADD189A2B5DE}" dt="2022-10-18T17:50:31.397" v="360"/>
          <ac:spMkLst>
            <pc:docMk/>
            <pc:sldMk cId="883400152" sldId="1090"/>
            <ac:spMk id="52" creationId="{9296AE55-70D8-2B24-B2C8-056F0407DB5D}"/>
          </ac:spMkLst>
        </pc:spChg>
        <pc:spChg chg="mod">
          <ac:chgData name="Giovanna Harzer" userId="4717d86b1a8f999b" providerId="LiveId" clId="{719BECE3-EF81-45BB-A74C-ADD189A2B5DE}" dt="2022-10-18T17:50:31.397" v="360"/>
          <ac:spMkLst>
            <pc:docMk/>
            <pc:sldMk cId="883400152" sldId="1090"/>
            <ac:spMk id="53" creationId="{A0B3BC1B-BB61-6F10-1D8B-1911DCDE02E9}"/>
          </ac:spMkLst>
        </pc:spChg>
        <pc:spChg chg="mod">
          <ac:chgData name="Giovanna Harzer" userId="4717d86b1a8f999b" providerId="LiveId" clId="{719BECE3-EF81-45BB-A74C-ADD189A2B5DE}" dt="2022-10-18T17:50:31.397" v="360"/>
          <ac:spMkLst>
            <pc:docMk/>
            <pc:sldMk cId="883400152" sldId="1090"/>
            <ac:spMk id="54" creationId="{190FE4A2-C924-A19A-31F0-3DF6527EBB3D}"/>
          </ac:spMkLst>
        </pc:spChg>
        <pc:spChg chg="mod">
          <ac:chgData name="Giovanna Harzer" userId="4717d86b1a8f999b" providerId="LiveId" clId="{719BECE3-EF81-45BB-A74C-ADD189A2B5DE}" dt="2022-10-18T17:50:31.397" v="360"/>
          <ac:spMkLst>
            <pc:docMk/>
            <pc:sldMk cId="883400152" sldId="1090"/>
            <ac:spMk id="55" creationId="{55B31797-4AA5-1AAA-7356-CBDB87073D92}"/>
          </ac:spMkLst>
        </pc:spChg>
        <pc:spChg chg="mod">
          <ac:chgData name="Giovanna Harzer" userId="4717d86b1a8f999b" providerId="LiveId" clId="{719BECE3-EF81-45BB-A74C-ADD189A2B5DE}" dt="2022-10-18T17:50:31.397" v="360"/>
          <ac:spMkLst>
            <pc:docMk/>
            <pc:sldMk cId="883400152" sldId="1090"/>
            <ac:spMk id="56" creationId="{D9430AF8-C669-2CE9-BF6D-17CFA01148E7}"/>
          </ac:spMkLst>
        </pc:spChg>
        <pc:spChg chg="mod">
          <ac:chgData name="Giovanna Harzer" userId="4717d86b1a8f999b" providerId="LiveId" clId="{719BECE3-EF81-45BB-A74C-ADD189A2B5DE}" dt="2022-10-18T17:50:31.397" v="360"/>
          <ac:spMkLst>
            <pc:docMk/>
            <pc:sldMk cId="883400152" sldId="1090"/>
            <ac:spMk id="57" creationId="{E68682E9-0C6F-31AF-0606-77182E7BA9DC}"/>
          </ac:spMkLst>
        </pc:spChg>
        <pc:spChg chg="mod">
          <ac:chgData name="Giovanna Harzer" userId="4717d86b1a8f999b" providerId="LiveId" clId="{719BECE3-EF81-45BB-A74C-ADD189A2B5DE}" dt="2022-10-18T17:50:31.397" v="360"/>
          <ac:spMkLst>
            <pc:docMk/>
            <pc:sldMk cId="883400152" sldId="1090"/>
            <ac:spMk id="58" creationId="{A3ED6F32-A1DB-8B6D-98B2-B0FD7AD617EA}"/>
          </ac:spMkLst>
        </pc:spChg>
        <pc:spChg chg="mod">
          <ac:chgData name="Giovanna Harzer" userId="4717d86b1a8f999b" providerId="LiveId" clId="{719BECE3-EF81-45BB-A74C-ADD189A2B5DE}" dt="2022-10-18T17:50:31.397" v="360"/>
          <ac:spMkLst>
            <pc:docMk/>
            <pc:sldMk cId="883400152" sldId="1090"/>
            <ac:spMk id="59" creationId="{4375C498-FDEC-AD79-5E4A-EB7F726A2CB9}"/>
          </ac:spMkLst>
        </pc:spChg>
        <pc:spChg chg="mod">
          <ac:chgData name="Giovanna Harzer" userId="4717d86b1a8f999b" providerId="LiveId" clId="{719BECE3-EF81-45BB-A74C-ADD189A2B5DE}" dt="2022-10-18T17:50:31.397" v="360"/>
          <ac:spMkLst>
            <pc:docMk/>
            <pc:sldMk cId="883400152" sldId="1090"/>
            <ac:spMk id="60" creationId="{CB3B77D3-E232-148A-50D4-93F164C15B4C}"/>
          </ac:spMkLst>
        </pc:spChg>
        <pc:spChg chg="mod">
          <ac:chgData name="Giovanna Harzer" userId="4717d86b1a8f999b" providerId="LiveId" clId="{719BECE3-EF81-45BB-A74C-ADD189A2B5DE}" dt="2022-10-18T17:50:31.397" v="360"/>
          <ac:spMkLst>
            <pc:docMk/>
            <pc:sldMk cId="883400152" sldId="1090"/>
            <ac:spMk id="61" creationId="{8AA8A61B-93BA-57D7-D0A7-B393E788C766}"/>
          </ac:spMkLst>
        </pc:spChg>
        <pc:spChg chg="mod">
          <ac:chgData name="Giovanna Harzer" userId="4717d86b1a8f999b" providerId="LiveId" clId="{719BECE3-EF81-45BB-A74C-ADD189A2B5DE}" dt="2022-10-18T17:50:31.397" v="360"/>
          <ac:spMkLst>
            <pc:docMk/>
            <pc:sldMk cId="883400152" sldId="1090"/>
            <ac:spMk id="62" creationId="{39944CDC-7A9E-3525-8334-31B94D7543DF}"/>
          </ac:spMkLst>
        </pc:spChg>
        <pc:spChg chg="mod">
          <ac:chgData name="Giovanna Harzer" userId="4717d86b1a8f999b" providerId="LiveId" clId="{719BECE3-EF81-45BB-A74C-ADD189A2B5DE}" dt="2022-10-18T17:50:31.397" v="360"/>
          <ac:spMkLst>
            <pc:docMk/>
            <pc:sldMk cId="883400152" sldId="1090"/>
            <ac:spMk id="64" creationId="{F064C177-387D-2F0E-B92C-EFA20116B620}"/>
          </ac:spMkLst>
        </pc:spChg>
        <pc:spChg chg="mod">
          <ac:chgData name="Giovanna Harzer" userId="4717d86b1a8f999b" providerId="LiveId" clId="{719BECE3-EF81-45BB-A74C-ADD189A2B5DE}" dt="2022-10-18T17:50:31.397" v="360"/>
          <ac:spMkLst>
            <pc:docMk/>
            <pc:sldMk cId="883400152" sldId="1090"/>
            <ac:spMk id="65" creationId="{DD14B308-9A08-983C-CEEA-6A7A4AA838F6}"/>
          </ac:spMkLst>
        </pc:spChg>
        <pc:spChg chg="mod">
          <ac:chgData name="Giovanna Harzer" userId="4717d86b1a8f999b" providerId="LiveId" clId="{719BECE3-EF81-45BB-A74C-ADD189A2B5DE}" dt="2022-10-18T17:50:31.397" v="360"/>
          <ac:spMkLst>
            <pc:docMk/>
            <pc:sldMk cId="883400152" sldId="1090"/>
            <ac:spMk id="66" creationId="{EEACDAD6-959B-A68F-0AB8-61C6EE697C87}"/>
          </ac:spMkLst>
        </pc:spChg>
        <pc:spChg chg="mod">
          <ac:chgData name="Giovanna Harzer" userId="4717d86b1a8f999b" providerId="LiveId" clId="{719BECE3-EF81-45BB-A74C-ADD189A2B5DE}" dt="2022-10-18T17:50:31.397" v="360"/>
          <ac:spMkLst>
            <pc:docMk/>
            <pc:sldMk cId="883400152" sldId="1090"/>
            <ac:spMk id="67" creationId="{B9C35B2B-9AB9-6BB4-F4B9-1BBC028BFA8A}"/>
          </ac:spMkLst>
        </pc:spChg>
        <pc:grpChg chg="add mod">
          <ac:chgData name="Giovanna Harzer" userId="4717d86b1a8f999b" providerId="LiveId" clId="{719BECE3-EF81-45BB-A74C-ADD189A2B5DE}" dt="2022-10-18T17:50:33.538" v="362" actId="1076"/>
          <ac:grpSpMkLst>
            <pc:docMk/>
            <pc:sldMk cId="883400152" sldId="1090"/>
            <ac:grpSpMk id="44" creationId="{47F63EA1-19E9-01F8-3388-38273A4E7D33}"/>
          </ac:grpSpMkLst>
        </pc:grpChg>
        <pc:grpChg chg="mod">
          <ac:chgData name="Giovanna Harzer" userId="4717d86b1a8f999b" providerId="LiveId" clId="{719BECE3-EF81-45BB-A74C-ADD189A2B5DE}" dt="2022-10-18T17:50:31.397" v="360"/>
          <ac:grpSpMkLst>
            <pc:docMk/>
            <pc:sldMk cId="883400152" sldId="1090"/>
            <ac:grpSpMk id="45" creationId="{72E8212A-CED4-5753-0D4D-7A5A1AA1C10D}"/>
          </ac:grpSpMkLst>
        </pc:grpChg>
        <pc:grpChg chg="mod">
          <ac:chgData name="Giovanna Harzer" userId="4717d86b1a8f999b" providerId="LiveId" clId="{719BECE3-EF81-45BB-A74C-ADD189A2B5DE}" dt="2022-10-18T17:50:31.397" v="360"/>
          <ac:grpSpMkLst>
            <pc:docMk/>
            <pc:sldMk cId="883400152" sldId="1090"/>
            <ac:grpSpMk id="46" creationId="{C897A9A5-B4D7-C111-A49A-BAAF0A6CFB73}"/>
          </ac:grpSpMkLst>
        </pc:grpChg>
        <pc:grpChg chg="mod">
          <ac:chgData name="Giovanna Harzer" userId="4717d86b1a8f999b" providerId="LiveId" clId="{719BECE3-EF81-45BB-A74C-ADD189A2B5DE}" dt="2022-10-18T17:50:31.397" v="360"/>
          <ac:grpSpMkLst>
            <pc:docMk/>
            <pc:sldMk cId="883400152" sldId="1090"/>
            <ac:grpSpMk id="47" creationId="{BD5E8E5D-0755-0F5B-CEB0-FC495009A3F4}"/>
          </ac:grpSpMkLst>
        </pc:grpChg>
        <pc:grpChg chg="mod">
          <ac:chgData name="Giovanna Harzer" userId="4717d86b1a8f999b" providerId="LiveId" clId="{719BECE3-EF81-45BB-A74C-ADD189A2B5DE}" dt="2022-10-18T17:50:31.397" v="360"/>
          <ac:grpSpMkLst>
            <pc:docMk/>
            <pc:sldMk cId="883400152" sldId="1090"/>
            <ac:grpSpMk id="49" creationId="{941E578C-030F-4933-FF91-0A881CB5EEF6}"/>
          </ac:grpSpMkLst>
        </pc:grpChg>
        <pc:picChg chg="del">
          <ac:chgData name="Giovanna Harzer" userId="4717d86b1a8f999b" providerId="LiveId" clId="{719BECE3-EF81-45BB-A74C-ADD189A2B5DE}" dt="2022-10-18T17:41:30.058" v="26" actId="478"/>
          <ac:picMkLst>
            <pc:docMk/>
            <pc:sldMk cId="883400152" sldId="1090"/>
            <ac:picMk id="16" creationId="{1CF3F710-40A9-5775-CBAE-19B000F79329}"/>
          </ac:picMkLst>
        </pc:picChg>
        <pc:picChg chg="del">
          <ac:chgData name="Giovanna Harzer" userId="4717d86b1a8f999b" providerId="LiveId" clId="{719BECE3-EF81-45BB-A74C-ADD189A2B5DE}" dt="2022-10-18T17:41:30.058" v="26" actId="478"/>
          <ac:picMkLst>
            <pc:docMk/>
            <pc:sldMk cId="883400152" sldId="1090"/>
            <ac:picMk id="39" creationId="{794EF550-689B-077B-163C-B83D4D317401}"/>
          </ac:picMkLst>
        </pc:picChg>
      </pc:sldChg>
      <pc:sldChg chg="delSp mod delAnim modAnim">
        <pc:chgData name="Giovanna Harzer" userId="4717d86b1a8f999b" providerId="LiveId" clId="{719BECE3-EF81-45BB-A74C-ADD189A2B5DE}" dt="2022-10-18T17:51:23.106" v="371"/>
        <pc:sldMkLst>
          <pc:docMk/>
          <pc:sldMk cId="3808846524" sldId="1091"/>
        </pc:sldMkLst>
        <pc:spChg chg="del">
          <ac:chgData name="Giovanna Harzer" userId="4717d86b1a8f999b" providerId="LiveId" clId="{719BECE3-EF81-45BB-A74C-ADD189A2B5DE}" dt="2022-10-18T17:41:32.042" v="27" actId="478"/>
          <ac:spMkLst>
            <pc:docMk/>
            <pc:sldMk cId="3808846524" sldId="1091"/>
            <ac:spMk id="29" creationId="{60EB0414-7AD7-073A-B639-5EBA7ECD2A6C}"/>
          </ac:spMkLst>
        </pc:spChg>
        <pc:spChg chg="del">
          <ac:chgData name="Giovanna Harzer" userId="4717d86b1a8f999b" providerId="LiveId" clId="{719BECE3-EF81-45BB-A74C-ADD189A2B5DE}" dt="2022-10-18T17:41:32.042" v="27" actId="478"/>
          <ac:spMkLst>
            <pc:docMk/>
            <pc:sldMk cId="3808846524" sldId="1091"/>
            <ac:spMk id="30" creationId="{BF4EF3ED-2B98-C040-D1B3-30F810C92405}"/>
          </ac:spMkLst>
        </pc:spChg>
        <pc:spChg chg="del">
          <ac:chgData name="Giovanna Harzer" userId="4717d86b1a8f999b" providerId="LiveId" clId="{719BECE3-EF81-45BB-A74C-ADD189A2B5DE}" dt="2022-10-18T17:41:32.042" v="27" actId="478"/>
          <ac:spMkLst>
            <pc:docMk/>
            <pc:sldMk cId="3808846524" sldId="1091"/>
            <ac:spMk id="31" creationId="{3FE75A68-4B17-9F4C-CFBF-F2D9EF720FF1}"/>
          </ac:spMkLst>
        </pc:spChg>
        <pc:spChg chg="del">
          <ac:chgData name="Giovanna Harzer" userId="4717d86b1a8f999b" providerId="LiveId" clId="{719BECE3-EF81-45BB-A74C-ADD189A2B5DE}" dt="2022-10-18T17:41:32.042" v="27" actId="478"/>
          <ac:spMkLst>
            <pc:docMk/>
            <pc:sldMk cId="3808846524" sldId="1091"/>
            <ac:spMk id="32" creationId="{C2BF3B52-AFAD-79C5-CDA2-AF40F438E6DD}"/>
          </ac:spMkLst>
        </pc:spChg>
        <pc:spChg chg="del">
          <ac:chgData name="Giovanna Harzer" userId="4717d86b1a8f999b" providerId="LiveId" clId="{719BECE3-EF81-45BB-A74C-ADD189A2B5DE}" dt="2022-10-18T17:41:32.042" v="27" actId="478"/>
          <ac:spMkLst>
            <pc:docMk/>
            <pc:sldMk cId="3808846524" sldId="1091"/>
            <ac:spMk id="33" creationId="{C8FF9609-28AF-CB26-3F14-EE79DE51DCCF}"/>
          </ac:spMkLst>
        </pc:spChg>
        <pc:spChg chg="del">
          <ac:chgData name="Giovanna Harzer" userId="4717d86b1a8f999b" providerId="LiveId" clId="{719BECE3-EF81-45BB-A74C-ADD189A2B5DE}" dt="2022-10-18T17:41:32.042" v="27" actId="478"/>
          <ac:spMkLst>
            <pc:docMk/>
            <pc:sldMk cId="3808846524" sldId="1091"/>
            <ac:spMk id="34" creationId="{AE5C5A4B-681C-9C0B-DB47-6FFA2D918D24}"/>
          </ac:spMkLst>
        </pc:spChg>
        <pc:spChg chg="del">
          <ac:chgData name="Giovanna Harzer" userId="4717d86b1a8f999b" providerId="LiveId" clId="{719BECE3-EF81-45BB-A74C-ADD189A2B5DE}" dt="2022-10-18T17:41:32.042" v="27" actId="478"/>
          <ac:spMkLst>
            <pc:docMk/>
            <pc:sldMk cId="3808846524" sldId="1091"/>
            <ac:spMk id="35" creationId="{79B11BCA-CB62-0450-F3D7-6811E0F199C7}"/>
          </ac:spMkLst>
        </pc:spChg>
        <pc:spChg chg="del">
          <ac:chgData name="Giovanna Harzer" userId="4717d86b1a8f999b" providerId="LiveId" clId="{719BECE3-EF81-45BB-A74C-ADD189A2B5DE}" dt="2022-10-18T17:41:32.042" v="27" actId="478"/>
          <ac:spMkLst>
            <pc:docMk/>
            <pc:sldMk cId="3808846524" sldId="1091"/>
            <ac:spMk id="36" creationId="{75846D7E-AB62-8F43-CB9F-1D25D9DE46AB}"/>
          </ac:spMkLst>
        </pc:spChg>
        <pc:spChg chg="del">
          <ac:chgData name="Giovanna Harzer" userId="4717d86b1a8f999b" providerId="LiveId" clId="{719BECE3-EF81-45BB-A74C-ADD189A2B5DE}" dt="2022-10-18T17:41:32.042" v="27" actId="478"/>
          <ac:spMkLst>
            <pc:docMk/>
            <pc:sldMk cId="3808846524" sldId="1091"/>
            <ac:spMk id="37" creationId="{1E3B9460-314A-C990-170C-02E1C554EAC1}"/>
          </ac:spMkLst>
        </pc:spChg>
        <pc:picChg chg="del">
          <ac:chgData name="Giovanna Harzer" userId="4717d86b1a8f999b" providerId="LiveId" clId="{719BECE3-EF81-45BB-A74C-ADD189A2B5DE}" dt="2022-10-18T17:41:32.042" v="27" actId="478"/>
          <ac:picMkLst>
            <pc:docMk/>
            <pc:sldMk cId="3808846524" sldId="1091"/>
            <ac:picMk id="16" creationId="{1CF3F710-40A9-5775-CBAE-19B000F79329}"/>
          </ac:picMkLst>
        </pc:picChg>
        <pc:picChg chg="del">
          <ac:chgData name="Giovanna Harzer" userId="4717d86b1a8f999b" providerId="LiveId" clId="{719BECE3-EF81-45BB-A74C-ADD189A2B5DE}" dt="2022-10-18T17:41:32.042" v="27" actId="478"/>
          <ac:picMkLst>
            <pc:docMk/>
            <pc:sldMk cId="3808846524" sldId="1091"/>
            <ac:picMk id="39" creationId="{794EF550-689B-077B-163C-B83D4D317401}"/>
          </ac:picMkLst>
        </pc:picChg>
      </pc:sldChg>
      <pc:sldChg chg="addSp delSp modSp mod delAnim modAnim">
        <pc:chgData name="Giovanna Harzer" userId="4717d86b1a8f999b" providerId="LiveId" clId="{719BECE3-EF81-45BB-A74C-ADD189A2B5DE}" dt="2022-10-18T17:51:42.990" v="436"/>
        <pc:sldMkLst>
          <pc:docMk/>
          <pc:sldMk cId="1562954059" sldId="1092"/>
        </pc:sldMkLst>
        <pc:spChg chg="add mod">
          <ac:chgData name="Giovanna Harzer" userId="4717d86b1a8f999b" providerId="LiveId" clId="{719BECE3-EF81-45BB-A74C-ADD189A2B5DE}" dt="2022-10-18T17:51:33.283" v="430" actId="1038"/>
          <ac:spMkLst>
            <pc:docMk/>
            <pc:sldMk cId="1562954059" sldId="1092"/>
            <ac:spMk id="11" creationId="{5C3F4609-93F3-5E0C-68B7-353855FD8580}"/>
          </ac:spMkLst>
        </pc:spChg>
        <pc:spChg chg="add mod">
          <ac:chgData name="Giovanna Harzer" userId="4717d86b1a8f999b" providerId="LiveId" clId="{719BECE3-EF81-45BB-A74C-ADD189A2B5DE}" dt="2022-10-18T17:51:33.283" v="430" actId="1038"/>
          <ac:spMkLst>
            <pc:docMk/>
            <pc:sldMk cId="1562954059" sldId="1092"/>
            <ac:spMk id="12" creationId="{FAAE7F3B-B300-53EF-9D30-F1B8BB3B2A50}"/>
          </ac:spMkLst>
        </pc:spChg>
        <pc:spChg chg="add mod">
          <ac:chgData name="Giovanna Harzer" userId="4717d86b1a8f999b" providerId="LiveId" clId="{719BECE3-EF81-45BB-A74C-ADD189A2B5DE}" dt="2022-10-18T17:51:33.283" v="430" actId="1038"/>
          <ac:spMkLst>
            <pc:docMk/>
            <pc:sldMk cId="1562954059" sldId="1092"/>
            <ac:spMk id="14" creationId="{D9E75FF4-1208-E9C9-B0BD-5EBD67D4369F}"/>
          </ac:spMkLst>
        </pc:spChg>
        <pc:spChg chg="add mod">
          <ac:chgData name="Giovanna Harzer" userId="4717d86b1a8f999b" providerId="LiveId" clId="{719BECE3-EF81-45BB-A74C-ADD189A2B5DE}" dt="2022-10-18T17:51:33.283" v="430" actId="1038"/>
          <ac:spMkLst>
            <pc:docMk/>
            <pc:sldMk cId="1562954059" sldId="1092"/>
            <ac:spMk id="18" creationId="{DFEEBEDD-741B-568E-F235-9FC42DE0857D}"/>
          </ac:spMkLst>
        </pc:spChg>
        <pc:spChg chg="del">
          <ac:chgData name="Giovanna Harzer" userId="4717d86b1a8f999b" providerId="LiveId" clId="{719BECE3-EF81-45BB-A74C-ADD189A2B5DE}" dt="2022-10-18T17:41:33.605" v="28" actId="478"/>
          <ac:spMkLst>
            <pc:docMk/>
            <pc:sldMk cId="1562954059" sldId="1092"/>
            <ac:spMk id="29" creationId="{60EB0414-7AD7-073A-B639-5EBA7ECD2A6C}"/>
          </ac:spMkLst>
        </pc:spChg>
        <pc:spChg chg="del">
          <ac:chgData name="Giovanna Harzer" userId="4717d86b1a8f999b" providerId="LiveId" clId="{719BECE3-EF81-45BB-A74C-ADD189A2B5DE}" dt="2022-10-18T17:41:33.605" v="28" actId="478"/>
          <ac:spMkLst>
            <pc:docMk/>
            <pc:sldMk cId="1562954059" sldId="1092"/>
            <ac:spMk id="30" creationId="{BF4EF3ED-2B98-C040-D1B3-30F810C92405}"/>
          </ac:spMkLst>
        </pc:spChg>
        <pc:spChg chg="del">
          <ac:chgData name="Giovanna Harzer" userId="4717d86b1a8f999b" providerId="LiveId" clId="{719BECE3-EF81-45BB-A74C-ADD189A2B5DE}" dt="2022-10-18T17:41:33.605" v="28" actId="478"/>
          <ac:spMkLst>
            <pc:docMk/>
            <pc:sldMk cId="1562954059" sldId="1092"/>
            <ac:spMk id="31" creationId="{3FE75A68-4B17-9F4C-CFBF-F2D9EF720FF1}"/>
          </ac:spMkLst>
        </pc:spChg>
        <pc:spChg chg="del">
          <ac:chgData name="Giovanna Harzer" userId="4717d86b1a8f999b" providerId="LiveId" clId="{719BECE3-EF81-45BB-A74C-ADD189A2B5DE}" dt="2022-10-18T17:41:33.605" v="28" actId="478"/>
          <ac:spMkLst>
            <pc:docMk/>
            <pc:sldMk cId="1562954059" sldId="1092"/>
            <ac:spMk id="32" creationId="{C2BF3B52-AFAD-79C5-CDA2-AF40F438E6DD}"/>
          </ac:spMkLst>
        </pc:spChg>
        <pc:spChg chg="del">
          <ac:chgData name="Giovanna Harzer" userId="4717d86b1a8f999b" providerId="LiveId" clId="{719BECE3-EF81-45BB-A74C-ADD189A2B5DE}" dt="2022-10-18T17:41:33.605" v="28" actId="478"/>
          <ac:spMkLst>
            <pc:docMk/>
            <pc:sldMk cId="1562954059" sldId="1092"/>
            <ac:spMk id="33" creationId="{C8FF9609-28AF-CB26-3F14-EE79DE51DCCF}"/>
          </ac:spMkLst>
        </pc:spChg>
        <pc:spChg chg="del">
          <ac:chgData name="Giovanna Harzer" userId="4717d86b1a8f999b" providerId="LiveId" clId="{719BECE3-EF81-45BB-A74C-ADD189A2B5DE}" dt="2022-10-18T17:41:33.605" v="28" actId="478"/>
          <ac:spMkLst>
            <pc:docMk/>
            <pc:sldMk cId="1562954059" sldId="1092"/>
            <ac:spMk id="34" creationId="{AE5C5A4B-681C-9C0B-DB47-6FFA2D918D24}"/>
          </ac:spMkLst>
        </pc:spChg>
        <pc:spChg chg="del">
          <ac:chgData name="Giovanna Harzer" userId="4717d86b1a8f999b" providerId="LiveId" clId="{719BECE3-EF81-45BB-A74C-ADD189A2B5DE}" dt="2022-10-18T17:41:33.605" v="28" actId="478"/>
          <ac:spMkLst>
            <pc:docMk/>
            <pc:sldMk cId="1562954059" sldId="1092"/>
            <ac:spMk id="35" creationId="{79B11BCA-CB62-0450-F3D7-6811E0F199C7}"/>
          </ac:spMkLst>
        </pc:spChg>
        <pc:spChg chg="del">
          <ac:chgData name="Giovanna Harzer" userId="4717d86b1a8f999b" providerId="LiveId" clId="{719BECE3-EF81-45BB-A74C-ADD189A2B5DE}" dt="2022-10-18T17:41:33.605" v="28" actId="478"/>
          <ac:spMkLst>
            <pc:docMk/>
            <pc:sldMk cId="1562954059" sldId="1092"/>
            <ac:spMk id="36" creationId="{75846D7E-AB62-8F43-CB9F-1D25D9DE46AB}"/>
          </ac:spMkLst>
        </pc:spChg>
        <pc:spChg chg="del">
          <ac:chgData name="Giovanna Harzer" userId="4717d86b1a8f999b" providerId="LiveId" clId="{719BECE3-EF81-45BB-A74C-ADD189A2B5DE}" dt="2022-10-18T17:41:33.605" v="28" actId="478"/>
          <ac:spMkLst>
            <pc:docMk/>
            <pc:sldMk cId="1562954059" sldId="1092"/>
            <ac:spMk id="37" creationId="{1E3B9460-314A-C990-170C-02E1C554EAC1}"/>
          </ac:spMkLst>
        </pc:spChg>
        <pc:picChg chg="del">
          <ac:chgData name="Giovanna Harzer" userId="4717d86b1a8f999b" providerId="LiveId" clId="{719BECE3-EF81-45BB-A74C-ADD189A2B5DE}" dt="2022-10-18T17:41:33.605" v="28" actId="478"/>
          <ac:picMkLst>
            <pc:docMk/>
            <pc:sldMk cId="1562954059" sldId="1092"/>
            <ac:picMk id="16" creationId="{1CF3F710-40A9-5775-CBAE-19B000F79329}"/>
          </ac:picMkLst>
        </pc:picChg>
        <pc:picChg chg="del">
          <ac:chgData name="Giovanna Harzer" userId="4717d86b1a8f999b" providerId="LiveId" clId="{719BECE3-EF81-45BB-A74C-ADD189A2B5DE}" dt="2022-10-18T17:41:33.605" v="28" actId="478"/>
          <ac:picMkLst>
            <pc:docMk/>
            <pc:sldMk cId="1562954059" sldId="1092"/>
            <ac:picMk id="39" creationId="{794EF550-689B-077B-163C-B83D4D317401}"/>
          </ac:picMkLst>
        </pc:picChg>
        <pc:picChg chg="mod">
          <ac:chgData name="Giovanna Harzer" userId="4717d86b1a8f999b" providerId="LiveId" clId="{719BECE3-EF81-45BB-A74C-ADD189A2B5DE}" dt="2022-10-18T17:51:37.366" v="433" actId="1076"/>
          <ac:picMkLst>
            <pc:docMk/>
            <pc:sldMk cId="1562954059" sldId="1092"/>
            <ac:picMk id="43" creationId="{D837F3E1-9E17-CA33-2E36-322328CDFD34}"/>
          </ac:picMkLst>
        </pc:picChg>
      </pc:sldChg>
      <pc:sldChg chg="addSp delSp modSp mod delAnim modAnim">
        <pc:chgData name="Giovanna Harzer" userId="4717d86b1a8f999b" providerId="LiveId" clId="{719BECE3-EF81-45BB-A74C-ADD189A2B5DE}" dt="2022-10-18T17:51:59.735" v="502"/>
        <pc:sldMkLst>
          <pc:docMk/>
          <pc:sldMk cId="2777960513" sldId="1093"/>
        </pc:sldMkLst>
        <pc:spChg chg="add mod">
          <ac:chgData name="Giovanna Harzer" userId="4717d86b1a8f999b" providerId="LiveId" clId="{719BECE3-EF81-45BB-A74C-ADD189A2B5DE}" dt="2022-10-18T17:51:52.717" v="499" actId="1038"/>
          <ac:spMkLst>
            <pc:docMk/>
            <pc:sldMk cId="2777960513" sldId="1093"/>
            <ac:spMk id="12" creationId="{BA6F122A-4B58-CF38-A7B4-1F4D87D3F137}"/>
          </ac:spMkLst>
        </pc:spChg>
        <pc:spChg chg="add mod">
          <ac:chgData name="Giovanna Harzer" userId="4717d86b1a8f999b" providerId="LiveId" clId="{719BECE3-EF81-45BB-A74C-ADD189A2B5DE}" dt="2022-10-18T17:51:52.717" v="499" actId="1038"/>
          <ac:spMkLst>
            <pc:docMk/>
            <pc:sldMk cId="2777960513" sldId="1093"/>
            <ac:spMk id="13" creationId="{3013407D-4D1E-9416-3389-E579E082DFD8}"/>
          </ac:spMkLst>
        </pc:spChg>
        <pc:spChg chg="add mod">
          <ac:chgData name="Giovanna Harzer" userId="4717d86b1a8f999b" providerId="LiveId" clId="{719BECE3-EF81-45BB-A74C-ADD189A2B5DE}" dt="2022-10-18T17:51:52.717" v="499" actId="1038"/>
          <ac:spMkLst>
            <pc:docMk/>
            <pc:sldMk cId="2777960513" sldId="1093"/>
            <ac:spMk id="14" creationId="{62F6ACAB-ADBC-8C3B-C941-E83B9A5D45D7}"/>
          </ac:spMkLst>
        </pc:spChg>
        <pc:spChg chg="add mod">
          <ac:chgData name="Giovanna Harzer" userId="4717d86b1a8f999b" providerId="LiveId" clId="{719BECE3-EF81-45BB-A74C-ADD189A2B5DE}" dt="2022-10-18T17:51:52.717" v="499" actId="1038"/>
          <ac:spMkLst>
            <pc:docMk/>
            <pc:sldMk cId="2777960513" sldId="1093"/>
            <ac:spMk id="15" creationId="{BA7147BA-B8DF-4D92-5F6A-F21045E2B6CE}"/>
          </ac:spMkLst>
        </pc:spChg>
        <pc:spChg chg="del">
          <ac:chgData name="Giovanna Harzer" userId="4717d86b1a8f999b" providerId="LiveId" clId="{719BECE3-EF81-45BB-A74C-ADD189A2B5DE}" dt="2022-10-18T17:41:35.182" v="29" actId="478"/>
          <ac:spMkLst>
            <pc:docMk/>
            <pc:sldMk cId="2777960513" sldId="1093"/>
            <ac:spMk id="29" creationId="{60EB0414-7AD7-073A-B639-5EBA7ECD2A6C}"/>
          </ac:spMkLst>
        </pc:spChg>
        <pc:spChg chg="del">
          <ac:chgData name="Giovanna Harzer" userId="4717d86b1a8f999b" providerId="LiveId" clId="{719BECE3-EF81-45BB-A74C-ADD189A2B5DE}" dt="2022-10-18T17:41:35.182" v="29" actId="478"/>
          <ac:spMkLst>
            <pc:docMk/>
            <pc:sldMk cId="2777960513" sldId="1093"/>
            <ac:spMk id="30" creationId="{BF4EF3ED-2B98-C040-D1B3-30F810C92405}"/>
          </ac:spMkLst>
        </pc:spChg>
        <pc:spChg chg="del">
          <ac:chgData name="Giovanna Harzer" userId="4717d86b1a8f999b" providerId="LiveId" clId="{719BECE3-EF81-45BB-A74C-ADD189A2B5DE}" dt="2022-10-18T17:41:35.182" v="29" actId="478"/>
          <ac:spMkLst>
            <pc:docMk/>
            <pc:sldMk cId="2777960513" sldId="1093"/>
            <ac:spMk id="31" creationId="{3FE75A68-4B17-9F4C-CFBF-F2D9EF720FF1}"/>
          </ac:spMkLst>
        </pc:spChg>
        <pc:spChg chg="del">
          <ac:chgData name="Giovanna Harzer" userId="4717d86b1a8f999b" providerId="LiveId" clId="{719BECE3-EF81-45BB-A74C-ADD189A2B5DE}" dt="2022-10-18T17:41:35.182" v="29" actId="478"/>
          <ac:spMkLst>
            <pc:docMk/>
            <pc:sldMk cId="2777960513" sldId="1093"/>
            <ac:spMk id="32" creationId="{C2BF3B52-AFAD-79C5-CDA2-AF40F438E6DD}"/>
          </ac:spMkLst>
        </pc:spChg>
        <pc:spChg chg="del">
          <ac:chgData name="Giovanna Harzer" userId="4717d86b1a8f999b" providerId="LiveId" clId="{719BECE3-EF81-45BB-A74C-ADD189A2B5DE}" dt="2022-10-18T17:41:35.182" v="29" actId="478"/>
          <ac:spMkLst>
            <pc:docMk/>
            <pc:sldMk cId="2777960513" sldId="1093"/>
            <ac:spMk id="33" creationId="{C8FF9609-28AF-CB26-3F14-EE79DE51DCCF}"/>
          </ac:spMkLst>
        </pc:spChg>
        <pc:spChg chg="del">
          <ac:chgData name="Giovanna Harzer" userId="4717d86b1a8f999b" providerId="LiveId" clId="{719BECE3-EF81-45BB-A74C-ADD189A2B5DE}" dt="2022-10-18T17:41:35.182" v="29" actId="478"/>
          <ac:spMkLst>
            <pc:docMk/>
            <pc:sldMk cId="2777960513" sldId="1093"/>
            <ac:spMk id="34" creationId="{AE5C5A4B-681C-9C0B-DB47-6FFA2D918D24}"/>
          </ac:spMkLst>
        </pc:spChg>
        <pc:spChg chg="del">
          <ac:chgData name="Giovanna Harzer" userId="4717d86b1a8f999b" providerId="LiveId" clId="{719BECE3-EF81-45BB-A74C-ADD189A2B5DE}" dt="2022-10-18T17:41:35.182" v="29" actId="478"/>
          <ac:spMkLst>
            <pc:docMk/>
            <pc:sldMk cId="2777960513" sldId="1093"/>
            <ac:spMk id="35" creationId="{79B11BCA-CB62-0450-F3D7-6811E0F199C7}"/>
          </ac:spMkLst>
        </pc:spChg>
        <pc:spChg chg="del">
          <ac:chgData name="Giovanna Harzer" userId="4717d86b1a8f999b" providerId="LiveId" clId="{719BECE3-EF81-45BB-A74C-ADD189A2B5DE}" dt="2022-10-18T17:41:35.182" v="29" actId="478"/>
          <ac:spMkLst>
            <pc:docMk/>
            <pc:sldMk cId="2777960513" sldId="1093"/>
            <ac:spMk id="36" creationId="{75846D7E-AB62-8F43-CB9F-1D25D9DE46AB}"/>
          </ac:spMkLst>
        </pc:spChg>
        <pc:spChg chg="del">
          <ac:chgData name="Giovanna Harzer" userId="4717d86b1a8f999b" providerId="LiveId" clId="{719BECE3-EF81-45BB-A74C-ADD189A2B5DE}" dt="2022-10-18T17:41:35.182" v="29" actId="478"/>
          <ac:spMkLst>
            <pc:docMk/>
            <pc:sldMk cId="2777960513" sldId="1093"/>
            <ac:spMk id="37" creationId="{1E3B9460-314A-C990-170C-02E1C554EAC1}"/>
          </ac:spMkLst>
        </pc:spChg>
        <pc:picChg chg="del">
          <ac:chgData name="Giovanna Harzer" userId="4717d86b1a8f999b" providerId="LiveId" clId="{719BECE3-EF81-45BB-A74C-ADD189A2B5DE}" dt="2022-10-18T17:41:35.182" v="29" actId="478"/>
          <ac:picMkLst>
            <pc:docMk/>
            <pc:sldMk cId="2777960513" sldId="1093"/>
            <ac:picMk id="16" creationId="{1CF3F710-40A9-5775-CBAE-19B000F79329}"/>
          </ac:picMkLst>
        </pc:picChg>
        <pc:picChg chg="add mod">
          <ac:chgData name="Giovanna Harzer" userId="4717d86b1a8f999b" providerId="LiveId" clId="{719BECE3-EF81-45BB-A74C-ADD189A2B5DE}" dt="2022-10-18T17:51:52.717" v="499" actId="1038"/>
          <ac:picMkLst>
            <pc:docMk/>
            <pc:sldMk cId="2777960513" sldId="1093"/>
            <ac:picMk id="18" creationId="{651CAF04-EFFD-1C53-1100-B1A00C7DF302}"/>
          </ac:picMkLst>
        </pc:picChg>
        <pc:picChg chg="del">
          <ac:chgData name="Giovanna Harzer" userId="4717d86b1a8f999b" providerId="LiveId" clId="{719BECE3-EF81-45BB-A74C-ADD189A2B5DE}" dt="2022-10-18T17:41:35.182" v="29" actId="478"/>
          <ac:picMkLst>
            <pc:docMk/>
            <pc:sldMk cId="2777960513" sldId="1093"/>
            <ac:picMk id="39" creationId="{794EF550-689B-077B-163C-B83D4D317401}"/>
          </ac:picMkLst>
        </pc:picChg>
      </pc:sldChg>
      <pc:sldChg chg="addSp delSp mod modAnim">
        <pc:chgData name="Giovanna Harzer" userId="4717d86b1a8f999b" providerId="LiveId" clId="{719BECE3-EF81-45BB-A74C-ADD189A2B5DE}" dt="2022-10-18T17:52:06.481" v="505"/>
        <pc:sldMkLst>
          <pc:docMk/>
          <pc:sldMk cId="4226398486" sldId="1094"/>
        </pc:sldMkLst>
        <pc:spChg chg="add del">
          <ac:chgData name="Giovanna Harzer" userId="4717d86b1a8f999b" providerId="LiveId" clId="{719BECE3-EF81-45BB-A74C-ADD189A2B5DE}" dt="2022-10-18T17:41:38.213" v="31" actId="478"/>
          <ac:spMkLst>
            <pc:docMk/>
            <pc:sldMk cId="4226398486" sldId="1094"/>
            <ac:spMk id="45" creationId="{EB24ED5B-1BCF-19ED-8677-A054C2A7176D}"/>
          </ac:spMkLst>
        </pc:spChg>
      </pc:sldChg>
      <pc:sldChg chg="delSp mod modAnim">
        <pc:chgData name="Giovanna Harzer" userId="4717d86b1a8f999b" providerId="LiveId" clId="{719BECE3-EF81-45BB-A74C-ADD189A2B5DE}" dt="2022-10-18T17:52:15.101" v="507"/>
        <pc:sldMkLst>
          <pc:docMk/>
          <pc:sldMk cId="3600054133" sldId="1095"/>
        </pc:sldMkLst>
        <pc:spChg chg="del">
          <ac:chgData name="Giovanna Harzer" userId="4717d86b1a8f999b" providerId="LiveId" clId="{719BECE3-EF81-45BB-A74C-ADD189A2B5DE}" dt="2022-10-18T17:41:41.762" v="33" actId="478"/>
          <ac:spMkLst>
            <pc:docMk/>
            <pc:sldMk cId="3600054133" sldId="1095"/>
            <ac:spMk id="75" creationId="{D7525873-7642-CBC6-D70A-5985DFE51A95}"/>
          </ac:spMkLst>
        </pc:spChg>
        <pc:spChg chg="del">
          <ac:chgData name="Giovanna Harzer" userId="4717d86b1a8f999b" providerId="LiveId" clId="{719BECE3-EF81-45BB-A74C-ADD189A2B5DE}" dt="2022-10-18T17:41:41.387" v="32" actId="478"/>
          <ac:spMkLst>
            <pc:docMk/>
            <pc:sldMk cId="3600054133" sldId="1095"/>
            <ac:spMk id="76" creationId="{60F8CCC3-6BE0-B7E4-6D4B-1BCC9AF6A144}"/>
          </ac:spMkLst>
        </pc:spChg>
      </pc:sldChg>
      <pc:sldChg chg="delSp mod modAnim">
        <pc:chgData name="Giovanna Harzer" userId="4717d86b1a8f999b" providerId="LiveId" clId="{719BECE3-EF81-45BB-A74C-ADD189A2B5DE}" dt="2022-10-18T17:52:22.729" v="511"/>
        <pc:sldMkLst>
          <pc:docMk/>
          <pc:sldMk cId="3306537155" sldId="1096"/>
        </pc:sldMkLst>
        <pc:spChg chg="del">
          <ac:chgData name="Giovanna Harzer" userId="4717d86b1a8f999b" providerId="LiveId" clId="{719BECE3-EF81-45BB-A74C-ADD189A2B5DE}" dt="2022-10-18T17:41:42.934" v="34" actId="478"/>
          <ac:spMkLst>
            <pc:docMk/>
            <pc:sldMk cId="3306537155" sldId="1096"/>
            <ac:spMk id="45" creationId="{EB24ED5B-1BCF-19ED-8677-A054C2A7176D}"/>
          </ac:spMkLst>
        </pc:spChg>
      </pc:sldChg>
      <pc:sldChg chg="addSp delSp modSp mod">
        <pc:chgData name="Giovanna Harzer" userId="4717d86b1a8f999b" providerId="LiveId" clId="{719BECE3-EF81-45BB-A74C-ADD189A2B5DE}" dt="2022-10-18T17:44:10.487" v="83" actId="1076"/>
        <pc:sldMkLst>
          <pc:docMk/>
          <pc:sldMk cId="3677462516" sldId="1097"/>
        </pc:sldMkLst>
        <pc:spChg chg="add mod">
          <ac:chgData name="Giovanna Harzer" userId="4717d86b1a8f999b" providerId="LiveId" clId="{719BECE3-EF81-45BB-A74C-ADD189A2B5DE}" dt="2022-10-18T17:44:10.487" v="83" actId="1076"/>
          <ac:spMkLst>
            <pc:docMk/>
            <pc:sldMk cId="3677462516" sldId="1097"/>
            <ac:spMk id="14" creationId="{CCF38038-0207-57D1-7277-E7BC08C3B9A5}"/>
          </ac:spMkLst>
        </pc:spChg>
        <pc:spChg chg="add mod">
          <ac:chgData name="Giovanna Harzer" userId="4717d86b1a8f999b" providerId="LiveId" clId="{719BECE3-EF81-45BB-A74C-ADD189A2B5DE}" dt="2022-10-18T17:44:10.487" v="83" actId="1076"/>
          <ac:spMkLst>
            <pc:docMk/>
            <pc:sldMk cId="3677462516" sldId="1097"/>
            <ac:spMk id="30" creationId="{4708B8D2-A50E-9AF7-358C-80B643CB4484}"/>
          </ac:spMkLst>
        </pc:spChg>
        <pc:spChg chg="del">
          <ac:chgData name="Giovanna Harzer" userId="4717d86b1a8f999b" providerId="LiveId" clId="{719BECE3-EF81-45BB-A74C-ADD189A2B5DE}" dt="2022-10-18T17:41:45.418" v="36" actId="478"/>
          <ac:spMkLst>
            <pc:docMk/>
            <pc:sldMk cId="3677462516" sldId="1097"/>
            <ac:spMk id="75" creationId="{D7525873-7642-CBC6-D70A-5985DFE51A95}"/>
          </ac:spMkLst>
        </pc:spChg>
        <pc:spChg chg="del">
          <ac:chgData name="Giovanna Harzer" userId="4717d86b1a8f999b" providerId="LiveId" clId="{719BECE3-EF81-45BB-A74C-ADD189A2B5DE}" dt="2022-10-18T17:41:44.793" v="35" actId="478"/>
          <ac:spMkLst>
            <pc:docMk/>
            <pc:sldMk cId="3677462516" sldId="1097"/>
            <ac:spMk id="76" creationId="{60F8CCC3-6BE0-B7E4-6D4B-1BCC9AF6A144}"/>
          </ac:spMkLst>
        </pc:spChg>
      </pc:sldChg>
      <pc:sldChg chg="addSp delSp modSp mod modAnim">
        <pc:chgData name="Giovanna Harzer" userId="4717d86b1a8f999b" providerId="LiveId" clId="{719BECE3-EF81-45BB-A74C-ADD189A2B5DE}" dt="2022-10-18T17:53:37.980" v="534" actId="478"/>
        <pc:sldMkLst>
          <pc:docMk/>
          <pc:sldMk cId="3863797095" sldId="1098"/>
        </pc:sldMkLst>
        <pc:spChg chg="del">
          <ac:chgData name="Giovanna Harzer" userId="4717d86b1a8f999b" providerId="LiveId" clId="{719BECE3-EF81-45BB-A74C-ADD189A2B5DE}" dt="2022-10-18T17:43:35.956" v="74" actId="478"/>
          <ac:spMkLst>
            <pc:docMk/>
            <pc:sldMk cId="3863797095" sldId="1098"/>
            <ac:spMk id="5" creationId="{CBAAAC27-EAAD-59EC-37C1-FCBE73476307}"/>
          </ac:spMkLst>
        </pc:spChg>
        <pc:spChg chg="add mod">
          <ac:chgData name="Giovanna Harzer" userId="4717d86b1a8f999b" providerId="LiveId" clId="{719BECE3-EF81-45BB-A74C-ADD189A2B5DE}" dt="2022-10-18T17:53:36.808" v="533" actId="1076"/>
          <ac:spMkLst>
            <pc:docMk/>
            <pc:sldMk cId="3863797095" sldId="1098"/>
            <ac:spMk id="42" creationId="{7D697558-3A7E-F4B9-240D-63641084AF7A}"/>
          </ac:spMkLst>
        </pc:spChg>
        <pc:spChg chg="add mod">
          <ac:chgData name="Giovanna Harzer" userId="4717d86b1a8f999b" providerId="LiveId" clId="{719BECE3-EF81-45BB-A74C-ADD189A2B5DE}" dt="2022-10-18T17:53:36.808" v="533" actId="1076"/>
          <ac:spMkLst>
            <pc:docMk/>
            <pc:sldMk cId="3863797095" sldId="1098"/>
            <ac:spMk id="43" creationId="{CDA4454F-70E8-4CDB-CF51-4B8201B22966}"/>
          </ac:spMkLst>
        </pc:spChg>
        <pc:spChg chg="add mod">
          <ac:chgData name="Giovanna Harzer" userId="4717d86b1a8f999b" providerId="LiveId" clId="{719BECE3-EF81-45BB-A74C-ADD189A2B5DE}" dt="2022-10-18T17:53:36.808" v="533" actId="1076"/>
          <ac:spMkLst>
            <pc:docMk/>
            <pc:sldMk cId="3863797095" sldId="1098"/>
            <ac:spMk id="44" creationId="{0887DAE4-4C41-D0C9-04D1-2C300220A486}"/>
          </ac:spMkLst>
        </pc:spChg>
        <pc:spChg chg="add mod">
          <ac:chgData name="Giovanna Harzer" userId="4717d86b1a8f999b" providerId="LiveId" clId="{719BECE3-EF81-45BB-A74C-ADD189A2B5DE}" dt="2022-10-18T17:53:36.808" v="533" actId="1076"/>
          <ac:spMkLst>
            <pc:docMk/>
            <pc:sldMk cId="3863797095" sldId="1098"/>
            <ac:spMk id="45" creationId="{2A412B32-01EC-20C1-19C5-2906E1394F72}"/>
          </ac:spMkLst>
        </pc:spChg>
        <pc:picChg chg="add del mod">
          <ac:chgData name="Giovanna Harzer" userId="4717d86b1a8f999b" providerId="LiveId" clId="{719BECE3-EF81-45BB-A74C-ADD189A2B5DE}" dt="2022-10-18T17:53:37.980" v="534" actId="478"/>
          <ac:picMkLst>
            <pc:docMk/>
            <pc:sldMk cId="3863797095" sldId="1098"/>
            <ac:picMk id="40" creationId="{1193A7E1-81A7-DD83-B664-1D1A888A427B}"/>
          </ac:picMkLst>
        </pc:picChg>
        <pc:picChg chg="add mod">
          <ac:chgData name="Giovanna Harzer" userId="4717d86b1a8f999b" providerId="LiveId" clId="{719BECE3-EF81-45BB-A74C-ADD189A2B5DE}" dt="2022-10-18T17:53:36.808" v="533" actId="1076"/>
          <ac:picMkLst>
            <pc:docMk/>
            <pc:sldMk cId="3863797095" sldId="1098"/>
            <ac:picMk id="41" creationId="{6C6965CE-0672-8652-B519-86C0138FB7B2}"/>
          </ac:picMkLst>
        </pc:picChg>
      </pc:sldChg>
      <pc:sldChg chg="addSp delSp modSp mod modAnim">
        <pc:chgData name="Giovanna Harzer" userId="4717d86b1a8f999b" providerId="LiveId" clId="{719BECE3-EF81-45BB-A74C-ADD189A2B5DE}" dt="2022-10-18T17:53:52.905" v="540" actId="1076"/>
        <pc:sldMkLst>
          <pc:docMk/>
          <pc:sldMk cId="4240231173" sldId="1100"/>
        </pc:sldMkLst>
        <pc:spChg chg="del">
          <ac:chgData name="Giovanna Harzer" userId="4717d86b1a8f999b" providerId="LiveId" clId="{719BECE3-EF81-45BB-A74C-ADD189A2B5DE}" dt="2022-10-18T17:41:56.500" v="37" actId="478"/>
          <ac:spMkLst>
            <pc:docMk/>
            <pc:sldMk cId="4240231173" sldId="1100"/>
            <ac:spMk id="5" creationId="{CBAAAC27-EAAD-59EC-37C1-FCBE73476307}"/>
          </ac:spMkLst>
        </pc:spChg>
        <pc:picChg chg="add mod">
          <ac:chgData name="Giovanna Harzer" userId="4717d86b1a8f999b" providerId="LiveId" clId="{719BECE3-EF81-45BB-A74C-ADD189A2B5DE}" dt="2022-10-18T17:53:02.302" v="521" actId="1076"/>
          <ac:picMkLst>
            <pc:docMk/>
            <pc:sldMk cId="4240231173" sldId="1100"/>
            <ac:picMk id="6" creationId="{0684128D-2649-3568-A384-23B5FADB64F8}"/>
          </ac:picMkLst>
        </pc:picChg>
        <pc:picChg chg="add mod">
          <ac:chgData name="Giovanna Harzer" userId="4717d86b1a8f999b" providerId="LiveId" clId="{719BECE3-EF81-45BB-A74C-ADD189A2B5DE}" dt="2022-10-18T17:53:52.905" v="540" actId="1076"/>
          <ac:picMkLst>
            <pc:docMk/>
            <pc:sldMk cId="4240231173" sldId="1100"/>
            <ac:picMk id="9" creationId="{2D503C94-86A3-F66A-ADB8-F71939498F9A}"/>
          </ac:picMkLst>
        </pc:picChg>
      </pc:sldChg>
      <pc:sldChg chg="addSp delSp modSp mod modAnim">
        <pc:chgData name="Giovanna Harzer" userId="4717d86b1a8f999b" providerId="LiveId" clId="{719BECE3-EF81-45BB-A74C-ADD189A2B5DE}" dt="2022-10-18T17:53:59.838" v="542"/>
        <pc:sldMkLst>
          <pc:docMk/>
          <pc:sldMk cId="2273541297" sldId="1101"/>
        </pc:sldMkLst>
        <pc:spChg chg="del">
          <ac:chgData name="Giovanna Harzer" userId="4717d86b1a8f999b" providerId="LiveId" clId="{719BECE3-EF81-45BB-A74C-ADD189A2B5DE}" dt="2022-10-18T17:41:57.971" v="38" actId="478"/>
          <ac:spMkLst>
            <pc:docMk/>
            <pc:sldMk cId="2273541297" sldId="1101"/>
            <ac:spMk id="5" creationId="{CBAAAC27-EAAD-59EC-37C1-FCBE73476307}"/>
          </ac:spMkLst>
        </pc:spChg>
        <pc:picChg chg="add mod">
          <ac:chgData name="Giovanna Harzer" userId="4717d86b1a8f999b" providerId="LiveId" clId="{719BECE3-EF81-45BB-A74C-ADD189A2B5DE}" dt="2022-10-18T17:53:48.091" v="537" actId="1076"/>
          <ac:picMkLst>
            <pc:docMk/>
            <pc:sldMk cId="2273541297" sldId="1101"/>
            <ac:picMk id="9" creationId="{55BD84D5-5CFB-4F6C-67D2-C418D749D940}"/>
          </ac:picMkLst>
        </pc:picChg>
      </pc:sldChg>
      <pc:sldChg chg="delSp mod modAnim">
        <pc:chgData name="Giovanna Harzer" userId="4717d86b1a8f999b" providerId="LiveId" clId="{719BECE3-EF81-45BB-A74C-ADD189A2B5DE}" dt="2022-10-18T17:54:03.985" v="543"/>
        <pc:sldMkLst>
          <pc:docMk/>
          <pc:sldMk cId="4211862501" sldId="1102"/>
        </pc:sldMkLst>
        <pc:spChg chg="del">
          <ac:chgData name="Giovanna Harzer" userId="4717d86b1a8f999b" providerId="LiveId" clId="{719BECE3-EF81-45BB-A74C-ADD189A2B5DE}" dt="2022-10-18T17:42:01.005" v="39" actId="478"/>
          <ac:spMkLst>
            <pc:docMk/>
            <pc:sldMk cId="4211862501" sldId="1102"/>
            <ac:spMk id="5" creationId="{CBAAAC27-EAAD-59EC-37C1-FCBE73476307}"/>
          </ac:spMkLst>
        </pc:spChg>
      </pc:sldChg>
      <pc:sldChg chg="delSp mod modAnim">
        <pc:chgData name="Giovanna Harzer" userId="4717d86b1a8f999b" providerId="LiveId" clId="{719BECE3-EF81-45BB-A74C-ADD189A2B5DE}" dt="2022-10-18T17:54:08.892" v="546"/>
        <pc:sldMkLst>
          <pc:docMk/>
          <pc:sldMk cId="1207294911" sldId="1103"/>
        </pc:sldMkLst>
        <pc:spChg chg="del">
          <ac:chgData name="Giovanna Harzer" userId="4717d86b1a8f999b" providerId="LiveId" clId="{719BECE3-EF81-45BB-A74C-ADD189A2B5DE}" dt="2022-10-18T17:42:03.619" v="40" actId="478"/>
          <ac:spMkLst>
            <pc:docMk/>
            <pc:sldMk cId="1207294911" sldId="1103"/>
            <ac:spMk id="45" creationId="{EB24ED5B-1BCF-19ED-8677-A054C2A7176D}"/>
          </ac:spMkLst>
        </pc:spChg>
      </pc:sldChg>
      <pc:sldChg chg="delSp mod modAnim">
        <pc:chgData name="Giovanna Harzer" userId="4717d86b1a8f999b" providerId="LiveId" clId="{719BECE3-EF81-45BB-A74C-ADD189A2B5DE}" dt="2022-10-18T17:54:16.794" v="548"/>
        <pc:sldMkLst>
          <pc:docMk/>
          <pc:sldMk cId="1903141454" sldId="1104"/>
        </pc:sldMkLst>
        <pc:spChg chg="del">
          <ac:chgData name="Giovanna Harzer" userId="4717d86b1a8f999b" providerId="LiveId" clId="{719BECE3-EF81-45BB-A74C-ADD189A2B5DE}" dt="2022-10-18T17:42:05.344" v="42" actId="478"/>
          <ac:spMkLst>
            <pc:docMk/>
            <pc:sldMk cId="1903141454" sldId="1104"/>
            <ac:spMk id="75" creationId="{D7525873-7642-CBC6-D70A-5985DFE51A95}"/>
          </ac:spMkLst>
        </pc:spChg>
        <pc:spChg chg="del">
          <ac:chgData name="Giovanna Harzer" userId="4717d86b1a8f999b" providerId="LiveId" clId="{719BECE3-EF81-45BB-A74C-ADD189A2B5DE}" dt="2022-10-18T17:42:04.932" v="41" actId="478"/>
          <ac:spMkLst>
            <pc:docMk/>
            <pc:sldMk cId="1903141454" sldId="1104"/>
            <ac:spMk id="76" creationId="{60F8CCC3-6BE0-B7E4-6D4B-1BCC9AF6A144}"/>
          </ac:spMkLst>
        </pc:spChg>
      </pc:sldChg>
      <pc:sldChg chg="delSp mod modAnim">
        <pc:chgData name="Giovanna Harzer" userId="4717d86b1a8f999b" providerId="LiveId" clId="{719BECE3-EF81-45BB-A74C-ADD189A2B5DE}" dt="2022-10-18T17:54:40.009" v="555"/>
        <pc:sldMkLst>
          <pc:docMk/>
          <pc:sldMk cId="1593310094" sldId="1105"/>
        </pc:sldMkLst>
        <pc:spChg chg="del">
          <ac:chgData name="Giovanna Harzer" userId="4717d86b1a8f999b" providerId="LiveId" clId="{719BECE3-EF81-45BB-A74C-ADD189A2B5DE}" dt="2022-10-18T17:42:09.917" v="46" actId="478"/>
          <ac:spMkLst>
            <pc:docMk/>
            <pc:sldMk cId="1593310094" sldId="1105"/>
            <ac:spMk id="75" creationId="{D7525873-7642-CBC6-D70A-5985DFE51A95}"/>
          </ac:spMkLst>
        </pc:spChg>
        <pc:spChg chg="del">
          <ac:chgData name="Giovanna Harzer" userId="4717d86b1a8f999b" providerId="LiveId" clId="{719BECE3-EF81-45BB-A74C-ADD189A2B5DE}" dt="2022-10-18T17:42:09.480" v="45" actId="478"/>
          <ac:spMkLst>
            <pc:docMk/>
            <pc:sldMk cId="1593310094" sldId="1105"/>
            <ac:spMk id="76" creationId="{60F8CCC3-6BE0-B7E4-6D4B-1BCC9AF6A144}"/>
          </ac:spMkLst>
        </pc:spChg>
      </pc:sldChg>
      <pc:sldChg chg="delSp mod modAnim">
        <pc:chgData name="Giovanna Harzer" userId="4717d86b1a8f999b" providerId="LiveId" clId="{719BECE3-EF81-45BB-A74C-ADD189A2B5DE}" dt="2022-10-18T17:54:29.686" v="552"/>
        <pc:sldMkLst>
          <pc:docMk/>
          <pc:sldMk cId="1499184124" sldId="1106"/>
        </pc:sldMkLst>
        <pc:spChg chg="del">
          <ac:chgData name="Giovanna Harzer" userId="4717d86b1a8f999b" providerId="LiveId" clId="{719BECE3-EF81-45BB-A74C-ADD189A2B5DE}" dt="2022-10-18T17:42:07.865" v="44" actId="478"/>
          <ac:spMkLst>
            <pc:docMk/>
            <pc:sldMk cId="1499184124" sldId="1106"/>
            <ac:spMk id="75" creationId="{D7525873-7642-CBC6-D70A-5985DFE51A95}"/>
          </ac:spMkLst>
        </pc:spChg>
        <pc:spChg chg="del">
          <ac:chgData name="Giovanna Harzer" userId="4717d86b1a8f999b" providerId="LiveId" clId="{719BECE3-EF81-45BB-A74C-ADD189A2B5DE}" dt="2022-10-18T17:42:07.521" v="43" actId="478"/>
          <ac:spMkLst>
            <pc:docMk/>
            <pc:sldMk cId="1499184124" sldId="1106"/>
            <ac:spMk id="76" creationId="{60F8CCC3-6BE0-B7E4-6D4B-1BCC9AF6A144}"/>
          </ac:spMkLst>
        </pc:spChg>
      </pc:sldChg>
      <pc:sldChg chg="addSp delSp modSp mod modAnim">
        <pc:chgData name="Giovanna Harzer" userId="4717d86b1a8f999b" providerId="LiveId" clId="{719BECE3-EF81-45BB-A74C-ADD189A2B5DE}" dt="2022-10-18T17:55:14.264" v="566"/>
        <pc:sldMkLst>
          <pc:docMk/>
          <pc:sldMk cId="1557214853" sldId="1107"/>
        </pc:sldMkLst>
        <pc:spChg chg="mod">
          <ac:chgData name="Giovanna Harzer" userId="4717d86b1a8f999b" providerId="LiveId" clId="{719BECE3-EF81-45BB-A74C-ADD189A2B5DE}" dt="2022-10-18T17:54:58.463" v="558" actId="164"/>
          <ac:spMkLst>
            <pc:docMk/>
            <pc:sldMk cId="1557214853" sldId="1107"/>
            <ac:spMk id="37" creationId="{29AD0314-AF82-D15A-6AE8-BF67803514F2}"/>
          </ac:spMkLst>
        </pc:spChg>
        <pc:spChg chg="mod">
          <ac:chgData name="Giovanna Harzer" userId="4717d86b1a8f999b" providerId="LiveId" clId="{719BECE3-EF81-45BB-A74C-ADD189A2B5DE}" dt="2022-10-18T17:54:58.463" v="558" actId="164"/>
          <ac:spMkLst>
            <pc:docMk/>
            <pc:sldMk cId="1557214853" sldId="1107"/>
            <ac:spMk id="38" creationId="{FF1833D2-0B51-C566-7A23-FFBEA81A5763}"/>
          </ac:spMkLst>
        </pc:spChg>
        <pc:spChg chg="mod">
          <ac:chgData name="Giovanna Harzer" userId="4717d86b1a8f999b" providerId="LiveId" clId="{719BECE3-EF81-45BB-A74C-ADD189A2B5DE}" dt="2022-10-18T17:54:58.463" v="558" actId="164"/>
          <ac:spMkLst>
            <pc:docMk/>
            <pc:sldMk cId="1557214853" sldId="1107"/>
            <ac:spMk id="39" creationId="{6B1308EB-5AAD-D6B7-2E5D-DC78A9BDF470}"/>
          </ac:spMkLst>
        </pc:spChg>
        <pc:spChg chg="mod">
          <ac:chgData name="Giovanna Harzer" userId="4717d86b1a8f999b" providerId="LiveId" clId="{719BECE3-EF81-45BB-A74C-ADD189A2B5DE}" dt="2022-10-18T17:54:58.463" v="558" actId="164"/>
          <ac:spMkLst>
            <pc:docMk/>
            <pc:sldMk cId="1557214853" sldId="1107"/>
            <ac:spMk id="44" creationId="{217249C8-4F90-14E0-705A-E32321603F96}"/>
          </ac:spMkLst>
        </pc:spChg>
        <pc:spChg chg="del">
          <ac:chgData name="Giovanna Harzer" userId="4717d86b1a8f999b" providerId="LiveId" clId="{719BECE3-EF81-45BB-A74C-ADD189A2B5DE}" dt="2022-10-18T17:42:11.999" v="48" actId="478"/>
          <ac:spMkLst>
            <pc:docMk/>
            <pc:sldMk cId="1557214853" sldId="1107"/>
            <ac:spMk id="75" creationId="{D7525873-7642-CBC6-D70A-5985DFE51A95}"/>
          </ac:spMkLst>
        </pc:spChg>
        <pc:spChg chg="del">
          <ac:chgData name="Giovanna Harzer" userId="4717d86b1a8f999b" providerId="LiveId" clId="{719BECE3-EF81-45BB-A74C-ADD189A2B5DE}" dt="2022-10-18T17:42:11.667" v="47" actId="478"/>
          <ac:spMkLst>
            <pc:docMk/>
            <pc:sldMk cId="1557214853" sldId="1107"/>
            <ac:spMk id="76" creationId="{60F8CCC3-6BE0-B7E4-6D4B-1BCC9AF6A144}"/>
          </ac:spMkLst>
        </pc:spChg>
        <pc:grpChg chg="add mod">
          <ac:chgData name="Giovanna Harzer" userId="4717d86b1a8f999b" providerId="LiveId" clId="{719BECE3-EF81-45BB-A74C-ADD189A2B5DE}" dt="2022-10-18T17:55:00.482" v="560" actId="1076"/>
          <ac:grpSpMkLst>
            <pc:docMk/>
            <pc:sldMk cId="1557214853" sldId="1107"/>
            <ac:grpSpMk id="45" creationId="{0B8947B6-3D1E-0371-9380-5B1DF4F26BAB}"/>
          </ac:grpSpMkLst>
        </pc:grpChg>
        <pc:cxnChg chg="mod">
          <ac:chgData name="Giovanna Harzer" userId="4717d86b1a8f999b" providerId="LiveId" clId="{719BECE3-EF81-45BB-A74C-ADD189A2B5DE}" dt="2022-10-18T17:54:58.463" v="558" actId="164"/>
          <ac:cxnSpMkLst>
            <pc:docMk/>
            <pc:sldMk cId="1557214853" sldId="1107"/>
            <ac:cxnSpMk id="32" creationId="{119A01F2-6572-5EB8-82C1-26BBEC04EEBC}"/>
          </ac:cxnSpMkLst>
        </pc:cxnChg>
        <pc:cxnChg chg="mod">
          <ac:chgData name="Giovanna Harzer" userId="4717d86b1a8f999b" providerId="LiveId" clId="{719BECE3-EF81-45BB-A74C-ADD189A2B5DE}" dt="2022-10-18T17:54:58.463" v="558" actId="164"/>
          <ac:cxnSpMkLst>
            <pc:docMk/>
            <pc:sldMk cId="1557214853" sldId="1107"/>
            <ac:cxnSpMk id="34" creationId="{DACE5C10-9295-CC8A-4C33-0E5E2C27C89B}"/>
          </ac:cxnSpMkLst>
        </pc:cxnChg>
        <pc:cxnChg chg="mod">
          <ac:chgData name="Giovanna Harzer" userId="4717d86b1a8f999b" providerId="LiveId" clId="{719BECE3-EF81-45BB-A74C-ADD189A2B5DE}" dt="2022-10-18T17:54:58.463" v="558" actId="164"/>
          <ac:cxnSpMkLst>
            <pc:docMk/>
            <pc:sldMk cId="1557214853" sldId="1107"/>
            <ac:cxnSpMk id="35" creationId="{A5C00230-FE0C-EBEA-6604-DB026DE28B3C}"/>
          </ac:cxnSpMkLst>
        </pc:cxnChg>
      </pc:sldChg>
      <pc:sldChg chg="delSp mod modAnim">
        <pc:chgData name="Giovanna Harzer" userId="4717d86b1a8f999b" providerId="LiveId" clId="{719BECE3-EF81-45BB-A74C-ADD189A2B5DE}" dt="2022-10-18T17:55:24.905" v="570"/>
        <pc:sldMkLst>
          <pc:docMk/>
          <pc:sldMk cId="805252164" sldId="1108"/>
        </pc:sldMkLst>
        <pc:spChg chg="del">
          <ac:chgData name="Giovanna Harzer" userId="4717d86b1a8f999b" providerId="LiveId" clId="{719BECE3-EF81-45BB-A74C-ADD189A2B5DE}" dt="2022-10-18T17:42:13.067" v="49" actId="478"/>
          <ac:spMkLst>
            <pc:docMk/>
            <pc:sldMk cId="805252164" sldId="1108"/>
            <ac:spMk id="45" creationId="{EB24ED5B-1BCF-19ED-8677-A054C2A7176D}"/>
          </ac:spMkLst>
        </pc:spChg>
      </pc:sldChg>
      <pc:sldChg chg="delSp mod">
        <pc:chgData name="Giovanna Harzer" userId="4717d86b1a8f999b" providerId="LiveId" clId="{719BECE3-EF81-45BB-A74C-ADD189A2B5DE}" dt="2022-10-18T17:42:15.261" v="51" actId="478"/>
        <pc:sldMkLst>
          <pc:docMk/>
          <pc:sldMk cId="237211465" sldId="1109"/>
        </pc:sldMkLst>
        <pc:spChg chg="del">
          <ac:chgData name="Giovanna Harzer" userId="4717d86b1a8f999b" providerId="LiveId" clId="{719BECE3-EF81-45BB-A74C-ADD189A2B5DE}" dt="2022-10-18T17:42:15.261" v="51" actId="478"/>
          <ac:spMkLst>
            <pc:docMk/>
            <pc:sldMk cId="237211465" sldId="1109"/>
            <ac:spMk id="75" creationId="{D7525873-7642-CBC6-D70A-5985DFE51A95}"/>
          </ac:spMkLst>
        </pc:spChg>
        <pc:spChg chg="del">
          <ac:chgData name="Giovanna Harzer" userId="4717d86b1a8f999b" providerId="LiveId" clId="{719BECE3-EF81-45BB-A74C-ADD189A2B5DE}" dt="2022-10-18T17:42:14.870" v="50" actId="478"/>
          <ac:spMkLst>
            <pc:docMk/>
            <pc:sldMk cId="237211465" sldId="1109"/>
            <ac:spMk id="76" creationId="{60F8CCC3-6BE0-B7E4-6D4B-1BCC9AF6A144}"/>
          </ac:spMkLst>
        </pc:spChg>
      </pc:sldChg>
      <pc:sldChg chg="delSp mod modAnim">
        <pc:chgData name="Giovanna Harzer" userId="4717d86b1a8f999b" providerId="LiveId" clId="{719BECE3-EF81-45BB-A74C-ADD189A2B5DE}" dt="2022-10-18T17:55:31.333" v="571"/>
        <pc:sldMkLst>
          <pc:docMk/>
          <pc:sldMk cId="799318493" sldId="1110"/>
        </pc:sldMkLst>
        <pc:spChg chg="del">
          <ac:chgData name="Giovanna Harzer" userId="4717d86b1a8f999b" providerId="LiveId" clId="{719BECE3-EF81-45BB-A74C-ADD189A2B5DE}" dt="2022-10-18T17:42:17.182" v="53" actId="478"/>
          <ac:spMkLst>
            <pc:docMk/>
            <pc:sldMk cId="799318493" sldId="1110"/>
            <ac:spMk id="75" creationId="{D7525873-7642-CBC6-D70A-5985DFE51A95}"/>
          </ac:spMkLst>
        </pc:spChg>
        <pc:spChg chg="del">
          <ac:chgData name="Giovanna Harzer" userId="4717d86b1a8f999b" providerId="LiveId" clId="{719BECE3-EF81-45BB-A74C-ADD189A2B5DE}" dt="2022-10-18T17:42:16.823" v="52" actId="478"/>
          <ac:spMkLst>
            <pc:docMk/>
            <pc:sldMk cId="799318493" sldId="1110"/>
            <ac:spMk id="76" creationId="{60F8CCC3-6BE0-B7E4-6D4B-1BCC9AF6A144}"/>
          </ac:spMkLst>
        </pc:spChg>
      </pc:sldChg>
      <pc:sldChg chg="delSp mod modAnim">
        <pc:chgData name="Giovanna Harzer" userId="4717d86b1a8f999b" providerId="LiveId" clId="{719BECE3-EF81-45BB-A74C-ADD189A2B5DE}" dt="2022-10-18T17:55:40.513" v="575"/>
        <pc:sldMkLst>
          <pc:docMk/>
          <pc:sldMk cId="2477941087" sldId="1111"/>
        </pc:sldMkLst>
        <pc:spChg chg="del">
          <ac:chgData name="Giovanna Harzer" userId="4717d86b1a8f999b" providerId="LiveId" clId="{719BECE3-EF81-45BB-A74C-ADD189A2B5DE}" dt="2022-10-18T17:42:18.870" v="54" actId="478"/>
          <ac:spMkLst>
            <pc:docMk/>
            <pc:sldMk cId="2477941087" sldId="1111"/>
            <ac:spMk id="45" creationId="{EB24ED5B-1BCF-19ED-8677-A054C2A7176D}"/>
          </ac:spMkLst>
        </pc:spChg>
      </pc:sldChg>
      <pc:sldChg chg="delSp mod modAnim">
        <pc:chgData name="Giovanna Harzer" userId="4717d86b1a8f999b" providerId="LiveId" clId="{719BECE3-EF81-45BB-A74C-ADD189A2B5DE}" dt="2022-10-18T17:55:53.264" v="580"/>
        <pc:sldMkLst>
          <pc:docMk/>
          <pc:sldMk cId="881738791" sldId="1112"/>
        </pc:sldMkLst>
        <pc:spChg chg="del">
          <ac:chgData name="Giovanna Harzer" userId="4717d86b1a8f999b" providerId="LiveId" clId="{719BECE3-EF81-45BB-A74C-ADD189A2B5DE}" dt="2022-10-18T17:42:20.291" v="55" actId="478"/>
          <ac:spMkLst>
            <pc:docMk/>
            <pc:sldMk cId="881738791" sldId="1112"/>
            <ac:spMk id="75" creationId="{D7525873-7642-CBC6-D70A-5985DFE51A95}"/>
          </ac:spMkLst>
        </pc:spChg>
        <pc:spChg chg="del">
          <ac:chgData name="Giovanna Harzer" userId="4717d86b1a8f999b" providerId="LiveId" clId="{719BECE3-EF81-45BB-A74C-ADD189A2B5DE}" dt="2022-10-18T17:42:20.932" v="56" actId="478"/>
          <ac:spMkLst>
            <pc:docMk/>
            <pc:sldMk cId="881738791" sldId="1112"/>
            <ac:spMk id="76" creationId="{60F8CCC3-6BE0-B7E4-6D4B-1BCC9AF6A144}"/>
          </ac:spMkLst>
        </pc:spChg>
      </pc:sldChg>
      <pc:sldChg chg="delSp mod modAnim">
        <pc:chgData name="Giovanna Harzer" userId="4717d86b1a8f999b" providerId="LiveId" clId="{719BECE3-EF81-45BB-A74C-ADD189A2B5DE}" dt="2022-10-18T17:56:01.574" v="582"/>
        <pc:sldMkLst>
          <pc:docMk/>
          <pc:sldMk cId="2860783433" sldId="1113"/>
        </pc:sldMkLst>
        <pc:spChg chg="del">
          <ac:chgData name="Giovanna Harzer" userId="4717d86b1a8f999b" providerId="LiveId" clId="{719BECE3-EF81-45BB-A74C-ADD189A2B5DE}" dt="2022-10-18T17:42:24.553" v="58" actId="478"/>
          <ac:spMkLst>
            <pc:docMk/>
            <pc:sldMk cId="2860783433" sldId="1113"/>
            <ac:spMk id="75" creationId="{D7525873-7642-CBC6-D70A-5985DFE51A95}"/>
          </ac:spMkLst>
        </pc:spChg>
        <pc:spChg chg="del">
          <ac:chgData name="Giovanna Harzer" userId="4717d86b1a8f999b" providerId="LiveId" clId="{719BECE3-EF81-45BB-A74C-ADD189A2B5DE}" dt="2022-10-18T17:42:24.145" v="57" actId="478"/>
          <ac:spMkLst>
            <pc:docMk/>
            <pc:sldMk cId="2860783433" sldId="1113"/>
            <ac:spMk id="76" creationId="{60F8CCC3-6BE0-B7E4-6D4B-1BCC9AF6A144}"/>
          </ac:spMkLst>
        </pc:spChg>
      </pc:sldChg>
      <pc:sldChg chg="delSp modSp mod modAnim">
        <pc:chgData name="Giovanna Harzer" userId="4717d86b1a8f999b" providerId="LiveId" clId="{719BECE3-EF81-45BB-A74C-ADD189A2B5DE}" dt="2022-10-18T17:56:16.231" v="586"/>
        <pc:sldMkLst>
          <pc:docMk/>
          <pc:sldMk cId="1897686196" sldId="1114"/>
        </pc:sldMkLst>
        <pc:spChg chg="mod">
          <ac:chgData name="Giovanna Harzer" userId="4717d86b1a8f999b" providerId="LiveId" clId="{719BECE3-EF81-45BB-A74C-ADD189A2B5DE}" dt="2022-10-18T17:56:10.042" v="584" actId="14100"/>
          <ac:spMkLst>
            <pc:docMk/>
            <pc:sldMk cId="1897686196" sldId="1114"/>
            <ac:spMk id="32" creationId="{CE83248C-FA69-B0B2-02BC-B804AD5A3F72}"/>
          </ac:spMkLst>
        </pc:spChg>
        <pc:spChg chg="mod">
          <ac:chgData name="Giovanna Harzer" userId="4717d86b1a8f999b" providerId="LiveId" clId="{719BECE3-EF81-45BB-A74C-ADD189A2B5DE}" dt="2022-10-18T17:42:36.992" v="63"/>
          <ac:spMkLst>
            <pc:docMk/>
            <pc:sldMk cId="1897686196" sldId="1114"/>
            <ac:spMk id="39" creationId="{203D17B1-5BF4-BC90-FAF4-7306715E8041}"/>
          </ac:spMkLst>
        </pc:spChg>
        <pc:spChg chg="del">
          <ac:chgData name="Giovanna Harzer" userId="4717d86b1a8f999b" providerId="LiveId" clId="{719BECE3-EF81-45BB-A74C-ADD189A2B5DE}" dt="2022-10-18T17:42:27.189" v="60" actId="478"/>
          <ac:spMkLst>
            <pc:docMk/>
            <pc:sldMk cId="1897686196" sldId="1114"/>
            <ac:spMk id="75" creationId="{D7525873-7642-CBC6-D70A-5985DFE51A95}"/>
          </ac:spMkLst>
        </pc:spChg>
        <pc:spChg chg="del">
          <ac:chgData name="Giovanna Harzer" userId="4717d86b1a8f999b" providerId="LiveId" clId="{719BECE3-EF81-45BB-A74C-ADD189A2B5DE}" dt="2022-10-18T17:42:26.846" v="59" actId="478"/>
          <ac:spMkLst>
            <pc:docMk/>
            <pc:sldMk cId="1897686196" sldId="1114"/>
            <ac:spMk id="76" creationId="{60F8CCC3-6BE0-B7E4-6D4B-1BCC9AF6A144}"/>
          </ac:spMkLst>
        </pc:spChg>
      </pc:sldChg>
      <pc:sldChg chg="delSp mod modAnim">
        <pc:chgData name="Giovanna Harzer" userId="4717d86b1a8f999b" providerId="LiveId" clId="{719BECE3-EF81-45BB-A74C-ADD189A2B5DE}" dt="2022-10-18T17:56:26.252" v="587"/>
        <pc:sldMkLst>
          <pc:docMk/>
          <pc:sldMk cId="1924885678" sldId="1115"/>
        </pc:sldMkLst>
        <pc:spChg chg="del">
          <ac:chgData name="Giovanna Harzer" userId="4717d86b1a8f999b" providerId="LiveId" clId="{719BECE3-EF81-45BB-A74C-ADD189A2B5DE}" dt="2022-10-18T17:42:29.158" v="62" actId="478"/>
          <ac:spMkLst>
            <pc:docMk/>
            <pc:sldMk cId="1924885678" sldId="1115"/>
            <ac:spMk id="75" creationId="{D7525873-7642-CBC6-D70A-5985DFE51A95}"/>
          </ac:spMkLst>
        </pc:spChg>
        <pc:spChg chg="del">
          <ac:chgData name="Giovanna Harzer" userId="4717d86b1a8f999b" providerId="LiveId" clId="{719BECE3-EF81-45BB-A74C-ADD189A2B5DE}" dt="2022-10-18T17:42:28.690" v="61" actId="478"/>
          <ac:spMkLst>
            <pc:docMk/>
            <pc:sldMk cId="1924885678" sldId="1115"/>
            <ac:spMk id="76" creationId="{60F8CCC3-6BE0-B7E4-6D4B-1BCC9AF6A144}"/>
          </ac:spMkLst>
        </pc:spChg>
      </pc:sldChg>
      <pc:sldChg chg="delSp mod modAnim">
        <pc:chgData name="Giovanna Harzer" userId="4717d86b1a8f999b" providerId="LiveId" clId="{719BECE3-EF81-45BB-A74C-ADD189A2B5DE}" dt="2022-10-18T17:56:34.910" v="592"/>
        <pc:sldMkLst>
          <pc:docMk/>
          <pc:sldMk cId="1545029527" sldId="1116"/>
        </pc:sldMkLst>
        <pc:spChg chg="del">
          <ac:chgData name="Giovanna Harzer" userId="4717d86b1a8f999b" providerId="LiveId" clId="{719BECE3-EF81-45BB-A74C-ADD189A2B5DE}" dt="2022-10-18T17:42:41.167" v="64" actId="478"/>
          <ac:spMkLst>
            <pc:docMk/>
            <pc:sldMk cId="1545029527" sldId="1116"/>
            <ac:spMk id="45" creationId="{EB24ED5B-1BCF-19ED-8677-A054C2A7176D}"/>
          </ac:spMkLst>
        </pc:spChg>
      </pc:sldChg>
      <pc:sldChg chg="delSp mod modAnim">
        <pc:chgData name="Giovanna Harzer" userId="4717d86b1a8f999b" providerId="LiveId" clId="{719BECE3-EF81-45BB-A74C-ADD189A2B5DE}" dt="2022-10-18T17:56:53.143" v="596"/>
        <pc:sldMkLst>
          <pc:docMk/>
          <pc:sldMk cId="2877748066" sldId="1117"/>
        </pc:sldMkLst>
        <pc:spChg chg="del">
          <ac:chgData name="Giovanna Harzer" userId="4717d86b1a8f999b" providerId="LiveId" clId="{719BECE3-EF81-45BB-A74C-ADD189A2B5DE}" dt="2022-10-18T17:42:43.168" v="66" actId="478"/>
          <ac:spMkLst>
            <pc:docMk/>
            <pc:sldMk cId="2877748066" sldId="1117"/>
            <ac:spMk id="75" creationId="{D7525873-7642-CBC6-D70A-5985DFE51A95}"/>
          </ac:spMkLst>
        </pc:spChg>
        <pc:spChg chg="del">
          <ac:chgData name="Giovanna Harzer" userId="4717d86b1a8f999b" providerId="LiveId" clId="{719BECE3-EF81-45BB-A74C-ADD189A2B5DE}" dt="2022-10-18T17:42:42.793" v="65" actId="478"/>
          <ac:spMkLst>
            <pc:docMk/>
            <pc:sldMk cId="2877748066" sldId="1117"/>
            <ac:spMk id="76" creationId="{60F8CCC3-6BE0-B7E4-6D4B-1BCC9AF6A144}"/>
          </ac:spMkLst>
        </pc:spChg>
      </pc:sldChg>
      <pc:sldChg chg="delSp mod modAnim">
        <pc:chgData name="Giovanna Harzer" userId="4717d86b1a8f999b" providerId="LiveId" clId="{719BECE3-EF81-45BB-A74C-ADD189A2B5DE}" dt="2022-10-18T17:56:57.350" v="597"/>
        <pc:sldMkLst>
          <pc:docMk/>
          <pc:sldMk cId="2156575196" sldId="1118"/>
        </pc:sldMkLst>
        <pc:spChg chg="del">
          <ac:chgData name="Giovanna Harzer" userId="4717d86b1a8f999b" providerId="LiveId" clId="{719BECE3-EF81-45BB-A74C-ADD189A2B5DE}" dt="2022-10-18T17:42:45.449" v="68" actId="478"/>
          <ac:spMkLst>
            <pc:docMk/>
            <pc:sldMk cId="2156575196" sldId="1118"/>
            <ac:spMk id="75" creationId="{D7525873-7642-CBC6-D70A-5985DFE51A95}"/>
          </ac:spMkLst>
        </pc:spChg>
        <pc:spChg chg="del">
          <ac:chgData name="Giovanna Harzer" userId="4717d86b1a8f999b" providerId="LiveId" clId="{719BECE3-EF81-45BB-A74C-ADD189A2B5DE}" dt="2022-10-18T17:42:45.058" v="67" actId="478"/>
          <ac:spMkLst>
            <pc:docMk/>
            <pc:sldMk cId="2156575196" sldId="1118"/>
            <ac:spMk id="76" creationId="{60F8CCC3-6BE0-B7E4-6D4B-1BCC9AF6A144}"/>
          </ac:spMkLst>
        </pc:spChg>
      </pc:sldChg>
      <pc:sldChg chg="delSp mod modAnim">
        <pc:chgData name="Giovanna Harzer" userId="4717d86b1a8f999b" providerId="LiveId" clId="{719BECE3-EF81-45BB-A74C-ADD189A2B5DE}" dt="2022-10-18T17:57:05.841" v="598"/>
        <pc:sldMkLst>
          <pc:docMk/>
          <pc:sldMk cId="2168769186" sldId="1119"/>
        </pc:sldMkLst>
        <pc:spChg chg="del">
          <ac:chgData name="Giovanna Harzer" userId="4717d86b1a8f999b" providerId="LiveId" clId="{719BECE3-EF81-45BB-A74C-ADD189A2B5DE}" dt="2022-10-18T17:42:48.794" v="70" actId="478"/>
          <ac:spMkLst>
            <pc:docMk/>
            <pc:sldMk cId="2168769186" sldId="1119"/>
            <ac:spMk id="75" creationId="{D7525873-7642-CBC6-D70A-5985DFE51A95}"/>
          </ac:spMkLst>
        </pc:spChg>
        <pc:spChg chg="del">
          <ac:chgData name="Giovanna Harzer" userId="4717d86b1a8f999b" providerId="LiveId" clId="{719BECE3-EF81-45BB-A74C-ADD189A2B5DE}" dt="2022-10-18T17:42:47.121" v="69" actId="478"/>
          <ac:spMkLst>
            <pc:docMk/>
            <pc:sldMk cId="2168769186" sldId="1119"/>
            <ac:spMk id="76" creationId="{60F8CCC3-6BE0-B7E4-6D4B-1BCC9AF6A144}"/>
          </ac:spMkLst>
        </pc:spChg>
      </pc:sldChg>
      <pc:sldChg chg="delSp mod modAnim">
        <pc:chgData name="Giovanna Harzer" userId="4717d86b1a8f999b" providerId="LiveId" clId="{719BECE3-EF81-45BB-A74C-ADD189A2B5DE}" dt="2022-10-18T17:57:09.528" v="599"/>
        <pc:sldMkLst>
          <pc:docMk/>
          <pc:sldMk cId="2974538635" sldId="1120"/>
        </pc:sldMkLst>
        <pc:spChg chg="del">
          <ac:chgData name="Giovanna Harzer" userId="4717d86b1a8f999b" providerId="LiveId" clId="{719BECE3-EF81-45BB-A74C-ADD189A2B5DE}" dt="2022-10-18T17:42:50.814" v="72" actId="478"/>
          <ac:spMkLst>
            <pc:docMk/>
            <pc:sldMk cId="2974538635" sldId="1120"/>
            <ac:spMk id="75" creationId="{D7525873-7642-CBC6-D70A-5985DFE51A95}"/>
          </ac:spMkLst>
        </pc:spChg>
        <pc:spChg chg="del">
          <ac:chgData name="Giovanna Harzer" userId="4717d86b1a8f999b" providerId="LiveId" clId="{719BECE3-EF81-45BB-A74C-ADD189A2B5DE}" dt="2022-10-18T17:42:50.361" v="71" actId="478"/>
          <ac:spMkLst>
            <pc:docMk/>
            <pc:sldMk cId="2974538635" sldId="1120"/>
            <ac:spMk id="76" creationId="{60F8CCC3-6BE0-B7E4-6D4B-1BCC9AF6A144}"/>
          </ac:spMkLst>
        </pc:spChg>
      </pc:sldChg>
    </pc:docChg>
  </pc:docChgLst>
  <pc:docChgLst>
    <pc:chgData name="Giovanna Harzer" userId="4717d86b1a8f999b" providerId="LiveId" clId="{8E04C886-FD53-464D-BDC0-87C8DBF6C93B}"/>
    <pc:docChg chg="undo redo custSel addSld delSld modSld sldOrd addSection modSection">
      <pc:chgData name="Giovanna Harzer" userId="4717d86b1a8f999b" providerId="LiveId" clId="{8E04C886-FD53-464D-BDC0-87C8DBF6C93B}" dt="2022-10-19T12:19:43.233" v="8989"/>
      <pc:docMkLst>
        <pc:docMk/>
      </pc:docMkLst>
      <pc:sldChg chg="modSp mod">
        <pc:chgData name="Giovanna Harzer" userId="4717d86b1a8f999b" providerId="LiveId" clId="{8E04C886-FD53-464D-BDC0-87C8DBF6C93B}" dt="2022-10-19T08:39:04.266" v="51" actId="1035"/>
        <pc:sldMkLst>
          <pc:docMk/>
          <pc:sldMk cId="3290922339" sldId="256"/>
        </pc:sldMkLst>
        <pc:spChg chg="mod">
          <ac:chgData name="Giovanna Harzer" userId="4717d86b1a8f999b" providerId="LiveId" clId="{8E04C886-FD53-464D-BDC0-87C8DBF6C93B}" dt="2022-10-19T08:38:55.082" v="34" actId="1076"/>
          <ac:spMkLst>
            <pc:docMk/>
            <pc:sldMk cId="3290922339" sldId="256"/>
            <ac:spMk id="2" creationId="{2A113F9E-C798-0969-CE55-723C74F19E1C}"/>
          </ac:spMkLst>
        </pc:spChg>
        <pc:spChg chg="mod">
          <ac:chgData name="Giovanna Harzer" userId="4717d86b1a8f999b" providerId="LiveId" clId="{8E04C886-FD53-464D-BDC0-87C8DBF6C93B}" dt="2022-10-19T08:39:01.906" v="36" actId="12788"/>
          <ac:spMkLst>
            <pc:docMk/>
            <pc:sldMk cId="3290922339" sldId="256"/>
            <ac:spMk id="17" creationId="{50A5F37C-C33F-1554-8BD1-461EB56D9FF9}"/>
          </ac:spMkLst>
        </pc:spChg>
        <pc:spChg chg="mod">
          <ac:chgData name="Giovanna Harzer" userId="4717d86b1a8f999b" providerId="LiveId" clId="{8E04C886-FD53-464D-BDC0-87C8DBF6C93B}" dt="2022-10-19T08:39:04.266" v="51" actId="1035"/>
          <ac:spMkLst>
            <pc:docMk/>
            <pc:sldMk cId="3290922339" sldId="256"/>
            <ac:spMk id="19" creationId="{0924A3D1-0013-4E28-0D09-C78B44CF41C7}"/>
          </ac:spMkLst>
        </pc:spChg>
      </pc:sldChg>
      <pc:sldChg chg="addSp delSp modSp add del mod delAnim modAnim">
        <pc:chgData name="Giovanna Harzer" userId="4717d86b1a8f999b" providerId="LiveId" clId="{8E04C886-FD53-464D-BDC0-87C8DBF6C93B}" dt="2022-10-19T12:19:43.233" v="8989"/>
        <pc:sldMkLst>
          <pc:docMk/>
          <pc:sldMk cId="4199366822" sldId="414"/>
        </pc:sldMkLst>
        <pc:spChg chg="add mod">
          <ac:chgData name="Giovanna Harzer" userId="4717d86b1a8f999b" providerId="LiveId" clId="{8E04C886-FD53-464D-BDC0-87C8DBF6C93B}" dt="2022-10-19T12:00:35.537" v="8331" actId="1076"/>
          <ac:spMkLst>
            <pc:docMk/>
            <pc:sldMk cId="4199366822" sldId="414"/>
            <ac:spMk id="45" creationId="{E39A165E-A5CD-6C89-2A57-A8F726E6BC58}"/>
          </ac:spMkLst>
        </pc:spChg>
        <pc:spChg chg="add mod">
          <ac:chgData name="Giovanna Harzer" userId="4717d86b1a8f999b" providerId="LiveId" clId="{8E04C886-FD53-464D-BDC0-87C8DBF6C93B}" dt="2022-10-19T12:00:35.537" v="8331" actId="1076"/>
          <ac:spMkLst>
            <pc:docMk/>
            <pc:sldMk cId="4199366822" sldId="414"/>
            <ac:spMk id="46" creationId="{54435CC7-40C8-25B2-7715-FEC1E425E909}"/>
          </ac:spMkLst>
        </pc:spChg>
        <pc:spChg chg="del">
          <ac:chgData name="Giovanna Harzer" userId="4717d86b1a8f999b" providerId="LiveId" clId="{8E04C886-FD53-464D-BDC0-87C8DBF6C93B}" dt="2022-10-19T11:51:16.384" v="8124" actId="478"/>
          <ac:spMkLst>
            <pc:docMk/>
            <pc:sldMk cId="4199366822" sldId="414"/>
            <ac:spMk id="49" creationId="{D47EC66F-6EB4-4E66-9CC2-6744135E16B3}"/>
          </ac:spMkLst>
        </pc:spChg>
        <pc:spChg chg="del">
          <ac:chgData name="Giovanna Harzer" userId="4717d86b1a8f999b" providerId="LiveId" clId="{8E04C886-FD53-464D-BDC0-87C8DBF6C93B}" dt="2022-10-19T11:51:16.384" v="8124" actId="478"/>
          <ac:spMkLst>
            <pc:docMk/>
            <pc:sldMk cId="4199366822" sldId="414"/>
            <ac:spMk id="55" creationId="{AE359665-3BFD-C406-CCE4-D51044E494F3}"/>
          </ac:spMkLst>
        </pc:spChg>
        <pc:picChg chg="del">
          <ac:chgData name="Giovanna Harzer" userId="4717d86b1a8f999b" providerId="LiveId" clId="{8E04C886-FD53-464D-BDC0-87C8DBF6C93B}" dt="2022-10-19T11:51:16.384" v="8124" actId="478"/>
          <ac:picMkLst>
            <pc:docMk/>
            <pc:sldMk cId="4199366822" sldId="414"/>
            <ac:picMk id="3" creationId="{9A5A7735-FCB8-8AEE-CE64-46ADD2B19787}"/>
          </ac:picMkLst>
        </pc:picChg>
        <pc:picChg chg="del">
          <ac:chgData name="Giovanna Harzer" userId="4717d86b1a8f999b" providerId="LiveId" clId="{8E04C886-FD53-464D-BDC0-87C8DBF6C93B}" dt="2022-10-19T11:51:23.875" v="8125" actId="478"/>
          <ac:picMkLst>
            <pc:docMk/>
            <pc:sldMk cId="4199366822" sldId="414"/>
            <ac:picMk id="43" creationId="{8BBD3A5E-528B-D954-79C6-D07BAEF23500}"/>
          </ac:picMkLst>
        </pc:picChg>
        <pc:picChg chg="add mod modCrop">
          <ac:chgData name="Giovanna Harzer" userId="4717d86b1a8f999b" providerId="LiveId" clId="{8E04C886-FD53-464D-BDC0-87C8DBF6C93B}" dt="2022-10-19T11:51:39.940" v="8133" actId="732"/>
          <ac:picMkLst>
            <pc:docMk/>
            <pc:sldMk cId="4199366822" sldId="414"/>
            <ac:picMk id="44" creationId="{4C6CFBC1-9167-B39D-2E77-BD06C3C54205}"/>
          </ac:picMkLst>
        </pc:picChg>
      </pc:sldChg>
      <pc:sldChg chg="del">
        <pc:chgData name="Giovanna Harzer" userId="4717d86b1a8f999b" providerId="LiveId" clId="{8E04C886-FD53-464D-BDC0-87C8DBF6C93B}" dt="2022-10-19T11:10:43.038" v="6918" actId="47"/>
        <pc:sldMkLst>
          <pc:docMk/>
          <pc:sldMk cId="1936408946" sldId="632"/>
        </pc:sldMkLst>
      </pc:sldChg>
      <pc:sldChg chg="addSp delSp modSp mod delAnim modAnim">
        <pc:chgData name="Giovanna Harzer" userId="4717d86b1a8f999b" providerId="LiveId" clId="{8E04C886-FD53-464D-BDC0-87C8DBF6C93B}" dt="2022-10-19T12:01:09.874" v="8376"/>
        <pc:sldMkLst>
          <pc:docMk/>
          <pc:sldMk cId="2814450204" sldId="866"/>
        </pc:sldMkLst>
        <pc:spChg chg="mod">
          <ac:chgData name="Giovanna Harzer" userId="4717d86b1a8f999b" providerId="LiveId" clId="{8E04C886-FD53-464D-BDC0-87C8DBF6C93B}" dt="2022-10-19T08:39:38.815" v="85" actId="113"/>
          <ac:spMkLst>
            <pc:docMk/>
            <pc:sldMk cId="2814450204" sldId="866"/>
            <ac:spMk id="4" creationId="{E39E032C-77C9-19B2-33FE-A74D948779FE}"/>
          </ac:spMkLst>
        </pc:spChg>
        <pc:spChg chg="mod">
          <ac:chgData name="Giovanna Harzer" userId="4717d86b1a8f999b" providerId="LiveId" clId="{8E04C886-FD53-464D-BDC0-87C8DBF6C93B}" dt="2022-10-19T08:39:15.441" v="79" actId="20577"/>
          <ac:spMkLst>
            <pc:docMk/>
            <pc:sldMk cId="2814450204" sldId="866"/>
            <ac:spMk id="8" creationId="{0CC26238-AAC5-8020-2E57-DA9BD2929A6E}"/>
          </ac:spMkLst>
        </pc:spChg>
        <pc:spChg chg="del">
          <ac:chgData name="Giovanna Harzer" userId="4717d86b1a8f999b" providerId="LiveId" clId="{8E04C886-FD53-464D-BDC0-87C8DBF6C93B}" dt="2022-10-19T11:55:59.167" v="8210" actId="478"/>
          <ac:spMkLst>
            <pc:docMk/>
            <pc:sldMk cId="2814450204" sldId="866"/>
            <ac:spMk id="14" creationId="{53FECB09-C33A-4DEA-AB86-EA72EC4BC6FC}"/>
          </ac:spMkLst>
        </pc:spChg>
        <pc:spChg chg="mod">
          <ac:chgData name="Giovanna Harzer" userId="4717d86b1a8f999b" providerId="LiveId" clId="{8E04C886-FD53-464D-BDC0-87C8DBF6C93B}" dt="2022-10-19T08:40:29.301" v="155" actId="1036"/>
          <ac:spMkLst>
            <pc:docMk/>
            <pc:sldMk cId="2814450204" sldId="866"/>
            <ac:spMk id="15" creationId="{E88B0984-574D-1BC2-FA29-FA69ADA25284}"/>
          </ac:spMkLst>
        </pc:spChg>
        <pc:spChg chg="mod">
          <ac:chgData name="Giovanna Harzer" userId="4717d86b1a8f999b" providerId="LiveId" clId="{8E04C886-FD53-464D-BDC0-87C8DBF6C93B}" dt="2022-10-19T08:40:29.301" v="155" actId="1036"/>
          <ac:spMkLst>
            <pc:docMk/>
            <pc:sldMk cId="2814450204" sldId="866"/>
            <ac:spMk id="16" creationId="{7FDBC512-FFC4-CFD4-C9CD-48DEE981128A}"/>
          </ac:spMkLst>
        </pc:spChg>
        <pc:spChg chg="del">
          <ac:chgData name="Giovanna Harzer" userId="4717d86b1a8f999b" providerId="LiveId" clId="{8E04C886-FD53-464D-BDC0-87C8DBF6C93B}" dt="2022-10-19T11:55:59.167" v="8210" actId="478"/>
          <ac:spMkLst>
            <pc:docMk/>
            <pc:sldMk cId="2814450204" sldId="866"/>
            <ac:spMk id="18" creationId="{A3DAA896-3BED-4570-3DFE-5883466A5F12}"/>
          </ac:spMkLst>
        </pc:spChg>
        <pc:spChg chg="del">
          <ac:chgData name="Giovanna Harzer" userId="4717d86b1a8f999b" providerId="LiveId" clId="{8E04C886-FD53-464D-BDC0-87C8DBF6C93B}" dt="2022-10-19T11:55:59.167" v="8210" actId="478"/>
          <ac:spMkLst>
            <pc:docMk/>
            <pc:sldMk cId="2814450204" sldId="866"/>
            <ac:spMk id="20" creationId="{76F7B995-F9D1-46BC-384F-E308CF21769D}"/>
          </ac:spMkLst>
        </pc:spChg>
        <pc:spChg chg="del">
          <ac:chgData name="Giovanna Harzer" userId="4717d86b1a8f999b" providerId="LiveId" clId="{8E04C886-FD53-464D-BDC0-87C8DBF6C93B}" dt="2022-10-19T11:55:59.167" v="8210" actId="478"/>
          <ac:spMkLst>
            <pc:docMk/>
            <pc:sldMk cId="2814450204" sldId="866"/>
            <ac:spMk id="21" creationId="{4E0B9F76-F2DE-4B4C-D193-B25F9D7E34CE}"/>
          </ac:spMkLst>
        </pc:spChg>
        <pc:spChg chg="del">
          <ac:chgData name="Giovanna Harzer" userId="4717d86b1a8f999b" providerId="LiveId" clId="{8E04C886-FD53-464D-BDC0-87C8DBF6C93B}" dt="2022-10-19T11:55:59.167" v="8210" actId="478"/>
          <ac:spMkLst>
            <pc:docMk/>
            <pc:sldMk cId="2814450204" sldId="866"/>
            <ac:spMk id="22" creationId="{BBB2E294-A643-274D-AD71-350FE9E2768A}"/>
          </ac:spMkLst>
        </pc:spChg>
        <pc:spChg chg="del">
          <ac:chgData name="Giovanna Harzer" userId="4717d86b1a8f999b" providerId="LiveId" clId="{8E04C886-FD53-464D-BDC0-87C8DBF6C93B}" dt="2022-10-19T11:55:59.167" v="8210" actId="478"/>
          <ac:spMkLst>
            <pc:docMk/>
            <pc:sldMk cId="2814450204" sldId="866"/>
            <ac:spMk id="23" creationId="{53A48828-C7EB-3DD2-1A4C-51C989364005}"/>
          </ac:spMkLst>
        </pc:spChg>
        <pc:spChg chg="del">
          <ac:chgData name="Giovanna Harzer" userId="4717d86b1a8f999b" providerId="LiveId" clId="{8E04C886-FD53-464D-BDC0-87C8DBF6C93B}" dt="2022-10-19T11:55:59.167" v="8210" actId="478"/>
          <ac:spMkLst>
            <pc:docMk/>
            <pc:sldMk cId="2814450204" sldId="866"/>
            <ac:spMk id="24" creationId="{9E6FCD77-37D9-C93E-2088-53965B26B76F}"/>
          </ac:spMkLst>
        </pc:spChg>
        <pc:spChg chg="del">
          <ac:chgData name="Giovanna Harzer" userId="4717d86b1a8f999b" providerId="LiveId" clId="{8E04C886-FD53-464D-BDC0-87C8DBF6C93B}" dt="2022-10-19T11:55:59.167" v="8210" actId="478"/>
          <ac:spMkLst>
            <pc:docMk/>
            <pc:sldMk cId="2814450204" sldId="866"/>
            <ac:spMk id="28" creationId="{9CAEE660-7AD4-E90B-FC06-357555E81A3B}"/>
          </ac:spMkLst>
        </pc:spChg>
        <pc:spChg chg="mod">
          <ac:chgData name="Giovanna Harzer" userId="4717d86b1a8f999b" providerId="LiveId" clId="{8E04C886-FD53-464D-BDC0-87C8DBF6C93B}" dt="2022-10-19T08:39:55.807" v="90" actId="113"/>
          <ac:spMkLst>
            <pc:docMk/>
            <pc:sldMk cId="2814450204" sldId="866"/>
            <ac:spMk id="30" creationId="{EF55920E-C386-BA5A-F527-4300CD04D450}"/>
          </ac:spMkLst>
        </pc:spChg>
        <pc:spChg chg="del">
          <ac:chgData name="Giovanna Harzer" userId="4717d86b1a8f999b" providerId="LiveId" clId="{8E04C886-FD53-464D-BDC0-87C8DBF6C93B}" dt="2022-10-19T11:55:59.167" v="8210" actId="478"/>
          <ac:spMkLst>
            <pc:docMk/>
            <pc:sldMk cId="2814450204" sldId="866"/>
            <ac:spMk id="36" creationId="{0F8EB82F-BF4F-8BD3-EDB4-8B1C5C30812A}"/>
          </ac:spMkLst>
        </pc:spChg>
        <pc:spChg chg="add mod">
          <ac:chgData name="Giovanna Harzer" userId="4717d86b1a8f999b" providerId="LiveId" clId="{8E04C886-FD53-464D-BDC0-87C8DBF6C93B}" dt="2022-10-19T12:00:47.314" v="8370" actId="1035"/>
          <ac:spMkLst>
            <pc:docMk/>
            <pc:sldMk cId="2814450204" sldId="866"/>
            <ac:spMk id="40" creationId="{4BB4E95E-A208-15A3-D0F8-6C066551BAB0}"/>
          </ac:spMkLst>
        </pc:spChg>
        <pc:spChg chg="add mod">
          <ac:chgData name="Giovanna Harzer" userId="4717d86b1a8f999b" providerId="LiveId" clId="{8E04C886-FD53-464D-BDC0-87C8DBF6C93B}" dt="2022-10-19T12:00:47.314" v="8370" actId="1035"/>
          <ac:spMkLst>
            <pc:docMk/>
            <pc:sldMk cId="2814450204" sldId="866"/>
            <ac:spMk id="41" creationId="{CB262161-DDE9-42E3-91A3-DDC09B73D833}"/>
          </ac:spMkLst>
        </pc:spChg>
        <pc:spChg chg="del">
          <ac:chgData name="Giovanna Harzer" userId="4717d86b1a8f999b" providerId="LiveId" clId="{8E04C886-FD53-464D-BDC0-87C8DBF6C93B}" dt="2022-10-19T08:40:33.722" v="156" actId="478"/>
          <ac:spMkLst>
            <pc:docMk/>
            <pc:sldMk cId="2814450204" sldId="866"/>
            <ac:spMk id="42" creationId="{53D23F15-F8B8-4F46-4F49-42153BDFD470}"/>
          </ac:spMkLst>
        </pc:spChg>
        <pc:spChg chg="del">
          <ac:chgData name="Giovanna Harzer" userId="4717d86b1a8f999b" providerId="LiveId" clId="{8E04C886-FD53-464D-BDC0-87C8DBF6C93B}" dt="2022-10-19T08:40:33.722" v="156" actId="478"/>
          <ac:spMkLst>
            <pc:docMk/>
            <pc:sldMk cId="2814450204" sldId="866"/>
            <ac:spMk id="43" creationId="{3864A5AA-8DD8-E707-FC2D-4BCC819E5DAA}"/>
          </ac:spMkLst>
        </pc:spChg>
        <pc:spChg chg="del">
          <ac:chgData name="Giovanna Harzer" userId="4717d86b1a8f999b" providerId="LiveId" clId="{8E04C886-FD53-464D-BDC0-87C8DBF6C93B}" dt="2022-10-19T08:40:33.722" v="156" actId="478"/>
          <ac:spMkLst>
            <pc:docMk/>
            <pc:sldMk cId="2814450204" sldId="866"/>
            <ac:spMk id="44" creationId="{FC616C14-610A-874F-8878-64876A22EC2A}"/>
          </ac:spMkLst>
        </pc:spChg>
        <pc:spChg chg="del">
          <ac:chgData name="Giovanna Harzer" userId="4717d86b1a8f999b" providerId="LiveId" clId="{8E04C886-FD53-464D-BDC0-87C8DBF6C93B}" dt="2022-10-19T08:40:33.722" v="156" actId="478"/>
          <ac:spMkLst>
            <pc:docMk/>
            <pc:sldMk cId="2814450204" sldId="866"/>
            <ac:spMk id="45" creationId="{95A91429-5D4F-3425-1617-E470A1F88ECB}"/>
          </ac:spMkLst>
        </pc:spChg>
        <pc:spChg chg="add mod">
          <ac:chgData name="Giovanna Harzer" userId="4717d86b1a8f999b" providerId="LiveId" clId="{8E04C886-FD53-464D-BDC0-87C8DBF6C93B}" dt="2022-10-19T12:00:47.314" v="8370" actId="1035"/>
          <ac:spMkLst>
            <pc:docMk/>
            <pc:sldMk cId="2814450204" sldId="866"/>
            <ac:spMk id="46" creationId="{22C752BA-FBD4-7BF8-89FF-66F8D5714857}"/>
          </ac:spMkLst>
        </pc:spChg>
        <pc:spChg chg="add mod">
          <ac:chgData name="Giovanna Harzer" userId="4717d86b1a8f999b" providerId="LiveId" clId="{8E04C886-FD53-464D-BDC0-87C8DBF6C93B}" dt="2022-10-19T12:00:47.314" v="8370" actId="1035"/>
          <ac:spMkLst>
            <pc:docMk/>
            <pc:sldMk cId="2814450204" sldId="866"/>
            <ac:spMk id="47" creationId="{5DF90A25-A891-3802-AB7F-E541DE21D2DB}"/>
          </ac:spMkLst>
        </pc:spChg>
        <pc:spChg chg="add mod">
          <ac:chgData name="Giovanna Harzer" userId="4717d86b1a8f999b" providerId="LiveId" clId="{8E04C886-FD53-464D-BDC0-87C8DBF6C93B}" dt="2022-10-19T12:00:47.314" v="8370" actId="1035"/>
          <ac:spMkLst>
            <pc:docMk/>
            <pc:sldMk cId="2814450204" sldId="866"/>
            <ac:spMk id="48" creationId="{3111C5D3-50C5-099B-BBEF-F409F2619AB3}"/>
          </ac:spMkLst>
        </pc:spChg>
        <pc:spChg chg="add mod">
          <ac:chgData name="Giovanna Harzer" userId="4717d86b1a8f999b" providerId="LiveId" clId="{8E04C886-FD53-464D-BDC0-87C8DBF6C93B}" dt="2022-10-19T12:00:47.314" v="8370" actId="1035"/>
          <ac:spMkLst>
            <pc:docMk/>
            <pc:sldMk cId="2814450204" sldId="866"/>
            <ac:spMk id="49" creationId="{A3686D27-0BAE-0B57-E7BB-AEE15FB936B7}"/>
          </ac:spMkLst>
        </pc:spChg>
        <pc:spChg chg="add mod">
          <ac:chgData name="Giovanna Harzer" userId="4717d86b1a8f999b" providerId="LiveId" clId="{8E04C886-FD53-464D-BDC0-87C8DBF6C93B}" dt="2022-10-19T12:00:47.314" v="8370" actId="1035"/>
          <ac:spMkLst>
            <pc:docMk/>
            <pc:sldMk cId="2814450204" sldId="866"/>
            <ac:spMk id="50" creationId="{9D0BB084-C2AE-1036-4250-1517A2D21BA9}"/>
          </ac:spMkLst>
        </pc:spChg>
        <pc:spChg chg="add mod">
          <ac:chgData name="Giovanna Harzer" userId="4717d86b1a8f999b" providerId="LiveId" clId="{8E04C886-FD53-464D-BDC0-87C8DBF6C93B}" dt="2022-10-19T12:00:47.314" v="8370" actId="1035"/>
          <ac:spMkLst>
            <pc:docMk/>
            <pc:sldMk cId="2814450204" sldId="866"/>
            <ac:spMk id="51" creationId="{9A8F5ADB-8D8C-A85A-15D4-D17A8F6E0DC7}"/>
          </ac:spMkLst>
        </pc:spChg>
        <pc:spChg chg="add mod">
          <ac:chgData name="Giovanna Harzer" userId="4717d86b1a8f999b" providerId="LiveId" clId="{8E04C886-FD53-464D-BDC0-87C8DBF6C93B}" dt="2022-10-19T12:00:47.314" v="8370" actId="1035"/>
          <ac:spMkLst>
            <pc:docMk/>
            <pc:sldMk cId="2814450204" sldId="866"/>
            <ac:spMk id="52" creationId="{501F3DBF-186C-7D3A-FF60-FFCEAAB18DCD}"/>
          </ac:spMkLst>
        </pc:spChg>
        <pc:grpChg chg="mod">
          <ac:chgData name="Giovanna Harzer" userId="4717d86b1a8f999b" providerId="LiveId" clId="{8E04C886-FD53-464D-BDC0-87C8DBF6C93B}" dt="2022-10-19T08:40:15.304" v="146" actId="1035"/>
          <ac:grpSpMkLst>
            <pc:docMk/>
            <pc:sldMk cId="2814450204" sldId="866"/>
            <ac:grpSpMk id="29" creationId="{ED0C57FC-E815-A2DE-5162-D680924FEA59}"/>
          </ac:grpSpMkLst>
        </pc:grpChg>
        <pc:picChg chg="del">
          <ac:chgData name="Giovanna Harzer" userId="4717d86b1a8f999b" providerId="LiveId" clId="{8E04C886-FD53-464D-BDC0-87C8DBF6C93B}" dt="2022-10-19T11:55:59.167" v="8210" actId="478"/>
          <ac:picMkLst>
            <pc:docMk/>
            <pc:sldMk cId="2814450204" sldId="866"/>
            <ac:picMk id="13" creationId="{402A16FA-5B71-3DF6-C1DF-64DEA6D00486}"/>
          </ac:picMkLst>
        </pc:picChg>
        <pc:picChg chg="del">
          <ac:chgData name="Giovanna Harzer" userId="4717d86b1a8f999b" providerId="LiveId" clId="{8E04C886-FD53-464D-BDC0-87C8DBF6C93B}" dt="2022-10-19T11:55:59.167" v="8210" actId="478"/>
          <ac:picMkLst>
            <pc:docMk/>
            <pc:sldMk cId="2814450204" sldId="866"/>
            <ac:picMk id="37" creationId="{B840186E-A86F-FA15-0922-046139ABCD9B}"/>
          </ac:picMkLst>
        </pc:picChg>
        <pc:picChg chg="add mod">
          <ac:chgData name="Giovanna Harzer" userId="4717d86b1a8f999b" providerId="LiveId" clId="{8E04C886-FD53-464D-BDC0-87C8DBF6C93B}" dt="2022-10-19T08:40:46.570" v="160" actId="1076"/>
          <ac:picMkLst>
            <pc:docMk/>
            <pc:sldMk cId="2814450204" sldId="866"/>
            <ac:picMk id="38" creationId="{545984C9-9571-9EE8-84FA-41D4DB6A9478}"/>
          </ac:picMkLst>
        </pc:picChg>
        <pc:picChg chg="add mod">
          <ac:chgData name="Giovanna Harzer" userId="4717d86b1a8f999b" providerId="LiveId" clId="{8E04C886-FD53-464D-BDC0-87C8DBF6C93B}" dt="2022-10-19T12:00:47.314" v="8370" actId="1035"/>
          <ac:picMkLst>
            <pc:docMk/>
            <pc:sldMk cId="2814450204" sldId="866"/>
            <ac:picMk id="39" creationId="{66210F1D-4506-1424-1116-5E37F56BB2F3}"/>
          </ac:picMkLst>
        </pc:picChg>
        <pc:picChg chg="add mod">
          <ac:chgData name="Giovanna Harzer" userId="4717d86b1a8f999b" providerId="LiveId" clId="{8E04C886-FD53-464D-BDC0-87C8DBF6C93B}" dt="2022-10-19T12:00:47.314" v="8370" actId="1035"/>
          <ac:picMkLst>
            <pc:docMk/>
            <pc:sldMk cId="2814450204" sldId="866"/>
            <ac:picMk id="53" creationId="{D9EC00E3-5DBA-35BF-7C60-4F7C0D98DDB9}"/>
          </ac:picMkLst>
        </pc:picChg>
      </pc:sldChg>
      <pc:sldChg chg="del">
        <pc:chgData name="Giovanna Harzer" userId="4717d86b1a8f999b" providerId="LiveId" clId="{8E04C886-FD53-464D-BDC0-87C8DBF6C93B}" dt="2022-10-19T11:10:43.038" v="6918" actId="47"/>
        <pc:sldMkLst>
          <pc:docMk/>
          <pc:sldMk cId="3524331104" sldId="1035"/>
        </pc:sldMkLst>
      </pc:sldChg>
      <pc:sldChg chg="addSp delSp modSp add mod delAnim modAnim">
        <pc:chgData name="Giovanna Harzer" userId="4717d86b1a8f999b" providerId="LiveId" clId="{8E04C886-FD53-464D-BDC0-87C8DBF6C93B}" dt="2022-10-19T12:05:43.439" v="8508"/>
        <pc:sldMkLst>
          <pc:docMk/>
          <pc:sldMk cId="2112341048" sldId="1042"/>
        </pc:sldMkLst>
        <pc:spChg chg="mod ord">
          <ac:chgData name="Giovanna Harzer" userId="4717d86b1a8f999b" providerId="LiveId" clId="{8E04C886-FD53-464D-BDC0-87C8DBF6C93B}" dt="2022-10-19T09:37:57.094" v="3188" actId="166"/>
          <ac:spMkLst>
            <pc:docMk/>
            <pc:sldMk cId="2112341048" sldId="1042"/>
            <ac:spMk id="14" creationId="{DE8A0026-47E4-C1DC-3EF6-C10D1184C923}"/>
          </ac:spMkLst>
        </pc:spChg>
        <pc:spChg chg="mod">
          <ac:chgData name="Giovanna Harzer" userId="4717d86b1a8f999b" providerId="LiveId" clId="{8E04C886-FD53-464D-BDC0-87C8DBF6C93B}" dt="2022-10-19T09:34:58.833" v="3119" actId="113"/>
          <ac:spMkLst>
            <pc:docMk/>
            <pc:sldMk cId="2112341048" sldId="1042"/>
            <ac:spMk id="20" creationId="{21D0A267-638D-C1F8-1C9A-821098FB0230}"/>
          </ac:spMkLst>
        </pc:spChg>
        <pc:spChg chg="add mod">
          <ac:chgData name="Giovanna Harzer" userId="4717d86b1a8f999b" providerId="LiveId" clId="{8E04C886-FD53-464D-BDC0-87C8DBF6C93B}" dt="2022-10-19T09:35:47.472" v="3142" actId="113"/>
          <ac:spMkLst>
            <pc:docMk/>
            <pc:sldMk cId="2112341048" sldId="1042"/>
            <ac:spMk id="27" creationId="{33AC4492-50DC-F421-E967-692D2DAB33E4}"/>
          </ac:spMkLst>
        </pc:spChg>
        <pc:spChg chg="add mod">
          <ac:chgData name="Giovanna Harzer" userId="4717d86b1a8f999b" providerId="LiveId" clId="{8E04C886-FD53-464D-BDC0-87C8DBF6C93B}" dt="2022-10-19T09:35:51.232" v="3143" actId="113"/>
          <ac:spMkLst>
            <pc:docMk/>
            <pc:sldMk cId="2112341048" sldId="1042"/>
            <ac:spMk id="28" creationId="{BFC45A06-0F57-4E2E-5FB0-11AD77C9C545}"/>
          </ac:spMkLst>
        </pc:spChg>
        <pc:spChg chg="add mod">
          <ac:chgData name="Giovanna Harzer" userId="4717d86b1a8f999b" providerId="LiveId" clId="{8E04C886-FD53-464D-BDC0-87C8DBF6C93B}" dt="2022-10-19T09:35:21.918" v="3131" actId="688"/>
          <ac:spMkLst>
            <pc:docMk/>
            <pc:sldMk cId="2112341048" sldId="1042"/>
            <ac:spMk id="29" creationId="{3B62BE58-4A4C-DFF6-0C90-97232B011385}"/>
          </ac:spMkLst>
        </pc:spChg>
        <pc:spChg chg="mod">
          <ac:chgData name="Giovanna Harzer" userId="4717d86b1a8f999b" providerId="LiveId" clId="{8E04C886-FD53-464D-BDC0-87C8DBF6C93B}" dt="2022-10-19T09:34:03.995" v="3094"/>
          <ac:spMkLst>
            <pc:docMk/>
            <pc:sldMk cId="2112341048" sldId="1042"/>
            <ac:spMk id="31" creationId="{F6EC42C6-1068-B1A6-ADF7-D3F4D9791F8D}"/>
          </ac:spMkLst>
        </pc:spChg>
        <pc:spChg chg="add mod">
          <ac:chgData name="Giovanna Harzer" userId="4717d86b1a8f999b" providerId="LiveId" clId="{8E04C886-FD53-464D-BDC0-87C8DBF6C93B}" dt="2022-10-19T09:35:54.086" v="3144" actId="113"/>
          <ac:spMkLst>
            <pc:docMk/>
            <pc:sldMk cId="2112341048" sldId="1042"/>
            <ac:spMk id="33" creationId="{5883ADDB-E895-8E7B-D808-7852DA8379A2}"/>
          </ac:spMkLst>
        </pc:spChg>
        <pc:spChg chg="add mod">
          <ac:chgData name="Giovanna Harzer" userId="4717d86b1a8f999b" providerId="LiveId" clId="{8E04C886-FD53-464D-BDC0-87C8DBF6C93B}" dt="2022-10-19T09:36:00.448" v="3161" actId="20577"/>
          <ac:spMkLst>
            <pc:docMk/>
            <pc:sldMk cId="2112341048" sldId="1042"/>
            <ac:spMk id="35" creationId="{7236CE06-D3F8-302F-A63F-CA13DC55A722}"/>
          </ac:spMkLst>
        </pc:spChg>
        <pc:spChg chg="add mod">
          <ac:chgData name="Giovanna Harzer" userId="4717d86b1a8f999b" providerId="LiveId" clId="{8E04C886-FD53-464D-BDC0-87C8DBF6C93B}" dt="2022-10-19T09:35:38.822" v="3139" actId="1038"/>
          <ac:spMkLst>
            <pc:docMk/>
            <pc:sldMk cId="2112341048" sldId="1042"/>
            <ac:spMk id="50" creationId="{7ACEA149-38E2-8DBB-4DF4-D1E6B5244922}"/>
          </ac:spMkLst>
        </pc:spChg>
        <pc:spChg chg="mod">
          <ac:chgData name="Giovanna Harzer" userId="4717d86b1a8f999b" providerId="LiveId" clId="{8E04C886-FD53-464D-BDC0-87C8DBF6C93B}" dt="2022-10-19T09:36:48.922" v="3170" actId="404"/>
          <ac:spMkLst>
            <pc:docMk/>
            <pc:sldMk cId="2112341048" sldId="1042"/>
            <ac:spMk id="52" creationId="{9669A21F-D6D0-F517-2B17-29060DA7FABA}"/>
          </ac:spMkLst>
        </pc:spChg>
        <pc:spChg chg="mod">
          <ac:chgData name="Giovanna Harzer" userId="4717d86b1a8f999b" providerId="LiveId" clId="{8E04C886-FD53-464D-BDC0-87C8DBF6C93B}" dt="2022-10-19T09:36:48.922" v="3170" actId="404"/>
          <ac:spMkLst>
            <pc:docMk/>
            <pc:sldMk cId="2112341048" sldId="1042"/>
            <ac:spMk id="53" creationId="{45548E62-8299-45C6-7A99-0B4E4A0B974D}"/>
          </ac:spMkLst>
        </pc:spChg>
        <pc:spChg chg="add mod">
          <ac:chgData name="Giovanna Harzer" userId="4717d86b1a8f999b" providerId="LiveId" clId="{8E04C886-FD53-464D-BDC0-87C8DBF6C93B}" dt="2022-10-19T09:37:54.172" v="3187" actId="14100"/>
          <ac:spMkLst>
            <pc:docMk/>
            <pc:sldMk cId="2112341048" sldId="1042"/>
            <ac:spMk id="54" creationId="{4E3E0380-FF44-BD08-D23C-903ABB9EAA91}"/>
          </ac:spMkLst>
        </pc:spChg>
        <pc:spChg chg="add del mod">
          <ac:chgData name="Giovanna Harzer" userId="4717d86b1a8f999b" providerId="LiveId" clId="{8E04C886-FD53-464D-BDC0-87C8DBF6C93B}" dt="2022-10-19T09:37:47.791" v="3183" actId="478"/>
          <ac:spMkLst>
            <pc:docMk/>
            <pc:sldMk cId="2112341048" sldId="1042"/>
            <ac:spMk id="55" creationId="{2690C88C-7C61-DFF5-CFF1-934135CA1510}"/>
          </ac:spMkLst>
        </pc:spChg>
        <pc:grpChg chg="del">
          <ac:chgData name="Giovanna Harzer" userId="4717d86b1a8f999b" providerId="LiveId" clId="{8E04C886-FD53-464D-BDC0-87C8DBF6C93B}" dt="2022-10-19T11:56:40.854" v="8246" actId="478"/>
          <ac:grpSpMkLst>
            <pc:docMk/>
            <pc:sldMk cId="2112341048" sldId="1042"/>
            <ac:grpSpMk id="3" creationId="{B5C54454-D26D-C21C-7479-F7393311CD72}"/>
          </ac:grpSpMkLst>
        </pc:grpChg>
        <pc:grpChg chg="mod">
          <ac:chgData name="Giovanna Harzer" userId="4717d86b1a8f999b" providerId="LiveId" clId="{8E04C886-FD53-464D-BDC0-87C8DBF6C93B}" dt="2022-10-19T09:34:06.589" v="3110" actId="1036"/>
          <ac:grpSpMkLst>
            <pc:docMk/>
            <pc:sldMk cId="2112341048" sldId="1042"/>
            <ac:grpSpMk id="18" creationId="{2B041308-B645-244F-FEBC-7F5BE1C02980}"/>
          </ac:grpSpMkLst>
        </pc:grpChg>
        <pc:grpChg chg="add mod">
          <ac:chgData name="Giovanna Harzer" userId="4717d86b1a8f999b" providerId="LiveId" clId="{8E04C886-FD53-464D-BDC0-87C8DBF6C93B}" dt="2022-10-19T09:36:50.880" v="3171" actId="1076"/>
          <ac:grpSpMkLst>
            <pc:docMk/>
            <pc:sldMk cId="2112341048" sldId="1042"/>
            <ac:grpSpMk id="51" creationId="{1580D9F9-F5C1-A454-1A12-4C9F6A2E09AE}"/>
          </ac:grpSpMkLst>
        </pc:grpChg>
        <pc:picChg chg="del">
          <ac:chgData name="Giovanna Harzer" userId="4717d86b1a8f999b" providerId="LiveId" clId="{8E04C886-FD53-464D-BDC0-87C8DBF6C93B}" dt="2022-10-19T09:36:03.754" v="3162" actId="478"/>
          <ac:picMkLst>
            <pc:docMk/>
            <pc:sldMk cId="2112341048" sldId="1042"/>
            <ac:picMk id="4" creationId="{FBFAA1E4-D385-3969-EA49-B47D2749AEBE}"/>
          </ac:picMkLst>
        </pc:picChg>
        <pc:picChg chg="del">
          <ac:chgData name="Giovanna Harzer" userId="4717d86b1a8f999b" providerId="LiveId" clId="{8E04C886-FD53-464D-BDC0-87C8DBF6C93B}" dt="2022-10-19T11:56:42.244" v="8247" actId="478"/>
          <ac:picMkLst>
            <pc:docMk/>
            <pc:sldMk cId="2112341048" sldId="1042"/>
            <ac:picMk id="15" creationId="{2FACB2A3-A946-CF79-0669-0757F080FE05}"/>
          </ac:picMkLst>
        </pc:picChg>
        <pc:picChg chg="del">
          <ac:chgData name="Giovanna Harzer" userId="4717d86b1a8f999b" providerId="LiveId" clId="{8E04C886-FD53-464D-BDC0-87C8DBF6C93B}" dt="2022-10-19T11:56:42.244" v="8247" actId="478"/>
          <ac:picMkLst>
            <pc:docMk/>
            <pc:sldMk cId="2112341048" sldId="1042"/>
            <ac:picMk id="16" creationId="{02043193-C51A-7490-FB79-4C8B98D88F5E}"/>
          </ac:picMkLst>
        </pc:picChg>
      </pc:sldChg>
      <pc:sldChg chg="addSp delSp modSp mod ord delAnim modAnim">
        <pc:chgData name="Giovanna Harzer" userId="4717d86b1a8f999b" providerId="LiveId" clId="{8E04C886-FD53-464D-BDC0-87C8DBF6C93B}" dt="2022-10-19T12:02:22.236" v="8455"/>
        <pc:sldMkLst>
          <pc:docMk/>
          <pc:sldMk cId="2528088988" sldId="1057"/>
        </pc:sldMkLst>
        <pc:spChg chg="mod">
          <ac:chgData name="Giovanna Harzer" userId="4717d86b1a8f999b" providerId="LiveId" clId="{8E04C886-FD53-464D-BDC0-87C8DBF6C93B}" dt="2022-10-19T08:49:15.215" v="502" actId="20577"/>
          <ac:spMkLst>
            <pc:docMk/>
            <pc:sldMk cId="2528088988" sldId="1057"/>
            <ac:spMk id="7" creationId="{3A8BCCE5-39AB-27C7-AA2F-9483D3EB5A88}"/>
          </ac:spMkLst>
        </pc:spChg>
        <pc:spChg chg="mod">
          <ac:chgData name="Giovanna Harzer" userId="4717d86b1a8f999b" providerId="LiveId" clId="{8E04C886-FD53-464D-BDC0-87C8DBF6C93B}" dt="2022-10-19T08:49:25.827" v="506" actId="113"/>
          <ac:spMkLst>
            <pc:docMk/>
            <pc:sldMk cId="2528088988" sldId="1057"/>
            <ac:spMk id="10" creationId="{E75319F4-A3B9-EE7E-7405-04B63686A245}"/>
          </ac:spMkLst>
        </pc:spChg>
        <pc:spChg chg="add mod">
          <ac:chgData name="Giovanna Harzer" userId="4717d86b1a8f999b" providerId="LiveId" clId="{8E04C886-FD53-464D-BDC0-87C8DBF6C93B}" dt="2022-10-19T08:51:39.058" v="581" actId="1076"/>
          <ac:spMkLst>
            <pc:docMk/>
            <pc:sldMk cId="2528088988" sldId="1057"/>
            <ac:spMk id="18" creationId="{AAD90149-C882-4E93-CAAB-571382DE699B}"/>
          </ac:spMkLst>
        </pc:spChg>
        <pc:spChg chg="add del mod">
          <ac:chgData name="Giovanna Harzer" userId="4717d86b1a8f999b" providerId="LiveId" clId="{8E04C886-FD53-464D-BDC0-87C8DBF6C93B}" dt="2022-10-19T08:51:34.251" v="578" actId="478"/>
          <ac:spMkLst>
            <pc:docMk/>
            <pc:sldMk cId="2528088988" sldId="1057"/>
            <ac:spMk id="20" creationId="{62E582D7-01C2-59EA-F8BD-B94594CD70C6}"/>
          </ac:spMkLst>
        </pc:spChg>
        <pc:spChg chg="add mod">
          <ac:chgData name="Giovanna Harzer" userId="4717d86b1a8f999b" providerId="LiveId" clId="{8E04C886-FD53-464D-BDC0-87C8DBF6C93B}" dt="2022-10-19T08:51:47.305" v="590" actId="20577"/>
          <ac:spMkLst>
            <pc:docMk/>
            <pc:sldMk cId="2528088988" sldId="1057"/>
            <ac:spMk id="21" creationId="{23441F2B-5942-78D6-08E2-909DD09AB0AF}"/>
          </ac:spMkLst>
        </pc:spChg>
        <pc:spChg chg="add mod">
          <ac:chgData name="Giovanna Harzer" userId="4717d86b1a8f999b" providerId="LiveId" clId="{8E04C886-FD53-464D-BDC0-87C8DBF6C93B}" dt="2022-10-19T08:52:05.878" v="610" actId="1076"/>
          <ac:spMkLst>
            <pc:docMk/>
            <pc:sldMk cId="2528088988" sldId="1057"/>
            <ac:spMk id="22" creationId="{3ABA4B50-FCB8-4BFE-1C4E-B1FEB23270A1}"/>
          </ac:spMkLst>
        </pc:spChg>
        <pc:spChg chg="add del mod">
          <ac:chgData name="Giovanna Harzer" userId="4717d86b1a8f999b" providerId="LiveId" clId="{8E04C886-FD53-464D-BDC0-87C8DBF6C93B}" dt="2022-10-19T08:52:24.294" v="672" actId="478"/>
          <ac:spMkLst>
            <pc:docMk/>
            <pc:sldMk cId="2528088988" sldId="1057"/>
            <ac:spMk id="23" creationId="{0259D40E-9A60-95E5-E009-F01A7CA2A5D6}"/>
          </ac:spMkLst>
        </pc:spChg>
        <pc:spChg chg="del">
          <ac:chgData name="Giovanna Harzer" userId="4717d86b1a8f999b" providerId="LiveId" clId="{8E04C886-FD53-464D-BDC0-87C8DBF6C93B}" dt="2022-10-19T08:49:33.736" v="525" actId="478"/>
          <ac:spMkLst>
            <pc:docMk/>
            <pc:sldMk cId="2528088988" sldId="1057"/>
            <ac:spMk id="29" creationId="{C98374DB-CD49-87F2-1FB3-D21450C42642}"/>
          </ac:spMkLst>
        </pc:spChg>
        <pc:spChg chg="del">
          <ac:chgData name="Giovanna Harzer" userId="4717d86b1a8f999b" providerId="LiveId" clId="{8E04C886-FD53-464D-BDC0-87C8DBF6C93B}" dt="2022-10-19T08:49:33.736" v="525" actId="478"/>
          <ac:spMkLst>
            <pc:docMk/>
            <pc:sldMk cId="2528088988" sldId="1057"/>
            <ac:spMk id="30" creationId="{20B25501-74E5-E628-6ED7-A2B84BB9F23B}"/>
          </ac:spMkLst>
        </pc:spChg>
        <pc:spChg chg="del">
          <ac:chgData name="Giovanna Harzer" userId="4717d86b1a8f999b" providerId="LiveId" clId="{8E04C886-FD53-464D-BDC0-87C8DBF6C93B}" dt="2022-10-19T08:49:33.736" v="525" actId="478"/>
          <ac:spMkLst>
            <pc:docMk/>
            <pc:sldMk cId="2528088988" sldId="1057"/>
            <ac:spMk id="31" creationId="{D63A40B1-4C9C-705D-253B-F845BD1C0D90}"/>
          </ac:spMkLst>
        </pc:spChg>
        <pc:spChg chg="add del mod">
          <ac:chgData name="Giovanna Harzer" userId="4717d86b1a8f999b" providerId="LiveId" clId="{8E04C886-FD53-464D-BDC0-87C8DBF6C93B}" dt="2022-10-19T08:52:24.294" v="672" actId="478"/>
          <ac:spMkLst>
            <pc:docMk/>
            <pc:sldMk cId="2528088988" sldId="1057"/>
            <ac:spMk id="32" creationId="{57854F65-3499-6F51-8948-16B7790D7439}"/>
          </ac:spMkLst>
        </pc:spChg>
        <pc:spChg chg="add del mod">
          <ac:chgData name="Giovanna Harzer" userId="4717d86b1a8f999b" providerId="LiveId" clId="{8E04C886-FD53-464D-BDC0-87C8DBF6C93B}" dt="2022-10-19T08:55:04.764" v="753"/>
          <ac:spMkLst>
            <pc:docMk/>
            <pc:sldMk cId="2528088988" sldId="1057"/>
            <ac:spMk id="34" creationId="{546784A8-0165-04F3-4018-42C758E1FEFC}"/>
          </ac:spMkLst>
        </pc:spChg>
        <pc:spChg chg="add del mod">
          <ac:chgData name="Giovanna Harzer" userId="4717d86b1a8f999b" providerId="LiveId" clId="{8E04C886-FD53-464D-BDC0-87C8DBF6C93B}" dt="2022-10-19T08:55:04.764" v="753"/>
          <ac:spMkLst>
            <pc:docMk/>
            <pc:sldMk cId="2528088988" sldId="1057"/>
            <ac:spMk id="35" creationId="{5E6ED682-38B6-1E43-CC0A-92639FB6701D}"/>
          </ac:spMkLst>
        </pc:spChg>
        <pc:spChg chg="add del mod">
          <ac:chgData name="Giovanna Harzer" userId="4717d86b1a8f999b" providerId="LiveId" clId="{8E04C886-FD53-464D-BDC0-87C8DBF6C93B}" dt="2022-10-19T08:55:04.764" v="753"/>
          <ac:spMkLst>
            <pc:docMk/>
            <pc:sldMk cId="2528088988" sldId="1057"/>
            <ac:spMk id="36" creationId="{7A3F6534-783B-85BA-C32C-9CAE1C09F1F5}"/>
          </ac:spMkLst>
        </pc:spChg>
        <pc:spChg chg="add mod">
          <ac:chgData name="Giovanna Harzer" userId="4717d86b1a8f999b" providerId="LiveId" clId="{8E04C886-FD53-464D-BDC0-87C8DBF6C93B}" dt="2022-10-19T11:58:30.338" v="8298" actId="1076"/>
          <ac:spMkLst>
            <pc:docMk/>
            <pc:sldMk cId="2528088988" sldId="1057"/>
            <ac:spMk id="37" creationId="{51BE162B-53E0-6218-F7A9-3569E35E9EA7}"/>
          </ac:spMkLst>
        </pc:spChg>
        <pc:grpChg chg="del">
          <ac:chgData name="Giovanna Harzer" userId="4717d86b1a8f999b" providerId="LiveId" clId="{8E04C886-FD53-464D-BDC0-87C8DBF6C93B}" dt="2022-10-19T11:56:09.031" v="8216" actId="478"/>
          <ac:grpSpMkLst>
            <pc:docMk/>
            <pc:sldMk cId="2528088988" sldId="1057"/>
            <ac:grpSpMk id="4" creationId="{525E4A27-DC9B-CAFB-71D0-F17D7C48A2AE}"/>
          </ac:grpSpMkLst>
        </pc:grpChg>
        <pc:grpChg chg="mod">
          <ac:chgData name="Giovanna Harzer" userId="4717d86b1a8f999b" providerId="LiveId" clId="{8E04C886-FD53-464D-BDC0-87C8DBF6C93B}" dt="2022-10-19T08:49:28.718" v="524" actId="1035"/>
          <ac:grpSpMkLst>
            <pc:docMk/>
            <pc:sldMk cId="2528088988" sldId="1057"/>
            <ac:grpSpMk id="9" creationId="{DFD4CEED-CFB7-0F65-736D-A7671AC989FA}"/>
          </ac:grpSpMkLst>
        </pc:grpChg>
        <pc:picChg chg="del">
          <ac:chgData name="Giovanna Harzer" userId="4717d86b1a8f999b" providerId="LiveId" clId="{8E04C886-FD53-464D-BDC0-87C8DBF6C93B}" dt="2022-10-19T08:50:15.339" v="526" actId="478"/>
          <ac:picMkLst>
            <pc:docMk/>
            <pc:sldMk cId="2528088988" sldId="1057"/>
            <ac:picMk id="3" creationId="{A8D65C7D-1BFD-A191-6FA7-A7A11417EC11}"/>
          </ac:picMkLst>
        </pc:picChg>
        <pc:picChg chg="del">
          <ac:chgData name="Giovanna Harzer" userId="4717d86b1a8f999b" providerId="LiveId" clId="{8E04C886-FD53-464D-BDC0-87C8DBF6C93B}" dt="2022-10-19T11:56:09.405" v="8217" actId="478"/>
          <ac:picMkLst>
            <pc:docMk/>
            <pc:sldMk cId="2528088988" sldId="1057"/>
            <ac:picMk id="14" creationId="{80079974-0F74-B0AB-FCAA-7BCA900EE746}"/>
          </ac:picMkLst>
        </pc:picChg>
        <pc:picChg chg="add mod modCrop">
          <ac:chgData name="Giovanna Harzer" userId="4717d86b1a8f999b" providerId="LiveId" clId="{8E04C886-FD53-464D-BDC0-87C8DBF6C93B}" dt="2022-10-19T08:50:45.457" v="539" actId="1076"/>
          <ac:picMkLst>
            <pc:docMk/>
            <pc:sldMk cId="2528088988" sldId="1057"/>
            <ac:picMk id="16" creationId="{15B37CAC-E405-3A51-1CC0-C233DB644805}"/>
          </ac:picMkLst>
        </pc:picChg>
      </pc:sldChg>
      <pc:sldChg chg="delSp del mod ord">
        <pc:chgData name="Giovanna Harzer" userId="4717d86b1a8f999b" providerId="LiveId" clId="{8E04C886-FD53-464D-BDC0-87C8DBF6C93B}" dt="2022-10-19T11:10:43.038" v="6918" actId="47"/>
        <pc:sldMkLst>
          <pc:docMk/>
          <pc:sldMk cId="2855481159" sldId="1073"/>
        </pc:sldMkLst>
        <pc:picChg chg="del">
          <ac:chgData name="Giovanna Harzer" userId="4717d86b1a8f999b" providerId="LiveId" clId="{8E04C886-FD53-464D-BDC0-87C8DBF6C93B}" dt="2022-10-19T08:43:40.095" v="264" actId="478"/>
          <ac:picMkLst>
            <pc:docMk/>
            <pc:sldMk cId="2855481159" sldId="1073"/>
            <ac:picMk id="6" creationId="{57B6D187-A256-E8C3-ED61-5EE79A7BA3A3}"/>
          </ac:picMkLst>
        </pc:picChg>
      </pc:sldChg>
      <pc:sldChg chg="del">
        <pc:chgData name="Giovanna Harzer" userId="4717d86b1a8f999b" providerId="LiveId" clId="{8E04C886-FD53-464D-BDC0-87C8DBF6C93B}" dt="2022-10-19T11:10:43.038" v="6918" actId="47"/>
        <pc:sldMkLst>
          <pc:docMk/>
          <pc:sldMk cId="1565415534" sldId="1086"/>
        </pc:sldMkLst>
      </pc:sldChg>
      <pc:sldChg chg="del">
        <pc:chgData name="Giovanna Harzer" userId="4717d86b1a8f999b" providerId="LiveId" clId="{8E04C886-FD53-464D-BDC0-87C8DBF6C93B}" dt="2022-10-19T11:10:43.038" v="6918" actId="47"/>
        <pc:sldMkLst>
          <pc:docMk/>
          <pc:sldMk cId="1883300079" sldId="1087"/>
        </pc:sldMkLst>
      </pc:sldChg>
      <pc:sldChg chg="del">
        <pc:chgData name="Giovanna Harzer" userId="4717d86b1a8f999b" providerId="LiveId" clId="{8E04C886-FD53-464D-BDC0-87C8DBF6C93B}" dt="2022-10-19T11:10:43.038" v="6918" actId="47"/>
        <pc:sldMkLst>
          <pc:docMk/>
          <pc:sldMk cId="3863797095" sldId="1098"/>
        </pc:sldMkLst>
      </pc:sldChg>
      <pc:sldChg chg="addSp delSp modSp mod ord delAnim modAnim">
        <pc:chgData name="Giovanna Harzer" userId="4717d86b1a8f999b" providerId="LiveId" clId="{8E04C886-FD53-464D-BDC0-87C8DBF6C93B}" dt="2022-10-19T12:10:31.976" v="8761"/>
        <pc:sldMkLst>
          <pc:docMk/>
          <pc:sldMk cId="3618031922" sldId="1121"/>
        </pc:sldMkLst>
        <pc:spChg chg="mod">
          <ac:chgData name="Giovanna Harzer" userId="4717d86b1a8f999b" providerId="LiveId" clId="{8E04C886-FD53-464D-BDC0-87C8DBF6C93B}" dt="2022-10-19T10:09:49.647" v="4292" actId="113"/>
          <ac:spMkLst>
            <pc:docMk/>
            <pc:sldMk cId="3618031922" sldId="1121"/>
            <ac:spMk id="4" creationId="{E39E032C-77C9-19B2-33FE-A74D948779FE}"/>
          </ac:spMkLst>
        </pc:spChg>
        <pc:spChg chg="mod">
          <ac:chgData name="Giovanna Harzer" userId="4717d86b1a8f999b" providerId="LiveId" clId="{8E04C886-FD53-464D-BDC0-87C8DBF6C93B}" dt="2022-10-19T10:09:41.838" v="4288" actId="20577"/>
          <ac:spMkLst>
            <pc:docMk/>
            <pc:sldMk cId="3618031922" sldId="1121"/>
            <ac:spMk id="8" creationId="{0CC26238-AAC5-8020-2E57-DA9BD2929A6E}"/>
          </ac:spMkLst>
        </pc:spChg>
        <pc:spChg chg="del">
          <ac:chgData name="Giovanna Harzer" userId="4717d86b1a8f999b" providerId="LiveId" clId="{8E04C886-FD53-464D-BDC0-87C8DBF6C93B}" dt="2022-10-19T11:57:17.732" v="8266" actId="478"/>
          <ac:spMkLst>
            <pc:docMk/>
            <pc:sldMk cId="3618031922" sldId="1121"/>
            <ac:spMk id="15" creationId="{74EC1632-DC5A-0B00-D113-0622F4D2BD0D}"/>
          </ac:spMkLst>
        </pc:spChg>
        <pc:spChg chg="del">
          <ac:chgData name="Giovanna Harzer" userId="4717d86b1a8f999b" providerId="LiveId" clId="{8E04C886-FD53-464D-BDC0-87C8DBF6C93B}" dt="2022-10-19T11:57:17.732" v="8266" actId="478"/>
          <ac:spMkLst>
            <pc:docMk/>
            <pc:sldMk cId="3618031922" sldId="1121"/>
            <ac:spMk id="16" creationId="{EA05F821-33EF-0EEE-F6CE-44548839084E}"/>
          </ac:spMkLst>
        </pc:spChg>
        <pc:spChg chg="del">
          <ac:chgData name="Giovanna Harzer" userId="4717d86b1a8f999b" providerId="LiveId" clId="{8E04C886-FD53-464D-BDC0-87C8DBF6C93B}" dt="2022-10-19T11:57:17.732" v="8266" actId="478"/>
          <ac:spMkLst>
            <pc:docMk/>
            <pc:sldMk cId="3618031922" sldId="1121"/>
            <ac:spMk id="18" creationId="{9D54ADE4-B5EA-3449-E754-0AEE62E830A0}"/>
          </ac:spMkLst>
        </pc:spChg>
        <pc:spChg chg="del">
          <ac:chgData name="Giovanna Harzer" userId="4717d86b1a8f999b" providerId="LiveId" clId="{8E04C886-FD53-464D-BDC0-87C8DBF6C93B}" dt="2022-10-19T11:57:17.732" v="8266" actId="478"/>
          <ac:spMkLst>
            <pc:docMk/>
            <pc:sldMk cId="3618031922" sldId="1121"/>
            <ac:spMk id="20" creationId="{071A69D0-E52A-23C9-852E-BB63E9753EC2}"/>
          </ac:spMkLst>
        </pc:spChg>
        <pc:spChg chg="del">
          <ac:chgData name="Giovanna Harzer" userId="4717d86b1a8f999b" providerId="LiveId" clId="{8E04C886-FD53-464D-BDC0-87C8DBF6C93B}" dt="2022-10-19T10:10:22.261" v="4322" actId="478"/>
          <ac:spMkLst>
            <pc:docMk/>
            <pc:sldMk cId="3618031922" sldId="1121"/>
            <ac:spMk id="22" creationId="{94A57DED-4C39-95D1-14BC-062A2FE4F522}"/>
          </ac:spMkLst>
        </pc:spChg>
        <pc:spChg chg="mod">
          <ac:chgData name="Giovanna Harzer" userId="4717d86b1a8f999b" providerId="LiveId" clId="{8E04C886-FD53-464D-BDC0-87C8DBF6C93B}" dt="2022-10-19T10:10:09.877" v="4319"/>
          <ac:spMkLst>
            <pc:docMk/>
            <pc:sldMk cId="3618031922" sldId="1121"/>
            <ac:spMk id="23" creationId="{E34E7BFC-5F72-8700-2E4B-FF523FE0B3E8}"/>
          </ac:spMkLst>
        </pc:spChg>
        <pc:spChg chg="del mod">
          <ac:chgData name="Giovanna Harzer" userId="4717d86b1a8f999b" providerId="LiveId" clId="{8E04C886-FD53-464D-BDC0-87C8DBF6C93B}" dt="2022-10-19T11:57:17.732" v="8266" actId="478"/>
          <ac:spMkLst>
            <pc:docMk/>
            <pc:sldMk cId="3618031922" sldId="1121"/>
            <ac:spMk id="28" creationId="{EE78919F-864F-C438-D462-AD0F2D638E1E}"/>
          </ac:spMkLst>
        </pc:spChg>
        <pc:spChg chg="mod">
          <ac:chgData name="Giovanna Harzer" userId="4717d86b1a8f999b" providerId="LiveId" clId="{8E04C886-FD53-464D-BDC0-87C8DBF6C93B}" dt="2022-10-19T10:09:56.584" v="4314"/>
          <ac:spMkLst>
            <pc:docMk/>
            <pc:sldMk cId="3618031922" sldId="1121"/>
            <ac:spMk id="30" creationId="{5D96969F-AFF5-A103-579F-91C5F764277D}"/>
          </ac:spMkLst>
        </pc:spChg>
        <pc:spChg chg="mod">
          <ac:chgData name="Giovanna Harzer" userId="4717d86b1a8f999b" providerId="LiveId" clId="{8E04C886-FD53-464D-BDC0-87C8DBF6C93B}" dt="2022-10-19T10:09:56.584" v="4314"/>
          <ac:spMkLst>
            <pc:docMk/>
            <pc:sldMk cId="3618031922" sldId="1121"/>
            <ac:spMk id="31" creationId="{AB604CE9-8A43-21B9-2100-8FFE38208F22}"/>
          </ac:spMkLst>
        </pc:spChg>
        <pc:spChg chg="mod">
          <ac:chgData name="Giovanna Harzer" userId="4717d86b1a8f999b" providerId="LiveId" clId="{8E04C886-FD53-464D-BDC0-87C8DBF6C93B}" dt="2022-10-19T10:09:56.584" v="4314"/>
          <ac:spMkLst>
            <pc:docMk/>
            <pc:sldMk cId="3618031922" sldId="1121"/>
            <ac:spMk id="32" creationId="{242754AC-9CF8-3890-C792-5F36EDB4D9F3}"/>
          </ac:spMkLst>
        </pc:spChg>
        <pc:spChg chg="add mod">
          <ac:chgData name="Giovanna Harzer" userId="4717d86b1a8f999b" providerId="LiveId" clId="{8E04C886-FD53-464D-BDC0-87C8DBF6C93B}" dt="2022-10-19T10:11:07.618" v="4363" actId="1037"/>
          <ac:spMkLst>
            <pc:docMk/>
            <pc:sldMk cId="3618031922" sldId="1121"/>
            <ac:spMk id="36" creationId="{1F2DEF01-E0D6-A231-964F-065D11D80F1D}"/>
          </ac:spMkLst>
        </pc:spChg>
        <pc:spChg chg="add mod">
          <ac:chgData name="Giovanna Harzer" userId="4717d86b1a8f999b" providerId="LiveId" clId="{8E04C886-FD53-464D-BDC0-87C8DBF6C93B}" dt="2022-10-19T10:11:07.618" v="4363" actId="1037"/>
          <ac:spMkLst>
            <pc:docMk/>
            <pc:sldMk cId="3618031922" sldId="1121"/>
            <ac:spMk id="39" creationId="{BFC8AA80-2ACA-3AF6-4966-96C7A83945BC}"/>
          </ac:spMkLst>
        </pc:spChg>
        <pc:spChg chg="add mod">
          <ac:chgData name="Giovanna Harzer" userId="4717d86b1a8f999b" providerId="LiveId" clId="{8E04C886-FD53-464D-BDC0-87C8DBF6C93B}" dt="2022-10-19T10:11:07.618" v="4363" actId="1037"/>
          <ac:spMkLst>
            <pc:docMk/>
            <pc:sldMk cId="3618031922" sldId="1121"/>
            <ac:spMk id="41" creationId="{E45B53DB-8C3C-152A-710B-5FA3316625D2}"/>
          </ac:spMkLst>
        </pc:spChg>
        <pc:spChg chg="del">
          <ac:chgData name="Giovanna Harzer" userId="4717d86b1a8f999b" providerId="LiveId" clId="{8E04C886-FD53-464D-BDC0-87C8DBF6C93B}" dt="2022-10-19T10:10:22.261" v="4322" actId="478"/>
          <ac:spMkLst>
            <pc:docMk/>
            <pc:sldMk cId="3618031922" sldId="1121"/>
            <ac:spMk id="46" creationId="{811A733F-B5A9-5898-305F-E3FE30953F31}"/>
          </ac:spMkLst>
        </pc:spChg>
        <pc:grpChg chg="mod">
          <ac:chgData name="Giovanna Harzer" userId="4717d86b1a8f999b" providerId="LiveId" clId="{8E04C886-FD53-464D-BDC0-87C8DBF6C93B}" dt="2022-10-19T10:10:04.111" v="4316" actId="552"/>
          <ac:grpSpMkLst>
            <pc:docMk/>
            <pc:sldMk cId="3618031922" sldId="1121"/>
            <ac:grpSpMk id="3" creationId="{B38CBB64-779E-6D40-C503-0DDB38414158}"/>
          </ac:grpSpMkLst>
        </pc:grpChg>
        <pc:grpChg chg="add mod">
          <ac:chgData name="Giovanna Harzer" userId="4717d86b1a8f999b" providerId="LiveId" clId="{8E04C886-FD53-464D-BDC0-87C8DBF6C93B}" dt="2022-10-19T10:10:04.111" v="4316" actId="552"/>
          <ac:grpSpMkLst>
            <pc:docMk/>
            <pc:sldMk cId="3618031922" sldId="1121"/>
            <ac:grpSpMk id="21" creationId="{82E7E7BC-CC10-A6D4-347F-85345ED6FE00}"/>
          </ac:grpSpMkLst>
        </pc:grpChg>
        <pc:grpChg chg="mod">
          <ac:chgData name="Giovanna Harzer" userId="4717d86b1a8f999b" providerId="LiveId" clId="{8E04C886-FD53-464D-BDC0-87C8DBF6C93B}" dt="2022-10-19T10:09:56.584" v="4314"/>
          <ac:grpSpMkLst>
            <pc:docMk/>
            <pc:sldMk cId="3618031922" sldId="1121"/>
            <ac:grpSpMk id="24" creationId="{2103587D-EA5C-6375-F0E0-11D833402ED0}"/>
          </ac:grpSpMkLst>
        </pc:grpChg>
        <pc:grpChg chg="mod">
          <ac:chgData name="Giovanna Harzer" userId="4717d86b1a8f999b" providerId="LiveId" clId="{8E04C886-FD53-464D-BDC0-87C8DBF6C93B}" dt="2022-10-19T10:09:56.584" v="4314"/>
          <ac:grpSpMkLst>
            <pc:docMk/>
            <pc:sldMk cId="3618031922" sldId="1121"/>
            <ac:grpSpMk id="29" creationId="{4054D338-19BA-03F2-09D4-72C81BA5F132}"/>
          </ac:grpSpMkLst>
        </pc:grpChg>
        <pc:picChg chg="del">
          <ac:chgData name="Giovanna Harzer" userId="4717d86b1a8f999b" providerId="LiveId" clId="{8E04C886-FD53-464D-BDC0-87C8DBF6C93B}" dt="2022-10-19T10:10:22.261" v="4322" actId="478"/>
          <ac:picMkLst>
            <pc:docMk/>
            <pc:sldMk cId="3618031922" sldId="1121"/>
            <ac:picMk id="13" creationId="{E00E58AC-E60E-A5BA-3AD4-EB5FA46B6474}"/>
          </ac:picMkLst>
        </pc:picChg>
        <pc:picChg chg="add mod">
          <ac:chgData name="Giovanna Harzer" userId="4717d86b1a8f999b" providerId="LiveId" clId="{8E04C886-FD53-464D-BDC0-87C8DBF6C93B}" dt="2022-10-19T10:11:07.618" v="4363" actId="1037"/>
          <ac:picMkLst>
            <pc:docMk/>
            <pc:sldMk cId="3618031922" sldId="1121"/>
            <ac:picMk id="34" creationId="{D60F6367-2A03-0397-0E3C-46F198428CB4}"/>
          </ac:picMkLst>
        </pc:picChg>
        <pc:cxnChg chg="del mod">
          <ac:chgData name="Giovanna Harzer" userId="4717d86b1a8f999b" providerId="LiveId" clId="{8E04C886-FD53-464D-BDC0-87C8DBF6C93B}" dt="2022-10-19T10:10:22.261" v="4322" actId="478"/>
          <ac:cxnSpMkLst>
            <pc:docMk/>
            <pc:sldMk cId="3618031922" sldId="1121"/>
            <ac:cxnSpMk id="14" creationId="{139A4899-C4AF-727A-AB0B-6C13BC6D6A25}"/>
          </ac:cxnSpMkLst>
        </pc:cxnChg>
        <pc:cxnChg chg="add mod">
          <ac:chgData name="Giovanna Harzer" userId="4717d86b1a8f999b" providerId="LiveId" clId="{8E04C886-FD53-464D-BDC0-87C8DBF6C93B}" dt="2022-10-19T10:11:07.618" v="4363" actId="1037"/>
          <ac:cxnSpMkLst>
            <pc:docMk/>
            <pc:sldMk cId="3618031922" sldId="1121"/>
            <ac:cxnSpMk id="35" creationId="{6890410F-08AA-9B1D-973B-F66DE0B77747}"/>
          </ac:cxnSpMkLst>
        </pc:cxnChg>
        <pc:cxnChg chg="add mod">
          <ac:chgData name="Giovanna Harzer" userId="4717d86b1a8f999b" providerId="LiveId" clId="{8E04C886-FD53-464D-BDC0-87C8DBF6C93B}" dt="2022-10-19T10:11:07.618" v="4363" actId="1037"/>
          <ac:cxnSpMkLst>
            <pc:docMk/>
            <pc:sldMk cId="3618031922" sldId="1121"/>
            <ac:cxnSpMk id="37" creationId="{46E85AC8-1304-2971-94CD-639B5F26F802}"/>
          </ac:cxnSpMkLst>
        </pc:cxnChg>
        <pc:cxnChg chg="del mod">
          <ac:chgData name="Giovanna Harzer" userId="4717d86b1a8f999b" providerId="LiveId" clId="{8E04C886-FD53-464D-BDC0-87C8DBF6C93B}" dt="2022-10-19T11:57:17.732" v="8266" actId="478"/>
          <ac:cxnSpMkLst>
            <pc:docMk/>
            <pc:sldMk cId="3618031922" sldId="1121"/>
            <ac:cxnSpMk id="38" creationId="{7422519B-CB31-654A-653B-85F2AC6BF188}"/>
          </ac:cxnSpMkLst>
        </pc:cxnChg>
        <pc:cxnChg chg="add mod">
          <ac:chgData name="Giovanna Harzer" userId="4717d86b1a8f999b" providerId="LiveId" clId="{8E04C886-FD53-464D-BDC0-87C8DBF6C93B}" dt="2022-10-19T10:11:07.618" v="4363" actId="1037"/>
          <ac:cxnSpMkLst>
            <pc:docMk/>
            <pc:sldMk cId="3618031922" sldId="1121"/>
            <ac:cxnSpMk id="40" creationId="{F25BDE9D-689F-DF14-2FD3-C5EAF389B9BB}"/>
          </ac:cxnSpMkLst>
        </pc:cxnChg>
      </pc:sldChg>
      <pc:sldChg chg="del">
        <pc:chgData name="Giovanna Harzer" userId="4717d86b1a8f999b" providerId="LiveId" clId="{8E04C886-FD53-464D-BDC0-87C8DBF6C93B}" dt="2022-10-19T11:10:43.038" v="6918" actId="47"/>
        <pc:sldMkLst>
          <pc:docMk/>
          <pc:sldMk cId="608369529" sldId="1122"/>
        </pc:sldMkLst>
      </pc:sldChg>
      <pc:sldChg chg="del">
        <pc:chgData name="Giovanna Harzer" userId="4717d86b1a8f999b" providerId="LiveId" clId="{8E04C886-FD53-464D-BDC0-87C8DBF6C93B}" dt="2022-10-19T11:10:43.038" v="6918" actId="47"/>
        <pc:sldMkLst>
          <pc:docMk/>
          <pc:sldMk cId="4152148229" sldId="1123"/>
        </pc:sldMkLst>
      </pc:sldChg>
      <pc:sldChg chg="del">
        <pc:chgData name="Giovanna Harzer" userId="4717d86b1a8f999b" providerId="LiveId" clId="{8E04C886-FD53-464D-BDC0-87C8DBF6C93B}" dt="2022-10-19T11:10:43.038" v="6918" actId="47"/>
        <pc:sldMkLst>
          <pc:docMk/>
          <pc:sldMk cId="860923565" sldId="1124"/>
        </pc:sldMkLst>
      </pc:sldChg>
      <pc:sldChg chg="del">
        <pc:chgData name="Giovanna Harzer" userId="4717d86b1a8f999b" providerId="LiveId" clId="{8E04C886-FD53-464D-BDC0-87C8DBF6C93B}" dt="2022-10-19T11:10:43.038" v="6918" actId="47"/>
        <pc:sldMkLst>
          <pc:docMk/>
          <pc:sldMk cId="3118073658" sldId="1125"/>
        </pc:sldMkLst>
      </pc:sldChg>
      <pc:sldChg chg="del">
        <pc:chgData name="Giovanna Harzer" userId="4717d86b1a8f999b" providerId="LiveId" clId="{8E04C886-FD53-464D-BDC0-87C8DBF6C93B}" dt="2022-10-19T11:10:43.038" v="6918" actId="47"/>
        <pc:sldMkLst>
          <pc:docMk/>
          <pc:sldMk cId="3590226620" sldId="1126"/>
        </pc:sldMkLst>
      </pc:sldChg>
      <pc:sldChg chg="del">
        <pc:chgData name="Giovanna Harzer" userId="4717d86b1a8f999b" providerId="LiveId" clId="{8E04C886-FD53-464D-BDC0-87C8DBF6C93B}" dt="2022-10-19T11:10:43.038" v="6918" actId="47"/>
        <pc:sldMkLst>
          <pc:docMk/>
          <pc:sldMk cId="6671730" sldId="1127"/>
        </pc:sldMkLst>
      </pc:sldChg>
      <pc:sldChg chg="del">
        <pc:chgData name="Giovanna Harzer" userId="4717d86b1a8f999b" providerId="LiveId" clId="{8E04C886-FD53-464D-BDC0-87C8DBF6C93B}" dt="2022-10-19T11:10:43.038" v="6918" actId="47"/>
        <pc:sldMkLst>
          <pc:docMk/>
          <pc:sldMk cId="896032846" sldId="1130"/>
        </pc:sldMkLst>
      </pc:sldChg>
      <pc:sldChg chg="del">
        <pc:chgData name="Giovanna Harzer" userId="4717d86b1a8f999b" providerId="LiveId" clId="{8E04C886-FD53-464D-BDC0-87C8DBF6C93B}" dt="2022-10-19T11:10:43.038" v="6918" actId="47"/>
        <pc:sldMkLst>
          <pc:docMk/>
          <pc:sldMk cId="2819678917" sldId="1131"/>
        </pc:sldMkLst>
      </pc:sldChg>
      <pc:sldChg chg="del">
        <pc:chgData name="Giovanna Harzer" userId="4717d86b1a8f999b" providerId="LiveId" clId="{8E04C886-FD53-464D-BDC0-87C8DBF6C93B}" dt="2022-10-19T11:10:43.038" v="6918" actId="47"/>
        <pc:sldMkLst>
          <pc:docMk/>
          <pc:sldMk cId="908395432" sldId="1132"/>
        </pc:sldMkLst>
      </pc:sldChg>
      <pc:sldChg chg="del">
        <pc:chgData name="Giovanna Harzer" userId="4717d86b1a8f999b" providerId="LiveId" clId="{8E04C886-FD53-464D-BDC0-87C8DBF6C93B}" dt="2022-10-19T11:10:43.038" v="6918" actId="47"/>
        <pc:sldMkLst>
          <pc:docMk/>
          <pc:sldMk cId="2331641910" sldId="1133"/>
        </pc:sldMkLst>
      </pc:sldChg>
      <pc:sldChg chg="del">
        <pc:chgData name="Giovanna Harzer" userId="4717d86b1a8f999b" providerId="LiveId" clId="{8E04C886-FD53-464D-BDC0-87C8DBF6C93B}" dt="2022-10-19T11:10:43.038" v="6918" actId="47"/>
        <pc:sldMkLst>
          <pc:docMk/>
          <pc:sldMk cId="3896901108" sldId="1134"/>
        </pc:sldMkLst>
      </pc:sldChg>
      <pc:sldChg chg="del">
        <pc:chgData name="Giovanna Harzer" userId="4717d86b1a8f999b" providerId="LiveId" clId="{8E04C886-FD53-464D-BDC0-87C8DBF6C93B}" dt="2022-10-19T11:10:43.038" v="6918" actId="47"/>
        <pc:sldMkLst>
          <pc:docMk/>
          <pc:sldMk cId="2941286729" sldId="1135"/>
        </pc:sldMkLst>
      </pc:sldChg>
      <pc:sldChg chg="del">
        <pc:chgData name="Giovanna Harzer" userId="4717d86b1a8f999b" providerId="LiveId" clId="{8E04C886-FD53-464D-BDC0-87C8DBF6C93B}" dt="2022-10-19T11:10:43.038" v="6918" actId="47"/>
        <pc:sldMkLst>
          <pc:docMk/>
          <pc:sldMk cId="4031027360" sldId="1136"/>
        </pc:sldMkLst>
      </pc:sldChg>
      <pc:sldChg chg="del">
        <pc:chgData name="Giovanna Harzer" userId="4717d86b1a8f999b" providerId="LiveId" clId="{8E04C886-FD53-464D-BDC0-87C8DBF6C93B}" dt="2022-10-19T11:10:43.038" v="6918" actId="47"/>
        <pc:sldMkLst>
          <pc:docMk/>
          <pc:sldMk cId="260844001" sldId="1137"/>
        </pc:sldMkLst>
      </pc:sldChg>
      <pc:sldChg chg="del">
        <pc:chgData name="Giovanna Harzer" userId="4717d86b1a8f999b" providerId="LiveId" clId="{8E04C886-FD53-464D-BDC0-87C8DBF6C93B}" dt="2022-10-19T11:10:43.038" v="6918" actId="47"/>
        <pc:sldMkLst>
          <pc:docMk/>
          <pc:sldMk cId="4000979449" sldId="1138"/>
        </pc:sldMkLst>
      </pc:sldChg>
      <pc:sldChg chg="del">
        <pc:chgData name="Giovanna Harzer" userId="4717d86b1a8f999b" providerId="LiveId" clId="{8E04C886-FD53-464D-BDC0-87C8DBF6C93B}" dt="2022-10-19T11:10:43.038" v="6918" actId="47"/>
        <pc:sldMkLst>
          <pc:docMk/>
          <pc:sldMk cId="1320644838" sldId="1139"/>
        </pc:sldMkLst>
      </pc:sldChg>
      <pc:sldChg chg="del">
        <pc:chgData name="Giovanna Harzer" userId="4717d86b1a8f999b" providerId="LiveId" clId="{8E04C886-FD53-464D-BDC0-87C8DBF6C93B}" dt="2022-10-19T11:10:43.038" v="6918" actId="47"/>
        <pc:sldMkLst>
          <pc:docMk/>
          <pc:sldMk cId="2780540392" sldId="1140"/>
        </pc:sldMkLst>
      </pc:sldChg>
      <pc:sldChg chg="del">
        <pc:chgData name="Giovanna Harzer" userId="4717d86b1a8f999b" providerId="LiveId" clId="{8E04C886-FD53-464D-BDC0-87C8DBF6C93B}" dt="2022-10-19T11:10:43.038" v="6918" actId="47"/>
        <pc:sldMkLst>
          <pc:docMk/>
          <pc:sldMk cId="661196542" sldId="1141"/>
        </pc:sldMkLst>
      </pc:sldChg>
      <pc:sldChg chg="del">
        <pc:chgData name="Giovanna Harzer" userId="4717d86b1a8f999b" providerId="LiveId" clId="{8E04C886-FD53-464D-BDC0-87C8DBF6C93B}" dt="2022-10-19T11:10:43.038" v="6918" actId="47"/>
        <pc:sldMkLst>
          <pc:docMk/>
          <pc:sldMk cId="2751674886" sldId="1142"/>
        </pc:sldMkLst>
      </pc:sldChg>
      <pc:sldChg chg="del">
        <pc:chgData name="Giovanna Harzer" userId="4717d86b1a8f999b" providerId="LiveId" clId="{8E04C886-FD53-464D-BDC0-87C8DBF6C93B}" dt="2022-10-19T11:10:43.038" v="6918" actId="47"/>
        <pc:sldMkLst>
          <pc:docMk/>
          <pc:sldMk cId="2114473541" sldId="1143"/>
        </pc:sldMkLst>
      </pc:sldChg>
      <pc:sldChg chg="del">
        <pc:chgData name="Giovanna Harzer" userId="4717d86b1a8f999b" providerId="LiveId" clId="{8E04C886-FD53-464D-BDC0-87C8DBF6C93B}" dt="2022-10-19T11:10:43.038" v="6918" actId="47"/>
        <pc:sldMkLst>
          <pc:docMk/>
          <pc:sldMk cId="4223375468" sldId="1144"/>
        </pc:sldMkLst>
      </pc:sldChg>
      <pc:sldChg chg="del">
        <pc:chgData name="Giovanna Harzer" userId="4717d86b1a8f999b" providerId="LiveId" clId="{8E04C886-FD53-464D-BDC0-87C8DBF6C93B}" dt="2022-10-19T11:10:43.038" v="6918" actId="47"/>
        <pc:sldMkLst>
          <pc:docMk/>
          <pc:sldMk cId="4223063863" sldId="1145"/>
        </pc:sldMkLst>
      </pc:sldChg>
      <pc:sldChg chg="del">
        <pc:chgData name="Giovanna Harzer" userId="4717d86b1a8f999b" providerId="LiveId" clId="{8E04C886-FD53-464D-BDC0-87C8DBF6C93B}" dt="2022-10-19T11:10:43.038" v="6918" actId="47"/>
        <pc:sldMkLst>
          <pc:docMk/>
          <pc:sldMk cId="3551248870" sldId="1146"/>
        </pc:sldMkLst>
      </pc:sldChg>
      <pc:sldChg chg="del">
        <pc:chgData name="Giovanna Harzer" userId="4717d86b1a8f999b" providerId="LiveId" clId="{8E04C886-FD53-464D-BDC0-87C8DBF6C93B}" dt="2022-10-19T11:10:43.038" v="6918" actId="47"/>
        <pc:sldMkLst>
          <pc:docMk/>
          <pc:sldMk cId="1445879450" sldId="1147"/>
        </pc:sldMkLst>
      </pc:sldChg>
      <pc:sldChg chg="del">
        <pc:chgData name="Giovanna Harzer" userId="4717d86b1a8f999b" providerId="LiveId" clId="{8E04C886-FD53-464D-BDC0-87C8DBF6C93B}" dt="2022-10-19T11:10:43.038" v="6918" actId="47"/>
        <pc:sldMkLst>
          <pc:docMk/>
          <pc:sldMk cId="766083839" sldId="1148"/>
        </pc:sldMkLst>
      </pc:sldChg>
      <pc:sldChg chg="del">
        <pc:chgData name="Giovanna Harzer" userId="4717d86b1a8f999b" providerId="LiveId" clId="{8E04C886-FD53-464D-BDC0-87C8DBF6C93B}" dt="2022-10-19T11:10:43.038" v="6918" actId="47"/>
        <pc:sldMkLst>
          <pc:docMk/>
          <pc:sldMk cId="1839544715" sldId="1149"/>
        </pc:sldMkLst>
      </pc:sldChg>
      <pc:sldChg chg="del">
        <pc:chgData name="Giovanna Harzer" userId="4717d86b1a8f999b" providerId="LiveId" clId="{8E04C886-FD53-464D-BDC0-87C8DBF6C93B}" dt="2022-10-19T11:10:43.038" v="6918" actId="47"/>
        <pc:sldMkLst>
          <pc:docMk/>
          <pc:sldMk cId="2973949847" sldId="1150"/>
        </pc:sldMkLst>
      </pc:sldChg>
      <pc:sldChg chg="del">
        <pc:chgData name="Giovanna Harzer" userId="4717d86b1a8f999b" providerId="LiveId" clId="{8E04C886-FD53-464D-BDC0-87C8DBF6C93B}" dt="2022-10-19T11:10:43.038" v="6918" actId="47"/>
        <pc:sldMkLst>
          <pc:docMk/>
          <pc:sldMk cId="1744838984" sldId="1151"/>
        </pc:sldMkLst>
      </pc:sldChg>
      <pc:sldChg chg="del">
        <pc:chgData name="Giovanna Harzer" userId="4717d86b1a8f999b" providerId="LiveId" clId="{8E04C886-FD53-464D-BDC0-87C8DBF6C93B}" dt="2022-10-19T11:10:43.038" v="6918" actId="47"/>
        <pc:sldMkLst>
          <pc:docMk/>
          <pc:sldMk cId="91113488" sldId="1152"/>
        </pc:sldMkLst>
      </pc:sldChg>
      <pc:sldChg chg="del">
        <pc:chgData name="Giovanna Harzer" userId="4717d86b1a8f999b" providerId="LiveId" clId="{8E04C886-FD53-464D-BDC0-87C8DBF6C93B}" dt="2022-10-19T11:10:43.038" v="6918" actId="47"/>
        <pc:sldMkLst>
          <pc:docMk/>
          <pc:sldMk cId="3106021752" sldId="1153"/>
        </pc:sldMkLst>
      </pc:sldChg>
      <pc:sldChg chg="del">
        <pc:chgData name="Giovanna Harzer" userId="4717d86b1a8f999b" providerId="LiveId" clId="{8E04C886-FD53-464D-BDC0-87C8DBF6C93B}" dt="2022-10-19T11:10:43.038" v="6918" actId="47"/>
        <pc:sldMkLst>
          <pc:docMk/>
          <pc:sldMk cId="2382213546" sldId="1154"/>
        </pc:sldMkLst>
      </pc:sldChg>
      <pc:sldChg chg="del">
        <pc:chgData name="Giovanna Harzer" userId="4717d86b1a8f999b" providerId="LiveId" clId="{8E04C886-FD53-464D-BDC0-87C8DBF6C93B}" dt="2022-10-19T11:10:43.038" v="6918" actId="47"/>
        <pc:sldMkLst>
          <pc:docMk/>
          <pc:sldMk cId="1028432518" sldId="1155"/>
        </pc:sldMkLst>
      </pc:sldChg>
      <pc:sldChg chg="del">
        <pc:chgData name="Giovanna Harzer" userId="4717d86b1a8f999b" providerId="LiveId" clId="{8E04C886-FD53-464D-BDC0-87C8DBF6C93B}" dt="2022-10-19T11:10:43.038" v="6918" actId="47"/>
        <pc:sldMkLst>
          <pc:docMk/>
          <pc:sldMk cId="736888257" sldId="1156"/>
        </pc:sldMkLst>
      </pc:sldChg>
      <pc:sldChg chg="del">
        <pc:chgData name="Giovanna Harzer" userId="4717d86b1a8f999b" providerId="LiveId" clId="{8E04C886-FD53-464D-BDC0-87C8DBF6C93B}" dt="2022-10-19T11:10:43.038" v="6918" actId="47"/>
        <pc:sldMkLst>
          <pc:docMk/>
          <pc:sldMk cId="1738623966" sldId="1157"/>
        </pc:sldMkLst>
      </pc:sldChg>
      <pc:sldChg chg="del">
        <pc:chgData name="Giovanna Harzer" userId="4717d86b1a8f999b" providerId="LiveId" clId="{8E04C886-FD53-464D-BDC0-87C8DBF6C93B}" dt="2022-10-19T11:10:43.038" v="6918" actId="47"/>
        <pc:sldMkLst>
          <pc:docMk/>
          <pc:sldMk cId="4232482239" sldId="1158"/>
        </pc:sldMkLst>
      </pc:sldChg>
      <pc:sldChg chg="del">
        <pc:chgData name="Giovanna Harzer" userId="4717d86b1a8f999b" providerId="LiveId" clId="{8E04C886-FD53-464D-BDC0-87C8DBF6C93B}" dt="2022-10-19T11:10:43.038" v="6918" actId="47"/>
        <pc:sldMkLst>
          <pc:docMk/>
          <pc:sldMk cId="3769079217" sldId="1159"/>
        </pc:sldMkLst>
      </pc:sldChg>
      <pc:sldChg chg="del">
        <pc:chgData name="Giovanna Harzer" userId="4717d86b1a8f999b" providerId="LiveId" clId="{8E04C886-FD53-464D-BDC0-87C8DBF6C93B}" dt="2022-10-19T11:10:43.038" v="6918" actId="47"/>
        <pc:sldMkLst>
          <pc:docMk/>
          <pc:sldMk cId="119354851" sldId="1160"/>
        </pc:sldMkLst>
      </pc:sldChg>
      <pc:sldChg chg="del">
        <pc:chgData name="Giovanna Harzer" userId="4717d86b1a8f999b" providerId="LiveId" clId="{8E04C886-FD53-464D-BDC0-87C8DBF6C93B}" dt="2022-10-19T11:10:43.038" v="6918" actId="47"/>
        <pc:sldMkLst>
          <pc:docMk/>
          <pc:sldMk cId="2620197352" sldId="1161"/>
        </pc:sldMkLst>
      </pc:sldChg>
      <pc:sldChg chg="del">
        <pc:chgData name="Giovanna Harzer" userId="4717d86b1a8f999b" providerId="LiveId" clId="{8E04C886-FD53-464D-BDC0-87C8DBF6C93B}" dt="2022-10-19T11:10:43.038" v="6918" actId="47"/>
        <pc:sldMkLst>
          <pc:docMk/>
          <pc:sldMk cId="2663658570" sldId="1162"/>
        </pc:sldMkLst>
      </pc:sldChg>
      <pc:sldChg chg="del">
        <pc:chgData name="Giovanna Harzer" userId="4717d86b1a8f999b" providerId="LiveId" clId="{8E04C886-FD53-464D-BDC0-87C8DBF6C93B}" dt="2022-10-19T11:10:43.038" v="6918" actId="47"/>
        <pc:sldMkLst>
          <pc:docMk/>
          <pc:sldMk cId="3009567520" sldId="1163"/>
        </pc:sldMkLst>
      </pc:sldChg>
      <pc:sldChg chg="del">
        <pc:chgData name="Giovanna Harzer" userId="4717d86b1a8f999b" providerId="LiveId" clId="{8E04C886-FD53-464D-BDC0-87C8DBF6C93B}" dt="2022-10-19T11:10:43.038" v="6918" actId="47"/>
        <pc:sldMkLst>
          <pc:docMk/>
          <pc:sldMk cId="490057445" sldId="1164"/>
        </pc:sldMkLst>
      </pc:sldChg>
      <pc:sldChg chg="del">
        <pc:chgData name="Giovanna Harzer" userId="4717d86b1a8f999b" providerId="LiveId" clId="{8E04C886-FD53-464D-BDC0-87C8DBF6C93B}" dt="2022-10-19T11:10:43.038" v="6918" actId="47"/>
        <pc:sldMkLst>
          <pc:docMk/>
          <pc:sldMk cId="2525732418" sldId="1165"/>
        </pc:sldMkLst>
      </pc:sldChg>
      <pc:sldChg chg="del">
        <pc:chgData name="Giovanna Harzer" userId="4717d86b1a8f999b" providerId="LiveId" clId="{8E04C886-FD53-464D-BDC0-87C8DBF6C93B}" dt="2022-10-19T11:10:43.038" v="6918" actId="47"/>
        <pc:sldMkLst>
          <pc:docMk/>
          <pc:sldMk cId="830785483" sldId="1166"/>
        </pc:sldMkLst>
      </pc:sldChg>
      <pc:sldChg chg="del">
        <pc:chgData name="Giovanna Harzer" userId="4717d86b1a8f999b" providerId="LiveId" clId="{8E04C886-FD53-464D-BDC0-87C8DBF6C93B}" dt="2022-10-19T11:10:43.038" v="6918" actId="47"/>
        <pc:sldMkLst>
          <pc:docMk/>
          <pc:sldMk cId="3205064664" sldId="1167"/>
        </pc:sldMkLst>
      </pc:sldChg>
      <pc:sldChg chg="del">
        <pc:chgData name="Giovanna Harzer" userId="4717d86b1a8f999b" providerId="LiveId" clId="{8E04C886-FD53-464D-BDC0-87C8DBF6C93B}" dt="2022-10-19T11:10:43.038" v="6918" actId="47"/>
        <pc:sldMkLst>
          <pc:docMk/>
          <pc:sldMk cId="3999695172" sldId="1168"/>
        </pc:sldMkLst>
      </pc:sldChg>
      <pc:sldChg chg="del">
        <pc:chgData name="Giovanna Harzer" userId="4717d86b1a8f999b" providerId="LiveId" clId="{8E04C886-FD53-464D-BDC0-87C8DBF6C93B}" dt="2022-10-19T11:10:43.038" v="6918" actId="47"/>
        <pc:sldMkLst>
          <pc:docMk/>
          <pc:sldMk cId="1009435146" sldId="1169"/>
        </pc:sldMkLst>
      </pc:sldChg>
      <pc:sldChg chg="del">
        <pc:chgData name="Giovanna Harzer" userId="4717d86b1a8f999b" providerId="LiveId" clId="{8E04C886-FD53-464D-BDC0-87C8DBF6C93B}" dt="2022-10-19T11:10:43.038" v="6918" actId="47"/>
        <pc:sldMkLst>
          <pc:docMk/>
          <pc:sldMk cId="4278625489" sldId="1170"/>
        </pc:sldMkLst>
      </pc:sldChg>
      <pc:sldChg chg="del">
        <pc:chgData name="Giovanna Harzer" userId="4717d86b1a8f999b" providerId="LiveId" clId="{8E04C886-FD53-464D-BDC0-87C8DBF6C93B}" dt="2022-10-19T11:10:43.038" v="6918" actId="47"/>
        <pc:sldMkLst>
          <pc:docMk/>
          <pc:sldMk cId="1984910993" sldId="1171"/>
        </pc:sldMkLst>
      </pc:sldChg>
      <pc:sldChg chg="del">
        <pc:chgData name="Giovanna Harzer" userId="4717d86b1a8f999b" providerId="LiveId" clId="{8E04C886-FD53-464D-BDC0-87C8DBF6C93B}" dt="2022-10-19T11:10:43.038" v="6918" actId="47"/>
        <pc:sldMkLst>
          <pc:docMk/>
          <pc:sldMk cId="31752719" sldId="1172"/>
        </pc:sldMkLst>
      </pc:sldChg>
      <pc:sldChg chg="del">
        <pc:chgData name="Giovanna Harzer" userId="4717d86b1a8f999b" providerId="LiveId" clId="{8E04C886-FD53-464D-BDC0-87C8DBF6C93B}" dt="2022-10-19T11:10:43.038" v="6918" actId="47"/>
        <pc:sldMkLst>
          <pc:docMk/>
          <pc:sldMk cId="2370922347" sldId="1173"/>
        </pc:sldMkLst>
      </pc:sldChg>
      <pc:sldChg chg="del">
        <pc:chgData name="Giovanna Harzer" userId="4717d86b1a8f999b" providerId="LiveId" clId="{8E04C886-FD53-464D-BDC0-87C8DBF6C93B}" dt="2022-10-19T11:10:43.038" v="6918" actId="47"/>
        <pc:sldMkLst>
          <pc:docMk/>
          <pc:sldMk cId="1578978721" sldId="1174"/>
        </pc:sldMkLst>
      </pc:sldChg>
      <pc:sldChg chg="del">
        <pc:chgData name="Giovanna Harzer" userId="4717d86b1a8f999b" providerId="LiveId" clId="{8E04C886-FD53-464D-BDC0-87C8DBF6C93B}" dt="2022-10-19T11:10:43.038" v="6918" actId="47"/>
        <pc:sldMkLst>
          <pc:docMk/>
          <pc:sldMk cId="693904824" sldId="1175"/>
        </pc:sldMkLst>
      </pc:sldChg>
      <pc:sldChg chg="addSp delSp modSp add mod delAnim modAnim">
        <pc:chgData name="Giovanna Harzer" userId="4717d86b1a8f999b" providerId="LiveId" clId="{8E04C886-FD53-464D-BDC0-87C8DBF6C93B}" dt="2022-10-19T12:01:20.172" v="8379"/>
        <pc:sldMkLst>
          <pc:docMk/>
          <pc:sldMk cId="1140911964" sldId="1176"/>
        </pc:sldMkLst>
        <pc:spChg chg="mod">
          <ac:chgData name="Giovanna Harzer" userId="4717d86b1a8f999b" providerId="LiveId" clId="{8E04C886-FD53-464D-BDC0-87C8DBF6C93B}" dt="2022-10-19T08:41:06.192" v="179" actId="113"/>
          <ac:spMkLst>
            <pc:docMk/>
            <pc:sldMk cId="1140911964" sldId="1176"/>
            <ac:spMk id="4" creationId="{E39E032C-77C9-19B2-33FE-A74D948779FE}"/>
          </ac:spMkLst>
        </pc:spChg>
        <pc:spChg chg="del">
          <ac:chgData name="Giovanna Harzer" userId="4717d86b1a8f999b" providerId="LiveId" clId="{8E04C886-FD53-464D-BDC0-87C8DBF6C93B}" dt="2022-10-19T11:56:01.542" v="8212" actId="478"/>
          <ac:spMkLst>
            <pc:docMk/>
            <pc:sldMk cId="1140911964" sldId="1176"/>
            <ac:spMk id="14" creationId="{53FECB09-C33A-4DEA-AB86-EA72EC4BC6FC}"/>
          </ac:spMkLst>
        </pc:spChg>
        <pc:spChg chg="del">
          <ac:chgData name="Giovanna Harzer" userId="4717d86b1a8f999b" providerId="LiveId" clId="{8E04C886-FD53-464D-BDC0-87C8DBF6C93B}" dt="2022-10-19T08:41:42.005" v="198" actId="478"/>
          <ac:spMkLst>
            <pc:docMk/>
            <pc:sldMk cId="1140911964" sldId="1176"/>
            <ac:spMk id="15" creationId="{E88B0984-574D-1BC2-FA29-FA69ADA25284}"/>
          </ac:spMkLst>
        </pc:spChg>
        <pc:spChg chg="del">
          <ac:chgData name="Giovanna Harzer" userId="4717d86b1a8f999b" providerId="LiveId" clId="{8E04C886-FD53-464D-BDC0-87C8DBF6C93B}" dt="2022-10-19T08:41:42.005" v="198" actId="478"/>
          <ac:spMkLst>
            <pc:docMk/>
            <pc:sldMk cId="1140911964" sldId="1176"/>
            <ac:spMk id="16" creationId="{7FDBC512-FFC4-CFD4-C9CD-48DEE981128A}"/>
          </ac:spMkLst>
        </pc:spChg>
        <pc:spChg chg="del">
          <ac:chgData name="Giovanna Harzer" userId="4717d86b1a8f999b" providerId="LiveId" clId="{8E04C886-FD53-464D-BDC0-87C8DBF6C93B}" dt="2022-10-19T11:56:01.542" v="8212" actId="478"/>
          <ac:spMkLst>
            <pc:docMk/>
            <pc:sldMk cId="1140911964" sldId="1176"/>
            <ac:spMk id="18" creationId="{A3DAA896-3BED-4570-3DFE-5883466A5F12}"/>
          </ac:spMkLst>
        </pc:spChg>
        <pc:spChg chg="del">
          <ac:chgData name="Giovanna Harzer" userId="4717d86b1a8f999b" providerId="LiveId" clId="{8E04C886-FD53-464D-BDC0-87C8DBF6C93B}" dt="2022-10-19T11:56:01.542" v="8212" actId="478"/>
          <ac:spMkLst>
            <pc:docMk/>
            <pc:sldMk cId="1140911964" sldId="1176"/>
            <ac:spMk id="20" creationId="{76F7B995-F9D1-46BC-384F-E308CF21769D}"/>
          </ac:spMkLst>
        </pc:spChg>
        <pc:spChg chg="del">
          <ac:chgData name="Giovanna Harzer" userId="4717d86b1a8f999b" providerId="LiveId" clId="{8E04C886-FD53-464D-BDC0-87C8DBF6C93B}" dt="2022-10-19T11:56:01.542" v="8212" actId="478"/>
          <ac:spMkLst>
            <pc:docMk/>
            <pc:sldMk cId="1140911964" sldId="1176"/>
            <ac:spMk id="21" creationId="{4E0B9F76-F2DE-4B4C-D193-B25F9D7E34CE}"/>
          </ac:spMkLst>
        </pc:spChg>
        <pc:spChg chg="del">
          <ac:chgData name="Giovanna Harzer" userId="4717d86b1a8f999b" providerId="LiveId" clId="{8E04C886-FD53-464D-BDC0-87C8DBF6C93B}" dt="2022-10-19T11:56:01.542" v="8212" actId="478"/>
          <ac:spMkLst>
            <pc:docMk/>
            <pc:sldMk cId="1140911964" sldId="1176"/>
            <ac:spMk id="22" creationId="{BBB2E294-A643-274D-AD71-350FE9E2768A}"/>
          </ac:spMkLst>
        </pc:spChg>
        <pc:spChg chg="del">
          <ac:chgData name="Giovanna Harzer" userId="4717d86b1a8f999b" providerId="LiveId" clId="{8E04C886-FD53-464D-BDC0-87C8DBF6C93B}" dt="2022-10-19T11:56:01.542" v="8212" actId="478"/>
          <ac:spMkLst>
            <pc:docMk/>
            <pc:sldMk cId="1140911964" sldId="1176"/>
            <ac:spMk id="23" creationId="{53A48828-C7EB-3DD2-1A4C-51C989364005}"/>
          </ac:spMkLst>
        </pc:spChg>
        <pc:spChg chg="del">
          <ac:chgData name="Giovanna Harzer" userId="4717d86b1a8f999b" providerId="LiveId" clId="{8E04C886-FD53-464D-BDC0-87C8DBF6C93B}" dt="2022-10-19T11:56:01.542" v="8212" actId="478"/>
          <ac:spMkLst>
            <pc:docMk/>
            <pc:sldMk cId="1140911964" sldId="1176"/>
            <ac:spMk id="24" creationId="{9E6FCD77-37D9-C93E-2088-53965B26B76F}"/>
          </ac:spMkLst>
        </pc:spChg>
        <pc:spChg chg="del">
          <ac:chgData name="Giovanna Harzer" userId="4717d86b1a8f999b" providerId="LiveId" clId="{8E04C886-FD53-464D-BDC0-87C8DBF6C93B}" dt="2022-10-19T11:56:01.542" v="8212" actId="478"/>
          <ac:spMkLst>
            <pc:docMk/>
            <pc:sldMk cId="1140911964" sldId="1176"/>
            <ac:spMk id="28" creationId="{9CAEE660-7AD4-E90B-FC06-357555E81A3B}"/>
          </ac:spMkLst>
        </pc:spChg>
        <pc:spChg chg="mod">
          <ac:chgData name="Giovanna Harzer" userId="4717d86b1a8f999b" providerId="LiveId" clId="{8E04C886-FD53-464D-BDC0-87C8DBF6C93B}" dt="2022-10-19T08:41:27.114" v="197" actId="113"/>
          <ac:spMkLst>
            <pc:docMk/>
            <pc:sldMk cId="1140911964" sldId="1176"/>
            <ac:spMk id="30" creationId="{EF55920E-C386-BA5A-F527-4300CD04D450}"/>
          </ac:spMkLst>
        </pc:spChg>
        <pc:spChg chg="del">
          <ac:chgData name="Giovanna Harzer" userId="4717d86b1a8f999b" providerId="LiveId" clId="{8E04C886-FD53-464D-BDC0-87C8DBF6C93B}" dt="2022-10-19T11:56:01.542" v="8212" actId="478"/>
          <ac:spMkLst>
            <pc:docMk/>
            <pc:sldMk cId="1140911964" sldId="1176"/>
            <ac:spMk id="36" creationId="{0F8EB82F-BF4F-8BD3-EDB4-8B1C5C30812A}"/>
          </ac:spMkLst>
        </pc:spChg>
        <pc:spChg chg="mod">
          <ac:chgData name="Giovanna Harzer" userId="4717d86b1a8f999b" providerId="LiveId" clId="{8E04C886-FD53-464D-BDC0-87C8DBF6C93B}" dt="2022-10-19T08:41:42.411" v="199"/>
          <ac:spMkLst>
            <pc:docMk/>
            <pc:sldMk cId="1140911964" sldId="1176"/>
            <ac:spMk id="41" creationId="{8F5EDD56-5404-3652-449D-C86CE721DDFD}"/>
          </ac:spMkLst>
        </pc:spChg>
        <pc:spChg chg="mod">
          <ac:chgData name="Giovanna Harzer" userId="4717d86b1a8f999b" providerId="LiveId" clId="{8E04C886-FD53-464D-BDC0-87C8DBF6C93B}" dt="2022-10-19T08:41:50.517" v="203"/>
          <ac:spMkLst>
            <pc:docMk/>
            <pc:sldMk cId="1140911964" sldId="1176"/>
            <ac:spMk id="42" creationId="{569130B4-F715-7648-0078-24B79F58B53D}"/>
          </ac:spMkLst>
        </pc:spChg>
        <pc:grpChg chg="add mod">
          <ac:chgData name="Giovanna Harzer" userId="4717d86b1a8f999b" providerId="LiveId" clId="{8E04C886-FD53-464D-BDC0-87C8DBF6C93B}" dt="2022-10-19T08:41:53.283" v="205" actId="1076"/>
          <ac:grpSpMkLst>
            <pc:docMk/>
            <pc:sldMk cId="1140911964" sldId="1176"/>
            <ac:grpSpMk id="40" creationId="{FA2009BB-8B02-A572-962D-BBD11960541F}"/>
          </ac:grpSpMkLst>
        </pc:grpChg>
        <pc:picChg chg="del">
          <ac:chgData name="Giovanna Harzer" userId="4717d86b1a8f999b" providerId="LiveId" clId="{8E04C886-FD53-464D-BDC0-87C8DBF6C93B}" dt="2022-10-19T11:56:01.542" v="8212" actId="478"/>
          <ac:picMkLst>
            <pc:docMk/>
            <pc:sldMk cId="1140911964" sldId="1176"/>
            <ac:picMk id="13" creationId="{402A16FA-5B71-3DF6-C1DF-64DEA6D00486}"/>
          </ac:picMkLst>
        </pc:picChg>
        <pc:picChg chg="del">
          <ac:chgData name="Giovanna Harzer" userId="4717d86b1a8f999b" providerId="LiveId" clId="{8E04C886-FD53-464D-BDC0-87C8DBF6C93B}" dt="2022-10-19T11:56:01.542" v="8212" actId="478"/>
          <ac:picMkLst>
            <pc:docMk/>
            <pc:sldMk cId="1140911964" sldId="1176"/>
            <ac:picMk id="37" creationId="{B840186E-A86F-FA15-0922-046139ABCD9B}"/>
          </ac:picMkLst>
        </pc:picChg>
        <pc:picChg chg="del">
          <ac:chgData name="Giovanna Harzer" userId="4717d86b1a8f999b" providerId="LiveId" clId="{8E04C886-FD53-464D-BDC0-87C8DBF6C93B}" dt="2022-10-19T08:40:48.914" v="161" actId="478"/>
          <ac:picMkLst>
            <pc:docMk/>
            <pc:sldMk cId="1140911964" sldId="1176"/>
            <ac:picMk id="38" creationId="{545984C9-9571-9EE8-84FA-41D4DB6A9478}"/>
          </ac:picMkLst>
        </pc:picChg>
        <pc:picChg chg="add mod">
          <ac:chgData name="Giovanna Harzer" userId="4717d86b1a8f999b" providerId="LiveId" clId="{8E04C886-FD53-464D-BDC0-87C8DBF6C93B}" dt="2022-10-19T08:40:49.258" v="162"/>
          <ac:picMkLst>
            <pc:docMk/>
            <pc:sldMk cId="1140911964" sldId="1176"/>
            <ac:picMk id="39" creationId="{3D1B57AF-2D90-1AAB-D1E9-8D81240304A2}"/>
          </ac:picMkLst>
        </pc:picChg>
      </pc:sldChg>
      <pc:sldChg chg="addSp delSp modSp add mod delAnim modAnim">
        <pc:chgData name="Giovanna Harzer" userId="4717d86b1a8f999b" providerId="LiveId" clId="{8E04C886-FD53-464D-BDC0-87C8DBF6C93B}" dt="2022-10-19T12:01:28.969" v="8382"/>
        <pc:sldMkLst>
          <pc:docMk/>
          <pc:sldMk cId="1008979195" sldId="1177"/>
        </pc:sldMkLst>
        <pc:spChg chg="mod">
          <ac:chgData name="Giovanna Harzer" userId="4717d86b1a8f999b" providerId="LiveId" clId="{8E04C886-FD53-464D-BDC0-87C8DBF6C93B}" dt="2022-10-19T08:42:08.329" v="209" actId="207"/>
          <ac:spMkLst>
            <pc:docMk/>
            <pc:sldMk cId="1008979195" sldId="1177"/>
            <ac:spMk id="8" creationId="{0CC26238-AAC5-8020-2E57-DA9BD2929A6E}"/>
          </ac:spMkLst>
        </pc:spChg>
        <pc:spChg chg="mod">
          <ac:chgData name="Giovanna Harzer" userId="4717d86b1a8f999b" providerId="LiveId" clId="{8E04C886-FD53-464D-BDC0-87C8DBF6C93B}" dt="2022-10-19T08:42:08.329" v="209" actId="207"/>
          <ac:spMkLst>
            <pc:docMk/>
            <pc:sldMk cId="1008979195" sldId="1177"/>
            <ac:spMk id="9" creationId="{44713819-ECED-99A6-A0F6-8A156CE10087}"/>
          </ac:spMkLst>
        </pc:spChg>
        <pc:spChg chg="del">
          <ac:chgData name="Giovanna Harzer" userId="4717d86b1a8f999b" providerId="LiveId" clId="{8E04C886-FD53-464D-BDC0-87C8DBF6C93B}" dt="2022-10-19T11:56:02.948" v="8213" actId="478"/>
          <ac:spMkLst>
            <pc:docMk/>
            <pc:sldMk cId="1008979195" sldId="1177"/>
            <ac:spMk id="14" creationId="{53FECB09-C33A-4DEA-AB86-EA72EC4BC6FC}"/>
          </ac:spMkLst>
        </pc:spChg>
        <pc:spChg chg="del">
          <ac:chgData name="Giovanna Harzer" userId="4717d86b1a8f999b" providerId="LiveId" clId="{8E04C886-FD53-464D-BDC0-87C8DBF6C93B}" dt="2022-10-19T11:56:02.948" v="8213" actId="478"/>
          <ac:spMkLst>
            <pc:docMk/>
            <pc:sldMk cId="1008979195" sldId="1177"/>
            <ac:spMk id="18" creationId="{A3DAA896-3BED-4570-3DFE-5883466A5F12}"/>
          </ac:spMkLst>
        </pc:spChg>
        <pc:spChg chg="del">
          <ac:chgData name="Giovanna Harzer" userId="4717d86b1a8f999b" providerId="LiveId" clId="{8E04C886-FD53-464D-BDC0-87C8DBF6C93B}" dt="2022-10-19T11:56:02.948" v="8213" actId="478"/>
          <ac:spMkLst>
            <pc:docMk/>
            <pc:sldMk cId="1008979195" sldId="1177"/>
            <ac:spMk id="20" creationId="{76F7B995-F9D1-46BC-384F-E308CF21769D}"/>
          </ac:spMkLst>
        </pc:spChg>
        <pc:spChg chg="del">
          <ac:chgData name="Giovanna Harzer" userId="4717d86b1a8f999b" providerId="LiveId" clId="{8E04C886-FD53-464D-BDC0-87C8DBF6C93B}" dt="2022-10-19T11:56:02.948" v="8213" actId="478"/>
          <ac:spMkLst>
            <pc:docMk/>
            <pc:sldMk cId="1008979195" sldId="1177"/>
            <ac:spMk id="21" creationId="{4E0B9F76-F2DE-4B4C-D193-B25F9D7E34CE}"/>
          </ac:spMkLst>
        </pc:spChg>
        <pc:spChg chg="del">
          <ac:chgData name="Giovanna Harzer" userId="4717d86b1a8f999b" providerId="LiveId" clId="{8E04C886-FD53-464D-BDC0-87C8DBF6C93B}" dt="2022-10-19T11:56:02.948" v="8213" actId="478"/>
          <ac:spMkLst>
            <pc:docMk/>
            <pc:sldMk cId="1008979195" sldId="1177"/>
            <ac:spMk id="22" creationId="{BBB2E294-A643-274D-AD71-350FE9E2768A}"/>
          </ac:spMkLst>
        </pc:spChg>
        <pc:spChg chg="del">
          <ac:chgData name="Giovanna Harzer" userId="4717d86b1a8f999b" providerId="LiveId" clId="{8E04C886-FD53-464D-BDC0-87C8DBF6C93B}" dt="2022-10-19T11:56:02.948" v="8213" actId="478"/>
          <ac:spMkLst>
            <pc:docMk/>
            <pc:sldMk cId="1008979195" sldId="1177"/>
            <ac:spMk id="23" creationId="{53A48828-C7EB-3DD2-1A4C-51C989364005}"/>
          </ac:spMkLst>
        </pc:spChg>
        <pc:spChg chg="del">
          <ac:chgData name="Giovanna Harzer" userId="4717d86b1a8f999b" providerId="LiveId" clId="{8E04C886-FD53-464D-BDC0-87C8DBF6C93B}" dt="2022-10-19T11:56:02.948" v="8213" actId="478"/>
          <ac:spMkLst>
            <pc:docMk/>
            <pc:sldMk cId="1008979195" sldId="1177"/>
            <ac:spMk id="24" creationId="{9E6FCD77-37D9-C93E-2088-53965B26B76F}"/>
          </ac:spMkLst>
        </pc:spChg>
        <pc:spChg chg="mod">
          <ac:chgData name="Giovanna Harzer" userId="4717d86b1a8f999b" providerId="LiveId" clId="{8E04C886-FD53-464D-BDC0-87C8DBF6C93B}" dt="2022-10-19T08:42:04.993" v="208" actId="14100"/>
          <ac:spMkLst>
            <pc:docMk/>
            <pc:sldMk cId="1008979195" sldId="1177"/>
            <ac:spMk id="26" creationId="{E1117826-AD9C-547D-6A90-2F3BC9BCB8C5}"/>
          </ac:spMkLst>
        </pc:spChg>
        <pc:spChg chg="del">
          <ac:chgData name="Giovanna Harzer" userId="4717d86b1a8f999b" providerId="LiveId" clId="{8E04C886-FD53-464D-BDC0-87C8DBF6C93B}" dt="2022-10-19T11:56:02.948" v="8213" actId="478"/>
          <ac:spMkLst>
            <pc:docMk/>
            <pc:sldMk cId="1008979195" sldId="1177"/>
            <ac:spMk id="28" creationId="{9CAEE660-7AD4-E90B-FC06-357555E81A3B}"/>
          </ac:spMkLst>
        </pc:spChg>
        <pc:spChg chg="del">
          <ac:chgData name="Giovanna Harzer" userId="4717d86b1a8f999b" providerId="LiveId" clId="{8E04C886-FD53-464D-BDC0-87C8DBF6C93B}" dt="2022-10-19T11:56:02.948" v="8213" actId="478"/>
          <ac:spMkLst>
            <pc:docMk/>
            <pc:sldMk cId="1008979195" sldId="1177"/>
            <ac:spMk id="36" creationId="{0F8EB82F-BF4F-8BD3-EDB4-8B1C5C30812A}"/>
          </ac:spMkLst>
        </pc:spChg>
        <pc:spChg chg="add mod">
          <ac:chgData name="Giovanna Harzer" userId="4717d86b1a8f999b" providerId="LiveId" clId="{8E04C886-FD53-464D-BDC0-87C8DBF6C93B}" dt="2022-10-19T08:43:25.930" v="261" actId="12788"/>
          <ac:spMkLst>
            <pc:docMk/>
            <pc:sldMk cId="1008979195" sldId="1177"/>
            <ac:spMk id="38" creationId="{056DF4DE-93F6-F33F-50C4-61A11D7C0DFD}"/>
          </ac:spMkLst>
        </pc:spChg>
        <pc:spChg chg="add mod">
          <ac:chgData name="Giovanna Harzer" userId="4717d86b1a8f999b" providerId="LiveId" clId="{8E04C886-FD53-464D-BDC0-87C8DBF6C93B}" dt="2022-10-19T08:43:21.993" v="260" actId="12788"/>
          <ac:spMkLst>
            <pc:docMk/>
            <pc:sldMk cId="1008979195" sldId="1177"/>
            <ac:spMk id="43" creationId="{62CB55E3-0DED-411F-4598-41A6622802E4}"/>
          </ac:spMkLst>
        </pc:spChg>
        <pc:grpChg chg="del">
          <ac:chgData name="Giovanna Harzer" userId="4717d86b1a8f999b" providerId="LiveId" clId="{8E04C886-FD53-464D-BDC0-87C8DBF6C93B}" dt="2022-10-19T08:42:02.337" v="207" actId="478"/>
          <ac:grpSpMkLst>
            <pc:docMk/>
            <pc:sldMk cId="1008979195" sldId="1177"/>
            <ac:grpSpMk id="3" creationId="{B38CBB64-779E-6D40-C503-0DDB38414158}"/>
          </ac:grpSpMkLst>
        </pc:grpChg>
        <pc:grpChg chg="del">
          <ac:chgData name="Giovanna Harzer" userId="4717d86b1a8f999b" providerId="LiveId" clId="{8E04C886-FD53-464D-BDC0-87C8DBF6C93B}" dt="2022-10-19T08:42:02.337" v="207" actId="478"/>
          <ac:grpSpMkLst>
            <pc:docMk/>
            <pc:sldMk cId="1008979195" sldId="1177"/>
            <ac:grpSpMk id="29" creationId="{ED0C57FC-E815-A2DE-5162-D680924FEA59}"/>
          </ac:grpSpMkLst>
        </pc:grpChg>
        <pc:grpChg chg="del">
          <ac:chgData name="Giovanna Harzer" userId="4717d86b1a8f999b" providerId="LiveId" clId="{8E04C886-FD53-464D-BDC0-87C8DBF6C93B}" dt="2022-10-19T08:42:02.337" v="207" actId="478"/>
          <ac:grpSpMkLst>
            <pc:docMk/>
            <pc:sldMk cId="1008979195" sldId="1177"/>
            <ac:grpSpMk id="40" creationId="{FA2009BB-8B02-A572-962D-BBD11960541F}"/>
          </ac:grpSpMkLst>
        </pc:grpChg>
        <pc:picChg chg="del">
          <ac:chgData name="Giovanna Harzer" userId="4717d86b1a8f999b" providerId="LiveId" clId="{8E04C886-FD53-464D-BDC0-87C8DBF6C93B}" dt="2022-10-19T11:56:02.948" v="8213" actId="478"/>
          <ac:picMkLst>
            <pc:docMk/>
            <pc:sldMk cId="1008979195" sldId="1177"/>
            <ac:picMk id="13" creationId="{402A16FA-5B71-3DF6-C1DF-64DEA6D00486}"/>
          </ac:picMkLst>
        </pc:picChg>
        <pc:picChg chg="add mod">
          <ac:chgData name="Giovanna Harzer" userId="4717d86b1a8f999b" providerId="LiveId" clId="{8E04C886-FD53-464D-BDC0-87C8DBF6C93B}" dt="2022-10-19T08:43:25.930" v="261" actId="12788"/>
          <ac:picMkLst>
            <pc:docMk/>
            <pc:sldMk cId="1008979195" sldId="1177"/>
            <ac:picMk id="15" creationId="{5F382A91-3C16-DACF-7926-FC098C1D0A7D}"/>
          </ac:picMkLst>
        </pc:picChg>
        <pc:picChg chg="add mod">
          <ac:chgData name="Giovanna Harzer" userId="4717d86b1a8f999b" providerId="LiveId" clId="{8E04C886-FD53-464D-BDC0-87C8DBF6C93B}" dt="2022-10-19T08:43:21.993" v="260" actId="12788"/>
          <ac:picMkLst>
            <pc:docMk/>
            <pc:sldMk cId="1008979195" sldId="1177"/>
            <ac:picMk id="16" creationId="{53E4B17F-0523-0224-4486-9223B32EB351}"/>
          </ac:picMkLst>
        </pc:picChg>
        <pc:picChg chg="del">
          <ac:chgData name="Giovanna Harzer" userId="4717d86b1a8f999b" providerId="LiveId" clId="{8E04C886-FD53-464D-BDC0-87C8DBF6C93B}" dt="2022-10-19T11:56:02.948" v="8213" actId="478"/>
          <ac:picMkLst>
            <pc:docMk/>
            <pc:sldMk cId="1008979195" sldId="1177"/>
            <ac:picMk id="37" creationId="{B840186E-A86F-FA15-0922-046139ABCD9B}"/>
          </ac:picMkLst>
        </pc:picChg>
        <pc:picChg chg="del">
          <ac:chgData name="Giovanna Harzer" userId="4717d86b1a8f999b" providerId="LiveId" clId="{8E04C886-FD53-464D-BDC0-87C8DBF6C93B}" dt="2022-10-19T08:42:09.845" v="210" actId="478"/>
          <ac:picMkLst>
            <pc:docMk/>
            <pc:sldMk cId="1008979195" sldId="1177"/>
            <ac:picMk id="39" creationId="{3D1B57AF-2D90-1AAB-D1E9-8D81240304A2}"/>
          </ac:picMkLst>
        </pc:picChg>
      </pc:sldChg>
      <pc:sldChg chg="addSp delSp modSp add mod ord delAnim modAnim">
        <pc:chgData name="Giovanna Harzer" userId="4717d86b1a8f999b" providerId="LiveId" clId="{8E04C886-FD53-464D-BDC0-87C8DBF6C93B}" dt="2022-10-19T12:01:40.346" v="8384"/>
        <pc:sldMkLst>
          <pc:docMk/>
          <pc:sldMk cId="1708385781" sldId="1178"/>
        </pc:sldMkLst>
        <pc:spChg chg="mod">
          <ac:chgData name="Giovanna Harzer" userId="4717d86b1a8f999b" providerId="LiveId" clId="{8E04C886-FD53-464D-BDC0-87C8DBF6C93B}" dt="2022-10-19T08:44:12.375" v="299" actId="113"/>
          <ac:spMkLst>
            <pc:docMk/>
            <pc:sldMk cId="1708385781" sldId="1178"/>
            <ac:spMk id="4" creationId="{E39E032C-77C9-19B2-33FE-A74D948779FE}"/>
          </ac:spMkLst>
        </pc:spChg>
        <pc:spChg chg="mod">
          <ac:chgData name="Giovanna Harzer" userId="4717d86b1a8f999b" providerId="LiveId" clId="{8E04C886-FD53-464D-BDC0-87C8DBF6C93B}" dt="2022-10-19T08:43:59.877" v="293" actId="20577"/>
          <ac:spMkLst>
            <pc:docMk/>
            <pc:sldMk cId="1708385781" sldId="1178"/>
            <ac:spMk id="8" creationId="{0CC26238-AAC5-8020-2E57-DA9BD2929A6E}"/>
          </ac:spMkLst>
        </pc:spChg>
        <pc:spChg chg="del">
          <ac:chgData name="Giovanna Harzer" userId="4717d86b1a8f999b" providerId="LiveId" clId="{8E04C886-FD53-464D-BDC0-87C8DBF6C93B}" dt="2022-10-19T11:56:05.291" v="8214" actId="478"/>
          <ac:spMkLst>
            <pc:docMk/>
            <pc:sldMk cId="1708385781" sldId="1178"/>
            <ac:spMk id="14" creationId="{53FECB09-C33A-4DEA-AB86-EA72EC4BC6FC}"/>
          </ac:spMkLst>
        </pc:spChg>
        <pc:spChg chg="del">
          <ac:chgData name="Giovanna Harzer" userId="4717d86b1a8f999b" providerId="LiveId" clId="{8E04C886-FD53-464D-BDC0-87C8DBF6C93B}" dt="2022-10-19T08:44:21.052" v="304" actId="478"/>
          <ac:spMkLst>
            <pc:docMk/>
            <pc:sldMk cId="1708385781" sldId="1178"/>
            <ac:spMk id="15" creationId="{E88B0984-574D-1BC2-FA29-FA69ADA25284}"/>
          </ac:spMkLst>
        </pc:spChg>
        <pc:spChg chg="del">
          <ac:chgData name="Giovanna Harzer" userId="4717d86b1a8f999b" providerId="LiveId" clId="{8E04C886-FD53-464D-BDC0-87C8DBF6C93B}" dt="2022-10-19T08:44:21.052" v="304" actId="478"/>
          <ac:spMkLst>
            <pc:docMk/>
            <pc:sldMk cId="1708385781" sldId="1178"/>
            <ac:spMk id="16" creationId="{7FDBC512-FFC4-CFD4-C9CD-48DEE981128A}"/>
          </ac:spMkLst>
        </pc:spChg>
        <pc:spChg chg="del">
          <ac:chgData name="Giovanna Harzer" userId="4717d86b1a8f999b" providerId="LiveId" clId="{8E04C886-FD53-464D-BDC0-87C8DBF6C93B}" dt="2022-10-19T11:56:05.291" v="8214" actId="478"/>
          <ac:spMkLst>
            <pc:docMk/>
            <pc:sldMk cId="1708385781" sldId="1178"/>
            <ac:spMk id="18" creationId="{A3DAA896-3BED-4570-3DFE-5883466A5F12}"/>
          </ac:spMkLst>
        </pc:spChg>
        <pc:spChg chg="del">
          <ac:chgData name="Giovanna Harzer" userId="4717d86b1a8f999b" providerId="LiveId" clId="{8E04C886-FD53-464D-BDC0-87C8DBF6C93B}" dt="2022-10-19T11:56:05.291" v="8214" actId="478"/>
          <ac:spMkLst>
            <pc:docMk/>
            <pc:sldMk cId="1708385781" sldId="1178"/>
            <ac:spMk id="20" creationId="{76F7B995-F9D1-46BC-384F-E308CF21769D}"/>
          </ac:spMkLst>
        </pc:spChg>
        <pc:spChg chg="del">
          <ac:chgData name="Giovanna Harzer" userId="4717d86b1a8f999b" providerId="LiveId" clId="{8E04C886-FD53-464D-BDC0-87C8DBF6C93B}" dt="2022-10-19T11:56:05.291" v="8214" actId="478"/>
          <ac:spMkLst>
            <pc:docMk/>
            <pc:sldMk cId="1708385781" sldId="1178"/>
            <ac:spMk id="21" creationId="{4E0B9F76-F2DE-4B4C-D193-B25F9D7E34CE}"/>
          </ac:spMkLst>
        </pc:spChg>
        <pc:spChg chg="del">
          <ac:chgData name="Giovanna Harzer" userId="4717d86b1a8f999b" providerId="LiveId" clId="{8E04C886-FD53-464D-BDC0-87C8DBF6C93B}" dt="2022-10-19T11:56:05.291" v="8214" actId="478"/>
          <ac:spMkLst>
            <pc:docMk/>
            <pc:sldMk cId="1708385781" sldId="1178"/>
            <ac:spMk id="22" creationId="{BBB2E294-A643-274D-AD71-350FE9E2768A}"/>
          </ac:spMkLst>
        </pc:spChg>
        <pc:spChg chg="del">
          <ac:chgData name="Giovanna Harzer" userId="4717d86b1a8f999b" providerId="LiveId" clId="{8E04C886-FD53-464D-BDC0-87C8DBF6C93B}" dt="2022-10-19T11:56:05.291" v="8214" actId="478"/>
          <ac:spMkLst>
            <pc:docMk/>
            <pc:sldMk cId="1708385781" sldId="1178"/>
            <ac:spMk id="23" creationId="{53A48828-C7EB-3DD2-1A4C-51C989364005}"/>
          </ac:spMkLst>
        </pc:spChg>
        <pc:spChg chg="del">
          <ac:chgData name="Giovanna Harzer" userId="4717d86b1a8f999b" providerId="LiveId" clId="{8E04C886-FD53-464D-BDC0-87C8DBF6C93B}" dt="2022-10-19T11:56:05.291" v="8214" actId="478"/>
          <ac:spMkLst>
            <pc:docMk/>
            <pc:sldMk cId="1708385781" sldId="1178"/>
            <ac:spMk id="24" creationId="{9E6FCD77-37D9-C93E-2088-53965B26B76F}"/>
          </ac:spMkLst>
        </pc:spChg>
        <pc:spChg chg="mod">
          <ac:chgData name="Giovanna Harzer" userId="4717d86b1a8f999b" providerId="LiveId" clId="{8E04C886-FD53-464D-BDC0-87C8DBF6C93B}" dt="2022-10-19T08:47:21.693" v="392" actId="1076"/>
          <ac:spMkLst>
            <pc:docMk/>
            <pc:sldMk cId="1708385781" sldId="1178"/>
            <ac:spMk id="26" creationId="{E1117826-AD9C-547D-6A90-2F3BC9BCB8C5}"/>
          </ac:spMkLst>
        </pc:spChg>
        <pc:spChg chg="del">
          <ac:chgData name="Giovanna Harzer" userId="4717d86b1a8f999b" providerId="LiveId" clId="{8E04C886-FD53-464D-BDC0-87C8DBF6C93B}" dt="2022-10-19T11:56:05.291" v="8214" actId="478"/>
          <ac:spMkLst>
            <pc:docMk/>
            <pc:sldMk cId="1708385781" sldId="1178"/>
            <ac:spMk id="28" creationId="{9CAEE660-7AD4-E90B-FC06-357555E81A3B}"/>
          </ac:spMkLst>
        </pc:spChg>
        <pc:spChg chg="mod">
          <ac:chgData name="Giovanna Harzer" userId="4717d86b1a8f999b" providerId="LiveId" clId="{8E04C886-FD53-464D-BDC0-87C8DBF6C93B}" dt="2022-10-19T08:44:18.417" v="303" actId="20577"/>
          <ac:spMkLst>
            <pc:docMk/>
            <pc:sldMk cId="1708385781" sldId="1178"/>
            <ac:spMk id="30" creationId="{EF55920E-C386-BA5A-F527-4300CD04D450}"/>
          </ac:spMkLst>
        </pc:spChg>
        <pc:spChg chg="del">
          <ac:chgData name="Giovanna Harzer" userId="4717d86b1a8f999b" providerId="LiveId" clId="{8E04C886-FD53-464D-BDC0-87C8DBF6C93B}" dt="2022-10-19T11:56:05.291" v="8214" actId="478"/>
          <ac:spMkLst>
            <pc:docMk/>
            <pc:sldMk cId="1708385781" sldId="1178"/>
            <ac:spMk id="36" creationId="{0F8EB82F-BF4F-8BD3-EDB4-8B1C5C30812A}"/>
          </ac:spMkLst>
        </pc:spChg>
        <pc:spChg chg="add mod">
          <ac:chgData name="Giovanna Harzer" userId="4717d86b1a8f999b" providerId="LiveId" clId="{8E04C886-FD53-464D-BDC0-87C8DBF6C93B}" dt="2022-10-19T08:46:11.592" v="364" actId="1035"/>
          <ac:spMkLst>
            <pc:docMk/>
            <pc:sldMk cId="1708385781" sldId="1178"/>
            <ac:spMk id="39" creationId="{1030D8EA-E2A6-EA8F-ED95-DBF6799A1264}"/>
          </ac:spMkLst>
        </pc:spChg>
        <pc:spChg chg="add mod">
          <ac:chgData name="Giovanna Harzer" userId="4717d86b1a8f999b" providerId="LiveId" clId="{8E04C886-FD53-464D-BDC0-87C8DBF6C93B}" dt="2022-10-19T08:46:24.700" v="374" actId="1036"/>
          <ac:spMkLst>
            <pc:docMk/>
            <pc:sldMk cId="1708385781" sldId="1178"/>
            <ac:spMk id="40" creationId="{59D8803E-BB1E-E7BB-369A-3A77B3E27DDF}"/>
          </ac:spMkLst>
        </pc:spChg>
        <pc:spChg chg="add mod">
          <ac:chgData name="Giovanna Harzer" userId="4717d86b1a8f999b" providerId="LiveId" clId="{8E04C886-FD53-464D-BDC0-87C8DBF6C93B}" dt="2022-10-19T08:47:33.531" v="437" actId="1036"/>
          <ac:spMkLst>
            <pc:docMk/>
            <pc:sldMk cId="1708385781" sldId="1178"/>
            <ac:spMk id="41" creationId="{7A4BAEA2-21A0-FFB9-2854-8E96B15E26E8}"/>
          </ac:spMkLst>
        </pc:spChg>
        <pc:spChg chg="add mod">
          <ac:chgData name="Giovanna Harzer" userId="4717d86b1a8f999b" providerId="LiveId" clId="{8E04C886-FD53-464D-BDC0-87C8DBF6C93B}" dt="2022-10-19T08:47:33.531" v="437" actId="1036"/>
          <ac:spMkLst>
            <pc:docMk/>
            <pc:sldMk cId="1708385781" sldId="1178"/>
            <ac:spMk id="42" creationId="{EA91A8CE-E2B4-E7DE-BB59-840A8EF38CDB}"/>
          </ac:spMkLst>
        </pc:spChg>
        <pc:grpChg chg="mod">
          <ac:chgData name="Giovanna Harzer" userId="4717d86b1a8f999b" providerId="LiveId" clId="{8E04C886-FD53-464D-BDC0-87C8DBF6C93B}" dt="2022-10-19T08:46:11.592" v="364" actId="1035"/>
          <ac:grpSpMkLst>
            <pc:docMk/>
            <pc:sldMk cId="1708385781" sldId="1178"/>
            <ac:grpSpMk id="3" creationId="{B38CBB64-779E-6D40-C503-0DDB38414158}"/>
          </ac:grpSpMkLst>
        </pc:grpChg>
        <pc:grpChg chg="mod">
          <ac:chgData name="Giovanna Harzer" userId="4717d86b1a8f999b" providerId="LiveId" clId="{8E04C886-FD53-464D-BDC0-87C8DBF6C93B}" dt="2022-10-19T08:46:11.592" v="364" actId="1035"/>
          <ac:grpSpMkLst>
            <pc:docMk/>
            <pc:sldMk cId="1708385781" sldId="1178"/>
            <ac:grpSpMk id="6" creationId="{7FBAC52C-153B-05FB-DC5F-64784FE657D1}"/>
          </ac:grpSpMkLst>
        </pc:grpChg>
        <pc:grpChg chg="mod">
          <ac:chgData name="Giovanna Harzer" userId="4717d86b1a8f999b" providerId="LiveId" clId="{8E04C886-FD53-464D-BDC0-87C8DBF6C93B}" dt="2022-10-19T08:46:11.592" v="364" actId="1035"/>
          <ac:grpSpMkLst>
            <pc:docMk/>
            <pc:sldMk cId="1708385781" sldId="1178"/>
            <ac:grpSpMk id="29" creationId="{ED0C57FC-E815-A2DE-5162-D680924FEA59}"/>
          </ac:grpSpMkLst>
        </pc:grpChg>
        <pc:picChg chg="del">
          <ac:chgData name="Giovanna Harzer" userId="4717d86b1a8f999b" providerId="LiveId" clId="{8E04C886-FD53-464D-BDC0-87C8DBF6C93B}" dt="2022-10-19T11:56:05.291" v="8214" actId="478"/>
          <ac:picMkLst>
            <pc:docMk/>
            <pc:sldMk cId="1708385781" sldId="1178"/>
            <ac:picMk id="13" creationId="{402A16FA-5B71-3DF6-C1DF-64DEA6D00486}"/>
          </ac:picMkLst>
        </pc:picChg>
        <pc:picChg chg="del">
          <ac:chgData name="Giovanna Harzer" userId="4717d86b1a8f999b" providerId="LiveId" clId="{8E04C886-FD53-464D-BDC0-87C8DBF6C93B}" dt="2022-10-19T11:56:05.291" v="8214" actId="478"/>
          <ac:picMkLst>
            <pc:docMk/>
            <pc:sldMk cId="1708385781" sldId="1178"/>
            <ac:picMk id="37" creationId="{B840186E-A86F-FA15-0922-046139ABCD9B}"/>
          </ac:picMkLst>
        </pc:picChg>
        <pc:picChg chg="del">
          <ac:chgData name="Giovanna Harzer" userId="4717d86b1a8f999b" providerId="LiveId" clId="{8E04C886-FD53-464D-BDC0-87C8DBF6C93B}" dt="2022-10-19T08:46:35.364" v="375" actId="478"/>
          <ac:picMkLst>
            <pc:docMk/>
            <pc:sldMk cId="1708385781" sldId="1178"/>
            <ac:picMk id="38" creationId="{545984C9-9571-9EE8-84FA-41D4DB6A9478}"/>
          </ac:picMkLst>
        </pc:picChg>
      </pc:sldChg>
      <pc:sldChg chg="addSp delSp modSp add mod delAnim modAnim">
        <pc:chgData name="Giovanna Harzer" userId="4717d86b1a8f999b" providerId="LiveId" clId="{8E04C886-FD53-464D-BDC0-87C8DBF6C93B}" dt="2022-10-19T12:02:28.335" v="8458" actId="1076"/>
        <pc:sldMkLst>
          <pc:docMk/>
          <pc:sldMk cId="1190063124" sldId="1179"/>
        </pc:sldMkLst>
        <pc:spChg chg="del">
          <ac:chgData name="Giovanna Harzer" userId="4717d86b1a8f999b" providerId="LiveId" clId="{8E04C886-FD53-464D-BDC0-87C8DBF6C93B}" dt="2022-10-19T11:56:06.619" v="8215" actId="478"/>
          <ac:spMkLst>
            <pc:docMk/>
            <pc:sldMk cId="1190063124" sldId="1179"/>
            <ac:spMk id="14" creationId="{53FECB09-C33A-4DEA-AB86-EA72EC4BC6FC}"/>
          </ac:spMkLst>
        </pc:spChg>
        <pc:spChg chg="del">
          <ac:chgData name="Giovanna Harzer" userId="4717d86b1a8f999b" providerId="LiveId" clId="{8E04C886-FD53-464D-BDC0-87C8DBF6C93B}" dt="2022-10-19T11:56:06.619" v="8215" actId="478"/>
          <ac:spMkLst>
            <pc:docMk/>
            <pc:sldMk cId="1190063124" sldId="1179"/>
            <ac:spMk id="18" creationId="{A3DAA896-3BED-4570-3DFE-5883466A5F12}"/>
          </ac:spMkLst>
        </pc:spChg>
        <pc:spChg chg="del">
          <ac:chgData name="Giovanna Harzer" userId="4717d86b1a8f999b" providerId="LiveId" clId="{8E04C886-FD53-464D-BDC0-87C8DBF6C93B}" dt="2022-10-19T11:56:06.619" v="8215" actId="478"/>
          <ac:spMkLst>
            <pc:docMk/>
            <pc:sldMk cId="1190063124" sldId="1179"/>
            <ac:spMk id="20" creationId="{76F7B995-F9D1-46BC-384F-E308CF21769D}"/>
          </ac:spMkLst>
        </pc:spChg>
        <pc:spChg chg="del">
          <ac:chgData name="Giovanna Harzer" userId="4717d86b1a8f999b" providerId="LiveId" clId="{8E04C886-FD53-464D-BDC0-87C8DBF6C93B}" dt="2022-10-19T11:56:06.619" v="8215" actId="478"/>
          <ac:spMkLst>
            <pc:docMk/>
            <pc:sldMk cId="1190063124" sldId="1179"/>
            <ac:spMk id="21" creationId="{4E0B9F76-F2DE-4B4C-D193-B25F9D7E34CE}"/>
          </ac:spMkLst>
        </pc:spChg>
        <pc:spChg chg="del">
          <ac:chgData name="Giovanna Harzer" userId="4717d86b1a8f999b" providerId="LiveId" clId="{8E04C886-FD53-464D-BDC0-87C8DBF6C93B}" dt="2022-10-19T11:56:06.619" v="8215" actId="478"/>
          <ac:spMkLst>
            <pc:docMk/>
            <pc:sldMk cId="1190063124" sldId="1179"/>
            <ac:spMk id="22" creationId="{BBB2E294-A643-274D-AD71-350FE9E2768A}"/>
          </ac:spMkLst>
        </pc:spChg>
        <pc:spChg chg="del">
          <ac:chgData name="Giovanna Harzer" userId="4717d86b1a8f999b" providerId="LiveId" clId="{8E04C886-FD53-464D-BDC0-87C8DBF6C93B}" dt="2022-10-19T11:56:06.619" v="8215" actId="478"/>
          <ac:spMkLst>
            <pc:docMk/>
            <pc:sldMk cId="1190063124" sldId="1179"/>
            <ac:spMk id="23" creationId="{53A48828-C7EB-3DD2-1A4C-51C989364005}"/>
          </ac:spMkLst>
        </pc:spChg>
        <pc:spChg chg="del">
          <ac:chgData name="Giovanna Harzer" userId="4717d86b1a8f999b" providerId="LiveId" clId="{8E04C886-FD53-464D-BDC0-87C8DBF6C93B}" dt="2022-10-19T11:56:06.619" v="8215" actId="478"/>
          <ac:spMkLst>
            <pc:docMk/>
            <pc:sldMk cId="1190063124" sldId="1179"/>
            <ac:spMk id="24" creationId="{9E6FCD77-37D9-C93E-2088-53965B26B76F}"/>
          </ac:spMkLst>
        </pc:spChg>
        <pc:spChg chg="mod">
          <ac:chgData name="Giovanna Harzer" userId="4717d86b1a8f999b" providerId="LiveId" clId="{8E04C886-FD53-464D-BDC0-87C8DBF6C93B}" dt="2022-10-19T08:48:40.369" v="469" actId="1076"/>
          <ac:spMkLst>
            <pc:docMk/>
            <pc:sldMk cId="1190063124" sldId="1179"/>
            <ac:spMk id="26" creationId="{E1117826-AD9C-547D-6A90-2F3BC9BCB8C5}"/>
          </ac:spMkLst>
        </pc:spChg>
        <pc:spChg chg="del">
          <ac:chgData name="Giovanna Harzer" userId="4717d86b1a8f999b" providerId="LiveId" clId="{8E04C886-FD53-464D-BDC0-87C8DBF6C93B}" dt="2022-10-19T11:56:06.619" v="8215" actId="478"/>
          <ac:spMkLst>
            <pc:docMk/>
            <pc:sldMk cId="1190063124" sldId="1179"/>
            <ac:spMk id="28" creationId="{9CAEE660-7AD4-E90B-FC06-357555E81A3B}"/>
          </ac:spMkLst>
        </pc:spChg>
        <pc:spChg chg="del">
          <ac:chgData name="Giovanna Harzer" userId="4717d86b1a8f999b" providerId="LiveId" clId="{8E04C886-FD53-464D-BDC0-87C8DBF6C93B}" dt="2022-10-19T11:56:06.619" v="8215" actId="478"/>
          <ac:spMkLst>
            <pc:docMk/>
            <pc:sldMk cId="1190063124" sldId="1179"/>
            <ac:spMk id="36" creationId="{0F8EB82F-BF4F-8BD3-EDB4-8B1C5C30812A}"/>
          </ac:spMkLst>
        </pc:spChg>
        <pc:spChg chg="mod">
          <ac:chgData name="Giovanna Harzer" userId="4717d86b1a8f999b" providerId="LiveId" clId="{8E04C886-FD53-464D-BDC0-87C8DBF6C93B}" dt="2022-10-19T08:48:20.384" v="462" actId="1037"/>
          <ac:spMkLst>
            <pc:docMk/>
            <pc:sldMk cId="1190063124" sldId="1179"/>
            <ac:spMk id="41" creationId="{7A4BAEA2-21A0-FFB9-2854-8E96B15E26E8}"/>
          </ac:spMkLst>
        </pc:spChg>
        <pc:spChg chg="del">
          <ac:chgData name="Giovanna Harzer" userId="4717d86b1a8f999b" providerId="LiveId" clId="{8E04C886-FD53-464D-BDC0-87C8DBF6C93B}" dt="2022-10-19T08:48:02.907" v="448" actId="478"/>
          <ac:spMkLst>
            <pc:docMk/>
            <pc:sldMk cId="1190063124" sldId="1179"/>
            <ac:spMk id="42" creationId="{EA91A8CE-E2B4-E7DE-BB59-840A8EF38CDB}"/>
          </ac:spMkLst>
        </pc:spChg>
        <pc:spChg chg="mod topLvl">
          <ac:chgData name="Giovanna Harzer" userId="4717d86b1a8f999b" providerId="LiveId" clId="{8E04C886-FD53-464D-BDC0-87C8DBF6C93B}" dt="2022-10-19T08:48:42.748" v="470" actId="14100"/>
          <ac:spMkLst>
            <pc:docMk/>
            <pc:sldMk cId="1190063124" sldId="1179"/>
            <ac:spMk id="44" creationId="{915A17DD-A7DD-301A-027C-425AA421ABB0}"/>
          </ac:spMkLst>
        </pc:spChg>
        <pc:spChg chg="mod topLvl">
          <ac:chgData name="Giovanna Harzer" userId="4717d86b1a8f999b" providerId="LiveId" clId="{8E04C886-FD53-464D-BDC0-87C8DBF6C93B}" dt="2022-10-19T08:48:38.110" v="467" actId="207"/>
          <ac:spMkLst>
            <pc:docMk/>
            <pc:sldMk cId="1190063124" sldId="1179"/>
            <ac:spMk id="45" creationId="{0ABE2694-8CED-AD94-8971-6956D0B253EE}"/>
          </ac:spMkLst>
        </pc:spChg>
        <pc:spChg chg="mod topLvl">
          <ac:chgData name="Giovanna Harzer" userId="4717d86b1a8f999b" providerId="LiveId" clId="{8E04C886-FD53-464D-BDC0-87C8DBF6C93B}" dt="2022-10-19T08:48:38.110" v="467" actId="207"/>
          <ac:spMkLst>
            <pc:docMk/>
            <pc:sldMk cId="1190063124" sldId="1179"/>
            <ac:spMk id="46" creationId="{4DB9A02E-0DF3-A5DE-7AE8-D0F4B4F6E67E}"/>
          </ac:spMkLst>
        </pc:spChg>
        <pc:spChg chg="mod topLvl">
          <ac:chgData name="Giovanna Harzer" userId="4717d86b1a8f999b" providerId="LiveId" clId="{8E04C886-FD53-464D-BDC0-87C8DBF6C93B}" dt="2022-10-19T08:48:53.466" v="475" actId="114"/>
          <ac:spMkLst>
            <pc:docMk/>
            <pc:sldMk cId="1190063124" sldId="1179"/>
            <ac:spMk id="47" creationId="{75BE5729-7AFE-7889-7B68-CBD3E5293E0E}"/>
          </ac:spMkLst>
        </pc:spChg>
        <pc:spChg chg="mod topLvl">
          <ac:chgData name="Giovanna Harzer" userId="4717d86b1a8f999b" providerId="LiveId" clId="{8E04C886-FD53-464D-BDC0-87C8DBF6C93B}" dt="2022-10-19T08:48:50.928" v="474" actId="114"/>
          <ac:spMkLst>
            <pc:docMk/>
            <pc:sldMk cId="1190063124" sldId="1179"/>
            <ac:spMk id="48" creationId="{CEE35F20-9BB5-9B58-2318-F2C529F05EE7}"/>
          </ac:spMkLst>
        </pc:spChg>
        <pc:spChg chg="mod topLvl">
          <ac:chgData name="Giovanna Harzer" userId="4717d86b1a8f999b" providerId="LiveId" clId="{8E04C886-FD53-464D-BDC0-87C8DBF6C93B}" dt="2022-10-19T08:48:50.928" v="474" actId="114"/>
          <ac:spMkLst>
            <pc:docMk/>
            <pc:sldMk cId="1190063124" sldId="1179"/>
            <ac:spMk id="49" creationId="{7CA2CA1F-D0AE-A92D-11F8-82392E4716BE}"/>
          </ac:spMkLst>
        </pc:spChg>
        <pc:spChg chg="add del mod">
          <ac:chgData name="Giovanna Harzer" userId="4717d86b1a8f999b" providerId="LiveId" clId="{8E04C886-FD53-464D-BDC0-87C8DBF6C93B}" dt="2022-10-19T09:07:14.350" v="1554" actId="478"/>
          <ac:spMkLst>
            <pc:docMk/>
            <pc:sldMk cId="1190063124" sldId="1179"/>
            <ac:spMk id="50" creationId="{E2A3DB43-55B5-FCE9-3481-18BDCC4DB5CF}"/>
          </ac:spMkLst>
        </pc:spChg>
        <pc:spChg chg="add mod">
          <ac:chgData name="Giovanna Harzer" userId="4717d86b1a8f999b" providerId="LiveId" clId="{8E04C886-FD53-464D-BDC0-87C8DBF6C93B}" dt="2022-10-19T11:59:51.778" v="8319" actId="1076"/>
          <ac:spMkLst>
            <pc:docMk/>
            <pc:sldMk cId="1190063124" sldId="1179"/>
            <ac:spMk id="51" creationId="{2E8EFA1C-5D2B-99ED-A063-DDF860A8488A}"/>
          </ac:spMkLst>
        </pc:spChg>
        <pc:spChg chg="add mod">
          <ac:chgData name="Giovanna Harzer" userId="4717d86b1a8f999b" providerId="LiveId" clId="{8E04C886-FD53-464D-BDC0-87C8DBF6C93B}" dt="2022-10-19T11:59:51.778" v="8319" actId="1076"/>
          <ac:spMkLst>
            <pc:docMk/>
            <pc:sldMk cId="1190063124" sldId="1179"/>
            <ac:spMk id="52" creationId="{0A15F4E6-5087-C685-551D-B79252F9CB16}"/>
          </ac:spMkLst>
        </pc:spChg>
        <pc:spChg chg="add mod">
          <ac:chgData name="Giovanna Harzer" userId="4717d86b1a8f999b" providerId="LiveId" clId="{8E04C886-FD53-464D-BDC0-87C8DBF6C93B}" dt="2022-10-19T12:01:51.521" v="8447" actId="1036"/>
          <ac:spMkLst>
            <pc:docMk/>
            <pc:sldMk cId="1190063124" sldId="1179"/>
            <ac:spMk id="53" creationId="{D5A42945-2CDD-FA80-67D7-3F38A3C45D16}"/>
          </ac:spMkLst>
        </pc:spChg>
        <pc:spChg chg="add mod">
          <ac:chgData name="Giovanna Harzer" userId="4717d86b1a8f999b" providerId="LiveId" clId="{8E04C886-FD53-464D-BDC0-87C8DBF6C93B}" dt="2022-10-19T12:01:51.521" v="8447" actId="1036"/>
          <ac:spMkLst>
            <pc:docMk/>
            <pc:sldMk cId="1190063124" sldId="1179"/>
            <ac:spMk id="54" creationId="{CB11F4EF-D525-2B7E-5A59-890ED1A0F1BF}"/>
          </ac:spMkLst>
        </pc:spChg>
        <pc:spChg chg="add mod">
          <ac:chgData name="Giovanna Harzer" userId="4717d86b1a8f999b" providerId="LiveId" clId="{8E04C886-FD53-464D-BDC0-87C8DBF6C93B}" dt="2022-10-19T12:02:28.335" v="8458" actId="1076"/>
          <ac:spMkLst>
            <pc:docMk/>
            <pc:sldMk cId="1190063124" sldId="1179"/>
            <ac:spMk id="55" creationId="{ED7E21D6-29E1-4BF4-C50A-A63CEBBCFAFC}"/>
          </ac:spMkLst>
        </pc:spChg>
        <pc:spChg chg="add mod">
          <ac:chgData name="Giovanna Harzer" userId="4717d86b1a8f999b" providerId="LiveId" clId="{8E04C886-FD53-464D-BDC0-87C8DBF6C93B}" dt="2022-10-19T12:02:28.335" v="8458" actId="1076"/>
          <ac:spMkLst>
            <pc:docMk/>
            <pc:sldMk cId="1190063124" sldId="1179"/>
            <ac:spMk id="57" creationId="{07A41FFF-8870-BA09-F8C8-F86DCA64C9A4}"/>
          </ac:spMkLst>
        </pc:spChg>
        <pc:spChg chg="add mod">
          <ac:chgData name="Giovanna Harzer" userId="4717d86b1a8f999b" providerId="LiveId" clId="{8E04C886-FD53-464D-BDC0-87C8DBF6C93B}" dt="2022-10-19T12:02:28.335" v="8458" actId="1076"/>
          <ac:spMkLst>
            <pc:docMk/>
            <pc:sldMk cId="1190063124" sldId="1179"/>
            <ac:spMk id="58" creationId="{6CEBE001-B22B-E79D-4F39-FF964E864BDE}"/>
          </ac:spMkLst>
        </pc:spChg>
        <pc:spChg chg="add mod">
          <ac:chgData name="Giovanna Harzer" userId="4717d86b1a8f999b" providerId="LiveId" clId="{8E04C886-FD53-464D-BDC0-87C8DBF6C93B}" dt="2022-10-19T12:02:28.335" v="8458" actId="1076"/>
          <ac:spMkLst>
            <pc:docMk/>
            <pc:sldMk cId="1190063124" sldId="1179"/>
            <ac:spMk id="59" creationId="{18DF10B6-C8B8-2C18-5FEE-F40B3F764DC7}"/>
          </ac:spMkLst>
        </pc:spChg>
        <pc:grpChg chg="add del mod">
          <ac:chgData name="Giovanna Harzer" userId="4717d86b1a8f999b" providerId="LiveId" clId="{8E04C886-FD53-464D-BDC0-87C8DBF6C93B}" dt="2022-10-19T08:48:24.314" v="463" actId="165"/>
          <ac:grpSpMkLst>
            <pc:docMk/>
            <pc:sldMk cId="1190063124" sldId="1179"/>
            <ac:grpSpMk id="15" creationId="{DEF0D327-82EC-F065-A647-8FD44AEED0AE}"/>
          </ac:grpSpMkLst>
        </pc:grpChg>
        <pc:picChg chg="del">
          <ac:chgData name="Giovanna Harzer" userId="4717d86b1a8f999b" providerId="LiveId" clId="{8E04C886-FD53-464D-BDC0-87C8DBF6C93B}" dt="2022-10-19T11:56:06.619" v="8215" actId="478"/>
          <ac:picMkLst>
            <pc:docMk/>
            <pc:sldMk cId="1190063124" sldId="1179"/>
            <ac:picMk id="13" creationId="{402A16FA-5B71-3DF6-C1DF-64DEA6D00486}"/>
          </ac:picMkLst>
        </pc:picChg>
        <pc:picChg chg="del">
          <ac:chgData name="Giovanna Harzer" userId="4717d86b1a8f999b" providerId="LiveId" clId="{8E04C886-FD53-464D-BDC0-87C8DBF6C93B}" dt="2022-10-19T11:56:06.619" v="8215" actId="478"/>
          <ac:picMkLst>
            <pc:docMk/>
            <pc:sldMk cId="1190063124" sldId="1179"/>
            <ac:picMk id="37" creationId="{B840186E-A86F-FA15-0922-046139ABCD9B}"/>
          </ac:picMkLst>
        </pc:picChg>
        <pc:picChg chg="add mod">
          <ac:chgData name="Giovanna Harzer" userId="4717d86b1a8f999b" providerId="LiveId" clId="{8E04C886-FD53-464D-BDC0-87C8DBF6C93B}" dt="2022-10-19T12:02:28.335" v="8458" actId="1076"/>
          <ac:picMkLst>
            <pc:docMk/>
            <pc:sldMk cId="1190063124" sldId="1179"/>
            <ac:picMk id="56" creationId="{813653AC-5171-4C81-2C75-13272C90C6D6}"/>
          </ac:picMkLst>
        </pc:picChg>
        <pc:cxnChg chg="mod topLvl">
          <ac:chgData name="Giovanna Harzer" userId="4717d86b1a8f999b" providerId="LiveId" clId="{8E04C886-FD53-464D-BDC0-87C8DBF6C93B}" dt="2022-10-19T08:48:31.314" v="465" actId="208"/>
          <ac:cxnSpMkLst>
            <pc:docMk/>
            <pc:sldMk cId="1190063124" sldId="1179"/>
            <ac:cxnSpMk id="16" creationId="{A4D747A4-24EF-A444-737B-078725C7D47A}"/>
          </ac:cxnSpMkLst>
        </pc:cxnChg>
        <pc:cxnChg chg="mod topLvl">
          <ac:chgData name="Giovanna Harzer" userId="4717d86b1a8f999b" providerId="LiveId" clId="{8E04C886-FD53-464D-BDC0-87C8DBF6C93B}" dt="2022-10-19T08:48:31.314" v="465" actId="208"/>
          <ac:cxnSpMkLst>
            <pc:docMk/>
            <pc:sldMk cId="1190063124" sldId="1179"/>
            <ac:cxnSpMk id="38" creationId="{37FBA5E6-02BE-B39A-B610-C3E766188347}"/>
          </ac:cxnSpMkLst>
        </pc:cxnChg>
        <pc:cxnChg chg="mod topLvl">
          <ac:chgData name="Giovanna Harzer" userId="4717d86b1a8f999b" providerId="LiveId" clId="{8E04C886-FD53-464D-BDC0-87C8DBF6C93B}" dt="2022-10-19T08:48:31.314" v="465" actId="208"/>
          <ac:cxnSpMkLst>
            <pc:docMk/>
            <pc:sldMk cId="1190063124" sldId="1179"/>
            <ac:cxnSpMk id="43" creationId="{E68ACE79-875A-5CA0-DD38-F34A16A15F93}"/>
          </ac:cxnSpMkLst>
        </pc:cxnChg>
      </pc:sldChg>
      <pc:sldChg chg="addSp delSp modSp add del mod delAnim modAnim">
        <pc:chgData name="Giovanna Harzer" userId="4717d86b1a8f999b" providerId="LiveId" clId="{8E04C886-FD53-464D-BDC0-87C8DBF6C93B}" dt="2022-10-19T12:02:40.157" v="8459"/>
        <pc:sldMkLst>
          <pc:docMk/>
          <pc:sldMk cId="641291425" sldId="1180"/>
        </pc:sldMkLst>
        <pc:spChg chg="mod">
          <ac:chgData name="Giovanna Harzer" userId="4717d86b1a8f999b" providerId="LiveId" clId="{8E04C886-FD53-464D-BDC0-87C8DBF6C93B}" dt="2022-10-19T08:52:30.203" v="687" actId="20577"/>
          <ac:spMkLst>
            <pc:docMk/>
            <pc:sldMk cId="641291425" sldId="1180"/>
            <ac:spMk id="7" creationId="{3A8BCCE5-39AB-27C7-AA2F-9483D3EB5A88}"/>
          </ac:spMkLst>
        </pc:spChg>
        <pc:spChg chg="mod">
          <ac:chgData name="Giovanna Harzer" userId="4717d86b1a8f999b" providerId="LiveId" clId="{8E04C886-FD53-464D-BDC0-87C8DBF6C93B}" dt="2022-10-19T08:53:17.132" v="740" actId="14100"/>
          <ac:spMkLst>
            <pc:docMk/>
            <pc:sldMk cId="641291425" sldId="1180"/>
            <ac:spMk id="10" creationId="{E75319F4-A3B9-EE7E-7405-04B63686A245}"/>
          </ac:spMkLst>
        </pc:spChg>
        <pc:spChg chg="mod">
          <ac:chgData name="Giovanna Harzer" userId="4717d86b1a8f999b" providerId="LiveId" clId="{8E04C886-FD53-464D-BDC0-87C8DBF6C93B}" dt="2022-10-19T08:53:31.972" v="747" actId="20577"/>
          <ac:spMkLst>
            <pc:docMk/>
            <pc:sldMk cId="641291425" sldId="1180"/>
            <ac:spMk id="15" creationId="{0150AC84-D39B-2AA1-9513-C0BB52FB42A8}"/>
          </ac:spMkLst>
        </pc:spChg>
        <pc:spChg chg="del">
          <ac:chgData name="Giovanna Harzer" userId="4717d86b1a8f999b" providerId="LiveId" clId="{8E04C886-FD53-464D-BDC0-87C8DBF6C93B}" dt="2022-10-19T08:52:45.488" v="691" actId="478"/>
          <ac:spMkLst>
            <pc:docMk/>
            <pc:sldMk cId="641291425" sldId="1180"/>
            <ac:spMk id="18" creationId="{AAD90149-C882-4E93-CAAB-571382DE699B}"/>
          </ac:spMkLst>
        </pc:spChg>
        <pc:spChg chg="del">
          <ac:chgData name="Giovanna Harzer" userId="4717d86b1a8f999b" providerId="LiveId" clId="{8E04C886-FD53-464D-BDC0-87C8DBF6C93B}" dt="2022-10-19T08:52:45.488" v="691" actId="478"/>
          <ac:spMkLst>
            <pc:docMk/>
            <pc:sldMk cId="641291425" sldId="1180"/>
            <ac:spMk id="21" creationId="{23441F2B-5942-78D6-08E2-909DD09AB0AF}"/>
          </ac:spMkLst>
        </pc:spChg>
        <pc:spChg chg="del">
          <ac:chgData name="Giovanna Harzer" userId="4717d86b1a8f999b" providerId="LiveId" clId="{8E04C886-FD53-464D-BDC0-87C8DBF6C93B}" dt="2022-10-19T08:52:45.488" v="691" actId="478"/>
          <ac:spMkLst>
            <pc:docMk/>
            <pc:sldMk cId="641291425" sldId="1180"/>
            <ac:spMk id="22" creationId="{3ABA4B50-FCB8-4BFE-1C4E-B1FEB23270A1}"/>
          </ac:spMkLst>
        </pc:spChg>
        <pc:spChg chg="mod">
          <ac:chgData name="Giovanna Harzer" userId="4717d86b1a8f999b" providerId="LiveId" clId="{8E04C886-FD53-464D-BDC0-87C8DBF6C93B}" dt="2022-10-19T08:53:18.586" v="741"/>
          <ac:spMkLst>
            <pc:docMk/>
            <pc:sldMk cId="641291425" sldId="1180"/>
            <ac:spMk id="29" creationId="{05890894-D074-A5AC-A1C2-99724A3B76F6}"/>
          </ac:spMkLst>
        </pc:spChg>
        <pc:spChg chg="mod">
          <ac:chgData name="Giovanna Harzer" userId="4717d86b1a8f999b" providerId="LiveId" clId="{8E04C886-FD53-464D-BDC0-87C8DBF6C93B}" dt="2022-10-19T08:53:18.586" v="741"/>
          <ac:spMkLst>
            <pc:docMk/>
            <pc:sldMk cId="641291425" sldId="1180"/>
            <ac:spMk id="30" creationId="{A9D61A23-DA28-1357-1274-B0D87AFAEFF5}"/>
          </ac:spMkLst>
        </pc:spChg>
        <pc:spChg chg="mod">
          <ac:chgData name="Giovanna Harzer" userId="4717d86b1a8f999b" providerId="LiveId" clId="{8E04C886-FD53-464D-BDC0-87C8DBF6C93B}" dt="2022-10-19T08:53:18.586" v="741"/>
          <ac:spMkLst>
            <pc:docMk/>
            <pc:sldMk cId="641291425" sldId="1180"/>
            <ac:spMk id="31" creationId="{14E75019-BEEA-69A8-AB1E-5C08F61E403D}"/>
          </ac:spMkLst>
        </pc:spChg>
        <pc:spChg chg="mod">
          <ac:chgData name="Giovanna Harzer" userId="4717d86b1a8f999b" providerId="LiveId" clId="{8E04C886-FD53-464D-BDC0-87C8DBF6C93B}" dt="2022-10-19T08:52:43.082" v="690" actId="14100"/>
          <ac:spMkLst>
            <pc:docMk/>
            <pc:sldMk cId="641291425" sldId="1180"/>
            <ac:spMk id="33" creationId="{8F541D82-18BB-21C1-87ED-B4477F5D8A74}"/>
          </ac:spMkLst>
        </pc:spChg>
        <pc:spChg chg="mod">
          <ac:chgData name="Giovanna Harzer" userId="4717d86b1a8f999b" providerId="LiveId" clId="{8E04C886-FD53-464D-BDC0-87C8DBF6C93B}" dt="2022-10-19T08:53:35.456" v="748"/>
          <ac:spMkLst>
            <pc:docMk/>
            <pc:sldMk cId="641291425" sldId="1180"/>
            <ac:spMk id="34" creationId="{E09869DC-7E77-3A85-F728-C475D2E36814}"/>
          </ac:spMkLst>
        </pc:spChg>
        <pc:spChg chg="mod">
          <ac:chgData name="Giovanna Harzer" userId="4717d86b1a8f999b" providerId="LiveId" clId="{8E04C886-FD53-464D-BDC0-87C8DBF6C93B}" dt="2022-10-19T08:53:35.456" v="748"/>
          <ac:spMkLst>
            <pc:docMk/>
            <pc:sldMk cId="641291425" sldId="1180"/>
            <ac:spMk id="37" creationId="{B0BAC51E-8F87-787B-2D24-CC054D1C3797}"/>
          </ac:spMkLst>
        </pc:spChg>
        <pc:spChg chg="mod">
          <ac:chgData name="Giovanna Harzer" userId="4717d86b1a8f999b" providerId="LiveId" clId="{8E04C886-FD53-464D-BDC0-87C8DBF6C93B}" dt="2022-10-19T08:53:35.456" v="748"/>
          <ac:spMkLst>
            <pc:docMk/>
            <pc:sldMk cId="641291425" sldId="1180"/>
            <ac:spMk id="38" creationId="{BF76339A-3B0E-9A48-2F45-3B1F232338EC}"/>
          </ac:spMkLst>
        </pc:spChg>
        <pc:spChg chg="mod">
          <ac:chgData name="Giovanna Harzer" userId="4717d86b1a8f999b" providerId="LiveId" clId="{8E04C886-FD53-464D-BDC0-87C8DBF6C93B}" dt="2022-10-19T08:53:35.456" v="748"/>
          <ac:spMkLst>
            <pc:docMk/>
            <pc:sldMk cId="641291425" sldId="1180"/>
            <ac:spMk id="39" creationId="{C09F991E-844A-471B-C1AB-46594B57B375}"/>
          </ac:spMkLst>
        </pc:spChg>
        <pc:spChg chg="add mod">
          <ac:chgData name="Giovanna Harzer" userId="4717d86b1a8f999b" providerId="LiveId" clId="{8E04C886-FD53-464D-BDC0-87C8DBF6C93B}" dt="2022-10-19T08:55:36.190" v="793"/>
          <ac:spMkLst>
            <pc:docMk/>
            <pc:sldMk cId="641291425" sldId="1180"/>
            <ac:spMk id="40" creationId="{056A7AD1-A816-382E-377A-88FB81787C9B}"/>
          </ac:spMkLst>
        </pc:spChg>
        <pc:spChg chg="add del mod">
          <ac:chgData name="Giovanna Harzer" userId="4717d86b1a8f999b" providerId="LiveId" clId="{8E04C886-FD53-464D-BDC0-87C8DBF6C93B}" dt="2022-10-19T08:56:14.152" v="801" actId="478"/>
          <ac:spMkLst>
            <pc:docMk/>
            <pc:sldMk cId="641291425" sldId="1180"/>
            <ac:spMk id="41" creationId="{228F2B01-6A12-53A9-5044-2B747BBD51D1}"/>
          </ac:spMkLst>
        </pc:spChg>
        <pc:spChg chg="add del mod">
          <ac:chgData name="Giovanna Harzer" userId="4717d86b1a8f999b" providerId="LiveId" clId="{8E04C886-FD53-464D-BDC0-87C8DBF6C93B}" dt="2022-10-19T08:56:14.152" v="801" actId="478"/>
          <ac:spMkLst>
            <pc:docMk/>
            <pc:sldMk cId="641291425" sldId="1180"/>
            <ac:spMk id="42" creationId="{5FC970ED-3355-F484-4219-80C0A9E3F34F}"/>
          </ac:spMkLst>
        </pc:spChg>
        <pc:grpChg chg="add mod">
          <ac:chgData name="Giovanna Harzer" userId="4717d86b1a8f999b" providerId="LiveId" clId="{8E04C886-FD53-464D-BDC0-87C8DBF6C93B}" dt="2022-10-19T08:53:21.244" v="742" actId="1076"/>
          <ac:grpSpMkLst>
            <pc:docMk/>
            <pc:sldMk cId="641291425" sldId="1180"/>
            <ac:grpSpMk id="3" creationId="{4B49CA2B-2D83-A2D2-9F23-4206FD0B0D3E}"/>
          </ac:grpSpMkLst>
        </pc:grpChg>
        <pc:grpChg chg="del">
          <ac:chgData name="Giovanna Harzer" userId="4717d86b1a8f999b" providerId="LiveId" clId="{8E04C886-FD53-464D-BDC0-87C8DBF6C93B}" dt="2022-10-19T11:56:10.608" v="8219" actId="478"/>
          <ac:grpSpMkLst>
            <pc:docMk/>
            <pc:sldMk cId="641291425" sldId="1180"/>
            <ac:grpSpMk id="4" creationId="{525E4A27-DC9B-CAFB-71D0-F17D7C48A2AE}"/>
          </ac:grpSpMkLst>
        </pc:grpChg>
        <pc:grpChg chg="mod">
          <ac:chgData name="Giovanna Harzer" userId="4717d86b1a8f999b" providerId="LiveId" clId="{8E04C886-FD53-464D-BDC0-87C8DBF6C93B}" dt="2022-10-19T08:53:18.586" v="741"/>
          <ac:grpSpMkLst>
            <pc:docMk/>
            <pc:sldMk cId="641291425" sldId="1180"/>
            <ac:grpSpMk id="20" creationId="{A7AC073D-F036-7CF2-6527-D33C133F93F9}"/>
          </ac:grpSpMkLst>
        </pc:grpChg>
        <pc:grpChg chg="mod">
          <ac:chgData name="Giovanna Harzer" userId="4717d86b1a8f999b" providerId="LiveId" clId="{8E04C886-FD53-464D-BDC0-87C8DBF6C93B}" dt="2022-10-19T08:53:18.586" v="741"/>
          <ac:grpSpMkLst>
            <pc:docMk/>
            <pc:sldMk cId="641291425" sldId="1180"/>
            <ac:grpSpMk id="23" creationId="{0C579D90-407F-8C3B-F509-277199C5E4FE}"/>
          </ac:grpSpMkLst>
        </pc:grpChg>
        <pc:grpChg chg="add del mod">
          <ac:chgData name="Giovanna Harzer" userId="4717d86b1a8f999b" providerId="LiveId" clId="{8E04C886-FD53-464D-BDC0-87C8DBF6C93B}" dt="2022-10-19T08:53:42.234" v="750" actId="478"/>
          <ac:grpSpMkLst>
            <pc:docMk/>
            <pc:sldMk cId="641291425" sldId="1180"/>
            <ac:grpSpMk id="32" creationId="{F78D30A5-1307-8305-5393-711EC470E0D8}"/>
          </ac:grpSpMkLst>
        </pc:grpChg>
        <pc:grpChg chg="mod">
          <ac:chgData name="Giovanna Harzer" userId="4717d86b1a8f999b" providerId="LiveId" clId="{8E04C886-FD53-464D-BDC0-87C8DBF6C93B}" dt="2022-10-19T08:53:35.456" v="748"/>
          <ac:grpSpMkLst>
            <pc:docMk/>
            <pc:sldMk cId="641291425" sldId="1180"/>
            <ac:grpSpMk id="35" creationId="{2A509ED4-490A-BC6E-530A-40790E342B66}"/>
          </ac:grpSpMkLst>
        </pc:grpChg>
        <pc:grpChg chg="mod">
          <ac:chgData name="Giovanna Harzer" userId="4717d86b1a8f999b" providerId="LiveId" clId="{8E04C886-FD53-464D-BDC0-87C8DBF6C93B}" dt="2022-10-19T08:53:35.456" v="748"/>
          <ac:grpSpMkLst>
            <pc:docMk/>
            <pc:sldMk cId="641291425" sldId="1180"/>
            <ac:grpSpMk id="36" creationId="{4D417687-E44F-3662-F65E-3D441E1CD96A}"/>
          </ac:grpSpMkLst>
        </pc:grpChg>
        <pc:picChg chg="del">
          <ac:chgData name="Giovanna Harzer" userId="4717d86b1a8f999b" providerId="LiveId" clId="{8E04C886-FD53-464D-BDC0-87C8DBF6C93B}" dt="2022-10-19T11:56:10.218" v="8218" actId="478"/>
          <ac:picMkLst>
            <pc:docMk/>
            <pc:sldMk cId="641291425" sldId="1180"/>
            <ac:picMk id="14" creationId="{80079974-0F74-B0AB-FCAA-7BCA900EE746}"/>
          </ac:picMkLst>
        </pc:picChg>
        <pc:picChg chg="mod modCrop">
          <ac:chgData name="Giovanna Harzer" userId="4717d86b1a8f999b" providerId="LiveId" clId="{8E04C886-FD53-464D-BDC0-87C8DBF6C93B}" dt="2022-10-19T08:56:01.555" v="797" actId="732"/>
          <ac:picMkLst>
            <pc:docMk/>
            <pc:sldMk cId="641291425" sldId="1180"/>
            <ac:picMk id="16" creationId="{15B37CAC-E405-3A51-1CC0-C233DB644805}"/>
          </ac:picMkLst>
        </pc:picChg>
      </pc:sldChg>
      <pc:sldChg chg="addSp delSp modSp add mod modAnim">
        <pc:chgData name="Giovanna Harzer" userId="4717d86b1a8f999b" providerId="LiveId" clId="{8E04C886-FD53-464D-BDC0-87C8DBF6C93B}" dt="2022-10-19T12:02:50.357" v="8461"/>
        <pc:sldMkLst>
          <pc:docMk/>
          <pc:sldMk cId="3653638761" sldId="1181"/>
        </pc:sldMkLst>
        <pc:spChg chg="add del">
          <ac:chgData name="Giovanna Harzer" userId="4717d86b1a8f999b" providerId="LiveId" clId="{8E04C886-FD53-464D-BDC0-87C8DBF6C93B}" dt="2022-10-19T08:56:37.636" v="882" actId="478"/>
          <ac:spMkLst>
            <pc:docMk/>
            <pc:sldMk cId="3653638761" sldId="1181"/>
            <ac:spMk id="18" creationId="{00455BE7-8CAF-625E-9A3D-E2E67FA56463}"/>
          </ac:spMkLst>
        </pc:spChg>
        <pc:spChg chg="add mod">
          <ac:chgData name="Giovanna Harzer" userId="4717d86b1a8f999b" providerId="LiveId" clId="{8E04C886-FD53-464D-BDC0-87C8DBF6C93B}" dt="2022-10-19T08:56:55.828" v="923" actId="1076"/>
          <ac:spMkLst>
            <pc:docMk/>
            <pc:sldMk cId="3653638761" sldId="1181"/>
            <ac:spMk id="21" creationId="{68CC1A7D-7F75-AB6F-8D60-3C11E8B4C8A6}"/>
          </ac:spMkLst>
        </pc:spChg>
        <pc:grpChg chg="del">
          <ac:chgData name="Giovanna Harzer" userId="4717d86b1a8f999b" providerId="LiveId" clId="{8E04C886-FD53-464D-BDC0-87C8DBF6C93B}" dt="2022-10-19T11:56:12.220" v="8221" actId="478"/>
          <ac:grpSpMkLst>
            <pc:docMk/>
            <pc:sldMk cId="3653638761" sldId="1181"/>
            <ac:grpSpMk id="4" creationId="{525E4A27-DC9B-CAFB-71D0-F17D7C48A2AE}"/>
          </ac:grpSpMkLst>
        </pc:grpChg>
        <pc:picChg chg="del">
          <ac:chgData name="Giovanna Harzer" userId="4717d86b1a8f999b" providerId="LiveId" clId="{8E04C886-FD53-464D-BDC0-87C8DBF6C93B}" dt="2022-10-19T11:56:11.543" v="8220" actId="478"/>
          <ac:picMkLst>
            <pc:docMk/>
            <pc:sldMk cId="3653638761" sldId="1181"/>
            <ac:picMk id="14" creationId="{80079974-0F74-B0AB-FCAA-7BCA900EE746}"/>
          </ac:picMkLst>
        </pc:picChg>
        <pc:picChg chg="mod modCrop">
          <ac:chgData name="Giovanna Harzer" userId="4717d86b1a8f999b" providerId="LiveId" clId="{8E04C886-FD53-464D-BDC0-87C8DBF6C93B}" dt="2022-10-19T08:56:32.622" v="880" actId="1036"/>
          <ac:picMkLst>
            <pc:docMk/>
            <pc:sldMk cId="3653638761" sldId="1181"/>
            <ac:picMk id="16" creationId="{15B37CAC-E405-3A51-1CC0-C233DB644805}"/>
          </ac:picMkLst>
        </pc:picChg>
      </pc:sldChg>
      <pc:sldChg chg="addSp delSp modSp add mod ord delAnim modAnim">
        <pc:chgData name="Giovanna Harzer" userId="4717d86b1a8f999b" providerId="LiveId" clId="{8E04C886-FD53-464D-BDC0-87C8DBF6C93B}" dt="2022-10-19T12:02:58.018" v="8462"/>
        <pc:sldMkLst>
          <pc:docMk/>
          <pc:sldMk cId="3659623675" sldId="1182"/>
        </pc:sldMkLst>
        <pc:spChg chg="mod">
          <ac:chgData name="Giovanna Harzer" userId="4717d86b1a8f999b" providerId="LiveId" clId="{8E04C886-FD53-464D-BDC0-87C8DBF6C93B}" dt="2022-10-19T08:57:27.971" v="985" actId="20577"/>
          <ac:spMkLst>
            <pc:docMk/>
            <pc:sldMk cId="3659623675" sldId="1182"/>
            <ac:spMk id="7" creationId="{3A8BCCE5-39AB-27C7-AA2F-9483D3EB5A88}"/>
          </ac:spMkLst>
        </pc:spChg>
        <pc:spChg chg="mod">
          <ac:chgData name="Giovanna Harzer" userId="4717d86b1a8f999b" providerId="LiveId" clId="{8E04C886-FD53-464D-BDC0-87C8DBF6C93B}" dt="2022-10-19T08:57:37.192" v="990" actId="20577"/>
          <ac:spMkLst>
            <pc:docMk/>
            <pc:sldMk cId="3659623675" sldId="1182"/>
            <ac:spMk id="10" creationId="{E75319F4-A3B9-EE7E-7405-04B63686A245}"/>
          </ac:spMkLst>
        </pc:spChg>
        <pc:spChg chg="mod">
          <ac:chgData name="Giovanna Harzer" userId="4717d86b1a8f999b" providerId="LiveId" clId="{8E04C886-FD53-464D-BDC0-87C8DBF6C93B}" dt="2022-10-19T08:57:48.318" v="995" actId="113"/>
          <ac:spMkLst>
            <pc:docMk/>
            <pc:sldMk cId="3659623675" sldId="1182"/>
            <ac:spMk id="15" creationId="{0150AC84-D39B-2AA1-9513-C0BB52FB42A8}"/>
          </ac:spMkLst>
        </pc:spChg>
        <pc:spChg chg="add mod">
          <ac:chgData name="Giovanna Harzer" userId="4717d86b1a8f999b" providerId="LiveId" clId="{8E04C886-FD53-464D-BDC0-87C8DBF6C93B}" dt="2022-10-19T08:58:04.947" v="999"/>
          <ac:spMkLst>
            <pc:docMk/>
            <pc:sldMk cId="3659623675" sldId="1182"/>
            <ac:spMk id="18" creationId="{D089299F-2FC0-0974-71D4-ACBC936FE611}"/>
          </ac:spMkLst>
        </pc:spChg>
        <pc:spChg chg="add mod">
          <ac:chgData name="Giovanna Harzer" userId="4717d86b1a8f999b" providerId="LiveId" clId="{8E04C886-FD53-464D-BDC0-87C8DBF6C93B}" dt="2022-10-19T08:58:14.750" v="1005" actId="20577"/>
          <ac:spMkLst>
            <pc:docMk/>
            <pc:sldMk cId="3659623675" sldId="1182"/>
            <ac:spMk id="21" creationId="{F4D54B71-60C5-F3B0-44B8-D02988BD18F0}"/>
          </ac:spMkLst>
        </pc:spChg>
        <pc:spChg chg="add mod">
          <ac:chgData name="Giovanna Harzer" userId="4717d86b1a8f999b" providerId="LiveId" clId="{8E04C886-FD53-464D-BDC0-87C8DBF6C93B}" dt="2022-10-19T08:57:54.007" v="996"/>
          <ac:spMkLst>
            <pc:docMk/>
            <pc:sldMk cId="3659623675" sldId="1182"/>
            <ac:spMk id="22" creationId="{75FF4919-217F-B145-149B-B7A461421A35}"/>
          </ac:spMkLst>
        </pc:spChg>
        <pc:spChg chg="del">
          <ac:chgData name="Giovanna Harzer" userId="4717d86b1a8f999b" providerId="LiveId" clId="{8E04C886-FD53-464D-BDC0-87C8DBF6C93B}" dt="2022-10-19T08:57:39.260" v="991" actId="478"/>
          <ac:spMkLst>
            <pc:docMk/>
            <pc:sldMk cId="3659623675" sldId="1182"/>
            <ac:spMk id="40" creationId="{056A7AD1-A816-382E-377A-88FB81787C9B}"/>
          </ac:spMkLst>
        </pc:spChg>
        <pc:grpChg chg="del">
          <ac:chgData name="Giovanna Harzer" userId="4717d86b1a8f999b" providerId="LiveId" clId="{8E04C886-FD53-464D-BDC0-87C8DBF6C93B}" dt="2022-10-19T11:56:13.070" v="8222" actId="478"/>
          <ac:grpSpMkLst>
            <pc:docMk/>
            <pc:sldMk cId="3659623675" sldId="1182"/>
            <ac:grpSpMk id="4" creationId="{525E4A27-DC9B-CAFB-71D0-F17D7C48A2AE}"/>
          </ac:grpSpMkLst>
        </pc:grpChg>
        <pc:picChg chg="del">
          <ac:chgData name="Giovanna Harzer" userId="4717d86b1a8f999b" providerId="LiveId" clId="{8E04C886-FD53-464D-BDC0-87C8DBF6C93B}" dt="2022-10-19T11:56:13.545" v="8223" actId="478"/>
          <ac:picMkLst>
            <pc:docMk/>
            <pc:sldMk cId="3659623675" sldId="1182"/>
            <ac:picMk id="14" creationId="{80079974-0F74-B0AB-FCAA-7BCA900EE746}"/>
          </ac:picMkLst>
        </pc:picChg>
        <pc:picChg chg="mod modCrop">
          <ac:chgData name="Giovanna Harzer" userId="4717d86b1a8f999b" providerId="LiveId" clId="{8E04C886-FD53-464D-BDC0-87C8DBF6C93B}" dt="2022-10-19T08:57:19.144" v="978" actId="1038"/>
          <ac:picMkLst>
            <pc:docMk/>
            <pc:sldMk cId="3659623675" sldId="1182"/>
            <ac:picMk id="16" creationId="{15B37CAC-E405-3A51-1CC0-C233DB644805}"/>
          </ac:picMkLst>
        </pc:picChg>
      </pc:sldChg>
      <pc:sldChg chg="delSp modSp add mod delAnim">
        <pc:chgData name="Giovanna Harzer" userId="4717d86b1a8f999b" providerId="LiveId" clId="{8E04C886-FD53-464D-BDC0-87C8DBF6C93B}" dt="2022-10-19T11:56:14.695" v="8225" actId="478"/>
        <pc:sldMkLst>
          <pc:docMk/>
          <pc:sldMk cId="2601068293" sldId="1183"/>
        </pc:sldMkLst>
        <pc:spChg chg="mod">
          <ac:chgData name="Giovanna Harzer" userId="4717d86b1a8f999b" providerId="LiveId" clId="{8E04C886-FD53-464D-BDC0-87C8DBF6C93B}" dt="2022-10-19T08:58:27.713" v="1010"/>
          <ac:spMkLst>
            <pc:docMk/>
            <pc:sldMk cId="2601068293" sldId="1183"/>
            <ac:spMk id="10" creationId="{E75319F4-A3B9-EE7E-7405-04B63686A245}"/>
          </ac:spMkLst>
        </pc:spChg>
        <pc:spChg chg="del">
          <ac:chgData name="Giovanna Harzer" userId="4717d86b1a8f999b" providerId="LiveId" clId="{8E04C886-FD53-464D-BDC0-87C8DBF6C93B}" dt="2022-10-19T08:58:20.621" v="1007" actId="478"/>
          <ac:spMkLst>
            <pc:docMk/>
            <pc:sldMk cId="2601068293" sldId="1183"/>
            <ac:spMk id="18" creationId="{D089299F-2FC0-0974-71D4-ACBC936FE611}"/>
          </ac:spMkLst>
        </pc:spChg>
        <pc:spChg chg="del">
          <ac:chgData name="Giovanna Harzer" userId="4717d86b1a8f999b" providerId="LiveId" clId="{8E04C886-FD53-464D-BDC0-87C8DBF6C93B}" dt="2022-10-19T08:58:20.621" v="1007" actId="478"/>
          <ac:spMkLst>
            <pc:docMk/>
            <pc:sldMk cId="2601068293" sldId="1183"/>
            <ac:spMk id="21" creationId="{F4D54B71-60C5-F3B0-44B8-D02988BD18F0}"/>
          </ac:spMkLst>
        </pc:spChg>
        <pc:spChg chg="del">
          <ac:chgData name="Giovanna Harzer" userId="4717d86b1a8f999b" providerId="LiveId" clId="{8E04C886-FD53-464D-BDC0-87C8DBF6C93B}" dt="2022-10-19T08:58:20.621" v="1007" actId="478"/>
          <ac:spMkLst>
            <pc:docMk/>
            <pc:sldMk cId="2601068293" sldId="1183"/>
            <ac:spMk id="22" creationId="{75FF4919-217F-B145-149B-B7A461421A35}"/>
          </ac:spMkLst>
        </pc:spChg>
        <pc:grpChg chg="del">
          <ac:chgData name="Giovanna Harzer" userId="4717d86b1a8f999b" providerId="LiveId" clId="{8E04C886-FD53-464D-BDC0-87C8DBF6C93B}" dt="2022-10-19T08:58:43.651" v="1059" actId="478"/>
          <ac:grpSpMkLst>
            <pc:docMk/>
            <pc:sldMk cId="2601068293" sldId="1183"/>
            <ac:grpSpMk id="3" creationId="{4B49CA2B-2D83-A2D2-9F23-4206FD0B0D3E}"/>
          </ac:grpSpMkLst>
        </pc:grpChg>
        <pc:grpChg chg="del">
          <ac:chgData name="Giovanna Harzer" userId="4717d86b1a8f999b" providerId="LiveId" clId="{8E04C886-FD53-464D-BDC0-87C8DBF6C93B}" dt="2022-10-19T11:56:14.695" v="8225" actId="478"/>
          <ac:grpSpMkLst>
            <pc:docMk/>
            <pc:sldMk cId="2601068293" sldId="1183"/>
            <ac:grpSpMk id="4" creationId="{525E4A27-DC9B-CAFB-71D0-F17D7C48A2AE}"/>
          </ac:grpSpMkLst>
        </pc:grpChg>
        <pc:picChg chg="del">
          <ac:chgData name="Giovanna Harzer" userId="4717d86b1a8f999b" providerId="LiveId" clId="{8E04C886-FD53-464D-BDC0-87C8DBF6C93B}" dt="2022-10-19T11:56:14.320" v="8224" actId="478"/>
          <ac:picMkLst>
            <pc:docMk/>
            <pc:sldMk cId="2601068293" sldId="1183"/>
            <ac:picMk id="14" creationId="{80079974-0F74-B0AB-FCAA-7BCA900EE746}"/>
          </ac:picMkLst>
        </pc:picChg>
        <pc:picChg chg="mod modCrop">
          <ac:chgData name="Giovanna Harzer" userId="4717d86b1a8f999b" providerId="LiveId" clId="{8E04C886-FD53-464D-BDC0-87C8DBF6C93B}" dt="2022-10-19T08:58:41.386" v="1058" actId="1038"/>
          <ac:picMkLst>
            <pc:docMk/>
            <pc:sldMk cId="2601068293" sldId="1183"/>
            <ac:picMk id="16" creationId="{15B37CAC-E405-3A51-1CC0-C233DB644805}"/>
          </ac:picMkLst>
        </pc:picChg>
      </pc:sldChg>
      <pc:sldChg chg="addSp delSp modSp add mod delAnim modAnim">
        <pc:chgData name="Giovanna Harzer" userId="4717d86b1a8f999b" providerId="LiveId" clId="{8E04C886-FD53-464D-BDC0-87C8DBF6C93B}" dt="2022-10-19T12:03:13.968" v="8467" actId="1076"/>
        <pc:sldMkLst>
          <pc:docMk/>
          <pc:sldMk cId="278066804" sldId="1184"/>
        </pc:sldMkLst>
        <pc:spChg chg="mod">
          <ac:chgData name="Giovanna Harzer" userId="4717d86b1a8f999b" providerId="LiveId" clId="{8E04C886-FD53-464D-BDC0-87C8DBF6C93B}" dt="2022-10-19T08:59:18.927" v="1094" actId="20577"/>
          <ac:spMkLst>
            <pc:docMk/>
            <pc:sldMk cId="278066804" sldId="1184"/>
            <ac:spMk id="7" creationId="{3A8BCCE5-39AB-27C7-AA2F-9483D3EB5A88}"/>
          </ac:spMkLst>
        </pc:spChg>
        <pc:spChg chg="mod">
          <ac:chgData name="Giovanna Harzer" userId="4717d86b1a8f999b" providerId="LiveId" clId="{8E04C886-FD53-464D-BDC0-87C8DBF6C93B}" dt="2022-10-19T08:59:25.467" v="1101" actId="20577"/>
          <ac:spMkLst>
            <pc:docMk/>
            <pc:sldMk cId="278066804" sldId="1184"/>
            <ac:spMk id="15" creationId="{2F2998CB-3DB7-BFB4-2180-A38955AFAC03}"/>
          </ac:spMkLst>
        </pc:spChg>
        <pc:spChg chg="mod">
          <ac:chgData name="Giovanna Harzer" userId="4717d86b1a8f999b" providerId="LiveId" clId="{8E04C886-FD53-464D-BDC0-87C8DBF6C93B}" dt="2022-10-19T08:59:15.780" v="1087"/>
          <ac:spMkLst>
            <pc:docMk/>
            <pc:sldMk cId="278066804" sldId="1184"/>
            <ac:spMk id="21" creationId="{3D03704A-E71A-A95A-6007-EBC84CA357D0}"/>
          </ac:spMkLst>
        </pc:spChg>
        <pc:spChg chg="mod">
          <ac:chgData name="Giovanna Harzer" userId="4717d86b1a8f999b" providerId="LiveId" clId="{8E04C886-FD53-464D-BDC0-87C8DBF6C93B}" dt="2022-10-19T08:59:15.780" v="1087"/>
          <ac:spMkLst>
            <pc:docMk/>
            <pc:sldMk cId="278066804" sldId="1184"/>
            <ac:spMk id="22" creationId="{4B2F8505-428D-5FED-D52A-212989792FE3}"/>
          </ac:spMkLst>
        </pc:spChg>
        <pc:spChg chg="mod">
          <ac:chgData name="Giovanna Harzer" userId="4717d86b1a8f999b" providerId="LiveId" clId="{8E04C886-FD53-464D-BDC0-87C8DBF6C93B}" dt="2022-10-19T08:59:15.780" v="1087"/>
          <ac:spMkLst>
            <pc:docMk/>
            <pc:sldMk cId="278066804" sldId="1184"/>
            <ac:spMk id="23" creationId="{8E7E42E8-1D50-76FE-8ABD-B965A312553C}"/>
          </ac:spMkLst>
        </pc:spChg>
        <pc:spChg chg="mod">
          <ac:chgData name="Giovanna Harzer" userId="4717d86b1a8f999b" providerId="LiveId" clId="{8E04C886-FD53-464D-BDC0-87C8DBF6C93B}" dt="2022-10-19T08:59:35.872" v="1120" actId="20577"/>
          <ac:spMkLst>
            <pc:docMk/>
            <pc:sldMk cId="278066804" sldId="1184"/>
            <ac:spMk id="30" creationId="{ED4F658F-A7BF-D402-7C00-6904F3EF59BC}"/>
          </ac:spMkLst>
        </pc:spChg>
        <pc:spChg chg="mod">
          <ac:chgData name="Giovanna Harzer" userId="4717d86b1a8f999b" providerId="LiveId" clId="{8E04C886-FD53-464D-BDC0-87C8DBF6C93B}" dt="2022-10-19T08:59:15.780" v="1087"/>
          <ac:spMkLst>
            <pc:docMk/>
            <pc:sldMk cId="278066804" sldId="1184"/>
            <ac:spMk id="34" creationId="{1606A0DB-6C36-ECFA-1173-8856BB582D68}"/>
          </ac:spMkLst>
        </pc:spChg>
        <pc:spChg chg="mod">
          <ac:chgData name="Giovanna Harzer" userId="4717d86b1a8f999b" providerId="LiveId" clId="{8E04C886-FD53-464D-BDC0-87C8DBF6C93B}" dt="2022-10-19T08:59:15.780" v="1087"/>
          <ac:spMkLst>
            <pc:docMk/>
            <pc:sldMk cId="278066804" sldId="1184"/>
            <ac:spMk id="35" creationId="{FC9249D7-BF18-BE59-E3CE-D08EB7DB9740}"/>
          </ac:spMkLst>
        </pc:spChg>
        <pc:spChg chg="mod">
          <ac:chgData name="Giovanna Harzer" userId="4717d86b1a8f999b" providerId="LiveId" clId="{8E04C886-FD53-464D-BDC0-87C8DBF6C93B}" dt="2022-10-19T08:59:15.780" v="1087"/>
          <ac:spMkLst>
            <pc:docMk/>
            <pc:sldMk cId="278066804" sldId="1184"/>
            <ac:spMk id="36" creationId="{49D24C92-CA8C-A0E3-E677-6AAA10ADC5B3}"/>
          </ac:spMkLst>
        </pc:spChg>
        <pc:spChg chg="add mod">
          <ac:chgData name="Giovanna Harzer" userId="4717d86b1a8f999b" providerId="LiveId" clId="{8E04C886-FD53-464D-BDC0-87C8DBF6C93B}" dt="2022-10-19T09:00:04.824" v="1207" actId="14100"/>
          <ac:spMkLst>
            <pc:docMk/>
            <pc:sldMk cId="278066804" sldId="1184"/>
            <ac:spMk id="37" creationId="{3A5212D7-E53D-9221-035B-20C3EC4E85E3}"/>
          </ac:spMkLst>
        </pc:spChg>
        <pc:spChg chg="add del mod">
          <ac:chgData name="Giovanna Harzer" userId="4717d86b1a8f999b" providerId="LiveId" clId="{8E04C886-FD53-464D-BDC0-87C8DBF6C93B}" dt="2022-10-19T09:00:06.465" v="1208" actId="478"/>
          <ac:spMkLst>
            <pc:docMk/>
            <pc:sldMk cId="278066804" sldId="1184"/>
            <ac:spMk id="38" creationId="{D6653B29-6353-A9DE-4976-603BEA1CAA1C}"/>
          </ac:spMkLst>
        </pc:spChg>
        <pc:spChg chg="add del mod">
          <ac:chgData name="Giovanna Harzer" userId="4717d86b1a8f999b" providerId="LiveId" clId="{8E04C886-FD53-464D-BDC0-87C8DBF6C93B}" dt="2022-10-19T09:00:06.465" v="1208" actId="478"/>
          <ac:spMkLst>
            <pc:docMk/>
            <pc:sldMk cId="278066804" sldId="1184"/>
            <ac:spMk id="39" creationId="{84C2D019-9157-4D85-6210-4591F4DC6FE2}"/>
          </ac:spMkLst>
        </pc:spChg>
        <pc:spChg chg="add mod">
          <ac:chgData name="Giovanna Harzer" userId="4717d86b1a8f999b" providerId="LiveId" clId="{8E04C886-FD53-464D-BDC0-87C8DBF6C93B}" dt="2022-10-19T09:00:28.139" v="1277" actId="20577"/>
          <ac:spMkLst>
            <pc:docMk/>
            <pc:sldMk cId="278066804" sldId="1184"/>
            <ac:spMk id="40" creationId="{BC5909B7-9E7A-BA37-1937-4C21DEDD4914}"/>
          </ac:spMkLst>
        </pc:spChg>
        <pc:grpChg chg="add mod">
          <ac:chgData name="Giovanna Harzer" userId="4717d86b1a8f999b" providerId="LiveId" clId="{8E04C886-FD53-464D-BDC0-87C8DBF6C93B}" dt="2022-10-19T08:59:15.780" v="1087"/>
          <ac:grpSpMkLst>
            <pc:docMk/>
            <pc:sldMk cId="278066804" sldId="1184"/>
            <ac:grpSpMk id="3" creationId="{2137484D-3437-A9F0-DDE6-7293CFFB6F14}"/>
          </ac:grpSpMkLst>
        </pc:grpChg>
        <pc:grpChg chg="del">
          <ac:chgData name="Giovanna Harzer" userId="4717d86b1a8f999b" providerId="LiveId" clId="{8E04C886-FD53-464D-BDC0-87C8DBF6C93B}" dt="2022-10-19T11:56:15.945" v="8227" actId="478"/>
          <ac:grpSpMkLst>
            <pc:docMk/>
            <pc:sldMk cId="278066804" sldId="1184"/>
            <ac:grpSpMk id="4" creationId="{525E4A27-DC9B-CAFB-71D0-F17D7C48A2AE}"/>
          </ac:grpSpMkLst>
        </pc:grpChg>
        <pc:grpChg chg="del">
          <ac:chgData name="Giovanna Harzer" userId="4717d86b1a8f999b" providerId="LiveId" clId="{8E04C886-FD53-464D-BDC0-87C8DBF6C93B}" dt="2022-10-19T08:59:15.405" v="1086" actId="478"/>
          <ac:grpSpMkLst>
            <pc:docMk/>
            <pc:sldMk cId="278066804" sldId="1184"/>
            <ac:grpSpMk id="9" creationId="{DFD4CEED-CFB7-0F65-736D-A7671AC989FA}"/>
          </ac:grpSpMkLst>
        </pc:grpChg>
        <pc:grpChg chg="mod">
          <ac:chgData name="Giovanna Harzer" userId="4717d86b1a8f999b" providerId="LiveId" clId="{8E04C886-FD53-464D-BDC0-87C8DBF6C93B}" dt="2022-10-19T08:59:15.780" v="1087"/>
          <ac:grpSpMkLst>
            <pc:docMk/>
            <pc:sldMk cId="278066804" sldId="1184"/>
            <ac:grpSpMk id="18" creationId="{D24FD8A8-BDA7-6B23-8687-7458FDDA893A}"/>
          </ac:grpSpMkLst>
        </pc:grpChg>
        <pc:grpChg chg="mod">
          <ac:chgData name="Giovanna Harzer" userId="4717d86b1a8f999b" providerId="LiveId" clId="{8E04C886-FD53-464D-BDC0-87C8DBF6C93B}" dt="2022-10-19T08:59:15.780" v="1087"/>
          <ac:grpSpMkLst>
            <pc:docMk/>
            <pc:sldMk cId="278066804" sldId="1184"/>
            <ac:grpSpMk id="20" creationId="{D1CA4467-AD59-4A1A-880A-AB1CEFD0802D}"/>
          </ac:grpSpMkLst>
        </pc:grpChg>
        <pc:grpChg chg="add mod">
          <ac:chgData name="Giovanna Harzer" userId="4717d86b1a8f999b" providerId="LiveId" clId="{8E04C886-FD53-464D-BDC0-87C8DBF6C93B}" dt="2022-10-19T08:59:39.051" v="1134" actId="1035"/>
          <ac:grpSpMkLst>
            <pc:docMk/>
            <pc:sldMk cId="278066804" sldId="1184"/>
            <ac:grpSpMk id="29" creationId="{426A8E29-D018-731A-674D-868CD2CD52FA}"/>
          </ac:grpSpMkLst>
        </pc:grpChg>
        <pc:grpChg chg="mod">
          <ac:chgData name="Giovanna Harzer" userId="4717d86b1a8f999b" providerId="LiveId" clId="{8E04C886-FD53-464D-BDC0-87C8DBF6C93B}" dt="2022-10-19T08:59:15.780" v="1087"/>
          <ac:grpSpMkLst>
            <pc:docMk/>
            <pc:sldMk cId="278066804" sldId="1184"/>
            <ac:grpSpMk id="31" creationId="{64D0F0FD-5012-067D-07C4-C9E5E0AEE4A3}"/>
          </ac:grpSpMkLst>
        </pc:grpChg>
        <pc:grpChg chg="mod">
          <ac:chgData name="Giovanna Harzer" userId="4717d86b1a8f999b" providerId="LiveId" clId="{8E04C886-FD53-464D-BDC0-87C8DBF6C93B}" dt="2022-10-19T08:59:15.780" v="1087"/>
          <ac:grpSpMkLst>
            <pc:docMk/>
            <pc:sldMk cId="278066804" sldId="1184"/>
            <ac:grpSpMk id="32" creationId="{67BE2ED4-F5AD-2D27-2540-8E5E067F5BD2}"/>
          </ac:grpSpMkLst>
        </pc:grpChg>
        <pc:picChg chg="del">
          <ac:chgData name="Giovanna Harzer" userId="4717d86b1a8f999b" providerId="LiveId" clId="{8E04C886-FD53-464D-BDC0-87C8DBF6C93B}" dt="2022-10-19T11:56:15.617" v="8226" actId="478"/>
          <ac:picMkLst>
            <pc:docMk/>
            <pc:sldMk cId="278066804" sldId="1184"/>
            <ac:picMk id="14" creationId="{80079974-0F74-B0AB-FCAA-7BCA900EE746}"/>
          </ac:picMkLst>
        </pc:picChg>
        <pc:picChg chg="add mod">
          <ac:chgData name="Giovanna Harzer" userId="4717d86b1a8f999b" providerId="LiveId" clId="{8E04C886-FD53-464D-BDC0-87C8DBF6C93B}" dt="2022-10-19T12:03:13.968" v="8467" actId="1076"/>
          <ac:picMkLst>
            <pc:docMk/>
            <pc:sldMk cId="278066804" sldId="1184"/>
            <ac:picMk id="41" creationId="{AF752E9C-C109-7616-8F52-B9AB728B9C49}"/>
          </ac:picMkLst>
        </pc:picChg>
      </pc:sldChg>
      <pc:sldChg chg="addSp delSp modSp add del mod delAnim modAnim">
        <pc:chgData name="Giovanna Harzer" userId="4717d86b1a8f999b" providerId="LiveId" clId="{8E04C886-FD53-464D-BDC0-87C8DBF6C93B}" dt="2022-10-19T08:59:11.622" v="1084" actId="47"/>
        <pc:sldMkLst>
          <pc:docMk/>
          <pc:sldMk cId="4256139545" sldId="1184"/>
        </pc:sldMkLst>
        <pc:spChg chg="mod">
          <ac:chgData name="Giovanna Harzer" userId="4717d86b1a8f999b" providerId="LiveId" clId="{8E04C886-FD53-464D-BDC0-87C8DBF6C93B}" dt="2022-10-19T08:58:50.400" v="1079" actId="20577"/>
          <ac:spMkLst>
            <pc:docMk/>
            <pc:sldMk cId="4256139545" sldId="1184"/>
            <ac:spMk id="7" creationId="{3A8BCCE5-39AB-27C7-AA2F-9483D3EB5A88}"/>
          </ac:spMkLst>
        </pc:spChg>
        <pc:spChg chg="mod">
          <ac:chgData name="Giovanna Harzer" userId="4717d86b1a8f999b" providerId="LiveId" clId="{8E04C886-FD53-464D-BDC0-87C8DBF6C93B}" dt="2022-10-19T08:59:02.776" v="1081"/>
          <ac:spMkLst>
            <pc:docMk/>
            <pc:sldMk cId="4256139545" sldId="1184"/>
            <ac:spMk id="15" creationId="{9DA42351-DEC6-BCFB-B507-80D773467AB6}"/>
          </ac:spMkLst>
        </pc:spChg>
        <pc:spChg chg="mod">
          <ac:chgData name="Giovanna Harzer" userId="4717d86b1a8f999b" providerId="LiveId" clId="{8E04C886-FD53-464D-BDC0-87C8DBF6C93B}" dt="2022-10-19T08:59:02.776" v="1081"/>
          <ac:spMkLst>
            <pc:docMk/>
            <pc:sldMk cId="4256139545" sldId="1184"/>
            <ac:spMk id="21" creationId="{552B8D2F-BF44-3B64-3A2E-B5CC4BFEC0EB}"/>
          </ac:spMkLst>
        </pc:spChg>
        <pc:spChg chg="mod">
          <ac:chgData name="Giovanna Harzer" userId="4717d86b1a8f999b" providerId="LiveId" clId="{8E04C886-FD53-464D-BDC0-87C8DBF6C93B}" dt="2022-10-19T08:59:02.776" v="1081"/>
          <ac:spMkLst>
            <pc:docMk/>
            <pc:sldMk cId="4256139545" sldId="1184"/>
            <ac:spMk id="22" creationId="{E627EA86-29B5-3A40-840A-C8C2DB77B27A}"/>
          </ac:spMkLst>
        </pc:spChg>
        <pc:spChg chg="mod">
          <ac:chgData name="Giovanna Harzer" userId="4717d86b1a8f999b" providerId="LiveId" clId="{8E04C886-FD53-464D-BDC0-87C8DBF6C93B}" dt="2022-10-19T08:59:02.776" v="1081"/>
          <ac:spMkLst>
            <pc:docMk/>
            <pc:sldMk cId="4256139545" sldId="1184"/>
            <ac:spMk id="23" creationId="{0F6912B8-FF5A-E745-ABFE-C5E9D7580FD4}"/>
          </ac:spMkLst>
        </pc:spChg>
        <pc:spChg chg="mod">
          <ac:chgData name="Giovanna Harzer" userId="4717d86b1a8f999b" providerId="LiveId" clId="{8E04C886-FD53-464D-BDC0-87C8DBF6C93B}" dt="2022-10-19T08:59:02.776" v="1081"/>
          <ac:spMkLst>
            <pc:docMk/>
            <pc:sldMk cId="4256139545" sldId="1184"/>
            <ac:spMk id="30" creationId="{D3079824-FF88-75CB-B57B-6A5443DFA28E}"/>
          </ac:spMkLst>
        </pc:spChg>
        <pc:spChg chg="mod">
          <ac:chgData name="Giovanna Harzer" userId="4717d86b1a8f999b" providerId="LiveId" clId="{8E04C886-FD53-464D-BDC0-87C8DBF6C93B}" dt="2022-10-19T08:59:02.776" v="1081"/>
          <ac:spMkLst>
            <pc:docMk/>
            <pc:sldMk cId="4256139545" sldId="1184"/>
            <ac:spMk id="34" creationId="{1BB17B32-A52A-E391-44FE-FFE351697200}"/>
          </ac:spMkLst>
        </pc:spChg>
        <pc:spChg chg="mod">
          <ac:chgData name="Giovanna Harzer" userId="4717d86b1a8f999b" providerId="LiveId" clId="{8E04C886-FD53-464D-BDC0-87C8DBF6C93B}" dt="2022-10-19T08:59:02.776" v="1081"/>
          <ac:spMkLst>
            <pc:docMk/>
            <pc:sldMk cId="4256139545" sldId="1184"/>
            <ac:spMk id="35" creationId="{EC7A0CE6-5DF1-1453-E639-573C06034515}"/>
          </ac:spMkLst>
        </pc:spChg>
        <pc:spChg chg="mod">
          <ac:chgData name="Giovanna Harzer" userId="4717d86b1a8f999b" providerId="LiveId" clId="{8E04C886-FD53-464D-BDC0-87C8DBF6C93B}" dt="2022-10-19T08:59:02.776" v="1081"/>
          <ac:spMkLst>
            <pc:docMk/>
            <pc:sldMk cId="4256139545" sldId="1184"/>
            <ac:spMk id="36" creationId="{829472CD-22ED-18A8-8E35-4C837AE7A7D2}"/>
          </ac:spMkLst>
        </pc:spChg>
        <pc:spChg chg="add del mod">
          <ac:chgData name="Giovanna Harzer" userId="4717d86b1a8f999b" providerId="LiveId" clId="{8E04C886-FD53-464D-BDC0-87C8DBF6C93B}" dt="2022-10-19T08:59:05.057" v="1082" actId="478"/>
          <ac:spMkLst>
            <pc:docMk/>
            <pc:sldMk cId="4256139545" sldId="1184"/>
            <ac:spMk id="37" creationId="{3198303E-5A3D-7E1E-BC62-E8F7A2AEA06E}"/>
          </ac:spMkLst>
        </pc:spChg>
        <pc:spChg chg="add del mod">
          <ac:chgData name="Giovanna Harzer" userId="4717d86b1a8f999b" providerId="LiveId" clId="{8E04C886-FD53-464D-BDC0-87C8DBF6C93B}" dt="2022-10-19T08:59:05.057" v="1082" actId="478"/>
          <ac:spMkLst>
            <pc:docMk/>
            <pc:sldMk cId="4256139545" sldId="1184"/>
            <ac:spMk id="38" creationId="{67FE94A1-A1B7-91CE-C349-4131C61E9AD1}"/>
          </ac:spMkLst>
        </pc:spChg>
        <pc:spChg chg="add del mod">
          <ac:chgData name="Giovanna Harzer" userId="4717d86b1a8f999b" providerId="LiveId" clId="{8E04C886-FD53-464D-BDC0-87C8DBF6C93B}" dt="2022-10-19T08:59:05.057" v="1082" actId="478"/>
          <ac:spMkLst>
            <pc:docMk/>
            <pc:sldMk cId="4256139545" sldId="1184"/>
            <ac:spMk id="39" creationId="{1EF4D2F6-B181-91C4-3CAF-1E1157AD985C}"/>
          </ac:spMkLst>
        </pc:spChg>
        <pc:spChg chg="del">
          <ac:chgData name="Giovanna Harzer" userId="4717d86b1a8f999b" providerId="LiveId" clId="{8E04C886-FD53-464D-BDC0-87C8DBF6C93B}" dt="2022-10-19T08:59:02.276" v="1080" actId="478"/>
          <ac:spMkLst>
            <pc:docMk/>
            <pc:sldMk cId="4256139545" sldId="1184"/>
            <ac:spMk id="63" creationId="{FD12CBF5-2F05-53C5-A7F9-D1C679DF5B17}"/>
          </ac:spMkLst>
        </pc:spChg>
        <pc:grpChg chg="add del mod">
          <ac:chgData name="Giovanna Harzer" userId="4717d86b1a8f999b" providerId="LiveId" clId="{8E04C886-FD53-464D-BDC0-87C8DBF6C93B}" dt="2022-10-19T08:59:05.057" v="1082" actId="478"/>
          <ac:grpSpMkLst>
            <pc:docMk/>
            <pc:sldMk cId="4256139545" sldId="1184"/>
            <ac:grpSpMk id="3" creationId="{EDD94D69-3AAD-ADF3-426E-CBD20F84AA43}"/>
          </ac:grpSpMkLst>
        </pc:grpChg>
        <pc:grpChg chg="del">
          <ac:chgData name="Giovanna Harzer" userId="4717d86b1a8f999b" providerId="LiveId" clId="{8E04C886-FD53-464D-BDC0-87C8DBF6C93B}" dt="2022-10-19T08:59:07.666" v="1083" actId="478"/>
          <ac:grpSpMkLst>
            <pc:docMk/>
            <pc:sldMk cId="4256139545" sldId="1184"/>
            <ac:grpSpMk id="9" creationId="{DFD4CEED-CFB7-0F65-736D-A7671AC989FA}"/>
          </ac:grpSpMkLst>
        </pc:grpChg>
        <pc:grpChg chg="mod">
          <ac:chgData name="Giovanna Harzer" userId="4717d86b1a8f999b" providerId="LiveId" clId="{8E04C886-FD53-464D-BDC0-87C8DBF6C93B}" dt="2022-10-19T08:59:02.776" v="1081"/>
          <ac:grpSpMkLst>
            <pc:docMk/>
            <pc:sldMk cId="4256139545" sldId="1184"/>
            <ac:grpSpMk id="18" creationId="{04E57859-0C19-AB5D-2B11-2143453F5150}"/>
          </ac:grpSpMkLst>
        </pc:grpChg>
        <pc:grpChg chg="mod">
          <ac:chgData name="Giovanna Harzer" userId="4717d86b1a8f999b" providerId="LiveId" clId="{8E04C886-FD53-464D-BDC0-87C8DBF6C93B}" dt="2022-10-19T08:59:02.776" v="1081"/>
          <ac:grpSpMkLst>
            <pc:docMk/>
            <pc:sldMk cId="4256139545" sldId="1184"/>
            <ac:grpSpMk id="20" creationId="{4699047D-EB16-1AD7-1422-D93A95ED4D47}"/>
          </ac:grpSpMkLst>
        </pc:grpChg>
        <pc:grpChg chg="add del mod">
          <ac:chgData name="Giovanna Harzer" userId="4717d86b1a8f999b" providerId="LiveId" clId="{8E04C886-FD53-464D-BDC0-87C8DBF6C93B}" dt="2022-10-19T08:59:05.057" v="1082" actId="478"/>
          <ac:grpSpMkLst>
            <pc:docMk/>
            <pc:sldMk cId="4256139545" sldId="1184"/>
            <ac:grpSpMk id="29" creationId="{37E7FB7C-8DE3-0B23-64C3-FC36A43ACFFE}"/>
          </ac:grpSpMkLst>
        </pc:grpChg>
        <pc:grpChg chg="mod">
          <ac:chgData name="Giovanna Harzer" userId="4717d86b1a8f999b" providerId="LiveId" clId="{8E04C886-FD53-464D-BDC0-87C8DBF6C93B}" dt="2022-10-19T08:59:02.776" v="1081"/>
          <ac:grpSpMkLst>
            <pc:docMk/>
            <pc:sldMk cId="4256139545" sldId="1184"/>
            <ac:grpSpMk id="31" creationId="{B8BF6C1C-8469-F051-3E41-814D7892C6FF}"/>
          </ac:grpSpMkLst>
        </pc:grpChg>
        <pc:grpChg chg="mod">
          <ac:chgData name="Giovanna Harzer" userId="4717d86b1a8f999b" providerId="LiveId" clId="{8E04C886-FD53-464D-BDC0-87C8DBF6C93B}" dt="2022-10-19T08:59:02.776" v="1081"/>
          <ac:grpSpMkLst>
            <pc:docMk/>
            <pc:sldMk cId="4256139545" sldId="1184"/>
            <ac:grpSpMk id="32" creationId="{3D1E6CD3-5F87-A5B6-C691-F569B46AB28C}"/>
          </ac:grpSpMkLst>
        </pc:grpChg>
      </pc:sldChg>
      <pc:sldChg chg="addSp delSp modSp add mod delAnim modAnim">
        <pc:chgData name="Giovanna Harzer" userId="4717d86b1a8f999b" providerId="LiveId" clId="{8E04C886-FD53-464D-BDC0-87C8DBF6C93B}" dt="2022-10-19T12:03:34.007" v="8475" actId="1076"/>
        <pc:sldMkLst>
          <pc:docMk/>
          <pc:sldMk cId="2742046411" sldId="1185"/>
        </pc:sldMkLst>
        <pc:spChg chg="add mod">
          <ac:chgData name="Giovanna Harzer" userId="4717d86b1a8f999b" providerId="LiveId" clId="{8E04C886-FD53-464D-BDC0-87C8DBF6C93B}" dt="2022-10-19T09:01:55.341" v="1404" actId="1035"/>
          <ac:spMkLst>
            <pc:docMk/>
            <pc:sldMk cId="2742046411" sldId="1185"/>
            <ac:spMk id="9" creationId="{EE447004-ADB3-CE78-2C74-CFD905D77FB0}"/>
          </ac:spMkLst>
        </pc:spChg>
        <pc:spChg chg="add mod">
          <ac:chgData name="Giovanna Harzer" userId="4717d86b1a8f999b" providerId="LiveId" clId="{8E04C886-FD53-464D-BDC0-87C8DBF6C93B}" dt="2022-10-19T09:01:41.710" v="1387" actId="207"/>
          <ac:spMkLst>
            <pc:docMk/>
            <pc:sldMk cId="2742046411" sldId="1185"/>
            <ac:spMk id="10" creationId="{650D0B66-D052-3621-FB44-F487C20679C7}"/>
          </ac:spMkLst>
        </pc:spChg>
        <pc:spChg chg="mod">
          <ac:chgData name="Giovanna Harzer" userId="4717d86b1a8f999b" providerId="LiveId" clId="{8E04C886-FD53-464D-BDC0-87C8DBF6C93B}" dt="2022-10-19T09:00:59.737" v="1319" actId="14100"/>
          <ac:spMkLst>
            <pc:docMk/>
            <pc:sldMk cId="2742046411" sldId="1185"/>
            <ac:spMk id="15" creationId="{2F2998CB-3DB7-BFB4-2180-A38955AFAC03}"/>
          </ac:spMkLst>
        </pc:spChg>
        <pc:spChg chg="mod">
          <ac:chgData name="Giovanna Harzer" userId="4717d86b1a8f999b" providerId="LiveId" clId="{8E04C886-FD53-464D-BDC0-87C8DBF6C93B}" dt="2022-10-19T09:01:22.713" v="1324" actId="14100"/>
          <ac:spMkLst>
            <pc:docMk/>
            <pc:sldMk cId="2742046411" sldId="1185"/>
            <ac:spMk id="30" creationId="{ED4F658F-A7BF-D402-7C00-6904F3EF59BC}"/>
          </ac:spMkLst>
        </pc:spChg>
        <pc:spChg chg="del">
          <ac:chgData name="Giovanna Harzer" userId="4717d86b1a8f999b" providerId="LiveId" clId="{8E04C886-FD53-464D-BDC0-87C8DBF6C93B}" dt="2022-10-19T09:00:41.813" v="1299" actId="478"/>
          <ac:spMkLst>
            <pc:docMk/>
            <pc:sldMk cId="2742046411" sldId="1185"/>
            <ac:spMk id="37" creationId="{3A5212D7-E53D-9221-035B-20C3EC4E85E3}"/>
          </ac:spMkLst>
        </pc:spChg>
        <pc:spChg chg="add mod">
          <ac:chgData name="Giovanna Harzer" userId="4717d86b1a8f999b" providerId="LiveId" clId="{8E04C886-FD53-464D-BDC0-87C8DBF6C93B}" dt="2022-10-19T12:03:34.007" v="8475" actId="1076"/>
          <ac:spMkLst>
            <pc:docMk/>
            <pc:sldMk cId="2742046411" sldId="1185"/>
            <ac:spMk id="39" creationId="{22E634CB-0C96-4AC2-FDE6-B6E822DBB562}"/>
          </ac:spMkLst>
        </pc:spChg>
        <pc:spChg chg="del">
          <ac:chgData name="Giovanna Harzer" userId="4717d86b1a8f999b" providerId="LiveId" clId="{8E04C886-FD53-464D-BDC0-87C8DBF6C93B}" dt="2022-10-19T09:00:41.813" v="1299" actId="478"/>
          <ac:spMkLst>
            <pc:docMk/>
            <pc:sldMk cId="2742046411" sldId="1185"/>
            <ac:spMk id="40" creationId="{BC5909B7-9E7A-BA37-1937-4C21DEDD4914}"/>
          </ac:spMkLst>
        </pc:spChg>
        <pc:spChg chg="add mod">
          <ac:chgData name="Giovanna Harzer" userId="4717d86b1a8f999b" providerId="LiveId" clId="{8E04C886-FD53-464D-BDC0-87C8DBF6C93B}" dt="2022-10-19T12:03:34.007" v="8475" actId="1076"/>
          <ac:spMkLst>
            <pc:docMk/>
            <pc:sldMk cId="2742046411" sldId="1185"/>
            <ac:spMk id="41" creationId="{422B36A1-921A-DC01-A697-62AEB14B0D69}"/>
          </ac:spMkLst>
        </pc:spChg>
        <pc:spChg chg="add mod">
          <ac:chgData name="Giovanna Harzer" userId="4717d86b1a8f999b" providerId="LiveId" clId="{8E04C886-FD53-464D-BDC0-87C8DBF6C93B}" dt="2022-10-19T12:03:34.007" v="8475" actId="1076"/>
          <ac:spMkLst>
            <pc:docMk/>
            <pc:sldMk cId="2742046411" sldId="1185"/>
            <ac:spMk id="42" creationId="{BD9A20B4-5BBB-3C12-D4E1-28196E6100BD}"/>
          </ac:spMkLst>
        </pc:spChg>
        <pc:grpChg chg="mod">
          <ac:chgData name="Giovanna Harzer" userId="4717d86b1a8f999b" providerId="LiveId" clId="{8E04C886-FD53-464D-BDC0-87C8DBF6C93B}" dt="2022-10-19T09:01:31.478" v="1354" actId="1035"/>
          <ac:grpSpMkLst>
            <pc:docMk/>
            <pc:sldMk cId="2742046411" sldId="1185"/>
            <ac:grpSpMk id="3" creationId="{2137484D-3437-A9F0-DDE6-7293CFFB6F14}"/>
          </ac:grpSpMkLst>
        </pc:grpChg>
        <pc:grpChg chg="del">
          <ac:chgData name="Giovanna Harzer" userId="4717d86b1a8f999b" providerId="LiveId" clId="{8E04C886-FD53-464D-BDC0-87C8DBF6C93B}" dt="2022-10-19T11:56:17.257" v="8229" actId="478"/>
          <ac:grpSpMkLst>
            <pc:docMk/>
            <pc:sldMk cId="2742046411" sldId="1185"/>
            <ac:grpSpMk id="4" creationId="{525E4A27-DC9B-CAFB-71D0-F17D7C48A2AE}"/>
          </ac:grpSpMkLst>
        </pc:grpChg>
        <pc:grpChg chg="mod">
          <ac:chgData name="Giovanna Harzer" userId="4717d86b1a8f999b" providerId="LiveId" clId="{8E04C886-FD53-464D-BDC0-87C8DBF6C93B}" dt="2022-10-19T09:01:31.478" v="1354" actId="1035"/>
          <ac:grpSpMkLst>
            <pc:docMk/>
            <pc:sldMk cId="2742046411" sldId="1185"/>
            <ac:grpSpMk id="29" creationId="{426A8E29-D018-731A-674D-868CD2CD52FA}"/>
          </ac:grpSpMkLst>
        </pc:grpChg>
        <pc:picChg chg="del">
          <ac:chgData name="Giovanna Harzer" userId="4717d86b1a8f999b" providerId="LiveId" clId="{8E04C886-FD53-464D-BDC0-87C8DBF6C93B}" dt="2022-10-19T11:56:16.757" v="8228" actId="478"/>
          <ac:picMkLst>
            <pc:docMk/>
            <pc:sldMk cId="2742046411" sldId="1185"/>
            <ac:picMk id="14" creationId="{80079974-0F74-B0AB-FCAA-7BCA900EE746}"/>
          </ac:picMkLst>
        </pc:picChg>
        <pc:picChg chg="del">
          <ac:chgData name="Giovanna Harzer" userId="4717d86b1a8f999b" providerId="LiveId" clId="{8E04C886-FD53-464D-BDC0-87C8DBF6C93B}" dt="2022-10-19T09:03:04.793" v="1409" actId="478"/>
          <ac:picMkLst>
            <pc:docMk/>
            <pc:sldMk cId="2742046411" sldId="1185"/>
            <ac:picMk id="16" creationId="{15B37CAC-E405-3A51-1CC0-C233DB644805}"/>
          </ac:picMkLst>
        </pc:picChg>
        <pc:picChg chg="add del mod">
          <ac:chgData name="Giovanna Harzer" userId="4717d86b1a8f999b" providerId="LiveId" clId="{8E04C886-FD53-464D-BDC0-87C8DBF6C93B}" dt="2022-10-19T09:03:34.387" v="1413" actId="478"/>
          <ac:picMkLst>
            <pc:docMk/>
            <pc:sldMk cId="2742046411" sldId="1185"/>
            <ac:picMk id="24" creationId="{9831762D-72B7-A6AC-2FD0-6A8B52EC98E8}"/>
          </ac:picMkLst>
        </pc:picChg>
        <pc:picChg chg="add mod">
          <ac:chgData name="Giovanna Harzer" userId="4717d86b1a8f999b" providerId="LiveId" clId="{8E04C886-FD53-464D-BDC0-87C8DBF6C93B}" dt="2022-10-19T09:03:41.194" v="1418" actId="1076"/>
          <ac:picMkLst>
            <pc:docMk/>
            <pc:sldMk cId="2742046411" sldId="1185"/>
            <ac:picMk id="27" creationId="{4B609F72-6FB5-3891-04A3-7CB96EE1299A}"/>
          </ac:picMkLst>
        </pc:picChg>
        <pc:picChg chg="add mod">
          <ac:chgData name="Giovanna Harzer" userId="4717d86b1a8f999b" providerId="LiveId" clId="{8E04C886-FD53-464D-BDC0-87C8DBF6C93B}" dt="2022-10-19T12:03:18.367" v="8470" actId="1076"/>
          <ac:picMkLst>
            <pc:docMk/>
            <pc:sldMk cId="2742046411" sldId="1185"/>
            <ac:picMk id="28" creationId="{7D2BED02-8AB8-FBE0-A37E-2BA3F56FC7A4}"/>
          </ac:picMkLst>
        </pc:picChg>
        <pc:picChg chg="add mod">
          <ac:chgData name="Giovanna Harzer" userId="4717d86b1a8f999b" providerId="LiveId" clId="{8E04C886-FD53-464D-BDC0-87C8DBF6C93B}" dt="2022-10-19T12:03:34.007" v="8475" actId="1076"/>
          <ac:picMkLst>
            <pc:docMk/>
            <pc:sldMk cId="2742046411" sldId="1185"/>
            <ac:picMk id="38" creationId="{23514F06-2EFD-B8BF-C3FB-C87CB605DBC5}"/>
          </ac:picMkLst>
        </pc:picChg>
      </pc:sldChg>
      <pc:sldChg chg="addSp delSp modSp add mod ord delAnim modAnim">
        <pc:chgData name="Giovanna Harzer" userId="4717d86b1a8f999b" providerId="LiveId" clId="{8E04C886-FD53-464D-BDC0-87C8DBF6C93B}" dt="2022-10-19T12:03:37.946" v="8478" actId="1076"/>
        <pc:sldMkLst>
          <pc:docMk/>
          <pc:sldMk cId="1099530553" sldId="1186"/>
        </pc:sldMkLst>
        <pc:spChg chg="add mod">
          <ac:chgData name="Giovanna Harzer" userId="4717d86b1a8f999b" providerId="LiveId" clId="{8E04C886-FD53-464D-BDC0-87C8DBF6C93B}" dt="2022-10-19T09:04:58.507" v="1436" actId="113"/>
          <ac:spMkLst>
            <pc:docMk/>
            <pc:sldMk cId="1099530553" sldId="1186"/>
            <ac:spMk id="3" creationId="{EA760FE1-6C93-96A5-03BE-0643F03FF727}"/>
          </ac:spMkLst>
        </pc:spChg>
        <pc:spChg chg="add mod">
          <ac:chgData name="Giovanna Harzer" userId="4717d86b1a8f999b" providerId="LiveId" clId="{8E04C886-FD53-464D-BDC0-87C8DBF6C93B}" dt="2022-10-19T09:05:02.349" v="1451" actId="1035"/>
          <ac:spMkLst>
            <pc:docMk/>
            <pc:sldMk cId="1099530553" sldId="1186"/>
            <ac:spMk id="15" creationId="{4D45CF42-8742-EE3F-68EA-0D16373CCA48}"/>
          </ac:spMkLst>
        </pc:spChg>
        <pc:spChg chg="add mod">
          <ac:chgData name="Giovanna Harzer" userId="4717d86b1a8f999b" providerId="LiveId" clId="{8E04C886-FD53-464D-BDC0-87C8DBF6C93B}" dt="2022-10-19T09:05:13.591" v="1468" actId="113"/>
          <ac:spMkLst>
            <pc:docMk/>
            <pc:sldMk cId="1099530553" sldId="1186"/>
            <ac:spMk id="20" creationId="{66A0B2F7-E454-EF47-723B-7B9E208ECC7C}"/>
          </ac:spMkLst>
        </pc:spChg>
        <pc:spChg chg="add del mod">
          <ac:chgData name="Giovanna Harzer" userId="4717d86b1a8f999b" providerId="LiveId" clId="{8E04C886-FD53-464D-BDC0-87C8DBF6C93B}" dt="2022-10-19T09:04:52.476" v="1434" actId="478"/>
          <ac:spMkLst>
            <pc:docMk/>
            <pc:sldMk cId="1099530553" sldId="1186"/>
            <ac:spMk id="23" creationId="{7341A048-7EC1-6170-C3C9-62DD7662E6D1}"/>
          </ac:spMkLst>
        </pc:spChg>
        <pc:spChg chg="add del mod">
          <ac:chgData name="Giovanna Harzer" userId="4717d86b1a8f999b" providerId="LiveId" clId="{8E04C886-FD53-464D-BDC0-87C8DBF6C93B}" dt="2022-10-19T09:04:52.476" v="1434" actId="478"/>
          <ac:spMkLst>
            <pc:docMk/>
            <pc:sldMk cId="1099530553" sldId="1186"/>
            <ac:spMk id="29" creationId="{3B6515A9-6D6E-A607-2E62-55F4B5F292AD}"/>
          </ac:spMkLst>
        </pc:spChg>
        <pc:grpChg chg="del">
          <ac:chgData name="Giovanna Harzer" userId="4717d86b1a8f999b" providerId="LiveId" clId="{8E04C886-FD53-464D-BDC0-87C8DBF6C93B}" dt="2022-10-19T11:56:18.730" v="8231" actId="478"/>
          <ac:grpSpMkLst>
            <pc:docMk/>
            <pc:sldMk cId="1099530553" sldId="1186"/>
            <ac:grpSpMk id="4" creationId="{525E4A27-DC9B-CAFB-71D0-F17D7C48A2AE}"/>
          </ac:grpSpMkLst>
        </pc:grpChg>
        <pc:grpChg chg="mod">
          <ac:chgData name="Giovanna Harzer" userId="4717d86b1a8f999b" providerId="LiveId" clId="{8E04C886-FD53-464D-BDC0-87C8DBF6C93B}" dt="2022-10-19T09:04:19.983" v="1426" actId="1076"/>
          <ac:grpSpMkLst>
            <pc:docMk/>
            <pc:sldMk cId="1099530553" sldId="1186"/>
            <ac:grpSpMk id="6" creationId="{B786C804-0261-EFD7-B3DF-2072B6B00A2E}"/>
          </ac:grpSpMkLst>
        </pc:grpChg>
        <pc:grpChg chg="del">
          <ac:chgData name="Giovanna Harzer" userId="4717d86b1a8f999b" providerId="LiveId" clId="{8E04C886-FD53-464D-BDC0-87C8DBF6C93B}" dt="2022-10-19T09:03:59.743" v="1422" actId="478"/>
          <ac:grpSpMkLst>
            <pc:docMk/>
            <pc:sldMk cId="1099530553" sldId="1186"/>
            <ac:grpSpMk id="9" creationId="{DFD4CEED-CFB7-0F65-736D-A7671AC989FA}"/>
          </ac:grpSpMkLst>
        </pc:grpChg>
        <pc:picChg chg="del">
          <ac:chgData name="Giovanna Harzer" userId="4717d86b1a8f999b" providerId="LiveId" clId="{8E04C886-FD53-464D-BDC0-87C8DBF6C93B}" dt="2022-10-19T11:56:18.183" v="8230" actId="478"/>
          <ac:picMkLst>
            <pc:docMk/>
            <pc:sldMk cId="1099530553" sldId="1186"/>
            <ac:picMk id="14" creationId="{80079974-0F74-B0AB-FCAA-7BCA900EE746}"/>
          </ac:picMkLst>
        </pc:picChg>
        <pc:picChg chg="add mod">
          <ac:chgData name="Giovanna Harzer" userId="4717d86b1a8f999b" providerId="LiveId" clId="{8E04C886-FD53-464D-BDC0-87C8DBF6C93B}" dt="2022-10-19T12:03:37.946" v="8478" actId="1076"/>
          <ac:picMkLst>
            <pc:docMk/>
            <pc:sldMk cId="1099530553" sldId="1186"/>
            <ac:picMk id="30" creationId="{E9C60B73-9733-7519-BA27-AE81C474C941}"/>
          </ac:picMkLst>
        </pc:picChg>
      </pc:sldChg>
      <pc:sldChg chg="addSp delSp modSp add mod delAnim modAnim">
        <pc:chgData name="Giovanna Harzer" userId="4717d86b1a8f999b" providerId="LiveId" clId="{8E04C886-FD53-464D-BDC0-87C8DBF6C93B}" dt="2022-10-19T12:03:44.325" v="8479"/>
        <pc:sldMkLst>
          <pc:docMk/>
          <pc:sldMk cId="1152498264" sldId="1187"/>
        </pc:sldMkLst>
        <pc:spChg chg="del">
          <ac:chgData name="Giovanna Harzer" userId="4717d86b1a8f999b" providerId="LiveId" clId="{8E04C886-FD53-464D-BDC0-87C8DBF6C93B}" dt="2022-10-19T09:05:35.280" v="1476" actId="478"/>
          <ac:spMkLst>
            <pc:docMk/>
            <pc:sldMk cId="1152498264" sldId="1187"/>
            <ac:spMk id="3" creationId="{EA760FE1-6C93-96A5-03BE-0643F03FF727}"/>
          </ac:spMkLst>
        </pc:spChg>
        <pc:spChg chg="mod">
          <ac:chgData name="Giovanna Harzer" userId="4717d86b1a8f999b" providerId="LiveId" clId="{8E04C886-FD53-464D-BDC0-87C8DBF6C93B}" dt="2022-10-19T09:05:52.076" v="1487" actId="20577"/>
          <ac:spMkLst>
            <pc:docMk/>
            <pc:sldMk cId="1152498264" sldId="1187"/>
            <ac:spMk id="7" creationId="{3A8BCCE5-39AB-27C7-AA2F-9483D3EB5A88}"/>
          </ac:spMkLst>
        </pc:spChg>
        <pc:spChg chg="mod">
          <ac:chgData name="Giovanna Harzer" userId="4717d86b1a8f999b" providerId="LiveId" clId="{8E04C886-FD53-464D-BDC0-87C8DBF6C93B}" dt="2022-10-19T09:06:18.156" v="1497" actId="14100"/>
          <ac:spMkLst>
            <pc:docMk/>
            <pc:sldMk cId="1152498264" sldId="1187"/>
            <ac:spMk id="10" creationId="{CD90462A-2FA1-065C-791F-FEF158F6BA49}"/>
          </ac:spMkLst>
        </pc:spChg>
        <pc:spChg chg="del">
          <ac:chgData name="Giovanna Harzer" userId="4717d86b1a8f999b" providerId="LiveId" clId="{8E04C886-FD53-464D-BDC0-87C8DBF6C93B}" dt="2022-10-19T09:05:35.280" v="1476" actId="478"/>
          <ac:spMkLst>
            <pc:docMk/>
            <pc:sldMk cId="1152498264" sldId="1187"/>
            <ac:spMk id="15" creationId="{4D45CF42-8742-EE3F-68EA-0D16373CCA48}"/>
          </ac:spMkLst>
        </pc:spChg>
        <pc:spChg chg="del">
          <ac:chgData name="Giovanna Harzer" userId="4717d86b1a8f999b" providerId="LiveId" clId="{8E04C886-FD53-464D-BDC0-87C8DBF6C93B}" dt="2022-10-19T09:05:35.280" v="1476" actId="478"/>
          <ac:spMkLst>
            <pc:docMk/>
            <pc:sldMk cId="1152498264" sldId="1187"/>
            <ac:spMk id="20" creationId="{66A0B2F7-E454-EF47-723B-7B9E208ECC7C}"/>
          </ac:spMkLst>
        </pc:spChg>
        <pc:spChg chg="mod">
          <ac:chgData name="Giovanna Harzer" userId="4717d86b1a8f999b" providerId="LiveId" clId="{8E04C886-FD53-464D-BDC0-87C8DBF6C93B}" dt="2022-10-19T09:05:46.738" v="1477"/>
          <ac:spMkLst>
            <pc:docMk/>
            <pc:sldMk cId="1152498264" sldId="1187"/>
            <ac:spMk id="24" creationId="{4DFF0399-D1EC-2760-9787-9A51D5132F91}"/>
          </ac:spMkLst>
        </pc:spChg>
        <pc:spChg chg="mod">
          <ac:chgData name="Giovanna Harzer" userId="4717d86b1a8f999b" providerId="LiveId" clId="{8E04C886-FD53-464D-BDC0-87C8DBF6C93B}" dt="2022-10-19T09:05:46.738" v="1477"/>
          <ac:spMkLst>
            <pc:docMk/>
            <pc:sldMk cId="1152498264" sldId="1187"/>
            <ac:spMk id="26" creationId="{84F0426C-06A8-C791-61FF-A28F574C4255}"/>
          </ac:spMkLst>
        </pc:spChg>
        <pc:spChg chg="mod">
          <ac:chgData name="Giovanna Harzer" userId="4717d86b1a8f999b" providerId="LiveId" clId="{8E04C886-FD53-464D-BDC0-87C8DBF6C93B}" dt="2022-10-19T09:05:46.738" v="1477"/>
          <ac:spMkLst>
            <pc:docMk/>
            <pc:sldMk cId="1152498264" sldId="1187"/>
            <ac:spMk id="27" creationId="{FC521278-30C0-FF85-6A73-0E458678B160}"/>
          </ac:spMkLst>
        </pc:spChg>
        <pc:spChg chg="mod">
          <ac:chgData name="Giovanna Harzer" userId="4717d86b1a8f999b" providerId="LiveId" clId="{8E04C886-FD53-464D-BDC0-87C8DBF6C93B}" dt="2022-10-19T09:05:46.738" v="1477"/>
          <ac:spMkLst>
            <pc:docMk/>
            <pc:sldMk cId="1152498264" sldId="1187"/>
            <ac:spMk id="29" creationId="{0729F7D2-B7F7-8A14-1133-F5265E98C365}"/>
          </ac:spMkLst>
        </pc:spChg>
        <pc:spChg chg="mod">
          <ac:chgData name="Giovanna Harzer" userId="4717d86b1a8f999b" providerId="LiveId" clId="{8E04C886-FD53-464D-BDC0-87C8DBF6C93B}" dt="2022-10-19T09:05:46.738" v="1477"/>
          <ac:spMkLst>
            <pc:docMk/>
            <pc:sldMk cId="1152498264" sldId="1187"/>
            <ac:spMk id="32" creationId="{BBB05B55-00D5-C816-8BAA-CC68B6FE97AC}"/>
          </ac:spMkLst>
        </pc:spChg>
        <pc:spChg chg="mod">
          <ac:chgData name="Giovanna Harzer" userId="4717d86b1a8f999b" providerId="LiveId" clId="{8E04C886-FD53-464D-BDC0-87C8DBF6C93B}" dt="2022-10-19T09:05:46.738" v="1477"/>
          <ac:spMkLst>
            <pc:docMk/>
            <pc:sldMk cId="1152498264" sldId="1187"/>
            <ac:spMk id="34" creationId="{FE525BB5-8208-8910-A4EF-60E3F2B6F495}"/>
          </ac:spMkLst>
        </pc:spChg>
        <pc:spChg chg="mod">
          <ac:chgData name="Giovanna Harzer" userId="4717d86b1a8f999b" providerId="LiveId" clId="{8E04C886-FD53-464D-BDC0-87C8DBF6C93B}" dt="2022-10-19T09:05:46.738" v="1477"/>
          <ac:spMkLst>
            <pc:docMk/>
            <pc:sldMk cId="1152498264" sldId="1187"/>
            <ac:spMk id="35" creationId="{B22777B2-8EB4-9019-05F5-DA2ABC677DFD}"/>
          </ac:spMkLst>
        </pc:spChg>
        <pc:spChg chg="add del mod">
          <ac:chgData name="Giovanna Harzer" userId="4717d86b1a8f999b" providerId="LiveId" clId="{8E04C886-FD53-464D-BDC0-87C8DBF6C93B}" dt="2022-10-19T09:06:13.279" v="1494" actId="478"/>
          <ac:spMkLst>
            <pc:docMk/>
            <pc:sldMk cId="1152498264" sldId="1187"/>
            <ac:spMk id="36" creationId="{D058B5C5-0EB2-68AE-D58B-89FB8ECC8805}"/>
          </ac:spMkLst>
        </pc:spChg>
        <pc:spChg chg="add del mod">
          <ac:chgData name="Giovanna Harzer" userId="4717d86b1a8f999b" providerId="LiveId" clId="{8E04C886-FD53-464D-BDC0-87C8DBF6C93B}" dt="2022-10-19T09:06:13.279" v="1494" actId="478"/>
          <ac:spMkLst>
            <pc:docMk/>
            <pc:sldMk cId="1152498264" sldId="1187"/>
            <ac:spMk id="37" creationId="{A75560DD-2C55-4119-0863-F114E75105E1}"/>
          </ac:spMkLst>
        </pc:spChg>
        <pc:spChg chg="add del mod">
          <ac:chgData name="Giovanna Harzer" userId="4717d86b1a8f999b" providerId="LiveId" clId="{8E04C886-FD53-464D-BDC0-87C8DBF6C93B}" dt="2022-10-19T09:06:13.279" v="1494" actId="478"/>
          <ac:spMkLst>
            <pc:docMk/>
            <pc:sldMk cId="1152498264" sldId="1187"/>
            <ac:spMk id="38" creationId="{EBB508EB-24F1-38D8-63B1-CD8173EC408B}"/>
          </ac:spMkLst>
        </pc:spChg>
        <pc:spChg chg="add mod">
          <ac:chgData name="Giovanna Harzer" userId="4717d86b1a8f999b" providerId="LiveId" clId="{8E04C886-FD53-464D-BDC0-87C8DBF6C93B}" dt="2022-10-19T09:06:31.693" v="1512" actId="1035"/>
          <ac:spMkLst>
            <pc:docMk/>
            <pc:sldMk cId="1152498264" sldId="1187"/>
            <ac:spMk id="39" creationId="{2C3014CB-5ED7-A08A-2ABA-87F04DDCB62E}"/>
          </ac:spMkLst>
        </pc:spChg>
        <pc:spChg chg="add mod">
          <ac:chgData name="Giovanna Harzer" userId="4717d86b1a8f999b" providerId="LiveId" clId="{8E04C886-FD53-464D-BDC0-87C8DBF6C93B}" dt="2022-10-19T09:06:31.693" v="1512" actId="1035"/>
          <ac:spMkLst>
            <pc:docMk/>
            <pc:sldMk cId="1152498264" sldId="1187"/>
            <ac:spMk id="40" creationId="{53FDFAFC-760C-4DFD-D672-CB6363526184}"/>
          </ac:spMkLst>
        </pc:spChg>
        <pc:grpChg chg="del">
          <ac:chgData name="Giovanna Harzer" userId="4717d86b1a8f999b" providerId="LiveId" clId="{8E04C886-FD53-464D-BDC0-87C8DBF6C93B}" dt="2022-10-19T11:56:20.089" v="8233" actId="478"/>
          <ac:grpSpMkLst>
            <pc:docMk/>
            <pc:sldMk cId="1152498264" sldId="1187"/>
            <ac:grpSpMk id="4" creationId="{525E4A27-DC9B-CAFB-71D0-F17D7C48A2AE}"/>
          </ac:grpSpMkLst>
        </pc:grpChg>
        <pc:grpChg chg="add mod">
          <ac:chgData name="Giovanna Harzer" userId="4717d86b1a8f999b" providerId="LiveId" clId="{8E04C886-FD53-464D-BDC0-87C8DBF6C93B}" dt="2022-10-19T09:05:46.738" v="1477"/>
          <ac:grpSpMkLst>
            <pc:docMk/>
            <pc:sldMk cId="1152498264" sldId="1187"/>
            <ac:grpSpMk id="9" creationId="{1BAD744F-9F77-7DF9-7118-FD76E4B9C77D}"/>
          </ac:grpSpMkLst>
        </pc:grpChg>
        <pc:grpChg chg="mod">
          <ac:chgData name="Giovanna Harzer" userId="4717d86b1a8f999b" providerId="LiveId" clId="{8E04C886-FD53-464D-BDC0-87C8DBF6C93B}" dt="2022-10-19T09:05:46.738" v="1477"/>
          <ac:grpSpMkLst>
            <pc:docMk/>
            <pc:sldMk cId="1152498264" sldId="1187"/>
            <ac:grpSpMk id="13" creationId="{59DD333C-0E53-DD0E-5F12-C6C29CEDDD9A}"/>
          </ac:grpSpMkLst>
        </pc:grpChg>
        <pc:grpChg chg="mod">
          <ac:chgData name="Giovanna Harzer" userId="4717d86b1a8f999b" providerId="LiveId" clId="{8E04C886-FD53-464D-BDC0-87C8DBF6C93B}" dt="2022-10-19T09:05:46.738" v="1477"/>
          <ac:grpSpMkLst>
            <pc:docMk/>
            <pc:sldMk cId="1152498264" sldId="1187"/>
            <ac:grpSpMk id="23" creationId="{D5E38FDC-8700-AF91-3DD0-6ADFBE3853B7}"/>
          </ac:grpSpMkLst>
        </pc:grpChg>
        <pc:grpChg chg="add del mod">
          <ac:chgData name="Giovanna Harzer" userId="4717d86b1a8f999b" providerId="LiveId" clId="{8E04C886-FD53-464D-BDC0-87C8DBF6C93B}" dt="2022-10-19T09:06:13.279" v="1494" actId="478"/>
          <ac:grpSpMkLst>
            <pc:docMk/>
            <pc:sldMk cId="1152498264" sldId="1187"/>
            <ac:grpSpMk id="28" creationId="{88616A96-1BC0-DAA7-EB02-829F5B704389}"/>
          </ac:grpSpMkLst>
        </pc:grpChg>
        <pc:grpChg chg="mod">
          <ac:chgData name="Giovanna Harzer" userId="4717d86b1a8f999b" providerId="LiveId" clId="{8E04C886-FD53-464D-BDC0-87C8DBF6C93B}" dt="2022-10-19T09:05:46.738" v="1477"/>
          <ac:grpSpMkLst>
            <pc:docMk/>
            <pc:sldMk cId="1152498264" sldId="1187"/>
            <ac:grpSpMk id="30" creationId="{E4E17A50-5F9A-9797-692D-101004E515D0}"/>
          </ac:grpSpMkLst>
        </pc:grpChg>
        <pc:grpChg chg="mod">
          <ac:chgData name="Giovanna Harzer" userId="4717d86b1a8f999b" providerId="LiveId" clId="{8E04C886-FD53-464D-BDC0-87C8DBF6C93B}" dt="2022-10-19T09:05:46.738" v="1477"/>
          <ac:grpSpMkLst>
            <pc:docMk/>
            <pc:sldMk cId="1152498264" sldId="1187"/>
            <ac:grpSpMk id="31" creationId="{4C323F8E-A504-9FD5-4F20-1A07462340B3}"/>
          </ac:grpSpMkLst>
        </pc:grpChg>
        <pc:picChg chg="del">
          <ac:chgData name="Giovanna Harzer" userId="4717d86b1a8f999b" providerId="LiveId" clId="{8E04C886-FD53-464D-BDC0-87C8DBF6C93B}" dt="2022-10-19T11:56:19.730" v="8232" actId="478"/>
          <ac:picMkLst>
            <pc:docMk/>
            <pc:sldMk cId="1152498264" sldId="1187"/>
            <ac:picMk id="14" creationId="{80079974-0F74-B0AB-FCAA-7BCA900EE746}"/>
          </ac:picMkLst>
        </pc:picChg>
      </pc:sldChg>
      <pc:sldChg chg="addSp delSp modSp add mod delAnim modAnim">
        <pc:chgData name="Giovanna Harzer" userId="4717d86b1a8f999b" providerId="LiveId" clId="{8E04C886-FD53-464D-BDC0-87C8DBF6C93B}" dt="2022-10-19T12:04:07.003" v="8485"/>
        <pc:sldMkLst>
          <pc:docMk/>
          <pc:sldMk cId="3471530620" sldId="1188"/>
        </pc:sldMkLst>
        <pc:spChg chg="mod">
          <ac:chgData name="Giovanna Harzer" userId="4717d86b1a8f999b" providerId="LiveId" clId="{8E04C886-FD53-464D-BDC0-87C8DBF6C93B}" dt="2022-10-19T09:07:19.851" v="1555"/>
          <ac:spMkLst>
            <pc:docMk/>
            <pc:sldMk cId="3471530620" sldId="1188"/>
            <ac:spMk id="15" creationId="{88F29279-960F-1549-87D9-A9AA6BDE5CC8}"/>
          </ac:spMkLst>
        </pc:spChg>
        <pc:spChg chg="mod">
          <ac:chgData name="Giovanna Harzer" userId="4717d86b1a8f999b" providerId="LiveId" clId="{8E04C886-FD53-464D-BDC0-87C8DBF6C93B}" dt="2022-10-19T09:07:30.866" v="1563" actId="20577"/>
          <ac:spMkLst>
            <pc:docMk/>
            <pc:sldMk cId="3471530620" sldId="1188"/>
            <ac:spMk id="20" creationId="{DFB33FD7-3924-793C-DC26-11C4921D2969}"/>
          </ac:spMkLst>
        </pc:spChg>
        <pc:spChg chg="mod">
          <ac:chgData name="Giovanna Harzer" userId="4717d86b1a8f999b" providerId="LiveId" clId="{8E04C886-FD53-464D-BDC0-87C8DBF6C93B}" dt="2022-10-19T09:07:00.033" v="1551" actId="1035"/>
          <ac:spMkLst>
            <pc:docMk/>
            <pc:sldMk cId="3471530620" sldId="1188"/>
            <ac:spMk id="36" creationId="{D058B5C5-0EB2-68AE-D58B-89FB8ECC8805}"/>
          </ac:spMkLst>
        </pc:spChg>
        <pc:spChg chg="mod">
          <ac:chgData name="Giovanna Harzer" userId="4717d86b1a8f999b" providerId="LiveId" clId="{8E04C886-FD53-464D-BDC0-87C8DBF6C93B}" dt="2022-10-19T09:07:04.747" v="1553" actId="14100"/>
          <ac:spMkLst>
            <pc:docMk/>
            <pc:sldMk cId="3471530620" sldId="1188"/>
            <ac:spMk id="37" creationId="{A75560DD-2C55-4119-0863-F114E75105E1}"/>
          </ac:spMkLst>
        </pc:spChg>
        <pc:spChg chg="del">
          <ac:chgData name="Giovanna Harzer" userId="4717d86b1a8f999b" providerId="LiveId" clId="{8E04C886-FD53-464D-BDC0-87C8DBF6C93B}" dt="2022-10-19T09:06:45.378" v="1516" actId="478"/>
          <ac:spMkLst>
            <pc:docMk/>
            <pc:sldMk cId="3471530620" sldId="1188"/>
            <ac:spMk id="38" creationId="{EBB508EB-24F1-38D8-63B1-CD8173EC408B}"/>
          </ac:spMkLst>
        </pc:spChg>
        <pc:spChg chg="add mod">
          <ac:chgData name="Giovanna Harzer" userId="4717d86b1a8f999b" providerId="LiveId" clId="{8E04C886-FD53-464D-BDC0-87C8DBF6C93B}" dt="2022-10-19T11:58:35.871" v="8299"/>
          <ac:spMkLst>
            <pc:docMk/>
            <pc:sldMk cId="3471530620" sldId="1188"/>
            <ac:spMk id="39" creationId="{AB44C92B-F7E2-6ED6-5871-90150BF73361}"/>
          </ac:spMkLst>
        </pc:spChg>
        <pc:grpChg chg="add mod">
          <ac:chgData name="Giovanna Harzer" userId="4717d86b1a8f999b" providerId="LiveId" clId="{8E04C886-FD53-464D-BDC0-87C8DBF6C93B}" dt="2022-10-19T09:07:28.594" v="1559" actId="1076"/>
          <ac:grpSpMkLst>
            <pc:docMk/>
            <pc:sldMk cId="3471530620" sldId="1188"/>
            <ac:grpSpMk id="3" creationId="{6D48F074-D333-2D86-FD53-C82685430A75}"/>
          </ac:grpSpMkLst>
        </pc:grpChg>
        <pc:grpChg chg="del mod">
          <ac:chgData name="Giovanna Harzer" userId="4717d86b1a8f999b" providerId="LiveId" clId="{8E04C886-FD53-464D-BDC0-87C8DBF6C93B}" dt="2022-10-19T11:56:21.964" v="8236" actId="478"/>
          <ac:grpSpMkLst>
            <pc:docMk/>
            <pc:sldMk cId="3471530620" sldId="1188"/>
            <ac:grpSpMk id="4" creationId="{525E4A27-DC9B-CAFB-71D0-F17D7C48A2AE}"/>
          </ac:grpSpMkLst>
        </pc:grpChg>
        <pc:grpChg chg="del">
          <ac:chgData name="Giovanna Harzer" userId="4717d86b1a8f999b" providerId="LiveId" clId="{8E04C886-FD53-464D-BDC0-87C8DBF6C93B}" dt="2022-10-19T09:06:36.785" v="1513" actId="478"/>
          <ac:grpSpMkLst>
            <pc:docMk/>
            <pc:sldMk cId="3471530620" sldId="1188"/>
            <ac:grpSpMk id="9" creationId="{1BAD744F-9F77-7DF9-7118-FD76E4B9C77D}"/>
          </ac:grpSpMkLst>
        </pc:grpChg>
        <pc:grpChg chg="del">
          <ac:chgData name="Giovanna Harzer" userId="4717d86b1a8f999b" providerId="LiveId" clId="{8E04C886-FD53-464D-BDC0-87C8DBF6C93B}" dt="2022-10-19T09:06:36.785" v="1513" actId="478"/>
          <ac:grpSpMkLst>
            <pc:docMk/>
            <pc:sldMk cId="3471530620" sldId="1188"/>
            <ac:grpSpMk id="28" creationId="{88616A96-1BC0-DAA7-EB02-829F5B704389}"/>
          </ac:grpSpMkLst>
        </pc:grpChg>
        <pc:picChg chg="del">
          <ac:chgData name="Giovanna Harzer" userId="4717d86b1a8f999b" providerId="LiveId" clId="{8E04C886-FD53-464D-BDC0-87C8DBF6C93B}" dt="2022-10-19T11:56:20.933" v="8234" actId="478"/>
          <ac:picMkLst>
            <pc:docMk/>
            <pc:sldMk cId="3471530620" sldId="1188"/>
            <ac:picMk id="14" creationId="{80079974-0F74-B0AB-FCAA-7BCA900EE746}"/>
          </ac:picMkLst>
        </pc:picChg>
      </pc:sldChg>
      <pc:sldChg chg="addSp delSp modSp add mod ord delAnim modAnim">
        <pc:chgData name="Giovanna Harzer" userId="4717d86b1a8f999b" providerId="LiveId" clId="{8E04C886-FD53-464D-BDC0-87C8DBF6C93B}" dt="2022-10-19T12:00:02.376" v="8322" actId="1076"/>
        <pc:sldMkLst>
          <pc:docMk/>
          <pc:sldMk cId="3025042990" sldId="1189"/>
        </pc:sldMkLst>
        <pc:spChg chg="mod">
          <ac:chgData name="Giovanna Harzer" userId="4717d86b1a8f999b" providerId="LiveId" clId="{8E04C886-FD53-464D-BDC0-87C8DBF6C93B}" dt="2022-10-19T09:07:58.584" v="1610"/>
          <ac:spMkLst>
            <pc:docMk/>
            <pc:sldMk cId="3025042990" sldId="1189"/>
            <ac:spMk id="4" creationId="{E39E032C-77C9-19B2-33FE-A74D948779FE}"/>
          </ac:spMkLst>
        </pc:spChg>
        <pc:spChg chg="mod">
          <ac:chgData name="Giovanna Harzer" userId="4717d86b1a8f999b" providerId="LiveId" clId="{8E04C886-FD53-464D-BDC0-87C8DBF6C93B}" dt="2022-10-19T09:07:52.245" v="1607" actId="20577"/>
          <ac:spMkLst>
            <pc:docMk/>
            <pc:sldMk cId="3025042990" sldId="1189"/>
            <ac:spMk id="8" creationId="{0CC26238-AAC5-8020-2E57-DA9BD2929A6E}"/>
          </ac:spMkLst>
        </pc:spChg>
        <pc:spChg chg="del">
          <ac:chgData name="Giovanna Harzer" userId="4717d86b1a8f999b" providerId="LiveId" clId="{8E04C886-FD53-464D-BDC0-87C8DBF6C93B}" dt="2022-10-19T11:56:23.605" v="8237" actId="478"/>
          <ac:spMkLst>
            <pc:docMk/>
            <pc:sldMk cId="3025042990" sldId="1189"/>
            <ac:spMk id="14" creationId="{53FECB09-C33A-4DEA-AB86-EA72EC4BC6FC}"/>
          </ac:spMkLst>
        </pc:spChg>
        <pc:spChg chg="del">
          <ac:chgData name="Giovanna Harzer" userId="4717d86b1a8f999b" providerId="LiveId" clId="{8E04C886-FD53-464D-BDC0-87C8DBF6C93B}" dt="2022-10-19T09:08:05.199" v="1611" actId="478"/>
          <ac:spMkLst>
            <pc:docMk/>
            <pc:sldMk cId="3025042990" sldId="1189"/>
            <ac:spMk id="15" creationId="{E88B0984-574D-1BC2-FA29-FA69ADA25284}"/>
          </ac:spMkLst>
        </pc:spChg>
        <pc:spChg chg="del">
          <ac:chgData name="Giovanna Harzer" userId="4717d86b1a8f999b" providerId="LiveId" clId="{8E04C886-FD53-464D-BDC0-87C8DBF6C93B}" dt="2022-10-19T09:08:05.199" v="1611" actId="478"/>
          <ac:spMkLst>
            <pc:docMk/>
            <pc:sldMk cId="3025042990" sldId="1189"/>
            <ac:spMk id="16" creationId="{7FDBC512-FFC4-CFD4-C9CD-48DEE981128A}"/>
          </ac:spMkLst>
        </pc:spChg>
        <pc:spChg chg="del">
          <ac:chgData name="Giovanna Harzer" userId="4717d86b1a8f999b" providerId="LiveId" clId="{8E04C886-FD53-464D-BDC0-87C8DBF6C93B}" dt="2022-10-19T11:56:23.605" v="8237" actId="478"/>
          <ac:spMkLst>
            <pc:docMk/>
            <pc:sldMk cId="3025042990" sldId="1189"/>
            <ac:spMk id="18" creationId="{A3DAA896-3BED-4570-3DFE-5883466A5F12}"/>
          </ac:spMkLst>
        </pc:spChg>
        <pc:spChg chg="del">
          <ac:chgData name="Giovanna Harzer" userId="4717d86b1a8f999b" providerId="LiveId" clId="{8E04C886-FD53-464D-BDC0-87C8DBF6C93B}" dt="2022-10-19T11:56:23.605" v="8237" actId="478"/>
          <ac:spMkLst>
            <pc:docMk/>
            <pc:sldMk cId="3025042990" sldId="1189"/>
            <ac:spMk id="20" creationId="{76F7B995-F9D1-46BC-384F-E308CF21769D}"/>
          </ac:spMkLst>
        </pc:spChg>
        <pc:spChg chg="del">
          <ac:chgData name="Giovanna Harzer" userId="4717d86b1a8f999b" providerId="LiveId" clId="{8E04C886-FD53-464D-BDC0-87C8DBF6C93B}" dt="2022-10-19T11:56:23.605" v="8237" actId="478"/>
          <ac:spMkLst>
            <pc:docMk/>
            <pc:sldMk cId="3025042990" sldId="1189"/>
            <ac:spMk id="21" creationId="{4E0B9F76-F2DE-4B4C-D193-B25F9D7E34CE}"/>
          </ac:spMkLst>
        </pc:spChg>
        <pc:spChg chg="del">
          <ac:chgData name="Giovanna Harzer" userId="4717d86b1a8f999b" providerId="LiveId" clId="{8E04C886-FD53-464D-BDC0-87C8DBF6C93B}" dt="2022-10-19T11:56:23.605" v="8237" actId="478"/>
          <ac:spMkLst>
            <pc:docMk/>
            <pc:sldMk cId="3025042990" sldId="1189"/>
            <ac:spMk id="22" creationId="{BBB2E294-A643-274D-AD71-350FE9E2768A}"/>
          </ac:spMkLst>
        </pc:spChg>
        <pc:spChg chg="del">
          <ac:chgData name="Giovanna Harzer" userId="4717d86b1a8f999b" providerId="LiveId" clId="{8E04C886-FD53-464D-BDC0-87C8DBF6C93B}" dt="2022-10-19T11:56:23.605" v="8237" actId="478"/>
          <ac:spMkLst>
            <pc:docMk/>
            <pc:sldMk cId="3025042990" sldId="1189"/>
            <ac:spMk id="23" creationId="{53A48828-C7EB-3DD2-1A4C-51C989364005}"/>
          </ac:spMkLst>
        </pc:spChg>
        <pc:spChg chg="del">
          <ac:chgData name="Giovanna Harzer" userId="4717d86b1a8f999b" providerId="LiveId" clId="{8E04C886-FD53-464D-BDC0-87C8DBF6C93B}" dt="2022-10-19T11:56:23.605" v="8237" actId="478"/>
          <ac:spMkLst>
            <pc:docMk/>
            <pc:sldMk cId="3025042990" sldId="1189"/>
            <ac:spMk id="24" creationId="{9E6FCD77-37D9-C93E-2088-53965B26B76F}"/>
          </ac:spMkLst>
        </pc:spChg>
        <pc:spChg chg="del">
          <ac:chgData name="Giovanna Harzer" userId="4717d86b1a8f999b" providerId="LiveId" clId="{8E04C886-FD53-464D-BDC0-87C8DBF6C93B}" dt="2022-10-19T09:09:02.115" v="1667" actId="478"/>
          <ac:spMkLst>
            <pc:docMk/>
            <pc:sldMk cId="3025042990" sldId="1189"/>
            <ac:spMk id="26" creationId="{E1117826-AD9C-547D-6A90-2F3BC9BCB8C5}"/>
          </ac:spMkLst>
        </pc:spChg>
        <pc:spChg chg="del">
          <ac:chgData name="Giovanna Harzer" userId="4717d86b1a8f999b" providerId="LiveId" clId="{8E04C886-FD53-464D-BDC0-87C8DBF6C93B}" dt="2022-10-19T11:56:23.605" v="8237" actId="478"/>
          <ac:spMkLst>
            <pc:docMk/>
            <pc:sldMk cId="3025042990" sldId="1189"/>
            <ac:spMk id="28" creationId="{9CAEE660-7AD4-E90B-FC06-357555E81A3B}"/>
          </ac:spMkLst>
        </pc:spChg>
        <pc:spChg chg="del">
          <ac:chgData name="Giovanna Harzer" userId="4717d86b1a8f999b" providerId="LiveId" clId="{8E04C886-FD53-464D-BDC0-87C8DBF6C93B}" dt="2022-10-19T11:56:23.605" v="8237" actId="478"/>
          <ac:spMkLst>
            <pc:docMk/>
            <pc:sldMk cId="3025042990" sldId="1189"/>
            <ac:spMk id="36" creationId="{0F8EB82F-BF4F-8BD3-EDB4-8B1C5C30812A}"/>
          </ac:spMkLst>
        </pc:spChg>
        <pc:spChg chg="add mod">
          <ac:chgData name="Giovanna Harzer" userId="4717d86b1a8f999b" providerId="LiveId" clId="{8E04C886-FD53-464D-BDC0-87C8DBF6C93B}" dt="2022-10-19T09:08:35.267" v="1658" actId="14100"/>
          <ac:spMkLst>
            <pc:docMk/>
            <pc:sldMk cId="3025042990" sldId="1189"/>
            <ac:spMk id="39" creationId="{42BCDA75-4332-1EE2-2970-6C8ACEFF8F5D}"/>
          </ac:spMkLst>
        </pc:spChg>
        <pc:spChg chg="add mod">
          <ac:chgData name="Giovanna Harzer" userId="4717d86b1a8f999b" providerId="LiveId" clId="{8E04C886-FD53-464D-BDC0-87C8DBF6C93B}" dt="2022-10-19T09:08:44.609" v="1662" actId="1076"/>
          <ac:spMkLst>
            <pc:docMk/>
            <pc:sldMk cId="3025042990" sldId="1189"/>
            <ac:spMk id="40" creationId="{981EC4F5-EB0A-FA65-0B1D-43457BB42975}"/>
          </ac:spMkLst>
        </pc:spChg>
        <pc:spChg chg="add mod">
          <ac:chgData name="Giovanna Harzer" userId="4717d86b1a8f999b" providerId="LiveId" clId="{8E04C886-FD53-464D-BDC0-87C8DBF6C93B}" dt="2022-10-19T09:10:33.378" v="1940" actId="14100"/>
          <ac:spMkLst>
            <pc:docMk/>
            <pc:sldMk cId="3025042990" sldId="1189"/>
            <ac:spMk id="42" creationId="{44D949F7-4214-7B4A-0694-2221581B4F5D}"/>
          </ac:spMkLst>
        </pc:spChg>
        <pc:spChg chg="add mod">
          <ac:chgData name="Giovanna Harzer" userId="4717d86b1a8f999b" providerId="LiveId" clId="{8E04C886-FD53-464D-BDC0-87C8DBF6C93B}" dt="2022-10-19T09:10:29.078" v="1939" actId="1035"/>
          <ac:spMkLst>
            <pc:docMk/>
            <pc:sldMk cId="3025042990" sldId="1189"/>
            <ac:spMk id="43" creationId="{32EA8583-5E88-9D06-8939-57D1F1D1FCC3}"/>
          </ac:spMkLst>
        </pc:spChg>
        <pc:spChg chg="add mod">
          <ac:chgData name="Giovanna Harzer" userId="4717d86b1a8f999b" providerId="LiveId" clId="{8E04C886-FD53-464D-BDC0-87C8DBF6C93B}" dt="2022-10-19T12:00:02.376" v="8322" actId="1076"/>
          <ac:spMkLst>
            <pc:docMk/>
            <pc:sldMk cId="3025042990" sldId="1189"/>
            <ac:spMk id="44" creationId="{1D3D49D2-650C-9047-D0F0-6C36D9D0E2C0}"/>
          </ac:spMkLst>
        </pc:spChg>
        <pc:spChg chg="add mod">
          <ac:chgData name="Giovanna Harzer" userId="4717d86b1a8f999b" providerId="LiveId" clId="{8E04C886-FD53-464D-BDC0-87C8DBF6C93B}" dt="2022-10-19T12:00:02.376" v="8322" actId="1076"/>
          <ac:spMkLst>
            <pc:docMk/>
            <pc:sldMk cId="3025042990" sldId="1189"/>
            <ac:spMk id="45" creationId="{42E9FC43-F3AA-A1CA-4F3F-CE5D0D91EF72}"/>
          </ac:spMkLst>
        </pc:spChg>
        <pc:grpChg chg="del">
          <ac:chgData name="Giovanna Harzer" userId="4717d86b1a8f999b" providerId="LiveId" clId="{8E04C886-FD53-464D-BDC0-87C8DBF6C93B}" dt="2022-10-19T09:08:05.199" v="1611" actId="478"/>
          <ac:grpSpMkLst>
            <pc:docMk/>
            <pc:sldMk cId="3025042990" sldId="1189"/>
            <ac:grpSpMk id="29" creationId="{ED0C57FC-E815-A2DE-5162-D680924FEA59}"/>
          </ac:grpSpMkLst>
        </pc:grpChg>
        <pc:picChg chg="del">
          <ac:chgData name="Giovanna Harzer" userId="4717d86b1a8f999b" providerId="LiveId" clId="{8E04C886-FD53-464D-BDC0-87C8DBF6C93B}" dt="2022-10-19T11:56:23.605" v="8237" actId="478"/>
          <ac:picMkLst>
            <pc:docMk/>
            <pc:sldMk cId="3025042990" sldId="1189"/>
            <ac:picMk id="13" creationId="{402A16FA-5B71-3DF6-C1DF-64DEA6D00486}"/>
          </ac:picMkLst>
        </pc:picChg>
        <pc:picChg chg="del">
          <ac:chgData name="Giovanna Harzer" userId="4717d86b1a8f999b" providerId="LiveId" clId="{8E04C886-FD53-464D-BDC0-87C8DBF6C93B}" dt="2022-10-19T11:56:23.605" v="8237" actId="478"/>
          <ac:picMkLst>
            <pc:docMk/>
            <pc:sldMk cId="3025042990" sldId="1189"/>
            <ac:picMk id="37" creationId="{B840186E-A86F-FA15-0922-046139ABCD9B}"/>
          </ac:picMkLst>
        </pc:picChg>
        <pc:picChg chg="del">
          <ac:chgData name="Giovanna Harzer" userId="4717d86b1a8f999b" providerId="LiveId" clId="{8E04C886-FD53-464D-BDC0-87C8DBF6C93B}" dt="2022-10-19T09:08:51.702" v="1663" actId="478"/>
          <ac:picMkLst>
            <pc:docMk/>
            <pc:sldMk cId="3025042990" sldId="1189"/>
            <ac:picMk id="38" creationId="{545984C9-9571-9EE8-84FA-41D4DB6A9478}"/>
          </ac:picMkLst>
        </pc:picChg>
        <pc:picChg chg="add del mod">
          <ac:chgData name="Giovanna Harzer" userId="4717d86b1a8f999b" providerId="LiveId" clId="{8E04C886-FD53-464D-BDC0-87C8DBF6C93B}" dt="2022-10-19T09:09:01.209" v="1666" actId="478"/>
          <ac:picMkLst>
            <pc:docMk/>
            <pc:sldMk cId="3025042990" sldId="1189"/>
            <ac:picMk id="41" creationId="{6F68780E-AD55-A239-ACA9-E9701CD9453D}"/>
          </ac:picMkLst>
        </pc:picChg>
      </pc:sldChg>
      <pc:sldChg chg="addSp delSp modSp add mod delAnim modAnim">
        <pc:chgData name="Giovanna Harzer" userId="4717d86b1a8f999b" providerId="LiveId" clId="{8E04C886-FD53-464D-BDC0-87C8DBF6C93B}" dt="2022-10-19T12:04:18.214" v="8488"/>
        <pc:sldMkLst>
          <pc:docMk/>
          <pc:sldMk cId="3425441078" sldId="1190"/>
        </pc:sldMkLst>
        <pc:spChg chg="mod">
          <ac:chgData name="Giovanna Harzer" userId="4717d86b1a8f999b" providerId="LiveId" clId="{8E04C886-FD53-464D-BDC0-87C8DBF6C93B}" dt="2022-10-19T09:13:54.482" v="2119" actId="255"/>
          <ac:spMkLst>
            <pc:docMk/>
            <pc:sldMk cId="3425441078" sldId="1190"/>
            <ac:spMk id="4" creationId="{E39E032C-77C9-19B2-33FE-A74D948779FE}"/>
          </ac:spMkLst>
        </pc:spChg>
        <pc:spChg chg="mod">
          <ac:chgData name="Giovanna Harzer" userId="4717d86b1a8f999b" providerId="LiveId" clId="{8E04C886-FD53-464D-BDC0-87C8DBF6C93B}" dt="2022-10-19T09:13:54.482" v="2119" actId="255"/>
          <ac:spMkLst>
            <pc:docMk/>
            <pc:sldMk cId="3425441078" sldId="1190"/>
            <ac:spMk id="10" creationId="{5825D6E1-C4C4-1681-7C27-60B85E2EFFF4}"/>
          </ac:spMkLst>
        </pc:spChg>
        <pc:spChg chg="mod">
          <ac:chgData name="Giovanna Harzer" userId="4717d86b1a8f999b" providerId="LiveId" clId="{8E04C886-FD53-464D-BDC0-87C8DBF6C93B}" dt="2022-10-19T09:13:54.482" v="2119" actId="255"/>
          <ac:spMkLst>
            <pc:docMk/>
            <pc:sldMk cId="3425441078" sldId="1190"/>
            <ac:spMk id="11" creationId="{AE36607E-5C76-AD53-2F8F-B76A14DFB54B}"/>
          </ac:spMkLst>
        </pc:spChg>
        <pc:spChg chg="mod">
          <ac:chgData name="Giovanna Harzer" userId="4717d86b1a8f999b" providerId="LiveId" clId="{8E04C886-FD53-464D-BDC0-87C8DBF6C93B}" dt="2022-10-19T09:13:54.482" v="2119" actId="255"/>
          <ac:spMkLst>
            <pc:docMk/>
            <pc:sldMk cId="3425441078" sldId="1190"/>
            <ac:spMk id="12" creationId="{9077EA84-B4DF-048D-D861-80426FEFFD33}"/>
          </ac:spMkLst>
        </pc:spChg>
        <pc:spChg chg="del">
          <ac:chgData name="Giovanna Harzer" userId="4717d86b1a8f999b" providerId="LiveId" clId="{8E04C886-FD53-464D-BDC0-87C8DBF6C93B}" dt="2022-10-19T11:56:24.908" v="8238" actId="478"/>
          <ac:spMkLst>
            <pc:docMk/>
            <pc:sldMk cId="3425441078" sldId="1190"/>
            <ac:spMk id="14" creationId="{53FECB09-C33A-4DEA-AB86-EA72EC4BC6FC}"/>
          </ac:spMkLst>
        </pc:spChg>
        <pc:spChg chg="del">
          <ac:chgData name="Giovanna Harzer" userId="4717d86b1a8f999b" providerId="LiveId" clId="{8E04C886-FD53-464D-BDC0-87C8DBF6C93B}" dt="2022-10-19T09:13:33.212" v="2075" actId="478"/>
          <ac:spMkLst>
            <pc:docMk/>
            <pc:sldMk cId="3425441078" sldId="1190"/>
            <ac:spMk id="15" creationId="{E88B0984-574D-1BC2-FA29-FA69ADA25284}"/>
          </ac:spMkLst>
        </pc:spChg>
        <pc:spChg chg="del">
          <ac:chgData name="Giovanna Harzer" userId="4717d86b1a8f999b" providerId="LiveId" clId="{8E04C886-FD53-464D-BDC0-87C8DBF6C93B}" dt="2022-10-19T09:13:33.212" v="2075" actId="478"/>
          <ac:spMkLst>
            <pc:docMk/>
            <pc:sldMk cId="3425441078" sldId="1190"/>
            <ac:spMk id="16" creationId="{7FDBC512-FFC4-CFD4-C9CD-48DEE981128A}"/>
          </ac:spMkLst>
        </pc:spChg>
        <pc:spChg chg="del">
          <ac:chgData name="Giovanna Harzer" userId="4717d86b1a8f999b" providerId="LiveId" clId="{8E04C886-FD53-464D-BDC0-87C8DBF6C93B}" dt="2022-10-19T11:56:24.908" v="8238" actId="478"/>
          <ac:spMkLst>
            <pc:docMk/>
            <pc:sldMk cId="3425441078" sldId="1190"/>
            <ac:spMk id="18" creationId="{A3DAA896-3BED-4570-3DFE-5883466A5F12}"/>
          </ac:spMkLst>
        </pc:spChg>
        <pc:spChg chg="del">
          <ac:chgData name="Giovanna Harzer" userId="4717d86b1a8f999b" providerId="LiveId" clId="{8E04C886-FD53-464D-BDC0-87C8DBF6C93B}" dt="2022-10-19T11:56:24.908" v="8238" actId="478"/>
          <ac:spMkLst>
            <pc:docMk/>
            <pc:sldMk cId="3425441078" sldId="1190"/>
            <ac:spMk id="20" creationId="{76F7B995-F9D1-46BC-384F-E308CF21769D}"/>
          </ac:spMkLst>
        </pc:spChg>
        <pc:spChg chg="del">
          <ac:chgData name="Giovanna Harzer" userId="4717d86b1a8f999b" providerId="LiveId" clId="{8E04C886-FD53-464D-BDC0-87C8DBF6C93B}" dt="2022-10-19T11:56:24.908" v="8238" actId="478"/>
          <ac:spMkLst>
            <pc:docMk/>
            <pc:sldMk cId="3425441078" sldId="1190"/>
            <ac:spMk id="21" creationId="{4E0B9F76-F2DE-4B4C-D193-B25F9D7E34CE}"/>
          </ac:spMkLst>
        </pc:spChg>
        <pc:spChg chg="del">
          <ac:chgData name="Giovanna Harzer" userId="4717d86b1a8f999b" providerId="LiveId" clId="{8E04C886-FD53-464D-BDC0-87C8DBF6C93B}" dt="2022-10-19T11:56:24.908" v="8238" actId="478"/>
          <ac:spMkLst>
            <pc:docMk/>
            <pc:sldMk cId="3425441078" sldId="1190"/>
            <ac:spMk id="22" creationId="{BBB2E294-A643-274D-AD71-350FE9E2768A}"/>
          </ac:spMkLst>
        </pc:spChg>
        <pc:spChg chg="del">
          <ac:chgData name="Giovanna Harzer" userId="4717d86b1a8f999b" providerId="LiveId" clId="{8E04C886-FD53-464D-BDC0-87C8DBF6C93B}" dt="2022-10-19T11:56:24.908" v="8238" actId="478"/>
          <ac:spMkLst>
            <pc:docMk/>
            <pc:sldMk cId="3425441078" sldId="1190"/>
            <ac:spMk id="23" creationId="{53A48828-C7EB-3DD2-1A4C-51C989364005}"/>
          </ac:spMkLst>
        </pc:spChg>
        <pc:spChg chg="del">
          <ac:chgData name="Giovanna Harzer" userId="4717d86b1a8f999b" providerId="LiveId" clId="{8E04C886-FD53-464D-BDC0-87C8DBF6C93B}" dt="2022-10-19T11:56:24.908" v="8238" actId="478"/>
          <ac:spMkLst>
            <pc:docMk/>
            <pc:sldMk cId="3425441078" sldId="1190"/>
            <ac:spMk id="24" creationId="{9E6FCD77-37D9-C93E-2088-53965B26B76F}"/>
          </ac:spMkLst>
        </pc:spChg>
        <pc:spChg chg="del">
          <ac:chgData name="Giovanna Harzer" userId="4717d86b1a8f999b" providerId="LiveId" clId="{8E04C886-FD53-464D-BDC0-87C8DBF6C93B}" dt="2022-10-19T11:56:24.908" v="8238" actId="478"/>
          <ac:spMkLst>
            <pc:docMk/>
            <pc:sldMk cId="3425441078" sldId="1190"/>
            <ac:spMk id="28" creationId="{9CAEE660-7AD4-E90B-FC06-357555E81A3B}"/>
          </ac:spMkLst>
        </pc:spChg>
        <pc:spChg chg="mod">
          <ac:chgData name="Giovanna Harzer" userId="4717d86b1a8f999b" providerId="LiveId" clId="{8E04C886-FD53-464D-BDC0-87C8DBF6C93B}" dt="2022-10-19T09:13:54.482" v="2119" actId="255"/>
          <ac:spMkLst>
            <pc:docMk/>
            <pc:sldMk cId="3425441078" sldId="1190"/>
            <ac:spMk id="30" creationId="{EF55920E-C386-BA5A-F527-4300CD04D450}"/>
          </ac:spMkLst>
        </pc:spChg>
        <pc:spChg chg="mod">
          <ac:chgData name="Giovanna Harzer" userId="4717d86b1a8f999b" providerId="LiveId" clId="{8E04C886-FD53-464D-BDC0-87C8DBF6C93B}" dt="2022-10-19T09:13:54.482" v="2119" actId="255"/>
          <ac:spMkLst>
            <pc:docMk/>
            <pc:sldMk cId="3425441078" sldId="1190"/>
            <ac:spMk id="33" creationId="{B7485300-B8A8-4BC5-CD3A-208F3EC39609}"/>
          </ac:spMkLst>
        </pc:spChg>
        <pc:spChg chg="mod">
          <ac:chgData name="Giovanna Harzer" userId="4717d86b1a8f999b" providerId="LiveId" clId="{8E04C886-FD53-464D-BDC0-87C8DBF6C93B}" dt="2022-10-19T09:13:54.482" v="2119" actId="255"/>
          <ac:spMkLst>
            <pc:docMk/>
            <pc:sldMk cId="3425441078" sldId="1190"/>
            <ac:spMk id="34" creationId="{A5A885FA-6B5F-97B0-0AD8-859A69281158}"/>
          </ac:spMkLst>
        </pc:spChg>
        <pc:spChg chg="mod">
          <ac:chgData name="Giovanna Harzer" userId="4717d86b1a8f999b" providerId="LiveId" clId="{8E04C886-FD53-464D-BDC0-87C8DBF6C93B}" dt="2022-10-19T09:13:54.482" v="2119" actId="255"/>
          <ac:spMkLst>
            <pc:docMk/>
            <pc:sldMk cId="3425441078" sldId="1190"/>
            <ac:spMk id="35" creationId="{744FB61C-891F-402D-602D-A31EDAD0B8E6}"/>
          </ac:spMkLst>
        </pc:spChg>
        <pc:spChg chg="del">
          <ac:chgData name="Giovanna Harzer" userId="4717d86b1a8f999b" providerId="LiveId" clId="{8E04C886-FD53-464D-BDC0-87C8DBF6C93B}" dt="2022-10-19T11:56:24.908" v="8238" actId="478"/>
          <ac:spMkLst>
            <pc:docMk/>
            <pc:sldMk cId="3425441078" sldId="1190"/>
            <ac:spMk id="36" creationId="{0F8EB82F-BF4F-8BD3-EDB4-8B1C5C30812A}"/>
          </ac:spMkLst>
        </pc:spChg>
        <pc:spChg chg="mod">
          <ac:chgData name="Giovanna Harzer" userId="4717d86b1a8f999b" providerId="LiveId" clId="{8E04C886-FD53-464D-BDC0-87C8DBF6C93B}" dt="2022-10-19T09:10:53.727" v="1943"/>
          <ac:spMkLst>
            <pc:docMk/>
            <pc:sldMk cId="3425441078" sldId="1190"/>
            <ac:spMk id="40" creationId="{FE14B6AE-9059-7CD0-2214-AA6D5F986224}"/>
          </ac:spMkLst>
        </pc:spChg>
        <pc:spChg chg="mod">
          <ac:chgData name="Giovanna Harzer" userId="4717d86b1a8f999b" providerId="LiveId" clId="{8E04C886-FD53-464D-BDC0-87C8DBF6C93B}" dt="2022-10-19T09:10:53.727" v="1943"/>
          <ac:spMkLst>
            <pc:docMk/>
            <pc:sldMk cId="3425441078" sldId="1190"/>
            <ac:spMk id="41" creationId="{69D976D2-46FA-5921-FA43-1BE3285009A7}"/>
          </ac:spMkLst>
        </pc:spChg>
        <pc:spChg chg="add mod">
          <ac:chgData name="Giovanna Harzer" userId="4717d86b1a8f999b" providerId="LiveId" clId="{8E04C886-FD53-464D-BDC0-87C8DBF6C93B}" dt="2022-10-19T09:13:58.574" v="2129" actId="113"/>
          <ac:spMkLst>
            <pc:docMk/>
            <pc:sldMk cId="3425441078" sldId="1190"/>
            <ac:spMk id="42" creationId="{4C6AF6B7-D3A4-43DC-9DEB-4D271E9E9F05}"/>
          </ac:spMkLst>
        </pc:spChg>
        <pc:spChg chg="add del mod">
          <ac:chgData name="Giovanna Harzer" userId="4717d86b1a8f999b" providerId="LiveId" clId="{8E04C886-FD53-464D-BDC0-87C8DBF6C93B}" dt="2022-10-19T11:56:26.240" v="8239" actId="478"/>
          <ac:spMkLst>
            <pc:docMk/>
            <pc:sldMk cId="3425441078" sldId="1190"/>
            <ac:spMk id="43" creationId="{DA33D045-1953-F5D1-05A4-BA14C56CC2A1}"/>
          </ac:spMkLst>
        </pc:spChg>
        <pc:spChg chg="add del mod">
          <ac:chgData name="Giovanna Harzer" userId="4717d86b1a8f999b" providerId="LiveId" clId="{8E04C886-FD53-464D-BDC0-87C8DBF6C93B}" dt="2022-10-19T09:11:06.942" v="1996" actId="478"/>
          <ac:spMkLst>
            <pc:docMk/>
            <pc:sldMk cId="3425441078" sldId="1190"/>
            <ac:spMk id="45" creationId="{297C9B09-77AD-2F90-6A4A-CB0CDA18D6FF}"/>
          </ac:spMkLst>
        </pc:spChg>
        <pc:spChg chg="add mod ord">
          <ac:chgData name="Giovanna Harzer" userId="4717d86b1a8f999b" providerId="LiveId" clId="{8E04C886-FD53-464D-BDC0-87C8DBF6C93B}" dt="2022-10-19T09:13:05.557" v="2059" actId="1076"/>
          <ac:spMkLst>
            <pc:docMk/>
            <pc:sldMk cId="3425441078" sldId="1190"/>
            <ac:spMk id="48" creationId="{CD47CC15-C20D-8D02-E401-A5BBF2532EBA}"/>
          </ac:spMkLst>
        </pc:spChg>
        <pc:spChg chg="add mod">
          <ac:chgData name="Giovanna Harzer" userId="4717d86b1a8f999b" providerId="LiveId" clId="{8E04C886-FD53-464D-BDC0-87C8DBF6C93B}" dt="2022-10-19T09:13:02.183" v="2058" actId="403"/>
          <ac:spMkLst>
            <pc:docMk/>
            <pc:sldMk cId="3425441078" sldId="1190"/>
            <ac:spMk id="49" creationId="{8D4F97E2-DC16-0BA3-AB6E-24124EBD8F68}"/>
          </ac:spMkLst>
        </pc:spChg>
        <pc:spChg chg="add mod">
          <ac:chgData name="Giovanna Harzer" userId="4717d86b1a8f999b" providerId="LiveId" clId="{8E04C886-FD53-464D-BDC0-87C8DBF6C93B}" dt="2022-10-19T09:13:02.183" v="2058" actId="403"/>
          <ac:spMkLst>
            <pc:docMk/>
            <pc:sldMk cId="3425441078" sldId="1190"/>
            <ac:spMk id="50" creationId="{9CE45CA3-E443-F03C-765D-9A7B8B4DB8AB}"/>
          </ac:spMkLst>
        </pc:spChg>
        <pc:spChg chg="add mod">
          <ac:chgData name="Giovanna Harzer" userId="4717d86b1a8f999b" providerId="LiveId" clId="{8E04C886-FD53-464D-BDC0-87C8DBF6C93B}" dt="2022-10-19T09:13:02.183" v="2058" actId="403"/>
          <ac:spMkLst>
            <pc:docMk/>
            <pc:sldMk cId="3425441078" sldId="1190"/>
            <ac:spMk id="51" creationId="{DAF2DB7A-7532-626F-5AAB-234B26B99A09}"/>
          </ac:spMkLst>
        </pc:spChg>
        <pc:spChg chg="add mod">
          <ac:chgData name="Giovanna Harzer" userId="4717d86b1a8f999b" providerId="LiveId" clId="{8E04C886-FD53-464D-BDC0-87C8DBF6C93B}" dt="2022-10-19T09:13:02.183" v="2058" actId="403"/>
          <ac:spMkLst>
            <pc:docMk/>
            <pc:sldMk cId="3425441078" sldId="1190"/>
            <ac:spMk id="52" creationId="{F954F552-935D-A699-0ED7-D348316B1B41}"/>
          </ac:spMkLst>
        </pc:spChg>
        <pc:grpChg chg="del">
          <ac:chgData name="Giovanna Harzer" userId="4717d86b1a8f999b" providerId="LiveId" clId="{8E04C886-FD53-464D-BDC0-87C8DBF6C93B}" dt="2022-10-19T09:10:53.320" v="1942" actId="478"/>
          <ac:grpSpMkLst>
            <pc:docMk/>
            <pc:sldMk cId="3425441078" sldId="1190"/>
            <ac:grpSpMk id="6" creationId="{7FBAC52C-153B-05FB-DC5F-64784FE657D1}"/>
          </ac:grpSpMkLst>
        </pc:grpChg>
        <pc:grpChg chg="mod">
          <ac:chgData name="Giovanna Harzer" userId="4717d86b1a8f999b" providerId="LiveId" clId="{8E04C886-FD53-464D-BDC0-87C8DBF6C93B}" dt="2022-10-19T09:13:50.256" v="2117" actId="1036"/>
          <ac:grpSpMkLst>
            <pc:docMk/>
            <pc:sldMk cId="3425441078" sldId="1190"/>
            <ac:grpSpMk id="29" creationId="{ED0C57FC-E815-A2DE-5162-D680924FEA59}"/>
          </ac:grpSpMkLst>
        </pc:grpChg>
        <pc:grpChg chg="add mod">
          <ac:chgData name="Giovanna Harzer" userId="4717d86b1a8f999b" providerId="LiveId" clId="{8E04C886-FD53-464D-BDC0-87C8DBF6C93B}" dt="2022-10-19T09:10:53.727" v="1943"/>
          <ac:grpSpMkLst>
            <pc:docMk/>
            <pc:sldMk cId="3425441078" sldId="1190"/>
            <ac:grpSpMk id="39" creationId="{79CED92D-ED41-7ACA-FF70-8551DE673478}"/>
          </ac:grpSpMkLst>
        </pc:grpChg>
        <pc:grpChg chg="add mod">
          <ac:chgData name="Giovanna Harzer" userId="4717d86b1a8f999b" providerId="LiveId" clId="{8E04C886-FD53-464D-BDC0-87C8DBF6C93B}" dt="2022-10-19T09:13:02.183" v="2058" actId="403"/>
          <ac:grpSpMkLst>
            <pc:docMk/>
            <pc:sldMk cId="3425441078" sldId="1190"/>
            <ac:grpSpMk id="53" creationId="{58EC9522-B18D-6AED-3DCD-D61DDD9652F7}"/>
          </ac:grpSpMkLst>
        </pc:grpChg>
        <pc:picChg chg="del">
          <ac:chgData name="Giovanna Harzer" userId="4717d86b1a8f999b" providerId="LiveId" clId="{8E04C886-FD53-464D-BDC0-87C8DBF6C93B}" dt="2022-10-19T11:56:24.908" v="8238" actId="478"/>
          <ac:picMkLst>
            <pc:docMk/>
            <pc:sldMk cId="3425441078" sldId="1190"/>
            <ac:picMk id="13" creationId="{402A16FA-5B71-3DF6-C1DF-64DEA6D00486}"/>
          </ac:picMkLst>
        </pc:picChg>
        <pc:picChg chg="del">
          <ac:chgData name="Giovanna Harzer" userId="4717d86b1a8f999b" providerId="LiveId" clId="{8E04C886-FD53-464D-BDC0-87C8DBF6C93B}" dt="2022-10-19T11:56:24.908" v="8238" actId="478"/>
          <ac:picMkLst>
            <pc:docMk/>
            <pc:sldMk cId="3425441078" sldId="1190"/>
            <ac:picMk id="37" creationId="{B840186E-A86F-FA15-0922-046139ABCD9B}"/>
          </ac:picMkLst>
        </pc:picChg>
        <pc:picChg chg="del">
          <ac:chgData name="Giovanna Harzer" userId="4717d86b1a8f999b" providerId="LiveId" clId="{8E04C886-FD53-464D-BDC0-87C8DBF6C93B}" dt="2022-10-19T09:11:05.719" v="1994" actId="478"/>
          <ac:picMkLst>
            <pc:docMk/>
            <pc:sldMk cId="3425441078" sldId="1190"/>
            <ac:picMk id="38" creationId="{545984C9-9571-9EE8-84FA-41D4DB6A9478}"/>
          </ac:picMkLst>
        </pc:picChg>
        <pc:picChg chg="add del mod">
          <ac:chgData name="Giovanna Harzer" userId="4717d86b1a8f999b" providerId="LiveId" clId="{8E04C886-FD53-464D-BDC0-87C8DBF6C93B}" dt="2022-10-19T09:12:45.744" v="2048" actId="478"/>
          <ac:picMkLst>
            <pc:docMk/>
            <pc:sldMk cId="3425441078" sldId="1190"/>
            <ac:picMk id="46" creationId="{6B62E1D4-AF1C-4639-98C7-AB7EFAF4337A}"/>
          </ac:picMkLst>
        </pc:picChg>
        <pc:cxnChg chg="add del mod">
          <ac:chgData name="Giovanna Harzer" userId="4717d86b1a8f999b" providerId="LiveId" clId="{8E04C886-FD53-464D-BDC0-87C8DBF6C93B}" dt="2022-10-19T09:11:06.942" v="1996" actId="478"/>
          <ac:cxnSpMkLst>
            <pc:docMk/>
            <pc:sldMk cId="3425441078" sldId="1190"/>
            <ac:cxnSpMk id="44" creationId="{4BA9B048-937C-5CB0-9631-A6186050774E}"/>
          </ac:cxnSpMkLst>
        </pc:cxnChg>
        <pc:cxnChg chg="add mod ord">
          <ac:chgData name="Giovanna Harzer" userId="4717d86b1a8f999b" providerId="LiveId" clId="{8E04C886-FD53-464D-BDC0-87C8DBF6C93B}" dt="2022-10-19T09:13:02.183" v="2058" actId="403"/>
          <ac:cxnSpMkLst>
            <pc:docMk/>
            <pc:sldMk cId="3425441078" sldId="1190"/>
            <ac:cxnSpMk id="47" creationId="{1AB4F4BB-529D-77EA-F245-CA4044876F7D}"/>
          </ac:cxnSpMkLst>
        </pc:cxnChg>
      </pc:sldChg>
      <pc:sldChg chg="addSp delSp modSp add mod delAnim modAnim">
        <pc:chgData name="Giovanna Harzer" userId="4717d86b1a8f999b" providerId="LiveId" clId="{8E04C886-FD53-464D-BDC0-87C8DBF6C93B}" dt="2022-10-19T12:04:34.111" v="8491"/>
        <pc:sldMkLst>
          <pc:docMk/>
          <pc:sldMk cId="2173008073" sldId="1191"/>
        </pc:sldMkLst>
        <pc:spChg chg="mod">
          <ac:chgData name="Giovanna Harzer" userId="4717d86b1a8f999b" providerId="LiveId" clId="{8E04C886-FD53-464D-BDC0-87C8DBF6C93B}" dt="2022-10-19T09:14:05.968" v="2133"/>
          <ac:spMkLst>
            <pc:docMk/>
            <pc:sldMk cId="2173008073" sldId="1191"/>
            <ac:spMk id="4" creationId="{E39E032C-77C9-19B2-33FE-A74D948779FE}"/>
          </ac:spMkLst>
        </pc:spChg>
        <pc:spChg chg="add mod">
          <ac:chgData name="Giovanna Harzer" userId="4717d86b1a8f999b" providerId="LiveId" clId="{8E04C886-FD53-464D-BDC0-87C8DBF6C93B}" dt="2022-10-19T09:15:18.231" v="2182" actId="14100"/>
          <ac:spMkLst>
            <pc:docMk/>
            <pc:sldMk cId="2173008073" sldId="1191"/>
            <ac:spMk id="6" creationId="{14D80ED6-1410-11CA-A3A2-981720F6AAF2}"/>
          </ac:spMkLst>
        </pc:spChg>
        <pc:spChg chg="add mod">
          <ac:chgData name="Giovanna Harzer" userId="4717d86b1a8f999b" providerId="LiveId" clId="{8E04C886-FD53-464D-BDC0-87C8DBF6C93B}" dt="2022-10-19T09:16:53.087" v="2306" actId="1035"/>
          <ac:spMkLst>
            <pc:docMk/>
            <pc:sldMk cId="2173008073" sldId="1191"/>
            <ac:spMk id="8" creationId="{11092613-688A-90BC-5CB5-CC9B24AFD38E}"/>
          </ac:spMkLst>
        </pc:spChg>
        <pc:spChg chg="add mod">
          <ac:chgData name="Giovanna Harzer" userId="4717d86b1a8f999b" providerId="LiveId" clId="{8E04C886-FD53-464D-BDC0-87C8DBF6C93B}" dt="2022-10-19T09:16:53.087" v="2306" actId="1035"/>
          <ac:spMkLst>
            <pc:docMk/>
            <pc:sldMk cId="2173008073" sldId="1191"/>
            <ac:spMk id="9" creationId="{C742F324-50D6-3BC5-7BA1-D30B0AC1DA91}"/>
          </ac:spMkLst>
        </pc:spChg>
        <pc:spChg chg="del">
          <ac:chgData name="Giovanna Harzer" userId="4717d86b1a8f999b" providerId="LiveId" clId="{8E04C886-FD53-464D-BDC0-87C8DBF6C93B}" dt="2022-10-19T11:56:27.833" v="8240" actId="478"/>
          <ac:spMkLst>
            <pc:docMk/>
            <pc:sldMk cId="2173008073" sldId="1191"/>
            <ac:spMk id="14" creationId="{53FECB09-C33A-4DEA-AB86-EA72EC4BC6FC}"/>
          </ac:spMkLst>
        </pc:spChg>
        <pc:spChg chg="add mod">
          <ac:chgData name="Giovanna Harzer" userId="4717d86b1a8f999b" providerId="LiveId" clId="{8E04C886-FD53-464D-BDC0-87C8DBF6C93B}" dt="2022-10-19T09:16:53.087" v="2306" actId="1035"/>
          <ac:spMkLst>
            <pc:docMk/>
            <pc:sldMk cId="2173008073" sldId="1191"/>
            <ac:spMk id="15" creationId="{E3836CA2-A5FC-CA56-92E5-60FE041A7D26}"/>
          </ac:spMkLst>
        </pc:spChg>
        <pc:spChg chg="add mod">
          <ac:chgData name="Giovanna Harzer" userId="4717d86b1a8f999b" providerId="LiveId" clId="{8E04C886-FD53-464D-BDC0-87C8DBF6C93B}" dt="2022-10-19T09:16:53.087" v="2306" actId="1035"/>
          <ac:spMkLst>
            <pc:docMk/>
            <pc:sldMk cId="2173008073" sldId="1191"/>
            <ac:spMk id="16" creationId="{E6A174FE-C821-DEAC-A257-FDB0BF7662AB}"/>
          </ac:spMkLst>
        </pc:spChg>
        <pc:spChg chg="del">
          <ac:chgData name="Giovanna Harzer" userId="4717d86b1a8f999b" providerId="LiveId" clId="{8E04C886-FD53-464D-BDC0-87C8DBF6C93B}" dt="2022-10-19T11:56:27.833" v="8240" actId="478"/>
          <ac:spMkLst>
            <pc:docMk/>
            <pc:sldMk cId="2173008073" sldId="1191"/>
            <ac:spMk id="18" creationId="{A3DAA896-3BED-4570-3DFE-5883466A5F12}"/>
          </ac:spMkLst>
        </pc:spChg>
        <pc:spChg chg="del">
          <ac:chgData name="Giovanna Harzer" userId="4717d86b1a8f999b" providerId="LiveId" clId="{8E04C886-FD53-464D-BDC0-87C8DBF6C93B}" dt="2022-10-19T11:56:27.833" v="8240" actId="478"/>
          <ac:spMkLst>
            <pc:docMk/>
            <pc:sldMk cId="2173008073" sldId="1191"/>
            <ac:spMk id="20" creationId="{76F7B995-F9D1-46BC-384F-E308CF21769D}"/>
          </ac:spMkLst>
        </pc:spChg>
        <pc:spChg chg="del">
          <ac:chgData name="Giovanna Harzer" userId="4717d86b1a8f999b" providerId="LiveId" clId="{8E04C886-FD53-464D-BDC0-87C8DBF6C93B}" dt="2022-10-19T11:56:27.833" v="8240" actId="478"/>
          <ac:spMkLst>
            <pc:docMk/>
            <pc:sldMk cId="2173008073" sldId="1191"/>
            <ac:spMk id="21" creationId="{4E0B9F76-F2DE-4B4C-D193-B25F9D7E34CE}"/>
          </ac:spMkLst>
        </pc:spChg>
        <pc:spChg chg="del">
          <ac:chgData name="Giovanna Harzer" userId="4717d86b1a8f999b" providerId="LiveId" clId="{8E04C886-FD53-464D-BDC0-87C8DBF6C93B}" dt="2022-10-19T11:56:27.833" v="8240" actId="478"/>
          <ac:spMkLst>
            <pc:docMk/>
            <pc:sldMk cId="2173008073" sldId="1191"/>
            <ac:spMk id="22" creationId="{BBB2E294-A643-274D-AD71-350FE9E2768A}"/>
          </ac:spMkLst>
        </pc:spChg>
        <pc:spChg chg="del">
          <ac:chgData name="Giovanna Harzer" userId="4717d86b1a8f999b" providerId="LiveId" clId="{8E04C886-FD53-464D-BDC0-87C8DBF6C93B}" dt="2022-10-19T11:56:27.833" v="8240" actId="478"/>
          <ac:spMkLst>
            <pc:docMk/>
            <pc:sldMk cId="2173008073" sldId="1191"/>
            <ac:spMk id="23" creationId="{53A48828-C7EB-3DD2-1A4C-51C989364005}"/>
          </ac:spMkLst>
        </pc:spChg>
        <pc:spChg chg="del">
          <ac:chgData name="Giovanna Harzer" userId="4717d86b1a8f999b" providerId="LiveId" clId="{8E04C886-FD53-464D-BDC0-87C8DBF6C93B}" dt="2022-10-19T11:56:27.833" v="8240" actId="478"/>
          <ac:spMkLst>
            <pc:docMk/>
            <pc:sldMk cId="2173008073" sldId="1191"/>
            <ac:spMk id="24" creationId="{9E6FCD77-37D9-C93E-2088-53965B26B76F}"/>
          </ac:spMkLst>
        </pc:spChg>
        <pc:spChg chg="del">
          <ac:chgData name="Giovanna Harzer" userId="4717d86b1a8f999b" providerId="LiveId" clId="{8E04C886-FD53-464D-BDC0-87C8DBF6C93B}" dt="2022-10-19T11:56:27.833" v="8240" actId="478"/>
          <ac:spMkLst>
            <pc:docMk/>
            <pc:sldMk cId="2173008073" sldId="1191"/>
            <ac:spMk id="28" creationId="{9CAEE660-7AD4-E90B-FC06-357555E81A3B}"/>
          </ac:spMkLst>
        </pc:spChg>
        <pc:spChg chg="del">
          <ac:chgData name="Giovanna Harzer" userId="4717d86b1a8f999b" providerId="LiveId" clId="{8E04C886-FD53-464D-BDC0-87C8DBF6C93B}" dt="2022-10-19T11:56:27.833" v="8240" actId="478"/>
          <ac:spMkLst>
            <pc:docMk/>
            <pc:sldMk cId="2173008073" sldId="1191"/>
            <ac:spMk id="36" creationId="{0F8EB82F-BF4F-8BD3-EDB4-8B1C5C30812A}"/>
          </ac:spMkLst>
        </pc:spChg>
        <pc:spChg chg="add mod">
          <ac:chgData name="Giovanna Harzer" userId="4717d86b1a8f999b" providerId="LiveId" clId="{8E04C886-FD53-464D-BDC0-87C8DBF6C93B}" dt="2022-10-19T09:16:53.087" v="2306" actId="1035"/>
          <ac:spMkLst>
            <pc:docMk/>
            <pc:sldMk cId="2173008073" sldId="1191"/>
            <ac:spMk id="38" creationId="{B8733C70-DC44-9C7D-2653-34354250F214}"/>
          </ac:spMkLst>
        </pc:spChg>
        <pc:spChg chg="mod">
          <ac:chgData name="Giovanna Harzer" userId="4717d86b1a8f999b" providerId="LiveId" clId="{8E04C886-FD53-464D-BDC0-87C8DBF6C93B}" dt="2022-10-19T09:15:03.082" v="2176" actId="1035"/>
          <ac:spMkLst>
            <pc:docMk/>
            <pc:sldMk cId="2173008073" sldId="1191"/>
            <ac:spMk id="42" creationId="{4C6AF6B7-D3A4-43DC-9DEB-4D271E9E9F05}"/>
          </ac:spMkLst>
        </pc:spChg>
        <pc:spChg chg="del">
          <ac:chgData name="Giovanna Harzer" userId="4717d86b1a8f999b" providerId="LiveId" clId="{8E04C886-FD53-464D-BDC0-87C8DBF6C93B}" dt="2022-10-19T11:56:29.459" v="8241" actId="478"/>
          <ac:spMkLst>
            <pc:docMk/>
            <pc:sldMk cId="2173008073" sldId="1191"/>
            <ac:spMk id="43" creationId="{DA33D045-1953-F5D1-05A4-BA14C56CC2A1}"/>
          </ac:spMkLst>
        </pc:spChg>
        <pc:spChg chg="add mod">
          <ac:chgData name="Giovanna Harzer" userId="4717d86b1a8f999b" providerId="LiveId" clId="{8E04C886-FD53-464D-BDC0-87C8DBF6C93B}" dt="2022-10-19T09:16:53.087" v="2306" actId="1035"/>
          <ac:spMkLst>
            <pc:docMk/>
            <pc:sldMk cId="2173008073" sldId="1191"/>
            <ac:spMk id="44" creationId="{AC7563A2-DF1A-6805-CB37-F04A275FCAF8}"/>
          </ac:spMkLst>
        </pc:spChg>
        <pc:spChg chg="add mod">
          <ac:chgData name="Giovanna Harzer" userId="4717d86b1a8f999b" providerId="LiveId" clId="{8E04C886-FD53-464D-BDC0-87C8DBF6C93B}" dt="2022-10-19T09:17:11.793" v="2315" actId="20577"/>
          <ac:spMkLst>
            <pc:docMk/>
            <pc:sldMk cId="2173008073" sldId="1191"/>
            <ac:spMk id="45" creationId="{A8A81009-3DD7-DDF4-8CE1-4E2C65CC55CB}"/>
          </ac:spMkLst>
        </pc:spChg>
        <pc:spChg chg="add mod">
          <ac:chgData name="Giovanna Harzer" userId="4717d86b1a8f999b" providerId="LiveId" clId="{8E04C886-FD53-464D-BDC0-87C8DBF6C93B}" dt="2022-10-19T09:17:09.028" v="2311"/>
          <ac:spMkLst>
            <pc:docMk/>
            <pc:sldMk cId="2173008073" sldId="1191"/>
            <ac:spMk id="46" creationId="{EF52E258-EB87-DC6C-DB0C-1AC04B64DF99}"/>
          </ac:spMkLst>
        </pc:spChg>
        <pc:spChg chg="add mod">
          <ac:chgData name="Giovanna Harzer" userId="4717d86b1a8f999b" providerId="LiveId" clId="{8E04C886-FD53-464D-BDC0-87C8DBF6C93B}" dt="2022-10-19T09:17:20.087" v="2332" actId="20577"/>
          <ac:spMkLst>
            <pc:docMk/>
            <pc:sldMk cId="2173008073" sldId="1191"/>
            <ac:spMk id="54" creationId="{06525499-DEE6-3033-6AF9-C8E2191CB437}"/>
          </ac:spMkLst>
        </pc:spChg>
        <pc:spChg chg="add mod">
          <ac:chgData name="Giovanna Harzer" userId="4717d86b1a8f999b" providerId="LiveId" clId="{8E04C886-FD53-464D-BDC0-87C8DBF6C93B}" dt="2022-10-19T09:17:16.864" v="2329" actId="20577"/>
          <ac:spMkLst>
            <pc:docMk/>
            <pc:sldMk cId="2173008073" sldId="1191"/>
            <ac:spMk id="55" creationId="{C97A5C08-E4CE-DD92-4B49-266059D6000A}"/>
          </ac:spMkLst>
        </pc:spChg>
        <pc:grpChg chg="mod">
          <ac:chgData name="Giovanna Harzer" userId="4717d86b1a8f999b" providerId="LiveId" clId="{8E04C886-FD53-464D-BDC0-87C8DBF6C93B}" dt="2022-10-19T09:15:03.082" v="2176" actId="1035"/>
          <ac:grpSpMkLst>
            <pc:docMk/>
            <pc:sldMk cId="2173008073" sldId="1191"/>
            <ac:grpSpMk id="3" creationId="{B38CBB64-779E-6D40-C503-0DDB38414158}"/>
          </ac:grpSpMkLst>
        </pc:grpChg>
        <pc:grpChg chg="del">
          <ac:chgData name="Giovanna Harzer" userId="4717d86b1a8f999b" providerId="LiveId" clId="{8E04C886-FD53-464D-BDC0-87C8DBF6C93B}" dt="2022-10-19T09:14:07.131" v="2134" actId="478"/>
          <ac:grpSpMkLst>
            <pc:docMk/>
            <pc:sldMk cId="2173008073" sldId="1191"/>
            <ac:grpSpMk id="29" creationId="{ED0C57FC-E815-A2DE-5162-D680924FEA59}"/>
          </ac:grpSpMkLst>
        </pc:grpChg>
        <pc:grpChg chg="mod">
          <ac:chgData name="Giovanna Harzer" userId="4717d86b1a8f999b" providerId="LiveId" clId="{8E04C886-FD53-464D-BDC0-87C8DBF6C93B}" dt="2022-10-19T09:15:03.082" v="2176" actId="1035"/>
          <ac:grpSpMkLst>
            <pc:docMk/>
            <pc:sldMk cId="2173008073" sldId="1191"/>
            <ac:grpSpMk id="39" creationId="{79CED92D-ED41-7ACA-FF70-8551DE673478}"/>
          </ac:grpSpMkLst>
        </pc:grpChg>
        <pc:grpChg chg="del">
          <ac:chgData name="Giovanna Harzer" userId="4717d86b1a8f999b" providerId="LiveId" clId="{8E04C886-FD53-464D-BDC0-87C8DBF6C93B}" dt="2022-10-19T09:15:26.509" v="2183" actId="478"/>
          <ac:grpSpMkLst>
            <pc:docMk/>
            <pc:sldMk cId="2173008073" sldId="1191"/>
            <ac:grpSpMk id="53" creationId="{58EC9522-B18D-6AED-3DCD-D61DDD9652F7}"/>
          </ac:grpSpMkLst>
        </pc:grpChg>
        <pc:picChg chg="del">
          <ac:chgData name="Giovanna Harzer" userId="4717d86b1a8f999b" providerId="LiveId" clId="{8E04C886-FD53-464D-BDC0-87C8DBF6C93B}" dt="2022-10-19T11:56:27.833" v="8240" actId="478"/>
          <ac:picMkLst>
            <pc:docMk/>
            <pc:sldMk cId="2173008073" sldId="1191"/>
            <ac:picMk id="13" creationId="{402A16FA-5B71-3DF6-C1DF-64DEA6D00486}"/>
          </ac:picMkLst>
        </pc:picChg>
        <pc:picChg chg="del">
          <ac:chgData name="Giovanna Harzer" userId="4717d86b1a8f999b" providerId="LiveId" clId="{8E04C886-FD53-464D-BDC0-87C8DBF6C93B}" dt="2022-10-19T11:56:27.833" v="8240" actId="478"/>
          <ac:picMkLst>
            <pc:docMk/>
            <pc:sldMk cId="2173008073" sldId="1191"/>
            <ac:picMk id="37" creationId="{B840186E-A86F-FA15-0922-046139ABCD9B}"/>
          </ac:picMkLst>
        </pc:picChg>
      </pc:sldChg>
      <pc:sldChg chg="addSp delSp modSp add mod delAnim modAnim">
        <pc:chgData name="Giovanna Harzer" userId="4717d86b1a8f999b" providerId="LiveId" clId="{8E04C886-FD53-464D-BDC0-87C8DBF6C93B}" dt="2022-10-19T12:04:45.779" v="8493"/>
        <pc:sldMkLst>
          <pc:docMk/>
          <pc:sldMk cId="18543486" sldId="1192"/>
        </pc:sldMkLst>
        <pc:spChg chg="mod">
          <ac:chgData name="Giovanna Harzer" userId="4717d86b1a8f999b" providerId="LiveId" clId="{8E04C886-FD53-464D-BDC0-87C8DBF6C93B}" dt="2022-10-19T09:17:57.974" v="2355" actId="20577"/>
          <ac:spMkLst>
            <pc:docMk/>
            <pc:sldMk cId="18543486" sldId="1192"/>
            <ac:spMk id="4" creationId="{E39E032C-77C9-19B2-33FE-A74D948779FE}"/>
          </ac:spMkLst>
        </pc:spChg>
        <pc:spChg chg="del">
          <ac:chgData name="Giovanna Harzer" userId="4717d86b1a8f999b" providerId="LiveId" clId="{8E04C886-FD53-464D-BDC0-87C8DBF6C93B}" dt="2022-10-19T09:17:28.180" v="2334" actId="478"/>
          <ac:spMkLst>
            <pc:docMk/>
            <pc:sldMk cId="18543486" sldId="1192"/>
            <ac:spMk id="6" creationId="{14D80ED6-1410-11CA-A3A2-981720F6AAF2}"/>
          </ac:spMkLst>
        </pc:spChg>
        <pc:spChg chg="del">
          <ac:chgData name="Giovanna Harzer" userId="4717d86b1a8f999b" providerId="LiveId" clId="{8E04C886-FD53-464D-BDC0-87C8DBF6C93B}" dt="2022-10-19T11:56:30.849" v="8242" actId="478"/>
          <ac:spMkLst>
            <pc:docMk/>
            <pc:sldMk cId="18543486" sldId="1192"/>
            <ac:spMk id="14" creationId="{53FECB09-C33A-4DEA-AB86-EA72EC4BC6FC}"/>
          </ac:spMkLst>
        </pc:spChg>
        <pc:spChg chg="del">
          <ac:chgData name="Giovanna Harzer" userId="4717d86b1a8f999b" providerId="LiveId" clId="{8E04C886-FD53-464D-BDC0-87C8DBF6C93B}" dt="2022-10-19T11:56:30.849" v="8242" actId="478"/>
          <ac:spMkLst>
            <pc:docMk/>
            <pc:sldMk cId="18543486" sldId="1192"/>
            <ac:spMk id="18" creationId="{A3DAA896-3BED-4570-3DFE-5883466A5F12}"/>
          </ac:spMkLst>
        </pc:spChg>
        <pc:spChg chg="del">
          <ac:chgData name="Giovanna Harzer" userId="4717d86b1a8f999b" providerId="LiveId" clId="{8E04C886-FD53-464D-BDC0-87C8DBF6C93B}" dt="2022-10-19T11:56:30.849" v="8242" actId="478"/>
          <ac:spMkLst>
            <pc:docMk/>
            <pc:sldMk cId="18543486" sldId="1192"/>
            <ac:spMk id="20" creationId="{76F7B995-F9D1-46BC-384F-E308CF21769D}"/>
          </ac:spMkLst>
        </pc:spChg>
        <pc:spChg chg="del">
          <ac:chgData name="Giovanna Harzer" userId="4717d86b1a8f999b" providerId="LiveId" clId="{8E04C886-FD53-464D-BDC0-87C8DBF6C93B}" dt="2022-10-19T11:56:30.849" v="8242" actId="478"/>
          <ac:spMkLst>
            <pc:docMk/>
            <pc:sldMk cId="18543486" sldId="1192"/>
            <ac:spMk id="21" creationId="{4E0B9F76-F2DE-4B4C-D193-B25F9D7E34CE}"/>
          </ac:spMkLst>
        </pc:spChg>
        <pc:spChg chg="del">
          <ac:chgData name="Giovanna Harzer" userId="4717d86b1a8f999b" providerId="LiveId" clId="{8E04C886-FD53-464D-BDC0-87C8DBF6C93B}" dt="2022-10-19T11:56:30.849" v="8242" actId="478"/>
          <ac:spMkLst>
            <pc:docMk/>
            <pc:sldMk cId="18543486" sldId="1192"/>
            <ac:spMk id="22" creationId="{BBB2E294-A643-274D-AD71-350FE9E2768A}"/>
          </ac:spMkLst>
        </pc:spChg>
        <pc:spChg chg="del">
          <ac:chgData name="Giovanna Harzer" userId="4717d86b1a8f999b" providerId="LiveId" clId="{8E04C886-FD53-464D-BDC0-87C8DBF6C93B}" dt="2022-10-19T11:56:30.849" v="8242" actId="478"/>
          <ac:spMkLst>
            <pc:docMk/>
            <pc:sldMk cId="18543486" sldId="1192"/>
            <ac:spMk id="23" creationId="{53A48828-C7EB-3DD2-1A4C-51C989364005}"/>
          </ac:spMkLst>
        </pc:spChg>
        <pc:spChg chg="del">
          <ac:chgData name="Giovanna Harzer" userId="4717d86b1a8f999b" providerId="LiveId" clId="{8E04C886-FD53-464D-BDC0-87C8DBF6C93B}" dt="2022-10-19T11:56:30.849" v="8242" actId="478"/>
          <ac:spMkLst>
            <pc:docMk/>
            <pc:sldMk cId="18543486" sldId="1192"/>
            <ac:spMk id="24" creationId="{9E6FCD77-37D9-C93E-2088-53965B26B76F}"/>
          </ac:spMkLst>
        </pc:spChg>
        <pc:spChg chg="del">
          <ac:chgData name="Giovanna Harzer" userId="4717d86b1a8f999b" providerId="LiveId" clId="{8E04C886-FD53-464D-BDC0-87C8DBF6C93B}" dt="2022-10-19T11:56:30.849" v="8242" actId="478"/>
          <ac:spMkLst>
            <pc:docMk/>
            <pc:sldMk cId="18543486" sldId="1192"/>
            <ac:spMk id="28" creationId="{9CAEE660-7AD4-E90B-FC06-357555E81A3B}"/>
          </ac:spMkLst>
        </pc:spChg>
        <pc:spChg chg="add mod">
          <ac:chgData name="Giovanna Harzer" userId="4717d86b1a8f999b" providerId="LiveId" clId="{8E04C886-FD53-464D-BDC0-87C8DBF6C93B}" dt="2022-10-19T09:18:18.503" v="2387" actId="113"/>
          <ac:spMkLst>
            <pc:docMk/>
            <pc:sldMk cId="18543486" sldId="1192"/>
            <ac:spMk id="29" creationId="{34310E48-DE19-3672-E59F-4E027210BD4E}"/>
          </ac:spMkLst>
        </pc:spChg>
        <pc:spChg chg="add mod">
          <ac:chgData name="Giovanna Harzer" userId="4717d86b1a8f999b" providerId="LiveId" clId="{8E04C886-FD53-464D-BDC0-87C8DBF6C93B}" dt="2022-10-19T09:18:16.057" v="2386" actId="1036"/>
          <ac:spMkLst>
            <pc:docMk/>
            <pc:sldMk cId="18543486" sldId="1192"/>
            <ac:spMk id="30" creationId="{D5078617-7724-CE5B-A4C6-0968A81501CD}"/>
          </ac:spMkLst>
        </pc:spChg>
        <pc:spChg chg="mod">
          <ac:chgData name="Giovanna Harzer" userId="4717d86b1a8f999b" providerId="LiveId" clId="{8E04C886-FD53-464D-BDC0-87C8DBF6C93B}" dt="2022-10-19T09:18:34.492" v="2392"/>
          <ac:spMkLst>
            <pc:docMk/>
            <pc:sldMk cId="18543486" sldId="1192"/>
            <ac:spMk id="32" creationId="{77C3F052-3289-78F5-E5B9-FB6EAA835AA5}"/>
          </ac:spMkLst>
        </pc:spChg>
        <pc:spChg chg="mod">
          <ac:chgData name="Giovanna Harzer" userId="4717d86b1a8f999b" providerId="LiveId" clId="{8E04C886-FD53-464D-BDC0-87C8DBF6C93B}" dt="2022-10-19T09:18:23.993" v="2388"/>
          <ac:spMkLst>
            <pc:docMk/>
            <pc:sldMk cId="18543486" sldId="1192"/>
            <ac:spMk id="35" creationId="{26153145-194E-01EC-326D-901225785C60}"/>
          </ac:spMkLst>
        </pc:spChg>
        <pc:spChg chg="del">
          <ac:chgData name="Giovanna Harzer" userId="4717d86b1a8f999b" providerId="LiveId" clId="{8E04C886-FD53-464D-BDC0-87C8DBF6C93B}" dt="2022-10-19T11:56:30.849" v="8242" actId="478"/>
          <ac:spMkLst>
            <pc:docMk/>
            <pc:sldMk cId="18543486" sldId="1192"/>
            <ac:spMk id="36" creationId="{0F8EB82F-BF4F-8BD3-EDB4-8B1C5C30812A}"/>
          </ac:spMkLst>
        </pc:spChg>
        <pc:spChg chg="del">
          <ac:chgData name="Giovanna Harzer" userId="4717d86b1a8f999b" providerId="LiveId" clId="{8E04C886-FD53-464D-BDC0-87C8DBF6C93B}" dt="2022-10-19T09:17:28.180" v="2334" actId="478"/>
          <ac:spMkLst>
            <pc:docMk/>
            <pc:sldMk cId="18543486" sldId="1192"/>
            <ac:spMk id="42" creationId="{4C6AF6B7-D3A4-43DC-9DEB-4D271E9E9F05}"/>
          </ac:spMkLst>
        </pc:spChg>
        <pc:spChg chg="del">
          <ac:chgData name="Giovanna Harzer" userId="4717d86b1a8f999b" providerId="LiveId" clId="{8E04C886-FD53-464D-BDC0-87C8DBF6C93B}" dt="2022-10-19T09:17:28.180" v="2334" actId="478"/>
          <ac:spMkLst>
            <pc:docMk/>
            <pc:sldMk cId="18543486" sldId="1192"/>
            <ac:spMk id="43" creationId="{DA33D045-1953-F5D1-05A4-BA14C56CC2A1}"/>
          </ac:spMkLst>
        </pc:spChg>
        <pc:spChg chg="mod">
          <ac:chgData name="Giovanna Harzer" userId="4717d86b1a8f999b" providerId="LiveId" clId="{8E04C886-FD53-464D-BDC0-87C8DBF6C93B}" dt="2022-10-19T09:18:23.993" v="2388"/>
          <ac:spMkLst>
            <pc:docMk/>
            <pc:sldMk cId="18543486" sldId="1192"/>
            <ac:spMk id="47" creationId="{740039E6-F075-8045-5EB2-D3B18F79040E}"/>
          </ac:spMkLst>
        </pc:spChg>
        <pc:spChg chg="mod">
          <ac:chgData name="Giovanna Harzer" userId="4717d86b1a8f999b" providerId="LiveId" clId="{8E04C886-FD53-464D-BDC0-87C8DBF6C93B}" dt="2022-10-19T09:18:23.993" v="2388"/>
          <ac:spMkLst>
            <pc:docMk/>
            <pc:sldMk cId="18543486" sldId="1192"/>
            <ac:spMk id="48" creationId="{ECE53F23-BF68-50D6-A89B-2139BB221A80}"/>
          </ac:spMkLst>
        </pc:spChg>
        <pc:spChg chg="add mod">
          <ac:chgData name="Giovanna Harzer" userId="4717d86b1a8f999b" providerId="LiveId" clId="{8E04C886-FD53-464D-BDC0-87C8DBF6C93B}" dt="2022-10-19T09:18:52.275" v="2408" actId="113"/>
          <ac:spMkLst>
            <pc:docMk/>
            <pc:sldMk cId="18543486" sldId="1192"/>
            <ac:spMk id="49" creationId="{13149D87-AF19-ED10-C87B-8338D971A0D6}"/>
          </ac:spMkLst>
        </pc:spChg>
        <pc:spChg chg="add mod">
          <ac:chgData name="Giovanna Harzer" userId="4717d86b1a8f999b" providerId="LiveId" clId="{8E04C886-FD53-464D-BDC0-87C8DBF6C93B}" dt="2022-10-19T09:18:42.174" v="2402" actId="1076"/>
          <ac:spMkLst>
            <pc:docMk/>
            <pc:sldMk cId="18543486" sldId="1192"/>
            <ac:spMk id="50" creationId="{CF36DC23-21A9-2B29-BC7F-30D8053DF1EB}"/>
          </ac:spMkLst>
        </pc:spChg>
        <pc:grpChg chg="mod">
          <ac:chgData name="Giovanna Harzer" userId="4717d86b1a8f999b" providerId="LiveId" clId="{8E04C886-FD53-464D-BDC0-87C8DBF6C93B}" dt="2022-10-19T09:17:31.889" v="2347" actId="1036"/>
          <ac:grpSpMkLst>
            <pc:docMk/>
            <pc:sldMk cId="18543486" sldId="1192"/>
            <ac:grpSpMk id="3" creationId="{B38CBB64-779E-6D40-C503-0DDB38414158}"/>
          </ac:grpSpMkLst>
        </pc:grpChg>
        <pc:grpChg chg="add mod">
          <ac:chgData name="Giovanna Harzer" userId="4717d86b1a8f999b" providerId="LiveId" clId="{8E04C886-FD53-464D-BDC0-87C8DBF6C93B}" dt="2022-10-19T09:18:37.065" v="2400" actId="1036"/>
          <ac:grpSpMkLst>
            <pc:docMk/>
            <pc:sldMk cId="18543486" sldId="1192"/>
            <ac:grpSpMk id="31" creationId="{480213C7-A549-49C9-AA2A-3AD139D88252}"/>
          </ac:grpSpMkLst>
        </pc:grpChg>
        <pc:grpChg chg="mod">
          <ac:chgData name="Giovanna Harzer" userId="4717d86b1a8f999b" providerId="LiveId" clId="{8E04C886-FD53-464D-BDC0-87C8DBF6C93B}" dt="2022-10-19T09:18:23.993" v="2388"/>
          <ac:grpSpMkLst>
            <pc:docMk/>
            <pc:sldMk cId="18543486" sldId="1192"/>
            <ac:grpSpMk id="33" creationId="{7910AADB-FC24-7CAF-104F-C6CF89556557}"/>
          </ac:grpSpMkLst>
        </pc:grpChg>
        <pc:grpChg chg="mod">
          <ac:chgData name="Giovanna Harzer" userId="4717d86b1a8f999b" providerId="LiveId" clId="{8E04C886-FD53-464D-BDC0-87C8DBF6C93B}" dt="2022-10-19T09:18:23.993" v="2388"/>
          <ac:grpSpMkLst>
            <pc:docMk/>
            <pc:sldMk cId="18543486" sldId="1192"/>
            <ac:grpSpMk id="34" creationId="{0AE948F5-9DAF-4134-28BE-127CE4D08C03}"/>
          </ac:grpSpMkLst>
        </pc:grpChg>
        <pc:grpChg chg="mod">
          <ac:chgData name="Giovanna Harzer" userId="4717d86b1a8f999b" providerId="LiveId" clId="{8E04C886-FD53-464D-BDC0-87C8DBF6C93B}" dt="2022-10-19T09:17:31.889" v="2347" actId="1036"/>
          <ac:grpSpMkLst>
            <pc:docMk/>
            <pc:sldMk cId="18543486" sldId="1192"/>
            <ac:grpSpMk id="39" creationId="{79CED92D-ED41-7ACA-FF70-8551DE673478}"/>
          </ac:grpSpMkLst>
        </pc:grpChg>
        <pc:picChg chg="del">
          <ac:chgData name="Giovanna Harzer" userId="4717d86b1a8f999b" providerId="LiveId" clId="{8E04C886-FD53-464D-BDC0-87C8DBF6C93B}" dt="2022-10-19T11:56:30.849" v="8242" actId="478"/>
          <ac:picMkLst>
            <pc:docMk/>
            <pc:sldMk cId="18543486" sldId="1192"/>
            <ac:picMk id="13" creationId="{402A16FA-5B71-3DF6-C1DF-64DEA6D00486}"/>
          </ac:picMkLst>
        </pc:picChg>
        <pc:picChg chg="del">
          <ac:chgData name="Giovanna Harzer" userId="4717d86b1a8f999b" providerId="LiveId" clId="{8E04C886-FD53-464D-BDC0-87C8DBF6C93B}" dt="2022-10-19T11:56:30.849" v="8242" actId="478"/>
          <ac:picMkLst>
            <pc:docMk/>
            <pc:sldMk cId="18543486" sldId="1192"/>
            <ac:picMk id="37" creationId="{B840186E-A86F-FA15-0922-046139ABCD9B}"/>
          </ac:picMkLst>
        </pc:picChg>
      </pc:sldChg>
      <pc:sldChg chg="add del">
        <pc:chgData name="Giovanna Harzer" userId="4717d86b1a8f999b" providerId="LiveId" clId="{8E04C886-FD53-464D-BDC0-87C8DBF6C93B}" dt="2022-10-19T09:19:25.634" v="2410"/>
        <pc:sldMkLst>
          <pc:docMk/>
          <pc:sldMk cId="67230466" sldId="1193"/>
        </pc:sldMkLst>
      </pc:sldChg>
      <pc:sldChg chg="addSp delSp modSp add mod delAnim modAnim">
        <pc:chgData name="Giovanna Harzer" userId="4717d86b1a8f999b" providerId="LiveId" clId="{8E04C886-FD53-464D-BDC0-87C8DBF6C93B}" dt="2022-10-19T11:58:43.797" v="8301" actId="1076"/>
        <pc:sldMkLst>
          <pc:docMk/>
          <pc:sldMk cId="2439164122" sldId="1193"/>
        </pc:sldMkLst>
        <pc:spChg chg="mod">
          <ac:chgData name="Giovanna Harzer" userId="4717d86b1a8f999b" providerId="LiveId" clId="{8E04C886-FD53-464D-BDC0-87C8DBF6C93B}" dt="2022-10-19T09:19:42.627" v="2420" actId="1076"/>
          <ac:spMkLst>
            <pc:docMk/>
            <pc:sldMk cId="2439164122" sldId="1193"/>
            <ac:spMk id="2" creationId="{4CA335DF-F9E3-0CD6-209B-F5D6D34527B2}"/>
          </ac:spMkLst>
        </pc:spChg>
        <pc:spChg chg="mod">
          <ac:chgData name="Giovanna Harzer" userId="4717d86b1a8f999b" providerId="LiveId" clId="{8E04C886-FD53-464D-BDC0-87C8DBF6C93B}" dt="2022-10-19T09:20:35.098" v="2432" actId="20577"/>
          <ac:spMkLst>
            <pc:docMk/>
            <pc:sldMk cId="2439164122" sldId="1193"/>
            <ac:spMk id="4" creationId="{AE059A94-7FC4-C879-E907-C1CC101408FF}"/>
          </ac:spMkLst>
        </pc:spChg>
        <pc:spChg chg="mod">
          <ac:chgData name="Giovanna Harzer" userId="4717d86b1a8f999b" providerId="LiveId" clId="{8E04C886-FD53-464D-BDC0-87C8DBF6C93B}" dt="2022-10-19T09:20:30.104" v="2430" actId="2711"/>
          <ac:spMkLst>
            <pc:docMk/>
            <pc:sldMk cId="2439164122" sldId="1193"/>
            <ac:spMk id="5" creationId="{B9879FD8-3B1D-77ED-F5EA-6D6C497C5090}"/>
          </ac:spMkLst>
        </pc:spChg>
        <pc:spChg chg="del">
          <ac:chgData name="Giovanna Harzer" userId="4717d86b1a8f999b" providerId="LiveId" clId="{8E04C886-FD53-464D-BDC0-87C8DBF6C93B}" dt="2022-10-19T11:56:32.443" v="8243" actId="478"/>
          <ac:spMkLst>
            <pc:docMk/>
            <pc:sldMk cId="2439164122" sldId="1193"/>
            <ac:spMk id="7" creationId="{DCC9BD1D-1A38-D201-FF85-E0220EEF59D9}"/>
          </ac:spMkLst>
        </pc:spChg>
        <pc:spChg chg="mod">
          <ac:chgData name="Giovanna Harzer" userId="4717d86b1a8f999b" providerId="LiveId" clId="{8E04C886-FD53-464D-BDC0-87C8DBF6C93B}" dt="2022-10-19T09:20:30.104" v="2430" actId="2711"/>
          <ac:spMkLst>
            <pc:docMk/>
            <pc:sldMk cId="2439164122" sldId="1193"/>
            <ac:spMk id="9" creationId="{518A7633-67A6-623E-29D5-6765B060A113}"/>
          </ac:spMkLst>
        </pc:spChg>
        <pc:spChg chg="mod">
          <ac:chgData name="Giovanna Harzer" userId="4717d86b1a8f999b" providerId="LiveId" clId="{8E04C886-FD53-464D-BDC0-87C8DBF6C93B}" dt="2022-10-19T09:20:30.104" v="2430" actId="2711"/>
          <ac:spMkLst>
            <pc:docMk/>
            <pc:sldMk cId="2439164122" sldId="1193"/>
            <ac:spMk id="10" creationId="{B8E48C58-E5B5-171A-1109-BBCE5A1FD6E8}"/>
          </ac:spMkLst>
        </pc:spChg>
        <pc:spChg chg="add mod">
          <ac:chgData name="Giovanna Harzer" userId="4717d86b1a8f999b" providerId="LiveId" clId="{8E04C886-FD53-464D-BDC0-87C8DBF6C93B}" dt="2022-10-19T11:58:43.797" v="8301" actId="1076"/>
          <ac:spMkLst>
            <pc:docMk/>
            <pc:sldMk cId="2439164122" sldId="1193"/>
            <ac:spMk id="11" creationId="{1184403F-D0D3-9F7C-22AF-6E2E766F1666}"/>
          </ac:spMkLst>
        </pc:spChg>
        <pc:spChg chg="mod">
          <ac:chgData name="Giovanna Harzer" userId="4717d86b1a8f999b" providerId="LiveId" clId="{8E04C886-FD53-464D-BDC0-87C8DBF6C93B}" dt="2022-10-19T09:19:48.992" v="2422" actId="404"/>
          <ac:spMkLst>
            <pc:docMk/>
            <pc:sldMk cId="2439164122" sldId="1193"/>
            <ac:spMk id="40" creationId="{C87889B8-0FEB-0F2D-5C56-05EE946990D0}"/>
          </ac:spMkLst>
        </pc:spChg>
        <pc:spChg chg="mod">
          <ac:chgData name="Giovanna Harzer" userId="4717d86b1a8f999b" providerId="LiveId" clId="{8E04C886-FD53-464D-BDC0-87C8DBF6C93B}" dt="2022-10-19T09:20:30.104" v="2430" actId="2711"/>
          <ac:spMkLst>
            <pc:docMk/>
            <pc:sldMk cId="2439164122" sldId="1193"/>
            <ac:spMk id="45" creationId="{D400188E-D783-3AAE-4309-AB34A75F7B9B}"/>
          </ac:spMkLst>
        </pc:spChg>
        <pc:spChg chg="mod">
          <ac:chgData name="Giovanna Harzer" userId="4717d86b1a8f999b" providerId="LiveId" clId="{8E04C886-FD53-464D-BDC0-87C8DBF6C93B}" dt="2022-10-19T09:20:30.104" v="2430" actId="2711"/>
          <ac:spMkLst>
            <pc:docMk/>
            <pc:sldMk cId="2439164122" sldId="1193"/>
            <ac:spMk id="46" creationId="{B0EC3D49-CA17-AF0F-ED2B-8E48104DE5B7}"/>
          </ac:spMkLst>
        </pc:spChg>
        <pc:spChg chg="mod">
          <ac:chgData name="Giovanna Harzer" userId="4717d86b1a8f999b" providerId="LiveId" clId="{8E04C886-FD53-464D-BDC0-87C8DBF6C93B}" dt="2022-10-19T09:20:33.108" v="2431" actId="20577"/>
          <ac:spMkLst>
            <pc:docMk/>
            <pc:sldMk cId="2439164122" sldId="1193"/>
            <ac:spMk id="48" creationId="{AE9A203C-268C-A1DD-5D14-759F4AC8A092}"/>
          </ac:spMkLst>
        </pc:spChg>
        <pc:spChg chg="mod">
          <ac:chgData name="Giovanna Harzer" userId="4717d86b1a8f999b" providerId="LiveId" clId="{8E04C886-FD53-464D-BDC0-87C8DBF6C93B}" dt="2022-10-19T09:20:30.104" v="2430" actId="2711"/>
          <ac:spMkLst>
            <pc:docMk/>
            <pc:sldMk cId="2439164122" sldId="1193"/>
            <ac:spMk id="49" creationId="{EDEB0090-6054-F47F-1663-4583B7635A1E}"/>
          </ac:spMkLst>
        </pc:spChg>
        <pc:grpChg chg="mod">
          <ac:chgData name="Giovanna Harzer" userId="4717d86b1a8f999b" providerId="LiveId" clId="{8E04C886-FD53-464D-BDC0-87C8DBF6C93B}" dt="2022-10-19T09:20:38.322" v="2441" actId="1035"/>
          <ac:grpSpMkLst>
            <pc:docMk/>
            <pc:sldMk cId="2439164122" sldId="1193"/>
            <ac:grpSpMk id="3" creationId="{F26A7C74-0E65-D44E-0368-359E22FD6E08}"/>
          </ac:grpSpMkLst>
        </pc:grpChg>
        <pc:grpChg chg="add mod">
          <ac:chgData name="Giovanna Harzer" userId="4717d86b1a8f999b" providerId="LiveId" clId="{8E04C886-FD53-464D-BDC0-87C8DBF6C93B}" dt="2022-10-19T09:20:38.322" v="2441" actId="1035"/>
          <ac:grpSpMkLst>
            <pc:docMk/>
            <pc:sldMk cId="2439164122" sldId="1193"/>
            <ac:grpSpMk id="8" creationId="{7769D391-E280-5141-F510-ED8BC1475A41}"/>
          </ac:grpSpMkLst>
        </pc:grpChg>
        <pc:grpChg chg="mod">
          <ac:chgData name="Giovanna Harzer" userId="4717d86b1a8f999b" providerId="LiveId" clId="{8E04C886-FD53-464D-BDC0-87C8DBF6C93B}" dt="2022-10-19T09:20:38.322" v="2441" actId="1035"/>
          <ac:grpSpMkLst>
            <pc:docMk/>
            <pc:sldMk cId="2439164122" sldId="1193"/>
            <ac:grpSpMk id="34" creationId="{ED56AD86-91D5-7FB2-8A3D-518A38D21AC4}"/>
          </ac:grpSpMkLst>
        </pc:grpChg>
        <pc:grpChg chg="mod">
          <ac:chgData name="Giovanna Harzer" userId="4717d86b1a8f999b" providerId="LiveId" clId="{8E04C886-FD53-464D-BDC0-87C8DBF6C93B}" dt="2022-10-19T09:20:38.322" v="2441" actId="1035"/>
          <ac:grpSpMkLst>
            <pc:docMk/>
            <pc:sldMk cId="2439164122" sldId="1193"/>
            <ac:grpSpMk id="47" creationId="{08B232DD-46EB-468A-F76E-CE84B1691FC3}"/>
          </ac:grpSpMkLst>
        </pc:grpChg>
        <pc:grpChg chg="mod">
          <ac:chgData name="Giovanna Harzer" userId="4717d86b1a8f999b" providerId="LiveId" clId="{8E04C886-FD53-464D-BDC0-87C8DBF6C93B}" dt="2022-10-19T09:19:41.482" v="2418" actId="1076"/>
          <ac:grpSpMkLst>
            <pc:docMk/>
            <pc:sldMk cId="2439164122" sldId="1193"/>
            <ac:grpSpMk id="104" creationId="{B09F64DC-4FDB-1308-FA05-91C4C47A3E6E}"/>
          </ac:grpSpMkLst>
        </pc:grpChg>
        <pc:picChg chg="del">
          <ac:chgData name="Giovanna Harzer" userId="4717d86b1a8f999b" providerId="LiveId" clId="{8E04C886-FD53-464D-BDC0-87C8DBF6C93B}" dt="2022-10-19T09:19:36.881" v="2414" actId="478"/>
          <ac:picMkLst>
            <pc:docMk/>
            <pc:sldMk cId="2439164122" sldId="1193"/>
            <ac:picMk id="6" creationId="{96A976E6-6FBF-2340-5482-5E9F43B011D7}"/>
          </ac:picMkLst>
        </pc:picChg>
      </pc:sldChg>
      <pc:sldChg chg="addSp delSp modSp add mod delAnim modAnim">
        <pc:chgData name="Giovanna Harzer" userId="4717d86b1a8f999b" providerId="LiveId" clId="{8E04C886-FD53-464D-BDC0-87C8DBF6C93B}" dt="2022-10-19T09:22:09.941" v="2531" actId="20577"/>
        <pc:sldMkLst>
          <pc:docMk/>
          <pc:sldMk cId="291290861" sldId="1194"/>
        </pc:sldMkLst>
        <pc:spChg chg="mod">
          <ac:chgData name="Giovanna Harzer" userId="4717d86b1a8f999b" providerId="LiveId" clId="{8E04C886-FD53-464D-BDC0-87C8DBF6C93B}" dt="2022-10-19T09:21:45.362" v="2525" actId="1038"/>
          <ac:spMkLst>
            <pc:docMk/>
            <pc:sldMk cId="291290861" sldId="1194"/>
            <ac:spMk id="14" creationId="{D3661B65-4EE1-3542-CB57-81E9F1D1C6E4}"/>
          </ac:spMkLst>
        </pc:spChg>
        <pc:spChg chg="mod">
          <ac:chgData name="Giovanna Harzer" userId="4717d86b1a8f999b" providerId="LiveId" clId="{8E04C886-FD53-464D-BDC0-87C8DBF6C93B}" dt="2022-10-19T09:21:50.818" v="2527" actId="207"/>
          <ac:spMkLst>
            <pc:docMk/>
            <pc:sldMk cId="291290861" sldId="1194"/>
            <ac:spMk id="29" creationId="{04FD3385-D37D-2866-DA67-9B321DEB9ECE}"/>
          </ac:spMkLst>
        </pc:spChg>
        <pc:spChg chg="add mod">
          <ac:chgData name="Giovanna Harzer" userId="4717d86b1a8f999b" providerId="LiveId" clId="{8E04C886-FD53-464D-BDC0-87C8DBF6C93B}" dt="2022-10-19T09:22:03.595" v="2529" actId="1076"/>
          <ac:spMkLst>
            <pc:docMk/>
            <pc:sldMk cId="291290861" sldId="1194"/>
            <ac:spMk id="30" creationId="{76D39B79-5C73-A254-4DE8-17CF06832B32}"/>
          </ac:spMkLst>
        </pc:spChg>
        <pc:spChg chg="mod">
          <ac:chgData name="Giovanna Harzer" userId="4717d86b1a8f999b" providerId="LiveId" clId="{8E04C886-FD53-464D-BDC0-87C8DBF6C93B}" dt="2022-10-19T09:21:39.728" v="2476" actId="14100"/>
          <ac:spMkLst>
            <pc:docMk/>
            <pc:sldMk cId="291290861" sldId="1194"/>
            <ac:spMk id="33" creationId="{3D693196-D2FA-5256-6F6E-771ACF46A8CD}"/>
          </ac:spMkLst>
        </pc:spChg>
        <pc:spChg chg="mod">
          <ac:chgData name="Giovanna Harzer" userId="4717d86b1a8f999b" providerId="LiveId" clId="{8E04C886-FD53-464D-BDC0-87C8DBF6C93B}" dt="2022-10-19T09:22:00.894" v="2528"/>
          <ac:spMkLst>
            <pc:docMk/>
            <pc:sldMk cId="291290861" sldId="1194"/>
            <ac:spMk id="36" creationId="{85832C33-D33D-B9E2-3254-D91BBDA7F1FF}"/>
          </ac:spMkLst>
        </pc:spChg>
        <pc:spChg chg="mod">
          <ac:chgData name="Giovanna Harzer" userId="4717d86b1a8f999b" providerId="LiveId" clId="{8E04C886-FD53-464D-BDC0-87C8DBF6C93B}" dt="2022-10-19T09:20:44.126" v="2444" actId="20577"/>
          <ac:spMkLst>
            <pc:docMk/>
            <pc:sldMk cId="291290861" sldId="1194"/>
            <ac:spMk id="40" creationId="{C87889B8-0FEB-0F2D-5C56-05EE946990D0}"/>
          </ac:spMkLst>
        </pc:spChg>
        <pc:spChg chg="mod">
          <ac:chgData name="Giovanna Harzer" userId="4717d86b1a8f999b" providerId="LiveId" clId="{8E04C886-FD53-464D-BDC0-87C8DBF6C93B}" dt="2022-10-19T09:22:09.941" v="2531" actId="20577"/>
          <ac:spMkLst>
            <pc:docMk/>
            <pc:sldMk cId="291290861" sldId="1194"/>
            <ac:spMk id="41" creationId="{C62315F6-62E0-857D-957C-6FB84CBE52F0}"/>
          </ac:spMkLst>
        </pc:spChg>
        <pc:spChg chg="mod">
          <ac:chgData name="Giovanna Harzer" userId="4717d86b1a8f999b" providerId="LiveId" clId="{8E04C886-FD53-464D-BDC0-87C8DBF6C93B}" dt="2022-10-19T09:21:50.818" v="2527" actId="207"/>
          <ac:spMkLst>
            <pc:docMk/>
            <pc:sldMk cId="291290861" sldId="1194"/>
            <ac:spMk id="47" creationId="{0D5A0321-A7B7-6E8D-5490-5FBFE98021B2}"/>
          </ac:spMkLst>
        </pc:spChg>
        <pc:grpChg chg="add mod">
          <ac:chgData name="Giovanna Harzer" userId="4717d86b1a8f999b" providerId="LiveId" clId="{8E04C886-FD53-464D-BDC0-87C8DBF6C93B}" dt="2022-10-19T09:22:03.595" v="2529" actId="1076"/>
          <ac:grpSpMkLst>
            <pc:docMk/>
            <pc:sldMk cId="291290861" sldId="1194"/>
            <ac:grpSpMk id="31" creationId="{219A7848-D777-9260-AE65-C1526262D5DD}"/>
          </ac:grpSpMkLst>
        </pc:grpChg>
        <pc:grpChg chg="del">
          <ac:chgData name="Giovanna Harzer" userId="4717d86b1a8f999b" providerId="LiveId" clId="{8E04C886-FD53-464D-BDC0-87C8DBF6C93B}" dt="2022-10-19T09:20:40.896" v="2442" actId="478"/>
          <ac:grpSpMkLst>
            <pc:docMk/>
            <pc:sldMk cId="291290861" sldId="1194"/>
            <ac:grpSpMk id="77" creationId="{F04499FB-AD5E-6721-AC30-B263DF160CD7}"/>
          </ac:grpSpMkLst>
        </pc:grpChg>
      </pc:sldChg>
      <pc:sldChg chg="add del">
        <pc:chgData name="Giovanna Harzer" userId="4717d86b1a8f999b" providerId="LiveId" clId="{8E04C886-FD53-464D-BDC0-87C8DBF6C93B}" dt="2022-10-19T09:19:25.634" v="2410"/>
        <pc:sldMkLst>
          <pc:docMk/>
          <pc:sldMk cId="3714864963" sldId="1194"/>
        </pc:sldMkLst>
      </pc:sldChg>
      <pc:sldChg chg="addSp delSp modSp add mod addAnim delAnim modAnim">
        <pc:chgData name="Giovanna Harzer" userId="4717d86b1a8f999b" providerId="LiveId" clId="{8E04C886-FD53-464D-BDC0-87C8DBF6C93B}" dt="2022-10-19T12:04:53.939" v="8494"/>
        <pc:sldMkLst>
          <pc:docMk/>
          <pc:sldMk cId="2173863364" sldId="1195"/>
        </pc:sldMkLst>
        <pc:spChg chg="mod">
          <ac:chgData name="Giovanna Harzer" userId="4717d86b1a8f999b" providerId="LiveId" clId="{8E04C886-FD53-464D-BDC0-87C8DBF6C93B}" dt="2022-10-19T09:23:12.650" v="2550" actId="2711"/>
          <ac:spMkLst>
            <pc:docMk/>
            <pc:sldMk cId="2173863364" sldId="1195"/>
            <ac:spMk id="4" creationId="{AE059A94-7FC4-C879-E907-C1CC101408FF}"/>
          </ac:spMkLst>
        </pc:spChg>
        <pc:spChg chg="mod">
          <ac:chgData name="Giovanna Harzer" userId="4717d86b1a8f999b" providerId="LiveId" clId="{8E04C886-FD53-464D-BDC0-87C8DBF6C93B}" dt="2022-10-19T09:23:12.650" v="2550" actId="2711"/>
          <ac:spMkLst>
            <pc:docMk/>
            <pc:sldMk cId="2173863364" sldId="1195"/>
            <ac:spMk id="5" creationId="{B9879FD8-3B1D-77ED-F5EA-6D6C497C5090}"/>
          </ac:spMkLst>
        </pc:spChg>
        <pc:spChg chg="del">
          <ac:chgData name="Giovanna Harzer" userId="4717d86b1a8f999b" providerId="LiveId" clId="{8E04C886-FD53-464D-BDC0-87C8DBF6C93B}" dt="2022-10-19T11:56:34.083" v="8244" actId="478"/>
          <ac:spMkLst>
            <pc:docMk/>
            <pc:sldMk cId="2173863364" sldId="1195"/>
            <ac:spMk id="7" creationId="{DCC9BD1D-1A38-D201-FF85-E0220EEF59D9}"/>
          </ac:spMkLst>
        </pc:spChg>
        <pc:spChg chg="mod">
          <ac:chgData name="Giovanna Harzer" userId="4717d86b1a8f999b" providerId="LiveId" clId="{8E04C886-FD53-464D-BDC0-87C8DBF6C93B}" dt="2022-10-19T09:23:12.650" v="2550" actId="2711"/>
          <ac:spMkLst>
            <pc:docMk/>
            <pc:sldMk cId="2173863364" sldId="1195"/>
            <ac:spMk id="9" creationId="{518A7633-67A6-623E-29D5-6765B060A113}"/>
          </ac:spMkLst>
        </pc:spChg>
        <pc:spChg chg="mod">
          <ac:chgData name="Giovanna Harzer" userId="4717d86b1a8f999b" providerId="LiveId" clId="{8E04C886-FD53-464D-BDC0-87C8DBF6C93B}" dt="2022-10-19T09:23:12.650" v="2550" actId="2711"/>
          <ac:spMkLst>
            <pc:docMk/>
            <pc:sldMk cId="2173863364" sldId="1195"/>
            <ac:spMk id="10" creationId="{B8E48C58-E5B5-171A-1109-BBCE5A1FD6E8}"/>
          </ac:spMkLst>
        </pc:spChg>
        <pc:spChg chg="mod">
          <ac:chgData name="Giovanna Harzer" userId="4717d86b1a8f999b" providerId="LiveId" clId="{8E04C886-FD53-464D-BDC0-87C8DBF6C93B}" dt="2022-10-19T09:23:12.650" v="2550" actId="2711"/>
          <ac:spMkLst>
            <pc:docMk/>
            <pc:sldMk cId="2173863364" sldId="1195"/>
            <ac:spMk id="11" creationId="{91D7C7BB-98A8-FFE4-315F-90277B020418}"/>
          </ac:spMkLst>
        </pc:spChg>
        <pc:spChg chg="mod">
          <ac:chgData name="Giovanna Harzer" userId="4717d86b1a8f999b" providerId="LiveId" clId="{8E04C886-FD53-464D-BDC0-87C8DBF6C93B}" dt="2022-10-19T09:23:12.650" v="2550" actId="2711"/>
          <ac:spMkLst>
            <pc:docMk/>
            <pc:sldMk cId="2173863364" sldId="1195"/>
            <ac:spMk id="12" creationId="{FDFD46A0-8125-00EA-4A24-8778E472FC8E}"/>
          </ac:spMkLst>
        </pc:spChg>
        <pc:spChg chg="mod">
          <ac:chgData name="Giovanna Harzer" userId="4717d86b1a8f999b" providerId="LiveId" clId="{8E04C886-FD53-464D-BDC0-87C8DBF6C93B}" dt="2022-10-19T09:22:29.777" v="2540" actId="113"/>
          <ac:spMkLst>
            <pc:docMk/>
            <pc:sldMk cId="2173863364" sldId="1195"/>
            <ac:spMk id="40" creationId="{C87889B8-0FEB-0F2D-5C56-05EE946990D0}"/>
          </ac:spMkLst>
        </pc:spChg>
        <pc:spChg chg="mod">
          <ac:chgData name="Giovanna Harzer" userId="4717d86b1a8f999b" providerId="LiveId" clId="{8E04C886-FD53-464D-BDC0-87C8DBF6C93B}" dt="2022-10-19T09:23:12.650" v="2550" actId="2711"/>
          <ac:spMkLst>
            <pc:docMk/>
            <pc:sldMk cId="2173863364" sldId="1195"/>
            <ac:spMk id="45" creationId="{D400188E-D783-3AAE-4309-AB34A75F7B9B}"/>
          </ac:spMkLst>
        </pc:spChg>
        <pc:spChg chg="mod">
          <ac:chgData name="Giovanna Harzer" userId="4717d86b1a8f999b" providerId="LiveId" clId="{8E04C886-FD53-464D-BDC0-87C8DBF6C93B}" dt="2022-10-19T09:23:12.650" v="2550" actId="2711"/>
          <ac:spMkLst>
            <pc:docMk/>
            <pc:sldMk cId="2173863364" sldId="1195"/>
            <ac:spMk id="46" creationId="{B0EC3D49-CA17-AF0F-ED2B-8E48104DE5B7}"/>
          </ac:spMkLst>
        </pc:spChg>
        <pc:spChg chg="mod">
          <ac:chgData name="Giovanna Harzer" userId="4717d86b1a8f999b" providerId="LiveId" clId="{8E04C886-FD53-464D-BDC0-87C8DBF6C93B}" dt="2022-10-19T09:23:12.650" v="2550" actId="2711"/>
          <ac:spMkLst>
            <pc:docMk/>
            <pc:sldMk cId="2173863364" sldId="1195"/>
            <ac:spMk id="48" creationId="{AE9A203C-268C-A1DD-5D14-759F4AC8A092}"/>
          </ac:spMkLst>
        </pc:spChg>
        <pc:spChg chg="mod">
          <ac:chgData name="Giovanna Harzer" userId="4717d86b1a8f999b" providerId="LiveId" clId="{8E04C886-FD53-464D-BDC0-87C8DBF6C93B}" dt="2022-10-19T09:23:12.650" v="2550" actId="2711"/>
          <ac:spMkLst>
            <pc:docMk/>
            <pc:sldMk cId="2173863364" sldId="1195"/>
            <ac:spMk id="49" creationId="{EDEB0090-6054-F47F-1663-4583B7635A1E}"/>
          </ac:spMkLst>
        </pc:spChg>
        <pc:grpChg chg="mod">
          <ac:chgData name="Giovanna Harzer" userId="4717d86b1a8f999b" providerId="LiveId" clId="{8E04C886-FD53-464D-BDC0-87C8DBF6C93B}" dt="2022-10-19T09:22:21.235" v="2536" actId="1076"/>
          <ac:grpSpMkLst>
            <pc:docMk/>
            <pc:sldMk cId="2173863364" sldId="1195"/>
            <ac:grpSpMk id="3" creationId="{F26A7C74-0E65-D44E-0368-359E22FD6E08}"/>
          </ac:grpSpMkLst>
        </pc:grpChg>
        <pc:grpChg chg="add mod">
          <ac:chgData name="Giovanna Harzer" userId="4717d86b1a8f999b" providerId="LiveId" clId="{8E04C886-FD53-464D-BDC0-87C8DBF6C93B}" dt="2022-10-19T09:22:55.971" v="2546" actId="1076"/>
          <ac:grpSpMkLst>
            <pc:docMk/>
            <pc:sldMk cId="2173863364" sldId="1195"/>
            <ac:grpSpMk id="6" creationId="{65BF88C4-A9A5-8EF0-2607-6AA1FED506DA}"/>
          </ac:grpSpMkLst>
        </pc:grpChg>
        <pc:grpChg chg="mod">
          <ac:chgData name="Giovanna Harzer" userId="4717d86b1a8f999b" providerId="LiveId" clId="{8E04C886-FD53-464D-BDC0-87C8DBF6C93B}" dt="2022-10-19T09:22:49.290" v="2544" actId="1076"/>
          <ac:grpSpMkLst>
            <pc:docMk/>
            <pc:sldMk cId="2173863364" sldId="1195"/>
            <ac:grpSpMk id="8" creationId="{7769D391-E280-5141-F510-ED8BC1475A41}"/>
          </ac:grpSpMkLst>
        </pc:grpChg>
        <pc:grpChg chg="add del">
          <ac:chgData name="Giovanna Harzer" userId="4717d86b1a8f999b" providerId="LiveId" clId="{8E04C886-FD53-464D-BDC0-87C8DBF6C93B}" dt="2022-10-19T09:22:24.109" v="2538" actId="478"/>
          <ac:grpSpMkLst>
            <pc:docMk/>
            <pc:sldMk cId="2173863364" sldId="1195"/>
            <ac:grpSpMk id="47" creationId="{08B232DD-46EB-468A-F76E-CE84B1691FC3}"/>
          </ac:grpSpMkLst>
        </pc:grpChg>
      </pc:sldChg>
      <pc:sldChg chg="modSp add mod modAnim">
        <pc:chgData name="Giovanna Harzer" userId="4717d86b1a8f999b" providerId="LiveId" clId="{8E04C886-FD53-464D-BDC0-87C8DBF6C93B}" dt="2022-10-19T09:24:54.797" v="2666" actId="1035"/>
        <pc:sldMkLst>
          <pc:docMk/>
          <pc:sldMk cId="3987721205" sldId="1196"/>
        </pc:sldMkLst>
        <pc:spChg chg="mod">
          <ac:chgData name="Giovanna Harzer" userId="4717d86b1a8f999b" providerId="LiveId" clId="{8E04C886-FD53-464D-BDC0-87C8DBF6C93B}" dt="2022-10-19T09:24:54.797" v="2666" actId="1035"/>
          <ac:spMkLst>
            <pc:docMk/>
            <pc:sldMk cId="3987721205" sldId="1196"/>
            <ac:spMk id="14" creationId="{D3661B65-4EE1-3542-CB57-81E9F1D1C6E4}"/>
          </ac:spMkLst>
        </pc:spChg>
        <pc:spChg chg="mod">
          <ac:chgData name="Giovanna Harzer" userId="4717d86b1a8f999b" providerId="LiveId" clId="{8E04C886-FD53-464D-BDC0-87C8DBF6C93B}" dt="2022-10-19T09:24:54.797" v="2666" actId="1035"/>
          <ac:spMkLst>
            <pc:docMk/>
            <pc:sldMk cId="3987721205" sldId="1196"/>
            <ac:spMk id="29" creationId="{04FD3385-D37D-2866-DA67-9B321DEB9ECE}"/>
          </ac:spMkLst>
        </pc:spChg>
        <pc:spChg chg="mod">
          <ac:chgData name="Giovanna Harzer" userId="4717d86b1a8f999b" providerId="LiveId" clId="{8E04C886-FD53-464D-BDC0-87C8DBF6C93B}" dt="2022-10-19T09:24:54.797" v="2666" actId="1035"/>
          <ac:spMkLst>
            <pc:docMk/>
            <pc:sldMk cId="3987721205" sldId="1196"/>
            <ac:spMk id="30" creationId="{76D39B79-5C73-A254-4DE8-17CF06832B32}"/>
          </ac:spMkLst>
        </pc:spChg>
        <pc:spChg chg="mod">
          <ac:chgData name="Giovanna Harzer" userId="4717d86b1a8f999b" providerId="LiveId" clId="{8E04C886-FD53-464D-BDC0-87C8DBF6C93B}" dt="2022-10-19T09:24:54.797" v="2666" actId="1035"/>
          <ac:spMkLst>
            <pc:docMk/>
            <pc:sldMk cId="3987721205" sldId="1196"/>
            <ac:spMk id="33" creationId="{3D693196-D2FA-5256-6F6E-771ACF46A8CD}"/>
          </ac:spMkLst>
        </pc:spChg>
        <pc:spChg chg="mod">
          <ac:chgData name="Giovanna Harzer" userId="4717d86b1a8f999b" providerId="LiveId" clId="{8E04C886-FD53-464D-BDC0-87C8DBF6C93B}" dt="2022-10-19T09:24:00.016" v="2570" actId="20577"/>
          <ac:spMkLst>
            <pc:docMk/>
            <pc:sldMk cId="3987721205" sldId="1196"/>
            <ac:spMk id="41" creationId="{C62315F6-62E0-857D-957C-6FB84CBE52F0}"/>
          </ac:spMkLst>
        </pc:spChg>
        <pc:spChg chg="mod">
          <ac:chgData name="Giovanna Harzer" userId="4717d86b1a8f999b" providerId="LiveId" clId="{8E04C886-FD53-464D-BDC0-87C8DBF6C93B}" dt="2022-10-19T09:24:54.797" v="2666" actId="1035"/>
          <ac:spMkLst>
            <pc:docMk/>
            <pc:sldMk cId="3987721205" sldId="1196"/>
            <ac:spMk id="47" creationId="{0D5A0321-A7B7-6E8D-5490-5FBFE98021B2}"/>
          </ac:spMkLst>
        </pc:spChg>
        <pc:grpChg chg="mod">
          <ac:chgData name="Giovanna Harzer" userId="4717d86b1a8f999b" providerId="LiveId" clId="{8E04C886-FD53-464D-BDC0-87C8DBF6C93B}" dt="2022-10-19T09:24:54.797" v="2666" actId="1035"/>
          <ac:grpSpMkLst>
            <pc:docMk/>
            <pc:sldMk cId="3987721205" sldId="1196"/>
            <ac:grpSpMk id="31" creationId="{219A7848-D777-9260-AE65-C1526262D5DD}"/>
          </ac:grpSpMkLst>
        </pc:grpChg>
      </pc:sldChg>
      <pc:sldChg chg="addSp delSp modSp add mod ord delAnim modAnim">
        <pc:chgData name="Giovanna Harzer" userId="4717d86b1a8f999b" providerId="LiveId" clId="{8E04C886-FD53-464D-BDC0-87C8DBF6C93B}" dt="2022-10-19T12:05:02.569" v="8497"/>
        <pc:sldMkLst>
          <pc:docMk/>
          <pc:sldMk cId="2080016408" sldId="1197"/>
        </pc:sldMkLst>
        <pc:spChg chg="del">
          <ac:chgData name="Giovanna Harzer" userId="4717d86b1a8f999b" providerId="LiveId" clId="{8E04C886-FD53-464D-BDC0-87C8DBF6C93B}" dt="2022-10-19T11:56:37.214" v="8245" actId="478"/>
          <ac:spMkLst>
            <pc:docMk/>
            <pc:sldMk cId="2080016408" sldId="1197"/>
            <ac:spMk id="7" creationId="{DCC9BD1D-1A38-D201-FF85-E0220EEF59D9}"/>
          </ac:spMkLst>
        </pc:spChg>
        <pc:spChg chg="mod">
          <ac:chgData name="Giovanna Harzer" userId="4717d86b1a8f999b" providerId="LiveId" clId="{8E04C886-FD53-464D-BDC0-87C8DBF6C93B}" dt="2022-10-19T09:25:20.746" v="2671" actId="113"/>
          <ac:spMkLst>
            <pc:docMk/>
            <pc:sldMk cId="2080016408" sldId="1197"/>
            <ac:spMk id="40" creationId="{C87889B8-0FEB-0F2D-5C56-05EE946990D0}"/>
          </ac:spMkLst>
        </pc:spChg>
        <pc:grpChg chg="del">
          <ac:chgData name="Giovanna Harzer" userId="4717d86b1a8f999b" providerId="LiveId" clId="{8E04C886-FD53-464D-BDC0-87C8DBF6C93B}" dt="2022-10-19T09:25:31.467" v="2673" actId="478"/>
          <ac:grpSpMkLst>
            <pc:docMk/>
            <pc:sldMk cId="2080016408" sldId="1197"/>
            <ac:grpSpMk id="3" creationId="{F26A7C74-0E65-D44E-0368-359E22FD6E08}"/>
          </ac:grpSpMkLst>
        </pc:grpChg>
        <pc:grpChg chg="del">
          <ac:chgData name="Giovanna Harzer" userId="4717d86b1a8f999b" providerId="LiveId" clId="{8E04C886-FD53-464D-BDC0-87C8DBF6C93B}" dt="2022-10-19T09:25:31.467" v="2673" actId="478"/>
          <ac:grpSpMkLst>
            <pc:docMk/>
            <pc:sldMk cId="2080016408" sldId="1197"/>
            <ac:grpSpMk id="6" creationId="{65BF88C4-A9A5-8EF0-2607-6AA1FED506DA}"/>
          </ac:grpSpMkLst>
        </pc:grpChg>
        <pc:grpChg chg="del">
          <ac:chgData name="Giovanna Harzer" userId="4717d86b1a8f999b" providerId="LiveId" clId="{8E04C886-FD53-464D-BDC0-87C8DBF6C93B}" dt="2022-10-19T09:25:31.467" v="2673" actId="478"/>
          <ac:grpSpMkLst>
            <pc:docMk/>
            <pc:sldMk cId="2080016408" sldId="1197"/>
            <ac:grpSpMk id="8" creationId="{7769D391-E280-5141-F510-ED8BC1475A41}"/>
          </ac:grpSpMkLst>
        </pc:grpChg>
        <pc:grpChg chg="del">
          <ac:chgData name="Giovanna Harzer" userId="4717d86b1a8f999b" providerId="LiveId" clId="{8E04C886-FD53-464D-BDC0-87C8DBF6C93B}" dt="2022-10-19T09:25:31.467" v="2673" actId="478"/>
          <ac:grpSpMkLst>
            <pc:docMk/>
            <pc:sldMk cId="2080016408" sldId="1197"/>
            <ac:grpSpMk id="34" creationId="{ED56AD86-91D5-7FB2-8A3D-518A38D21AC4}"/>
          </ac:grpSpMkLst>
        </pc:grpChg>
        <pc:grpChg chg="del">
          <ac:chgData name="Giovanna Harzer" userId="4717d86b1a8f999b" providerId="LiveId" clId="{8E04C886-FD53-464D-BDC0-87C8DBF6C93B}" dt="2022-10-19T09:25:31.467" v="2673" actId="478"/>
          <ac:grpSpMkLst>
            <pc:docMk/>
            <pc:sldMk cId="2080016408" sldId="1197"/>
            <ac:grpSpMk id="47" creationId="{08B232DD-46EB-468A-F76E-CE84B1691FC3}"/>
          </ac:grpSpMkLst>
        </pc:grpChg>
        <pc:picChg chg="add mod">
          <ac:chgData name="Giovanna Harzer" userId="4717d86b1a8f999b" providerId="LiveId" clId="{8E04C886-FD53-464D-BDC0-87C8DBF6C93B}" dt="2022-10-19T09:25:38.574" v="2677" actId="1076"/>
          <ac:picMkLst>
            <pc:docMk/>
            <pc:sldMk cId="2080016408" sldId="1197"/>
            <ac:picMk id="13" creationId="{9CB8E17B-90F4-E072-7491-183F1556B1BE}"/>
          </ac:picMkLst>
        </pc:picChg>
      </pc:sldChg>
      <pc:sldChg chg="delSp modSp add mod delAnim modAnim">
        <pc:chgData name="Giovanna Harzer" userId="4717d86b1a8f999b" providerId="LiveId" clId="{8E04C886-FD53-464D-BDC0-87C8DBF6C93B}" dt="2022-10-19T12:05:05.884" v="8499"/>
        <pc:sldMkLst>
          <pc:docMk/>
          <pc:sldMk cId="1206818675" sldId="1198"/>
        </pc:sldMkLst>
        <pc:spChg chg="mod">
          <ac:chgData name="Giovanna Harzer" userId="4717d86b1a8f999b" providerId="LiveId" clId="{8E04C886-FD53-464D-BDC0-87C8DBF6C93B}" dt="2022-10-19T09:26:42.128" v="2768" actId="2711"/>
          <ac:spMkLst>
            <pc:docMk/>
            <pc:sldMk cId="1206818675" sldId="1198"/>
            <ac:spMk id="4" creationId="{AE059A94-7FC4-C879-E907-C1CC101408FF}"/>
          </ac:spMkLst>
        </pc:spChg>
        <pc:spChg chg="mod">
          <ac:chgData name="Giovanna Harzer" userId="4717d86b1a8f999b" providerId="LiveId" clId="{8E04C886-FD53-464D-BDC0-87C8DBF6C93B}" dt="2022-10-19T09:26:42.128" v="2768" actId="2711"/>
          <ac:spMkLst>
            <pc:docMk/>
            <pc:sldMk cId="1206818675" sldId="1198"/>
            <ac:spMk id="5" creationId="{B9879FD8-3B1D-77ED-F5EA-6D6C497C5090}"/>
          </ac:spMkLst>
        </pc:spChg>
        <pc:spChg chg="del">
          <ac:chgData name="Giovanna Harzer" userId="4717d86b1a8f999b" providerId="LiveId" clId="{8E04C886-FD53-464D-BDC0-87C8DBF6C93B}" dt="2022-10-19T09:26:24.994" v="2763" actId="478"/>
          <ac:spMkLst>
            <pc:docMk/>
            <pc:sldMk cId="1206818675" sldId="1198"/>
            <ac:spMk id="7" creationId="{DCC9BD1D-1A38-D201-FF85-E0220EEF59D9}"/>
          </ac:spMkLst>
        </pc:spChg>
        <pc:spChg chg="mod">
          <ac:chgData name="Giovanna Harzer" userId="4717d86b1a8f999b" providerId="LiveId" clId="{8E04C886-FD53-464D-BDC0-87C8DBF6C93B}" dt="2022-10-19T09:26:42.128" v="2768" actId="2711"/>
          <ac:spMkLst>
            <pc:docMk/>
            <pc:sldMk cId="1206818675" sldId="1198"/>
            <ac:spMk id="9" creationId="{518A7633-67A6-623E-29D5-6765B060A113}"/>
          </ac:spMkLst>
        </pc:spChg>
        <pc:spChg chg="mod">
          <ac:chgData name="Giovanna Harzer" userId="4717d86b1a8f999b" providerId="LiveId" clId="{8E04C886-FD53-464D-BDC0-87C8DBF6C93B}" dt="2022-10-19T09:26:42.128" v="2768" actId="2711"/>
          <ac:spMkLst>
            <pc:docMk/>
            <pc:sldMk cId="1206818675" sldId="1198"/>
            <ac:spMk id="10" creationId="{B8E48C58-E5B5-171A-1109-BBCE5A1FD6E8}"/>
          </ac:spMkLst>
        </pc:spChg>
        <pc:spChg chg="mod">
          <ac:chgData name="Giovanna Harzer" userId="4717d86b1a8f999b" providerId="LiveId" clId="{8E04C886-FD53-464D-BDC0-87C8DBF6C93B}" dt="2022-10-19T09:26:42.128" v="2768" actId="2711"/>
          <ac:spMkLst>
            <pc:docMk/>
            <pc:sldMk cId="1206818675" sldId="1198"/>
            <ac:spMk id="11" creationId="{91D7C7BB-98A8-FFE4-315F-90277B020418}"/>
          </ac:spMkLst>
        </pc:spChg>
        <pc:spChg chg="mod">
          <ac:chgData name="Giovanna Harzer" userId="4717d86b1a8f999b" providerId="LiveId" clId="{8E04C886-FD53-464D-BDC0-87C8DBF6C93B}" dt="2022-10-19T09:26:42.128" v="2768" actId="2711"/>
          <ac:spMkLst>
            <pc:docMk/>
            <pc:sldMk cId="1206818675" sldId="1198"/>
            <ac:spMk id="12" creationId="{FDFD46A0-8125-00EA-4A24-8778E472FC8E}"/>
          </ac:spMkLst>
        </pc:spChg>
        <pc:spChg chg="mod">
          <ac:chgData name="Giovanna Harzer" userId="4717d86b1a8f999b" providerId="LiveId" clId="{8E04C886-FD53-464D-BDC0-87C8DBF6C93B}" dt="2022-10-19T09:25:52.785" v="2681" actId="113"/>
          <ac:spMkLst>
            <pc:docMk/>
            <pc:sldMk cId="1206818675" sldId="1198"/>
            <ac:spMk id="40" creationId="{C87889B8-0FEB-0F2D-5C56-05EE946990D0}"/>
          </ac:spMkLst>
        </pc:spChg>
        <pc:spChg chg="mod">
          <ac:chgData name="Giovanna Harzer" userId="4717d86b1a8f999b" providerId="LiveId" clId="{8E04C886-FD53-464D-BDC0-87C8DBF6C93B}" dt="2022-10-19T09:26:42.128" v="2768" actId="2711"/>
          <ac:spMkLst>
            <pc:docMk/>
            <pc:sldMk cId="1206818675" sldId="1198"/>
            <ac:spMk id="45" creationId="{D400188E-D783-3AAE-4309-AB34A75F7B9B}"/>
          </ac:spMkLst>
        </pc:spChg>
        <pc:spChg chg="mod">
          <ac:chgData name="Giovanna Harzer" userId="4717d86b1a8f999b" providerId="LiveId" clId="{8E04C886-FD53-464D-BDC0-87C8DBF6C93B}" dt="2022-10-19T09:26:42.128" v="2768" actId="2711"/>
          <ac:spMkLst>
            <pc:docMk/>
            <pc:sldMk cId="1206818675" sldId="1198"/>
            <ac:spMk id="46" creationId="{B0EC3D49-CA17-AF0F-ED2B-8E48104DE5B7}"/>
          </ac:spMkLst>
        </pc:spChg>
        <pc:spChg chg="mod">
          <ac:chgData name="Giovanna Harzer" userId="4717d86b1a8f999b" providerId="LiveId" clId="{8E04C886-FD53-464D-BDC0-87C8DBF6C93B}" dt="2022-10-19T09:26:42.128" v="2768" actId="2711"/>
          <ac:spMkLst>
            <pc:docMk/>
            <pc:sldMk cId="1206818675" sldId="1198"/>
            <ac:spMk id="48" creationId="{AE9A203C-268C-A1DD-5D14-759F4AC8A092}"/>
          </ac:spMkLst>
        </pc:spChg>
        <pc:spChg chg="mod">
          <ac:chgData name="Giovanna Harzer" userId="4717d86b1a8f999b" providerId="LiveId" clId="{8E04C886-FD53-464D-BDC0-87C8DBF6C93B}" dt="2022-10-19T09:26:42.128" v="2768" actId="2711"/>
          <ac:spMkLst>
            <pc:docMk/>
            <pc:sldMk cId="1206818675" sldId="1198"/>
            <ac:spMk id="49" creationId="{EDEB0090-6054-F47F-1663-4583B7635A1E}"/>
          </ac:spMkLst>
        </pc:spChg>
        <pc:grpChg chg="del mod">
          <ac:chgData name="Giovanna Harzer" userId="4717d86b1a8f999b" providerId="LiveId" clId="{8E04C886-FD53-464D-BDC0-87C8DBF6C93B}" dt="2022-10-19T09:26:45.845" v="2769" actId="478"/>
          <ac:grpSpMkLst>
            <pc:docMk/>
            <pc:sldMk cId="1206818675" sldId="1198"/>
            <ac:grpSpMk id="3" creationId="{F26A7C74-0E65-D44E-0368-359E22FD6E08}"/>
          </ac:grpSpMkLst>
        </pc:grpChg>
        <pc:grpChg chg="mod">
          <ac:chgData name="Giovanna Harzer" userId="4717d86b1a8f999b" providerId="LiveId" clId="{8E04C886-FD53-464D-BDC0-87C8DBF6C93B}" dt="2022-10-19T09:26:51.484" v="2810" actId="1036"/>
          <ac:grpSpMkLst>
            <pc:docMk/>
            <pc:sldMk cId="1206818675" sldId="1198"/>
            <ac:grpSpMk id="6" creationId="{65BF88C4-A9A5-8EF0-2607-6AA1FED506DA}"/>
          </ac:grpSpMkLst>
        </pc:grpChg>
        <pc:grpChg chg="mod">
          <ac:chgData name="Giovanna Harzer" userId="4717d86b1a8f999b" providerId="LiveId" clId="{8E04C886-FD53-464D-BDC0-87C8DBF6C93B}" dt="2022-10-19T09:26:51.484" v="2810" actId="1036"/>
          <ac:grpSpMkLst>
            <pc:docMk/>
            <pc:sldMk cId="1206818675" sldId="1198"/>
            <ac:grpSpMk id="8" creationId="{7769D391-E280-5141-F510-ED8BC1475A41}"/>
          </ac:grpSpMkLst>
        </pc:grpChg>
        <pc:grpChg chg="mod">
          <ac:chgData name="Giovanna Harzer" userId="4717d86b1a8f999b" providerId="LiveId" clId="{8E04C886-FD53-464D-BDC0-87C8DBF6C93B}" dt="2022-10-19T09:26:51.484" v="2810" actId="1036"/>
          <ac:grpSpMkLst>
            <pc:docMk/>
            <pc:sldMk cId="1206818675" sldId="1198"/>
            <ac:grpSpMk id="34" creationId="{ED56AD86-91D5-7FB2-8A3D-518A38D21AC4}"/>
          </ac:grpSpMkLst>
        </pc:grpChg>
        <pc:grpChg chg="mod">
          <ac:chgData name="Giovanna Harzer" userId="4717d86b1a8f999b" providerId="LiveId" clId="{8E04C886-FD53-464D-BDC0-87C8DBF6C93B}" dt="2022-10-19T09:26:51.484" v="2810" actId="1036"/>
          <ac:grpSpMkLst>
            <pc:docMk/>
            <pc:sldMk cId="1206818675" sldId="1198"/>
            <ac:grpSpMk id="47" creationId="{08B232DD-46EB-468A-F76E-CE84B1691FC3}"/>
          </ac:grpSpMkLst>
        </pc:grpChg>
      </pc:sldChg>
      <pc:sldChg chg="delSp modSp add mod ord delAnim modAnim">
        <pc:chgData name="Giovanna Harzer" userId="4717d86b1a8f999b" providerId="LiveId" clId="{8E04C886-FD53-464D-BDC0-87C8DBF6C93B}" dt="2022-10-19T09:28:23.744" v="2865" actId="1036"/>
        <pc:sldMkLst>
          <pc:docMk/>
          <pc:sldMk cId="2520682654" sldId="1199"/>
        </pc:sldMkLst>
        <pc:spChg chg="mod">
          <ac:chgData name="Giovanna Harzer" userId="4717d86b1a8f999b" providerId="LiveId" clId="{8E04C886-FD53-464D-BDC0-87C8DBF6C93B}" dt="2022-10-19T09:27:46.037" v="2844" actId="20577"/>
          <ac:spMkLst>
            <pc:docMk/>
            <pc:sldMk cId="2520682654" sldId="1199"/>
            <ac:spMk id="14" creationId="{D3661B65-4EE1-3542-CB57-81E9F1D1C6E4}"/>
          </ac:spMkLst>
        </pc:spChg>
        <pc:spChg chg="mod">
          <ac:chgData name="Giovanna Harzer" userId="4717d86b1a8f999b" providerId="LiveId" clId="{8E04C886-FD53-464D-BDC0-87C8DBF6C93B}" dt="2022-10-19T09:28:23.744" v="2865" actId="1036"/>
          <ac:spMkLst>
            <pc:docMk/>
            <pc:sldMk cId="2520682654" sldId="1199"/>
            <ac:spMk id="29" creationId="{04FD3385-D37D-2866-DA67-9B321DEB9ECE}"/>
          </ac:spMkLst>
        </pc:spChg>
        <pc:spChg chg="del">
          <ac:chgData name="Giovanna Harzer" userId="4717d86b1a8f999b" providerId="LiveId" clId="{8E04C886-FD53-464D-BDC0-87C8DBF6C93B}" dt="2022-10-19T09:28:16.905" v="2859" actId="478"/>
          <ac:spMkLst>
            <pc:docMk/>
            <pc:sldMk cId="2520682654" sldId="1199"/>
            <ac:spMk id="30" creationId="{76D39B79-5C73-A254-4DE8-17CF06832B32}"/>
          </ac:spMkLst>
        </pc:spChg>
        <pc:spChg chg="mod">
          <ac:chgData name="Giovanna Harzer" userId="4717d86b1a8f999b" providerId="LiveId" clId="{8E04C886-FD53-464D-BDC0-87C8DBF6C93B}" dt="2022-10-19T09:27:17.280" v="2825" actId="20577"/>
          <ac:spMkLst>
            <pc:docMk/>
            <pc:sldMk cId="2520682654" sldId="1199"/>
            <ac:spMk id="33" creationId="{3D693196-D2FA-5256-6F6E-771ACF46A8CD}"/>
          </ac:spMkLst>
        </pc:spChg>
        <pc:spChg chg="mod">
          <ac:chgData name="Giovanna Harzer" userId="4717d86b1a8f999b" providerId="LiveId" clId="{8E04C886-FD53-464D-BDC0-87C8DBF6C93B}" dt="2022-10-19T09:27:05.729" v="2819" actId="113"/>
          <ac:spMkLst>
            <pc:docMk/>
            <pc:sldMk cId="2520682654" sldId="1199"/>
            <ac:spMk id="40" creationId="{C87889B8-0FEB-0F2D-5C56-05EE946990D0}"/>
          </ac:spMkLst>
        </pc:spChg>
        <pc:spChg chg="mod">
          <ac:chgData name="Giovanna Harzer" userId="4717d86b1a8f999b" providerId="LiveId" clId="{8E04C886-FD53-464D-BDC0-87C8DBF6C93B}" dt="2022-10-19T09:28:23.744" v="2865" actId="1036"/>
          <ac:spMkLst>
            <pc:docMk/>
            <pc:sldMk cId="2520682654" sldId="1199"/>
            <ac:spMk id="47" creationId="{0D5A0321-A7B7-6E8D-5490-5FBFE98021B2}"/>
          </ac:spMkLst>
        </pc:spChg>
        <pc:grpChg chg="del">
          <ac:chgData name="Giovanna Harzer" userId="4717d86b1a8f999b" providerId="LiveId" clId="{8E04C886-FD53-464D-BDC0-87C8DBF6C93B}" dt="2022-10-19T09:28:16.905" v="2859" actId="478"/>
          <ac:grpSpMkLst>
            <pc:docMk/>
            <pc:sldMk cId="2520682654" sldId="1199"/>
            <ac:grpSpMk id="31" creationId="{219A7848-D777-9260-AE65-C1526262D5DD}"/>
          </ac:grpSpMkLst>
        </pc:grpChg>
      </pc:sldChg>
      <pc:sldChg chg="delSp modSp add mod delAnim modAnim">
        <pc:chgData name="Giovanna Harzer" userId="4717d86b1a8f999b" providerId="LiveId" clId="{8E04C886-FD53-464D-BDC0-87C8DBF6C93B}" dt="2022-10-19T09:29:15.967" v="2925" actId="20577"/>
        <pc:sldMkLst>
          <pc:docMk/>
          <pc:sldMk cId="2449647915" sldId="1200"/>
        </pc:sldMkLst>
        <pc:spChg chg="del">
          <ac:chgData name="Giovanna Harzer" userId="4717d86b1a8f999b" providerId="LiveId" clId="{8E04C886-FD53-464D-BDC0-87C8DBF6C93B}" dt="2022-10-19T09:28:32.787" v="2869" actId="478"/>
          <ac:spMkLst>
            <pc:docMk/>
            <pc:sldMk cId="2449647915" sldId="1200"/>
            <ac:spMk id="14" creationId="{D3661B65-4EE1-3542-CB57-81E9F1D1C6E4}"/>
          </ac:spMkLst>
        </pc:spChg>
        <pc:spChg chg="del">
          <ac:chgData name="Giovanna Harzer" userId="4717d86b1a8f999b" providerId="LiveId" clId="{8E04C886-FD53-464D-BDC0-87C8DBF6C93B}" dt="2022-10-19T09:28:32.787" v="2869" actId="478"/>
          <ac:spMkLst>
            <pc:docMk/>
            <pc:sldMk cId="2449647915" sldId="1200"/>
            <ac:spMk id="29" creationId="{04FD3385-D37D-2866-DA67-9B321DEB9ECE}"/>
          </ac:spMkLst>
        </pc:spChg>
        <pc:spChg chg="mod">
          <ac:chgData name="Giovanna Harzer" userId="4717d86b1a8f999b" providerId="LiveId" clId="{8E04C886-FD53-464D-BDC0-87C8DBF6C93B}" dt="2022-10-19T09:29:13.733" v="2923" actId="1036"/>
          <ac:spMkLst>
            <pc:docMk/>
            <pc:sldMk cId="2449647915" sldId="1200"/>
            <ac:spMk id="30" creationId="{76D39B79-5C73-A254-4DE8-17CF06832B32}"/>
          </ac:spMkLst>
        </pc:spChg>
        <pc:spChg chg="mod">
          <ac:chgData name="Giovanna Harzer" userId="4717d86b1a8f999b" providerId="LiveId" clId="{8E04C886-FD53-464D-BDC0-87C8DBF6C93B}" dt="2022-10-19T09:29:13.733" v="2923" actId="1036"/>
          <ac:spMkLst>
            <pc:docMk/>
            <pc:sldMk cId="2449647915" sldId="1200"/>
            <ac:spMk id="33" creationId="{3D693196-D2FA-5256-6F6E-771ACF46A8CD}"/>
          </ac:spMkLst>
        </pc:spChg>
        <pc:spChg chg="mod">
          <ac:chgData name="Giovanna Harzer" userId="4717d86b1a8f999b" providerId="LiveId" clId="{8E04C886-FD53-464D-BDC0-87C8DBF6C93B}" dt="2022-10-19T09:29:15.967" v="2925" actId="20577"/>
          <ac:spMkLst>
            <pc:docMk/>
            <pc:sldMk cId="2449647915" sldId="1200"/>
            <ac:spMk id="40" creationId="{C87889B8-0FEB-0F2D-5C56-05EE946990D0}"/>
          </ac:spMkLst>
        </pc:spChg>
        <pc:spChg chg="mod">
          <ac:chgData name="Giovanna Harzer" userId="4717d86b1a8f999b" providerId="LiveId" clId="{8E04C886-FD53-464D-BDC0-87C8DBF6C93B}" dt="2022-10-19T09:29:07.261" v="2911" actId="20577"/>
          <ac:spMkLst>
            <pc:docMk/>
            <pc:sldMk cId="2449647915" sldId="1200"/>
            <ac:spMk id="41" creationId="{C62315F6-62E0-857D-957C-6FB84CBE52F0}"/>
          </ac:spMkLst>
        </pc:spChg>
        <pc:spChg chg="mod">
          <ac:chgData name="Giovanna Harzer" userId="4717d86b1a8f999b" providerId="LiveId" clId="{8E04C886-FD53-464D-BDC0-87C8DBF6C93B}" dt="2022-10-19T09:29:13.733" v="2923" actId="1036"/>
          <ac:spMkLst>
            <pc:docMk/>
            <pc:sldMk cId="2449647915" sldId="1200"/>
            <ac:spMk id="47" creationId="{0D5A0321-A7B7-6E8D-5490-5FBFE98021B2}"/>
          </ac:spMkLst>
        </pc:spChg>
        <pc:grpChg chg="mod">
          <ac:chgData name="Giovanna Harzer" userId="4717d86b1a8f999b" providerId="LiveId" clId="{8E04C886-FD53-464D-BDC0-87C8DBF6C93B}" dt="2022-10-19T09:29:13.733" v="2923" actId="1036"/>
          <ac:grpSpMkLst>
            <pc:docMk/>
            <pc:sldMk cId="2449647915" sldId="1200"/>
            <ac:grpSpMk id="31" creationId="{219A7848-D777-9260-AE65-C1526262D5DD}"/>
          </ac:grpSpMkLst>
        </pc:grpChg>
      </pc:sldChg>
      <pc:sldChg chg="modSp add mod ord modAnim">
        <pc:chgData name="Giovanna Harzer" userId="4717d86b1a8f999b" providerId="LiveId" clId="{8E04C886-FD53-464D-BDC0-87C8DBF6C93B}" dt="2022-10-19T12:05:12.854" v="8500"/>
        <pc:sldMkLst>
          <pc:docMk/>
          <pc:sldMk cId="753372632" sldId="1201"/>
        </pc:sldMkLst>
        <pc:spChg chg="mod">
          <ac:chgData name="Giovanna Harzer" userId="4717d86b1a8f999b" providerId="LiveId" clId="{8E04C886-FD53-464D-BDC0-87C8DBF6C93B}" dt="2022-10-19T09:29:59.169" v="2944" actId="20577"/>
          <ac:spMkLst>
            <pc:docMk/>
            <pc:sldMk cId="753372632" sldId="1201"/>
            <ac:spMk id="9" creationId="{518A7633-67A6-623E-29D5-6765B060A113}"/>
          </ac:spMkLst>
        </pc:spChg>
        <pc:spChg chg="mod">
          <ac:chgData name="Giovanna Harzer" userId="4717d86b1a8f999b" providerId="LiveId" clId="{8E04C886-FD53-464D-BDC0-87C8DBF6C93B}" dt="2022-10-19T09:30:03.390" v="2951" actId="20577"/>
          <ac:spMkLst>
            <pc:docMk/>
            <pc:sldMk cId="753372632" sldId="1201"/>
            <ac:spMk id="11" creationId="{91D7C7BB-98A8-FFE4-315F-90277B020418}"/>
          </ac:spMkLst>
        </pc:spChg>
        <pc:spChg chg="mod">
          <ac:chgData name="Giovanna Harzer" userId="4717d86b1a8f999b" providerId="LiveId" clId="{8E04C886-FD53-464D-BDC0-87C8DBF6C93B}" dt="2022-10-19T09:30:17.088" v="2991" actId="403"/>
          <ac:spMkLst>
            <pc:docMk/>
            <pc:sldMk cId="753372632" sldId="1201"/>
            <ac:spMk id="40" creationId="{C87889B8-0FEB-0F2D-5C56-05EE946990D0}"/>
          </ac:spMkLst>
        </pc:spChg>
        <pc:spChg chg="mod">
          <ac:chgData name="Giovanna Harzer" userId="4717d86b1a8f999b" providerId="LiveId" clId="{8E04C886-FD53-464D-BDC0-87C8DBF6C93B}" dt="2022-10-19T09:29:48.307" v="2934" actId="20577"/>
          <ac:spMkLst>
            <pc:docMk/>
            <pc:sldMk cId="753372632" sldId="1201"/>
            <ac:spMk id="45" creationId="{D400188E-D783-3AAE-4309-AB34A75F7B9B}"/>
          </ac:spMkLst>
        </pc:spChg>
        <pc:spChg chg="mod">
          <ac:chgData name="Giovanna Harzer" userId="4717d86b1a8f999b" providerId="LiveId" clId="{8E04C886-FD53-464D-BDC0-87C8DBF6C93B}" dt="2022-10-19T09:29:52.858" v="2940" actId="20577"/>
          <ac:spMkLst>
            <pc:docMk/>
            <pc:sldMk cId="753372632" sldId="1201"/>
            <ac:spMk id="48" creationId="{AE9A203C-268C-A1DD-5D14-759F4AC8A092}"/>
          </ac:spMkLst>
        </pc:spChg>
        <pc:spChg chg="mod">
          <ac:chgData name="Giovanna Harzer" userId="4717d86b1a8f999b" providerId="LiveId" clId="{8E04C886-FD53-464D-BDC0-87C8DBF6C93B}" dt="2022-10-19T09:30:06.670" v="2953" actId="1076"/>
          <ac:spMkLst>
            <pc:docMk/>
            <pc:sldMk cId="753372632" sldId="1201"/>
            <ac:spMk id="63" creationId="{FD12CBF5-2F05-53C5-A7F9-D1C679DF5B17}"/>
          </ac:spMkLst>
        </pc:spChg>
        <pc:grpChg chg="mod">
          <ac:chgData name="Giovanna Harzer" userId="4717d86b1a8f999b" providerId="LiveId" clId="{8E04C886-FD53-464D-BDC0-87C8DBF6C93B}" dt="2022-10-19T09:30:14.682" v="2990" actId="1076"/>
          <ac:grpSpMkLst>
            <pc:docMk/>
            <pc:sldMk cId="753372632" sldId="1201"/>
            <ac:grpSpMk id="6" creationId="{65BF88C4-A9A5-8EF0-2607-6AA1FED506DA}"/>
          </ac:grpSpMkLst>
        </pc:grpChg>
        <pc:grpChg chg="mod">
          <ac:chgData name="Giovanna Harzer" userId="4717d86b1a8f999b" providerId="LiveId" clId="{8E04C886-FD53-464D-BDC0-87C8DBF6C93B}" dt="2022-10-19T09:30:14.682" v="2990" actId="1076"/>
          <ac:grpSpMkLst>
            <pc:docMk/>
            <pc:sldMk cId="753372632" sldId="1201"/>
            <ac:grpSpMk id="8" creationId="{7769D391-E280-5141-F510-ED8BC1475A41}"/>
          </ac:grpSpMkLst>
        </pc:grpChg>
        <pc:grpChg chg="mod">
          <ac:chgData name="Giovanna Harzer" userId="4717d86b1a8f999b" providerId="LiveId" clId="{8E04C886-FD53-464D-BDC0-87C8DBF6C93B}" dt="2022-10-19T09:30:14.682" v="2990" actId="1076"/>
          <ac:grpSpMkLst>
            <pc:docMk/>
            <pc:sldMk cId="753372632" sldId="1201"/>
            <ac:grpSpMk id="34" creationId="{ED56AD86-91D5-7FB2-8A3D-518A38D21AC4}"/>
          </ac:grpSpMkLst>
        </pc:grpChg>
        <pc:grpChg chg="mod">
          <ac:chgData name="Giovanna Harzer" userId="4717d86b1a8f999b" providerId="LiveId" clId="{8E04C886-FD53-464D-BDC0-87C8DBF6C93B}" dt="2022-10-19T09:30:14.682" v="2990" actId="1076"/>
          <ac:grpSpMkLst>
            <pc:docMk/>
            <pc:sldMk cId="753372632" sldId="1201"/>
            <ac:grpSpMk id="47" creationId="{08B232DD-46EB-468A-F76E-CE84B1691FC3}"/>
          </ac:grpSpMkLst>
        </pc:grpChg>
      </pc:sldChg>
      <pc:sldChg chg="addSp delSp modSp add mod ord delAnim modAnim">
        <pc:chgData name="Giovanna Harzer" userId="4717d86b1a8f999b" providerId="LiveId" clId="{8E04C886-FD53-464D-BDC0-87C8DBF6C93B}" dt="2022-10-19T12:05:19.916" v="8502"/>
        <pc:sldMkLst>
          <pc:docMk/>
          <pc:sldMk cId="1081731180" sldId="1202"/>
        </pc:sldMkLst>
        <pc:spChg chg="del">
          <ac:chgData name="Giovanna Harzer" userId="4717d86b1a8f999b" providerId="LiveId" clId="{8E04C886-FD53-464D-BDC0-87C8DBF6C93B}" dt="2022-10-19T09:31:57.684" v="3037" actId="478"/>
          <ac:spMkLst>
            <pc:docMk/>
            <pc:sldMk cId="1081731180" sldId="1202"/>
            <ac:spMk id="14" creationId="{D3661B65-4EE1-3542-CB57-81E9F1D1C6E4}"/>
          </ac:spMkLst>
        </pc:spChg>
        <pc:spChg chg="mod">
          <ac:chgData name="Giovanna Harzer" userId="4717d86b1a8f999b" providerId="LiveId" clId="{8E04C886-FD53-464D-BDC0-87C8DBF6C93B}" dt="2022-10-19T09:32:23.006" v="3051" actId="1076"/>
          <ac:spMkLst>
            <pc:docMk/>
            <pc:sldMk cId="1081731180" sldId="1202"/>
            <ac:spMk id="29" creationId="{04FD3385-D37D-2866-DA67-9B321DEB9ECE}"/>
          </ac:spMkLst>
        </pc:spChg>
        <pc:spChg chg="add mod">
          <ac:chgData name="Giovanna Harzer" userId="4717d86b1a8f999b" providerId="LiveId" clId="{8E04C886-FD53-464D-BDC0-87C8DBF6C93B}" dt="2022-10-19T09:31:45.926" v="3035" actId="1036"/>
          <ac:spMkLst>
            <pc:docMk/>
            <pc:sldMk cId="1081731180" sldId="1202"/>
            <ac:spMk id="30" creationId="{A7548CE7-E0F0-6BFB-1DC1-BBAF7A57A427}"/>
          </ac:spMkLst>
        </pc:spChg>
        <pc:spChg chg="mod">
          <ac:chgData name="Giovanna Harzer" userId="4717d86b1a8f999b" providerId="LiveId" clId="{8E04C886-FD53-464D-BDC0-87C8DBF6C93B}" dt="2022-10-19T09:30:41.771" v="3001"/>
          <ac:spMkLst>
            <pc:docMk/>
            <pc:sldMk cId="1081731180" sldId="1202"/>
            <ac:spMk id="33" creationId="{3D693196-D2FA-5256-6F6E-771ACF46A8CD}"/>
          </ac:spMkLst>
        </pc:spChg>
        <pc:spChg chg="mod">
          <ac:chgData name="Giovanna Harzer" userId="4717d86b1a8f999b" providerId="LiveId" clId="{8E04C886-FD53-464D-BDC0-87C8DBF6C93B}" dt="2022-10-19T09:30:38.142" v="2998" actId="20577"/>
          <ac:spMkLst>
            <pc:docMk/>
            <pc:sldMk cId="1081731180" sldId="1202"/>
            <ac:spMk id="40" creationId="{C87889B8-0FEB-0F2D-5C56-05EE946990D0}"/>
          </ac:spMkLst>
        </pc:spChg>
        <pc:spChg chg="mod">
          <ac:chgData name="Giovanna Harzer" userId="4717d86b1a8f999b" providerId="LiveId" clId="{8E04C886-FD53-464D-BDC0-87C8DBF6C93B}" dt="2022-10-19T09:31:45.926" v="3035" actId="1036"/>
          <ac:spMkLst>
            <pc:docMk/>
            <pc:sldMk cId="1081731180" sldId="1202"/>
            <ac:spMk id="47" creationId="{0D5A0321-A7B7-6E8D-5490-5FBFE98021B2}"/>
          </ac:spMkLst>
        </pc:spChg>
        <pc:grpChg chg="mod">
          <ac:chgData name="Giovanna Harzer" userId="4717d86b1a8f999b" providerId="LiveId" clId="{8E04C886-FD53-464D-BDC0-87C8DBF6C93B}" dt="2022-10-19T09:32:14.103" v="3046" actId="1076"/>
          <ac:grpSpMkLst>
            <pc:docMk/>
            <pc:sldMk cId="1081731180" sldId="1202"/>
            <ac:grpSpMk id="3" creationId="{F3E65516-BB31-35CA-C526-3676F69D3EF9}"/>
          </ac:grpSpMkLst>
        </pc:grpChg>
        <pc:picChg chg="add del">
          <ac:chgData name="Giovanna Harzer" userId="4717d86b1a8f999b" providerId="LiveId" clId="{8E04C886-FD53-464D-BDC0-87C8DBF6C93B}" dt="2022-10-19T09:31:10.898" v="3010" actId="22"/>
          <ac:picMkLst>
            <pc:docMk/>
            <pc:sldMk cId="1081731180" sldId="1202"/>
            <ac:picMk id="36" creationId="{8D3507A8-6B9C-D5DF-1856-E165085D1FB7}"/>
          </ac:picMkLst>
        </pc:picChg>
      </pc:sldChg>
      <pc:sldChg chg="addSp delSp modSp add mod delAnim modAnim">
        <pc:chgData name="Giovanna Harzer" userId="4717d86b1a8f999b" providerId="LiveId" clId="{8E04C886-FD53-464D-BDC0-87C8DBF6C93B}" dt="2022-10-19T12:05:28.982" v="8505" actId="1076"/>
        <pc:sldMkLst>
          <pc:docMk/>
          <pc:sldMk cId="3125566921" sldId="1203"/>
        </pc:sldMkLst>
        <pc:spChg chg="del">
          <ac:chgData name="Giovanna Harzer" userId="4717d86b1a8f999b" providerId="LiveId" clId="{8E04C886-FD53-464D-BDC0-87C8DBF6C93B}" dt="2022-10-19T09:32:31.882" v="3055" actId="478"/>
          <ac:spMkLst>
            <pc:docMk/>
            <pc:sldMk cId="3125566921" sldId="1203"/>
            <ac:spMk id="14" creationId="{D3661B65-4EE1-3542-CB57-81E9F1D1C6E4}"/>
          </ac:spMkLst>
        </pc:spChg>
        <pc:spChg chg="del">
          <ac:chgData name="Giovanna Harzer" userId="4717d86b1a8f999b" providerId="LiveId" clId="{8E04C886-FD53-464D-BDC0-87C8DBF6C93B}" dt="2022-10-19T09:32:31.882" v="3055" actId="478"/>
          <ac:spMkLst>
            <pc:docMk/>
            <pc:sldMk cId="3125566921" sldId="1203"/>
            <ac:spMk id="29" creationId="{04FD3385-D37D-2866-DA67-9B321DEB9ECE}"/>
          </ac:spMkLst>
        </pc:spChg>
        <pc:spChg chg="del">
          <ac:chgData name="Giovanna Harzer" userId="4717d86b1a8f999b" providerId="LiveId" clId="{8E04C886-FD53-464D-BDC0-87C8DBF6C93B}" dt="2022-10-19T09:32:31.882" v="3055" actId="478"/>
          <ac:spMkLst>
            <pc:docMk/>
            <pc:sldMk cId="3125566921" sldId="1203"/>
            <ac:spMk id="30" creationId="{A7548CE7-E0F0-6BFB-1DC1-BBAF7A57A427}"/>
          </ac:spMkLst>
        </pc:spChg>
        <pc:spChg chg="add mod">
          <ac:chgData name="Giovanna Harzer" userId="4717d86b1a8f999b" providerId="LiveId" clId="{8E04C886-FD53-464D-BDC0-87C8DBF6C93B}" dt="2022-10-19T09:33:31.719" v="3089" actId="14100"/>
          <ac:spMkLst>
            <pc:docMk/>
            <pc:sldMk cId="3125566921" sldId="1203"/>
            <ac:spMk id="31" creationId="{0AC266B0-55B2-D631-04CE-F33D2BA7C1A7}"/>
          </ac:spMkLst>
        </pc:spChg>
        <pc:spChg chg="mod">
          <ac:chgData name="Giovanna Harzer" userId="4717d86b1a8f999b" providerId="LiveId" clId="{8E04C886-FD53-464D-BDC0-87C8DBF6C93B}" dt="2022-10-19T09:33:00.853" v="3081" actId="14100"/>
          <ac:spMkLst>
            <pc:docMk/>
            <pc:sldMk cId="3125566921" sldId="1203"/>
            <ac:spMk id="33" creationId="{3D693196-D2FA-5256-6F6E-771ACF46A8CD}"/>
          </ac:spMkLst>
        </pc:spChg>
        <pc:spChg chg="mod">
          <ac:chgData name="Giovanna Harzer" userId="4717d86b1a8f999b" providerId="LiveId" clId="{8E04C886-FD53-464D-BDC0-87C8DBF6C93B}" dt="2022-10-19T09:33:15.192" v="3082"/>
          <ac:spMkLst>
            <pc:docMk/>
            <pc:sldMk cId="3125566921" sldId="1203"/>
            <ac:spMk id="41" creationId="{9F8C5A0C-F04A-CA48-C108-1902D52049B8}"/>
          </ac:spMkLst>
        </pc:spChg>
        <pc:spChg chg="mod">
          <ac:chgData name="Giovanna Harzer" userId="4717d86b1a8f999b" providerId="LiveId" clId="{8E04C886-FD53-464D-BDC0-87C8DBF6C93B}" dt="2022-10-19T09:33:23.117" v="3084" actId="20577"/>
          <ac:spMkLst>
            <pc:docMk/>
            <pc:sldMk cId="3125566921" sldId="1203"/>
            <ac:spMk id="42" creationId="{D6C684C0-8D72-3CB1-424A-55563CABF721}"/>
          </ac:spMkLst>
        </pc:spChg>
        <pc:spChg chg="add mod">
          <ac:chgData name="Giovanna Harzer" userId="4717d86b1a8f999b" providerId="LiveId" clId="{8E04C886-FD53-464D-BDC0-87C8DBF6C93B}" dt="2022-10-19T12:05:28.982" v="8505" actId="1076"/>
          <ac:spMkLst>
            <pc:docMk/>
            <pc:sldMk cId="3125566921" sldId="1203"/>
            <ac:spMk id="44" creationId="{C04A6324-08A1-3401-4FD9-26DF286F3306}"/>
          </ac:spMkLst>
        </pc:spChg>
        <pc:spChg chg="add mod">
          <ac:chgData name="Giovanna Harzer" userId="4717d86b1a8f999b" providerId="LiveId" clId="{8E04C886-FD53-464D-BDC0-87C8DBF6C93B}" dt="2022-10-19T12:05:28.982" v="8505" actId="1076"/>
          <ac:spMkLst>
            <pc:docMk/>
            <pc:sldMk cId="3125566921" sldId="1203"/>
            <ac:spMk id="45" creationId="{E2922662-9D91-04D8-6A06-FAEDC11CCF88}"/>
          </ac:spMkLst>
        </pc:spChg>
        <pc:spChg chg="mod">
          <ac:chgData name="Giovanna Harzer" userId="4717d86b1a8f999b" providerId="LiveId" clId="{8E04C886-FD53-464D-BDC0-87C8DBF6C93B}" dt="2022-10-19T09:33:27.120" v="3086" actId="403"/>
          <ac:spMkLst>
            <pc:docMk/>
            <pc:sldMk cId="3125566921" sldId="1203"/>
            <ac:spMk id="47" creationId="{0D5A0321-A7B7-6E8D-5490-5FBFE98021B2}"/>
          </ac:spMkLst>
        </pc:spChg>
        <pc:grpChg chg="add mod">
          <ac:chgData name="Giovanna Harzer" userId="4717d86b1a8f999b" providerId="LiveId" clId="{8E04C886-FD53-464D-BDC0-87C8DBF6C93B}" dt="2022-10-19T09:33:33.762" v="3090" actId="1076"/>
          <ac:grpSpMkLst>
            <pc:docMk/>
            <pc:sldMk cId="3125566921" sldId="1203"/>
            <ac:grpSpMk id="36" creationId="{37CC996B-5216-02BC-D929-31BBB89025DA}"/>
          </ac:grpSpMkLst>
        </pc:grpChg>
      </pc:sldChg>
      <pc:sldChg chg="new del">
        <pc:chgData name="Giovanna Harzer" userId="4717d86b1a8f999b" providerId="LiveId" clId="{8E04C886-FD53-464D-BDC0-87C8DBF6C93B}" dt="2022-10-19T09:37:12.214" v="3175" actId="680"/>
        <pc:sldMkLst>
          <pc:docMk/>
          <pc:sldMk cId="2924851221" sldId="1204"/>
        </pc:sldMkLst>
      </pc:sldChg>
      <pc:sldChg chg="addSp delSp modSp add mod delAnim modAnim">
        <pc:chgData name="Giovanna Harzer" userId="4717d86b1a8f999b" providerId="LiveId" clId="{8E04C886-FD53-464D-BDC0-87C8DBF6C93B}" dt="2022-10-19T12:06:12.251" v="8575"/>
        <pc:sldMkLst>
          <pc:docMk/>
          <pc:sldMk cId="3563776735" sldId="1204"/>
        </pc:sldMkLst>
        <pc:spChg chg="add mod">
          <ac:chgData name="Giovanna Harzer" userId="4717d86b1a8f999b" providerId="LiveId" clId="{8E04C886-FD53-464D-BDC0-87C8DBF6C93B}" dt="2022-10-19T09:39:20.436" v="3236" actId="14100"/>
          <ac:spMkLst>
            <pc:docMk/>
            <pc:sldMk cId="3563776735" sldId="1204"/>
            <ac:spMk id="4" creationId="{DAA0F2B1-FAE6-998F-A9CF-859E6C772757}"/>
          </ac:spMkLst>
        </pc:spChg>
        <pc:spChg chg="del">
          <ac:chgData name="Giovanna Harzer" userId="4717d86b1a8f999b" providerId="LiveId" clId="{8E04C886-FD53-464D-BDC0-87C8DBF6C93B}" dt="2022-10-19T09:38:23.972" v="3190" actId="478"/>
          <ac:spMkLst>
            <pc:docMk/>
            <pc:sldMk cId="3563776735" sldId="1204"/>
            <ac:spMk id="27" creationId="{33AC4492-50DC-F421-E967-692D2DAB33E4}"/>
          </ac:spMkLst>
        </pc:spChg>
        <pc:spChg chg="del">
          <ac:chgData name="Giovanna Harzer" userId="4717d86b1a8f999b" providerId="LiveId" clId="{8E04C886-FD53-464D-BDC0-87C8DBF6C93B}" dt="2022-10-19T09:38:23.972" v="3190" actId="478"/>
          <ac:spMkLst>
            <pc:docMk/>
            <pc:sldMk cId="3563776735" sldId="1204"/>
            <ac:spMk id="28" creationId="{BFC45A06-0F57-4E2E-5FB0-11AD77C9C545}"/>
          </ac:spMkLst>
        </pc:spChg>
        <pc:spChg chg="del">
          <ac:chgData name="Giovanna Harzer" userId="4717d86b1a8f999b" providerId="LiveId" clId="{8E04C886-FD53-464D-BDC0-87C8DBF6C93B}" dt="2022-10-19T09:38:23.972" v="3190" actId="478"/>
          <ac:spMkLst>
            <pc:docMk/>
            <pc:sldMk cId="3563776735" sldId="1204"/>
            <ac:spMk id="29" creationId="{3B62BE58-4A4C-DFF6-0C90-97232B011385}"/>
          </ac:spMkLst>
        </pc:spChg>
        <pc:spChg chg="del">
          <ac:chgData name="Giovanna Harzer" userId="4717d86b1a8f999b" providerId="LiveId" clId="{8E04C886-FD53-464D-BDC0-87C8DBF6C93B}" dt="2022-10-19T09:38:23.972" v="3190" actId="478"/>
          <ac:spMkLst>
            <pc:docMk/>
            <pc:sldMk cId="3563776735" sldId="1204"/>
            <ac:spMk id="33" creationId="{5883ADDB-E895-8E7B-D808-7852DA8379A2}"/>
          </ac:spMkLst>
        </pc:spChg>
        <pc:spChg chg="del">
          <ac:chgData name="Giovanna Harzer" userId="4717d86b1a8f999b" providerId="LiveId" clId="{8E04C886-FD53-464D-BDC0-87C8DBF6C93B}" dt="2022-10-19T09:38:23.972" v="3190" actId="478"/>
          <ac:spMkLst>
            <pc:docMk/>
            <pc:sldMk cId="3563776735" sldId="1204"/>
            <ac:spMk id="35" creationId="{7236CE06-D3F8-302F-A63F-CA13DC55A722}"/>
          </ac:spMkLst>
        </pc:spChg>
        <pc:spChg chg="del">
          <ac:chgData name="Giovanna Harzer" userId="4717d86b1a8f999b" providerId="LiveId" clId="{8E04C886-FD53-464D-BDC0-87C8DBF6C93B}" dt="2022-10-19T09:38:23.972" v="3190" actId="478"/>
          <ac:spMkLst>
            <pc:docMk/>
            <pc:sldMk cId="3563776735" sldId="1204"/>
            <ac:spMk id="50" creationId="{7ACEA149-38E2-8DBB-4DF4-D1E6B5244922}"/>
          </ac:spMkLst>
        </pc:spChg>
        <pc:spChg chg="add mod">
          <ac:chgData name="Giovanna Harzer" userId="4717d86b1a8f999b" providerId="LiveId" clId="{8E04C886-FD53-464D-BDC0-87C8DBF6C93B}" dt="2022-10-19T09:40:02.339" v="3249" actId="14100"/>
          <ac:spMkLst>
            <pc:docMk/>
            <pc:sldMk cId="3563776735" sldId="1204"/>
            <ac:spMk id="55" creationId="{679A5D17-C77A-D348-0596-3EC35FDF8624}"/>
          </ac:spMkLst>
        </pc:spChg>
        <pc:spChg chg="add mod">
          <ac:chgData name="Giovanna Harzer" userId="4717d86b1a8f999b" providerId="LiveId" clId="{8E04C886-FD53-464D-BDC0-87C8DBF6C93B}" dt="2022-10-19T09:40:18.213" v="3258" actId="113"/>
          <ac:spMkLst>
            <pc:docMk/>
            <pc:sldMk cId="3563776735" sldId="1204"/>
            <ac:spMk id="56" creationId="{491FC2AA-1A69-8976-36E7-2C9D329C9FE6}"/>
          </ac:spMkLst>
        </pc:spChg>
        <pc:spChg chg="add mod">
          <ac:chgData name="Giovanna Harzer" userId="4717d86b1a8f999b" providerId="LiveId" clId="{8E04C886-FD53-464D-BDC0-87C8DBF6C93B}" dt="2022-10-19T09:40:04.464" v="3250" actId="14100"/>
          <ac:spMkLst>
            <pc:docMk/>
            <pc:sldMk cId="3563776735" sldId="1204"/>
            <ac:spMk id="57" creationId="{E914EC22-718A-17EC-D853-5F3F9A09049A}"/>
          </ac:spMkLst>
        </pc:spChg>
        <pc:spChg chg="mod">
          <ac:chgData name="Giovanna Harzer" userId="4717d86b1a8f999b" providerId="LiveId" clId="{8E04C886-FD53-464D-BDC0-87C8DBF6C93B}" dt="2022-10-19T12:06:03.324" v="8510"/>
          <ac:spMkLst>
            <pc:docMk/>
            <pc:sldMk cId="3563776735" sldId="1204"/>
            <ac:spMk id="59" creationId="{36A7428E-E7E1-AB5D-CFEE-AAB051053CC2}"/>
          </ac:spMkLst>
        </pc:spChg>
        <pc:spChg chg="mod">
          <ac:chgData name="Giovanna Harzer" userId="4717d86b1a8f999b" providerId="LiveId" clId="{8E04C886-FD53-464D-BDC0-87C8DBF6C93B}" dt="2022-10-19T12:06:03.324" v="8510"/>
          <ac:spMkLst>
            <pc:docMk/>
            <pc:sldMk cId="3563776735" sldId="1204"/>
            <ac:spMk id="62" creationId="{7F3ECBF6-E715-EDBC-0395-CE32426428FC}"/>
          </ac:spMkLst>
        </pc:spChg>
        <pc:spChg chg="mod">
          <ac:chgData name="Giovanna Harzer" userId="4717d86b1a8f999b" providerId="LiveId" clId="{8E04C886-FD53-464D-BDC0-87C8DBF6C93B}" dt="2022-10-19T12:06:03.324" v="8510"/>
          <ac:spMkLst>
            <pc:docMk/>
            <pc:sldMk cId="3563776735" sldId="1204"/>
            <ac:spMk id="64" creationId="{88D26012-D9C8-AE05-4E87-A3978245B3D4}"/>
          </ac:spMkLst>
        </pc:spChg>
        <pc:spChg chg="mod">
          <ac:chgData name="Giovanna Harzer" userId="4717d86b1a8f999b" providerId="LiveId" clId="{8E04C886-FD53-464D-BDC0-87C8DBF6C93B}" dt="2022-10-19T12:06:03.324" v="8510"/>
          <ac:spMkLst>
            <pc:docMk/>
            <pc:sldMk cId="3563776735" sldId="1204"/>
            <ac:spMk id="65" creationId="{C4567145-CB4D-0FB4-5AF4-ACCCC9E0EC84}"/>
          </ac:spMkLst>
        </pc:spChg>
        <pc:spChg chg="add mod">
          <ac:chgData name="Giovanna Harzer" userId="4717d86b1a8f999b" providerId="LiveId" clId="{8E04C886-FD53-464D-BDC0-87C8DBF6C93B}" dt="2022-10-19T12:06:06.449" v="8573" actId="1037"/>
          <ac:spMkLst>
            <pc:docMk/>
            <pc:sldMk cId="3563776735" sldId="1204"/>
            <ac:spMk id="66" creationId="{359ACFDD-6E23-5DBF-59BB-CCCFB71B86B9}"/>
          </ac:spMkLst>
        </pc:spChg>
        <pc:spChg chg="add mod">
          <ac:chgData name="Giovanna Harzer" userId="4717d86b1a8f999b" providerId="LiveId" clId="{8E04C886-FD53-464D-BDC0-87C8DBF6C93B}" dt="2022-10-19T12:06:06.449" v="8573" actId="1037"/>
          <ac:spMkLst>
            <pc:docMk/>
            <pc:sldMk cId="3563776735" sldId="1204"/>
            <ac:spMk id="67" creationId="{6D64F4B4-60FB-777A-C3B6-B4AA9AA9E088}"/>
          </ac:spMkLst>
        </pc:spChg>
        <pc:spChg chg="add mod">
          <ac:chgData name="Giovanna Harzer" userId="4717d86b1a8f999b" providerId="LiveId" clId="{8E04C886-FD53-464D-BDC0-87C8DBF6C93B}" dt="2022-10-19T12:06:06.449" v="8573" actId="1037"/>
          <ac:spMkLst>
            <pc:docMk/>
            <pc:sldMk cId="3563776735" sldId="1204"/>
            <ac:spMk id="68" creationId="{676120C8-9AB4-6731-EF7C-9D3B7A3D2EA7}"/>
          </ac:spMkLst>
        </pc:spChg>
        <pc:spChg chg="add mod">
          <ac:chgData name="Giovanna Harzer" userId="4717d86b1a8f999b" providerId="LiveId" clId="{8E04C886-FD53-464D-BDC0-87C8DBF6C93B}" dt="2022-10-19T12:06:06.449" v="8573" actId="1037"/>
          <ac:spMkLst>
            <pc:docMk/>
            <pc:sldMk cId="3563776735" sldId="1204"/>
            <ac:spMk id="69" creationId="{792F0FF6-EDC0-E37A-BF10-87C902CEC26E}"/>
          </ac:spMkLst>
        </pc:spChg>
        <pc:spChg chg="add mod">
          <ac:chgData name="Giovanna Harzer" userId="4717d86b1a8f999b" providerId="LiveId" clId="{8E04C886-FD53-464D-BDC0-87C8DBF6C93B}" dt="2022-10-19T12:06:06.449" v="8573" actId="1037"/>
          <ac:spMkLst>
            <pc:docMk/>
            <pc:sldMk cId="3563776735" sldId="1204"/>
            <ac:spMk id="70" creationId="{9B3F6E83-D826-090F-CD58-7C7D8046DF39}"/>
          </ac:spMkLst>
        </pc:spChg>
        <pc:spChg chg="add mod">
          <ac:chgData name="Giovanna Harzer" userId="4717d86b1a8f999b" providerId="LiveId" clId="{8E04C886-FD53-464D-BDC0-87C8DBF6C93B}" dt="2022-10-19T12:06:06.449" v="8573" actId="1037"/>
          <ac:spMkLst>
            <pc:docMk/>
            <pc:sldMk cId="3563776735" sldId="1204"/>
            <ac:spMk id="71" creationId="{F7E32995-BCC8-CAF3-7188-4DA7E625BC51}"/>
          </ac:spMkLst>
        </pc:spChg>
        <pc:spChg chg="mod">
          <ac:chgData name="Giovanna Harzer" userId="4717d86b1a8f999b" providerId="LiveId" clId="{8E04C886-FD53-464D-BDC0-87C8DBF6C93B}" dt="2022-10-19T12:06:03.324" v="8510"/>
          <ac:spMkLst>
            <pc:docMk/>
            <pc:sldMk cId="3563776735" sldId="1204"/>
            <ac:spMk id="73" creationId="{A9A581AE-27E2-11E5-2146-AC3C0C9294ED}"/>
          </ac:spMkLst>
        </pc:spChg>
        <pc:spChg chg="mod">
          <ac:chgData name="Giovanna Harzer" userId="4717d86b1a8f999b" providerId="LiveId" clId="{8E04C886-FD53-464D-BDC0-87C8DBF6C93B}" dt="2022-10-19T12:06:03.324" v="8510"/>
          <ac:spMkLst>
            <pc:docMk/>
            <pc:sldMk cId="3563776735" sldId="1204"/>
            <ac:spMk id="74" creationId="{4D327AB7-1CD3-2001-EE07-2384EB608219}"/>
          </ac:spMkLst>
        </pc:spChg>
        <pc:grpChg chg="del">
          <ac:chgData name="Giovanna Harzer" userId="4717d86b1a8f999b" providerId="LiveId" clId="{8E04C886-FD53-464D-BDC0-87C8DBF6C93B}" dt="2022-10-19T11:56:44.197" v="8249" actId="478"/>
          <ac:grpSpMkLst>
            <pc:docMk/>
            <pc:sldMk cId="3563776735" sldId="1204"/>
            <ac:grpSpMk id="3" creationId="{B5C54454-D26D-C21C-7479-F7393311CD72}"/>
          </ac:grpSpMkLst>
        </pc:grpChg>
        <pc:grpChg chg="del">
          <ac:chgData name="Giovanna Harzer" userId="4717d86b1a8f999b" providerId="LiveId" clId="{8E04C886-FD53-464D-BDC0-87C8DBF6C93B}" dt="2022-10-19T09:38:23.972" v="3190" actId="478"/>
          <ac:grpSpMkLst>
            <pc:docMk/>
            <pc:sldMk cId="3563776735" sldId="1204"/>
            <ac:grpSpMk id="18" creationId="{2B041308-B645-244F-FEBC-7F5BE1C02980}"/>
          </ac:grpSpMkLst>
        </pc:grpChg>
        <pc:grpChg chg="del">
          <ac:chgData name="Giovanna Harzer" userId="4717d86b1a8f999b" providerId="LiveId" clId="{8E04C886-FD53-464D-BDC0-87C8DBF6C93B}" dt="2022-10-19T09:38:23.972" v="3190" actId="478"/>
          <ac:grpSpMkLst>
            <pc:docMk/>
            <pc:sldMk cId="3563776735" sldId="1204"/>
            <ac:grpSpMk id="51" creationId="{1580D9F9-F5C1-A454-1A12-4C9F6A2E09AE}"/>
          </ac:grpSpMkLst>
        </pc:grpChg>
        <pc:grpChg chg="add mod">
          <ac:chgData name="Giovanna Harzer" userId="4717d86b1a8f999b" providerId="LiveId" clId="{8E04C886-FD53-464D-BDC0-87C8DBF6C93B}" dt="2022-10-19T12:06:06.449" v="8573" actId="1037"/>
          <ac:grpSpMkLst>
            <pc:docMk/>
            <pc:sldMk cId="3563776735" sldId="1204"/>
            <ac:grpSpMk id="58" creationId="{827B1D53-F759-B103-131C-0451CB2B3748}"/>
          </ac:grpSpMkLst>
        </pc:grpChg>
        <pc:grpChg chg="mod">
          <ac:chgData name="Giovanna Harzer" userId="4717d86b1a8f999b" providerId="LiveId" clId="{8E04C886-FD53-464D-BDC0-87C8DBF6C93B}" dt="2022-10-19T12:06:03.324" v="8510"/>
          <ac:grpSpMkLst>
            <pc:docMk/>
            <pc:sldMk cId="3563776735" sldId="1204"/>
            <ac:grpSpMk id="60" creationId="{69D934F8-7D91-8C44-B4B6-4B6FD1462300}"/>
          </ac:grpSpMkLst>
        </pc:grpChg>
        <pc:grpChg chg="mod">
          <ac:chgData name="Giovanna Harzer" userId="4717d86b1a8f999b" providerId="LiveId" clId="{8E04C886-FD53-464D-BDC0-87C8DBF6C93B}" dt="2022-10-19T12:06:03.324" v="8510"/>
          <ac:grpSpMkLst>
            <pc:docMk/>
            <pc:sldMk cId="3563776735" sldId="1204"/>
            <ac:grpSpMk id="61" creationId="{7E1562BC-F208-3686-A238-DA462749321B}"/>
          </ac:grpSpMkLst>
        </pc:grpChg>
        <pc:grpChg chg="add mod">
          <ac:chgData name="Giovanna Harzer" userId="4717d86b1a8f999b" providerId="LiveId" clId="{8E04C886-FD53-464D-BDC0-87C8DBF6C93B}" dt="2022-10-19T12:06:06.449" v="8573" actId="1037"/>
          <ac:grpSpMkLst>
            <pc:docMk/>
            <pc:sldMk cId="3563776735" sldId="1204"/>
            <ac:grpSpMk id="72" creationId="{CCC0C246-8CFB-7449-E3EA-3D2FD829C018}"/>
          </ac:grpSpMkLst>
        </pc:grpChg>
        <pc:picChg chg="del">
          <ac:chgData name="Giovanna Harzer" userId="4717d86b1a8f999b" providerId="LiveId" clId="{8E04C886-FD53-464D-BDC0-87C8DBF6C93B}" dt="2022-10-19T11:56:43.619" v="8248" actId="478"/>
          <ac:picMkLst>
            <pc:docMk/>
            <pc:sldMk cId="3563776735" sldId="1204"/>
            <ac:picMk id="15" creationId="{2FACB2A3-A946-CF79-0669-0757F080FE05}"/>
          </ac:picMkLst>
        </pc:picChg>
        <pc:picChg chg="del">
          <ac:chgData name="Giovanna Harzer" userId="4717d86b1a8f999b" providerId="LiveId" clId="{8E04C886-FD53-464D-BDC0-87C8DBF6C93B}" dt="2022-10-19T11:56:43.619" v="8248" actId="478"/>
          <ac:picMkLst>
            <pc:docMk/>
            <pc:sldMk cId="3563776735" sldId="1204"/>
            <ac:picMk id="16" creationId="{02043193-C51A-7490-FB79-4C8B98D88F5E}"/>
          </ac:picMkLst>
        </pc:picChg>
      </pc:sldChg>
      <pc:sldChg chg="addSp delSp modSp add mod delAnim modAnim">
        <pc:chgData name="Giovanna Harzer" userId="4717d86b1a8f999b" providerId="LiveId" clId="{8E04C886-FD53-464D-BDC0-87C8DBF6C93B}" dt="2022-10-19T12:06:25.630" v="8639"/>
        <pc:sldMkLst>
          <pc:docMk/>
          <pc:sldMk cId="1132606766" sldId="1205"/>
        </pc:sldMkLst>
        <pc:spChg chg="mod">
          <ac:chgData name="Giovanna Harzer" userId="4717d86b1a8f999b" providerId="LiveId" clId="{8E04C886-FD53-464D-BDC0-87C8DBF6C93B}" dt="2022-10-19T09:41:06.076" v="3287" actId="14100"/>
          <ac:spMkLst>
            <pc:docMk/>
            <pc:sldMk cId="1132606766" sldId="1205"/>
            <ac:spMk id="4" creationId="{DAA0F2B1-FAE6-998F-A9CF-859E6C772757}"/>
          </ac:spMkLst>
        </pc:spChg>
        <pc:spChg chg="add del mod">
          <ac:chgData name="Giovanna Harzer" userId="4717d86b1a8f999b" providerId="LiveId" clId="{8E04C886-FD53-464D-BDC0-87C8DBF6C93B}" dt="2022-10-19T09:41:10.685" v="3290" actId="478"/>
          <ac:spMkLst>
            <pc:docMk/>
            <pc:sldMk cId="1132606766" sldId="1205"/>
            <ac:spMk id="18" creationId="{9634A523-CAC4-A657-E0F6-0896852D351B}"/>
          </ac:spMkLst>
        </pc:spChg>
        <pc:spChg chg="add del mod">
          <ac:chgData name="Giovanna Harzer" userId="4717d86b1a8f999b" providerId="LiveId" clId="{8E04C886-FD53-464D-BDC0-87C8DBF6C93B}" dt="2022-10-19T09:41:10.685" v="3290" actId="478"/>
          <ac:spMkLst>
            <pc:docMk/>
            <pc:sldMk cId="1132606766" sldId="1205"/>
            <ac:spMk id="20" creationId="{C177E123-BAFB-B85B-5FBE-DAEB7C3DAFA0}"/>
          </ac:spMkLst>
        </pc:spChg>
        <pc:spChg chg="mod">
          <ac:chgData name="Giovanna Harzer" userId="4717d86b1a8f999b" providerId="LiveId" clId="{8E04C886-FD53-464D-BDC0-87C8DBF6C93B}" dt="2022-10-19T09:41:17.636" v="3291"/>
          <ac:spMkLst>
            <pc:docMk/>
            <pc:sldMk cId="1132606766" sldId="1205"/>
            <ac:spMk id="23" creationId="{AF8483C4-BEF2-A88E-5281-A886B9A555E8}"/>
          </ac:spMkLst>
        </pc:spChg>
        <pc:spChg chg="mod">
          <ac:chgData name="Giovanna Harzer" userId="4717d86b1a8f999b" providerId="LiveId" clId="{8E04C886-FD53-464D-BDC0-87C8DBF6C93B}" dt="2022-10-19T09:42:04.724" v="3370" actId="20577"/>
          <ac:spMkLst>
            <pc:docMk/>
            <pc:sldMk cId="1132606766" sldId="1205"/>
            <ac:spMk id="24" creationId="{60732A48-4BCA-BF5C-04F4-84978C0A222B}"/>
          </ac:spMkLst>
        </pc:spChg>
        <pc:spChg chg="add del">
          <ac:chgData name="Giovanna Harzer" userId="4717d86b1a8f999b" providerId="LiveId" clId="{8E04C886-FD53-464D-BDC0-87C8DBF6C93B}" dt="2022-10-19T09:41:46.992" v="3302" actId="22"/>
          <ac:spMkLst>
            <pc:docMk/>
            <pc:sldMk cId="1132606766" sldId="1205"/>
            <ac:spMk id="28" creationId="{5E665946-90B2-73BD-82BD-CE19D6D1910A}"/>
          </ac:spMkLst>
        </pc:spChg>
        <pc:spChg chg="mod">
          <ac:chgData name="Giovanna Harzer" userId="4717d86b1a8f999b" providerId="LiveId" clId="{8E04C886-FD53-464D-BDC0-87C8DBF6C93B}" dt="2022-10-19T09:42:07.218" v="3371"/>
          <ac:spMkLst>
            <pc:docMk/>
            <pc:sldMk cId="1132606766" sldId="1205"/>
            <ac:spMk id="33" creationId="{677372A5-F689-ACF1-0379-A6D77BFCFA7F}"/>
          </ac:spMkLst>
        </pc:spChg>
        <pc:spChg chg="mod">
          <ac:chgData name="Giovanna Harzer" userId="4717d86b1a8f999b" providerId="LiveId" clId="{8E04C886-FD53-464D-BDC0-87C8DBF6C93B}" dt="2022-10-19T09:42:19.472" v="3387" actId="20577"/>
          <ac:spMkLst>
            <pc:docMk/>
            <pc:sldMk cId="1132606766" sldId="1205"/>
            <ac:spMk id="35" creationId="{13B50594-15A6-6142-C881-3C3348D0C870}"/>
          </ac:spMkLst>
        </pc:spChg>
        <pc:spChg chg="add mod">
          <ac:chgData name="Giovanna Harzer" userId="4717d86b1a8f999b" providerId="LiveId" clId="{8E04C886-FD53-464D-BDC0-87C8DBF6C93B}" dt="2022-10-19T12:06:19.628" v="8637" actId="1037"/>
          <ac:spMkLst>
            <pc:docMk/>
            <pc:sldMk cId="1132606766" sldId="1205"/>
            <ac:spMk id="50" creationId="{8B819635-E1F0-0713-EB37-74BA571CB3BF}"/>
          </ac:spMkLst>
        </pc:spChg>
        <pc:spChg chg="add mod">
          <ac:chgData name="Giovanna Harzer" userId="4717d86b1a8f999b" providerId="LiveId" clId="{8E04C886-FD53-464D-BDC0-87C8DBF6C93B}" dt="2022-10-19T12:06:19.628" v="8637" actId="1037"/>
          <ac:spMkLst>
            <pc:docMk/>
            <pc:sldMk cId="1132606766" sldId="1205"/>
            <ac:spMk id="51" creationId="{636AFA15-3E16-1346-6F0E-397AC5B45640}"/>
          </ac:spMkLst>
        </pc:spChg>
        <pc:spChg chg="add mod">
          <ac:chgData name="Giovanna Harzer" userId="4717d86b1a8f999b" providerId="LiveId" clId="{8E04C886-FD53-464D-BDC0-87C8DBF6C93B}" dt="2022-10-19T12:06:19.628" v="8637" actId="1037"/>
          <ac:spMkLst>
            <pc:docMk/>
            <pc:sldMk cId="1132606766" sldId="1205"/>
            <ac:spMk id="52" creationId="{BE518FFD-C5E7-6C72-121F-723C8A29719A}"/>
          </ac:spMkLst>
        </pc:spChg>
        <pc:spChg chg="add mod">
          <ac:chgData name="Giovanna Harzer" userId="4717d86b1a8f999b" providerId="LiveId" clId="{8E04C886-FD53-464D-BDC0-87C8DBF6C93B}" dt="2022-10-19T12:06:19.628" v="8637" actId="1037"/>
          <ac:spMkLst>
            <pc:docMk/>
            <pc:sldMk cId="1132606766" sldId="1205"/>
            <ac:spMk id="53" creationId="{7A531D38-2B37-F229-388C-BFF36F8E3A5F}"/>
          </ac:spMkLst>
        </pc:spChg>
        <pc:spChg chg="mod">
          <ac:chgData name="Giovanna Harzer" userId="4717d86b1a8f999b" providerId="LiveId" clId="{8E04C886-FD53-464D-BDC0-87C8DBF6C93B}" dt="2022-10-19T09:41:22.878" v="3294" actId="20577"/>
          <ac:spMkLst>
            <pc:docMk/>
            <pc:sldMk cId="1132606766" sldId="1205"/>
            <ac:spMk id="55" creationId="{679A5D17-C77A-D348-0596-3EC35FDF8624}"/>
          </ac:spMkLst>
        </pc:spChg>
        <pc:spChg chg="del">
          <ac:chgData name="Giovanna Harzer" userId="4717d86b1a8f999b" providerId="LiveId" clId="{8E04C886-FD53-464D-BDC0-87C8DBF6C93B}" dt="2022-10-19T09:40:34.054" v="3266" actId="478"/>
          <ac:spMkLst>
            <pc:docMk/>
            <pc:sldMk cId="1132606766" sldId="1205"/>
            <ac:spMk id="56" creationId="{491FC2AA-1A69-8976-36E7-2C9D329C9FE6}"/>
          </ac:spMkLst>
        </pc:spChg>
        <pc:spChg chg="del">
          <ac:chgData name="Giovanna Harzer" userId="4717d86b1a8f999b" providerId="LiveId" clId="{8E04C886-FD53-464D-BDC0-87C8DBF6C93B}" dt="2022-10-19T09:40:34.054" v="3266" actId="478"/>
          <ac:spMkLst>
            <pc:docMk/>
            <pc:sldMk cId="1132606766" sldId="1205"/>
            <ac:spMk id="57" creationId="{E914EC22-718A-17EC-D853-5F3F9A09049A}"/>
          </ac:spMkLst>
        </pc:spChg>
        <pc:grpChg chg="del">
          <ac:chgData name="Giovanna Harzer" userId="4717d86b1a8f999b" providerId="LiveId" clId="{8E04C886-FD53-464D-BDC0-87C8DBF6C93B}" dt="2022-10-19T11:56:45.197" v="8250" actId="478"/>
          <ac:grpSpMkLst>
            <pc:docMk/>
            <pc:sldMk cId="1132606766" sldId="1205"/>
            <ac:grpSpMk id="3" creationId="{B5C54454-D26D-C21C-7479-F7393311CD72}"/>
          </ac:grpSpMkLst>
        </pc:grpChg>
        <pc:grpChg chg="add mod">
          <ac:chgData name="Giovanna Harzer" userId="4717d86b1a8f999b" providerId="LiveId" clId="{8E04C886-FD53-464D-BDC0-87C8DBF6C93B}" dt="2022-10-19T09:42:35.863" v="3393" actId="1076"/>
          <ac:grpSpMkLst>
            <pc:docMk/>
            <pc:sldMk cId="1132606766" sldId="1205"/>
            <ac:grpSpMk id="22" creationId="{78D57CF5-4D01-040B-8AE6-0F1AA7D79D63}"/>
          </ac:grpSpMkLst>
        </pc:grpChg>
        <pc:grpChg chg="add mod">
          <ac:chgData name="Giovanna Harzer" userId="4717d86b1a8f999b" providerId="LiveId" clId="{8E04C886-FD53-464D-BDC0-87C8DBF6C93B}" dt="2022-10-19T09:42:35.863" v="3393" actId="1076"/>
          <ac:grpSpMkLst>
            <pc:docMk/>
            <pc:sldMk cId="1132606766" sldId="1205"/>
            <ac:grpSpMk id="29" creationId="{A3F50716-8E6D-BA91-C68B-946E6503949B}"/>
          </ac:grpSpMkLst>
        </pc:grpChg>
        <pc:picChg chg="del">
          <ac:chgData name="Giovanna Harzer" userId="4717d86b1a8f999b" providerId="LiveId" clId="{8E04C886-FD53-464D-BDC0-87C8DBF6C93B}" dt="2022-10-19T11:56:46.400" v="8251" actId="478"/>
          <ac:picMkLst>
            <pc:docMk/>
            <pc:sldMk cId="1132606766" sldId="1205"/>
            <ac:picMk id="15" creationId="{2FACB2A3-A946-CF79-0669-0757F080FE05}"/>
          </ac:picMkLst>
        </pc:picChg>
        <pc:picChg chg="del">
          <ac:chgData name="Giovanna Harzer" userId="4717d86b1a8f999b" providerId="LiveId" clId="{8E04C886-FD53-464D-BDC0-87C8DBF6C93B}" dt="2022-10-19T11:56:46.400" v="8251" actId="478"/>
          <ac:picMkLst>
            <pc:docMk/>
            <pc:sldMk cId="1132606766" sldId="1205"/>
            <ac:picMk id="16" creationId="{02043193-C51A-7490-FB79-4C8B98D88F5E}"/>
          </ac:picMkLst>
        </pc:picChg>
        <pc:picChg chg="add del">
          <ac:chgData name="Giovanna Harzer" userId="4717d86b1a8f999b" providerId="LiveId" clId="{8E04C886-FD53-464D-BDC0-87C8DBF6C93B}" dt="2022-10-19T09:41:45.421" v="3300" actId="22"/>
          <ac:picMkLst>
            <pc:docMk/>
            <pc:sldMk cId="1132606766" sldId="1205"/>
            <ac:picMk id="26" creationId="{EC4695DE-32C8-6057-7FCF-CCD8270C13FF}"/>
          </ac:picMkLst>
        </pc:picChg>
      </pc:sldChg>
      <pc:sldChg chg="addSp delSp modSp add mod delAnim modAnim">
        <pc:chgData name="Giovanna Harzer" userId="4717d86b1a8f999b" providerId="LiveId" clId="{8E04C886-FD53-464D-BDC0-87C8DBF6C93B}" dt="2022-10-19T12:07:02.712" v="8647"/>
        <pc:sldMkLst>
          <pc:docMk/>
          <pc:sldMk cId="1636281028" sldId="1206"/>
        </pc:sldMkLst>
        <pc:spChg chg="del">
          <ac:chgData name="Giovanna Harzer" userId="4717d86b1a8f999b" providerId="LiveId" clId="{8E04C886-FD53-464D-BDC0-87C8DBF6C93B}" dt="2022-10-19T09:44:24.044" v="3447" actId="478"/>
          <ac:spMkLst>
            <pc:docMk/>
            <pc:sldMk cId="1636281028" sldId="1206"/>
            <ac:spMk id="14" creationId="{D3661B65-4EE1-3542-CB57-81E9F1D1C6E4}"/>
          </ac:spMkLst>
        </pc:spChg>
        <pc:spChg chg="del">
          <ac:chgData name="Giovanna Harzer" userId="4717d86b1a8f999b" providerId="LiveId" clId="{8E04C886-FD53-464D-BDC0-87C8DBF6C93B}" dt="2022-10-19T09:44:26.997" v="3448" actId="478"/>
          <ac:spMkLst>
            <pc:docMk/>
            <pc:sldMk cId="1636281028" sldId="1206"/>
            <ac:spMk id="29" creationId="{04FD3385-D37D-2866-DA67-9B321DEB9ECE}"/>
          </ac:spMkLst>
        </pc:spChg>
        <pc:spChg chg="add mod">
          <ac:chgData name="Giovanna Harzer" userId="4717d86b1a8f999b" providerId="LiveId" clId="{8E04C886-FD53-464D-BDC0-87C8DBF6C93B}" dt="2022-10-19T11:56:56.949" v="8253"/>
          <ac:spMkLst>
            <pc:docMk/>
            <pc:sldMk cId="1636281028" sldId="1206"/>
            <ac:spMk id="30" creationId="{B876547A-FB8B-705C-3D80-7131C75EDC86}"/>
          </ac:spMkLst>
        </pc:spChg>
        <pc:spChg chg="add mod">
          <ac:chgData name="Giovanna Harzer" userId="4717d86b1a8f999b" providerId="LiveId" clId="{8E04C886-FD53-464D-BDC0-87C8DBF6C93B}" dt="2022-10-19T11:56:56.949" v="8253"/>
          <ac:spMkLst>
            <pc:docMk/>
            <pc:sldMk cId="1636281028" sldId="1206"/>
            <ac:spMk id="31" creationId="{DABDD963-0476-1ED8-8396-F2DF4FCD9847}"/>
          </ac:spMkLst>
        </pc:spChg>
        <pc:spChg chg="del">
          <ac:chgData name="Giovanna Harzer" userId="4717d86b1a8f999b" providerId="LiveId" clId="{8E04C886-FD53-464D-BDC0-87C8DBF6C93B}" dt="2022-10-19T09:44:24.044" v="3447" actId="478"/>
          <ac:spMkLst>
            <pc:docMk/>
            <pc:sldMk cId="1636281028" sldId="1206"/>
            <ac:spMk id="33" creationId="{3D693196-D2FA-5256-6F6E-771ACF46A8CD}"/>
          </ac:spMkLst>
        </pc:spChg>
        <pc:spChg chg="add mod">
          <ac:chgData name="Giovanna Harzer" userId="4717d86b1a8f999b" providerId="LiveId" clId="{8E04C886-FD53-464D-BDC0-87C8DBF6C93B}" dt="2022-10-19T11:56:56.949" v="8253"/>
          <ac:spMkLst>
            <pc:docMk/>
            <pc:sldMk cId="1636281028" sldId="1206"/>
            <ac:spMk id="36" creationId="{44EDCABD-1E29-1730-C173-C9827B5A0F2C}"/>
          </ac:spMkLst>
        </pc:spChg>
        <pc:spChg chg="mod">
          <ac:chgData name="Giovanna Harzer" userId="4717d86b1a8f999b" providerId="LiveId" clId="{8E04C886-FD53-464D-BDC0-87C8DBF6C93B}" dt="2022-10-19T09:44:18.309" v="3445" actId="20577"/>
          <ac:spMkLst>
            <pc:docMk/>
            <pc:sldMk cId="1636281028" sldId="1206"/>
            <ac:spMk id="40" creationId="{C87889B8-0FEB-0F2D-5C56-05EE946990D0}"/>
          </ac:spMkLst>
        </pc:spChg>
        <pc:spChg chg="add mod">
          <ac:chgData name="Giovanna Harzer" userId="4717d86b1a8f999b" providerId="LiveId" clId="{8E04C886-FD53-464D-BDC0-87C8DBF6C93B}" dt="2022-10-19T11:56:56.949" v="8253"/>
          <ac:spMkLst>
            <pc:docMk/>
            <pc:sldMk cId="1636281028" sldId="1206"/>
            <ac:spMk id="41" creationId="{9D5B6A2F-FD71-083E-1115-D577A55E47FD}"/>
          </ac:spMkLst>
        </pc:spChg>
        <pc:spChg chg="add mod">
          <ac:chgData name="Giovanna Harzer" userId="4717d86b1a8f999b" providerId="LiveId" clId="{8E04C886-FD53-464D-BDC0-87C8DBF6C93B}" dt="2022-10-19T11:56:56.949" v="8253"/>
          <ac:spMkLst>
            <pc:docMk/>
            <pc:sldMk cId="1636281028" sldId="1206"/>
            <ac:spMk id="42" creationId="{059D0204-5A77-3EDC-D371-9E0B5C98271D}"/>
          </ac:spMkLst>
        </pc:spChg>
        <pc:spChg chg="add mod">
          <ac:chgData name="Giovanna Harzer" userId="4717d86b1a8f999b" providerId="LiveId" clId="{8E04C886-FD53-464D-BDC0-87C8DBF6C93B}" dt="2022-10-19T11:56:56.949" v="8253"/>
          <ac:spMkLst>
            <pc:docMk/>
            <pc:sldMk cId="1636281028" sldId="1206"/>
            <ac:spMk id="44" creationId="{1F071F61-3971-C0C7-1700-A88A85DF0093}"/>
          </ac:spMkLst>
        </pc:spChg>
        <pc:spChg chg="add mod">
          <ac:chgData name="Giovanna Harzer" userId="4717d86b1a8f999b" providerId="LiveId" clId="{8E04C886-FD53-464D-BDC0-87C8DBF6C93B}" dt="2022-10-19T11:56:56.949" v="8253"/>
          <ac:spMkLst>
            <pc:docMk/>
            <pc:sldMk cId="1636281028" sldId="1206"/>
            <ac:spMk id="45" creationId="{EC541E8C-AC63-1F00-CAD6-09B59F51B5AB}"/>
          </ac:spMkLst>
        </pc:spChg>
        <pc:spChg chg="del">
          <ac:chgData name="Giovanna Harzer" userId="4717d86b1a8f999b" providerId="LiveId" clId="{8E04C886-FD53-464D-BDC0-87C8DBF6C93B}" dt="2022-10-19T09:44:24.044" v="3447" actId="478"/>
          <ac:spMkLst>
            <pc:docMk/>
            <pc:sldMk cId="1636281028" sldId="1206"/>
            <ac:spMk id="47" creationId="{0D5A0321-A7B7-6E8D-5490-5FBFE98021B2}"/>
          </ac:spMkLst>
        </pc:spChg>
        <pc:graphicFrameChg chg="add del mod replId">
          <ac:chgData name="Giovanna Harzer" userId="4717d86b1a8f999b" providerId="LiveId" clId="{8E04C886-FD53-464D-BDC0-87C8DBF6C93B}" dt="2022-10-19T09:44:35.515" v="3453"/>
          <ac:graphicFrameMkLst>
            <pc:docMk/>
            <pc:sldMk cId="1636281028" sldId="1206"/>
            <ac:graphicFrameMk id="46" creationId="{059D0204-5A77-3EDC-D371-9E0B5C98271D}"/>
          </ac:graphicFrameMkLst>
        </pc:graphicFrameChg>
        <pc:graphicFrameChg chg="add del mod replId">
          <ac:chgData name="Giovanna Harzer" userId="4717d86b1a8f999b" providerId="LiveId" clId="{8E04C886-FD53-464D-BDC0-87C8DBF6C93B}" dt="2022-10-19T09:44:35.515" v="3453"/>
          <ac:graphicFrameMkLst>
            <pc:docMk/>
            <pc:sldMk cId="1636281028" sldId="1206"/>
            <ac:graphicFrameMk id="49" creationId="{EC541E8C-AC63-1F00-CAD6-09B59F51B5AB}"/>
          </ac:graphicFrameMkLst>
        </pc:graphicFrameChg>
      </pc:sldChg>
      <pc:sldChg chg="addSp modSp add mod ord modAnim">
        <pc:chgData name="Giovanna Harzer" userId="4717d86b1a8f999b" providerId="LiveId" clId="{8E04C886-FD53-464D-BDC0-87C8DBF6C93B}" dt="2022-10-19T10:18:49.343" v="4608" actId="20577"/>
        <pc:sldMkLst>
          <pc:docMk/>
          <pc:sldMk cId="4080075385" sldId="1207"/>
        </pc:sldMkLst>
        <pc:spChg chg="mod">
          <ac:chgData name="Giovanna Harzer" userId="4717d86b1a8f999b" providerId="LiveId" clId="{8E04C886-FD53-464D-BDC0-87C8DBF6C93B}" dt="2022-10-19T09:44:08.304" v="3442" actId="2711"/>
          <ac:spMkLst>
            <pc:docMk/>
            <pc:sldMk cId="4080075385" sldId="1207"/>
            <ac:spMk id="4" creationId="{7F90DF0B-FEEA-068A-96A3-27F92DBC5239}"/>
          </ac:spMkLst>
        </pc:spChg>
        <pc:spChg chg="mod">
          <ac:chgData name="Giovanna Harzer" userId="4717d86b1a8f999b" providerId="LiveId" clId="{8E04C886-FD53-464D-BDC0-87C8DBF6C93B}" dt="2022-10-19T09:44:08.304" v="3442" actId="2711"/>
          <ac:spMkLst>
            <pc:docMk/>
            <pc:sldMk cId="4080075385" sldId="1207"/>
            <ac:spMk id="5" creationId="{C6834F96-4E3E-ED07-000F-F0BC31A3D0BA}"/>
          </ac:spMkLst>
        </pc:spChg>
        <pc:spChg chg="mod">
          <ac:chgData name="Giovanna Harzer" userId="4717d86b1a8f999b" providerId="LiveId" clId="{8E04C886-FD53-464D-BDC0-87C8DBF6C93B}" dt="2022-10-19T09:44:08.304" v="3442" actId="2711"/>
          <ac:spMkLst>
            <pc:docMk/>
            <pc:sldMk cId="4080075385" sldId="1207"/>
            <ac:spMk id="9" creationId="{518A7633-67A6-623E-29D5-6765B060A113}"/>
          </ac:spMkLst>
        </pc:spChg>
        <pc:spChg chg="mod">
          <ac:chgData name="Giovanna Harzer" userId="4717d86b1a8f999b" providerId="LiveId" clId="{8E04C886-FD53-464D-BDC0-87C8DBF6C93B}" dt="2022-10-19T10:18:45.948" v="4605" actId="20577"/>
          <ac:spMkLst>
            <pc:docMk/>
            <pc:sldMk cId="4080075385" sldId="1207"/>
            <ac:spMk id="10" creationId="{B8E48C58-E5B5-171A-1109-BBCE5A1FD6E8}"/>
          </ac:spMkLst>
        </pc:spChg>
        <pc:spChg chg="mod">
          <ac:chgData name="Giovanna Harzer" userId="4717d86b1a8f999b" providerId="LiveId" clId="{8E04C886-FD53-464D-BDC0-87C8DBF6C93B}" dt="2022-10-19T09:44:08.304" v="3442" actId="2711"/>
          <ac:spMkLst>
            <pc:docMk/>
            <pc:sldMk cId="4080075385" sldId="1207"/>
            <ac:spMk id="11" creationId="{91D7C7BB-98A8-FFE4-315F-90277B020418}"/>
          </ac:spMkLst>
        </pc:spChg>
        <pc:spChg chg="mod">
          <ac:chgData name="Giovanna Harzer" userId="4717d86b1a8f999b" providerId="LiveId" clId="{8E04C886-FD53-464D-BDC0-87C8DBF6C93B}" dt="2022-10-19T10:18:49.343" v="4608" actId="20577"/>
          <ac:spMkLst>
            <pc:docMk/>
            <pc:sldMk cId="4080075385" sldId="1207"/>
            <ac:spMk id="12" creationId="{FDFD46A0-8125-00EA-4A24-8778E472FC8E}"/>
          </ac:spMkLst>
        </pc:spChg>
        <pc:spChg chg="mod">
          <ac:chgData name="Giovanna Harzer" userId="4717d86b1a8f999b" providerId="LiveId" clId="{8E04C886-FD53-464D-BDC0-87C8DBF6C93B}" dt="2022-10-19T09:43:13.322" v="3398" actId="113"/>
          <ac:spMkLst>
            <pc:docMk/>
            <pc:sldMk cId="4080075385" sldId="1207"/>
            <ac:spMk id="40" creationId="{C87889B8-0FEB-0F2D-5C56-05EE946990D0}"/>
          </ac:spMkLst>
        </pc:spChg>
        <pc:spChg chg="mod">
          <ac:chgData name="Giovanna Harzer" userId="4717d86b1a8f999b" providerId="LiveId" clId="{8E04C886-FD53-464D-BDC0-87C8DBF6C93B}" dt="2022-10-19T09:44:08.304" v="3442" actId="2711"/>
          <ac:spMkLst>
            <pc:docMk/>
            <pc:sldMk cId="4080075385" sldId="1207"/>
            <ac:spMk id="45" creationId="{D400188E-D783-3AAE-4309-AB34A75F7B9B}"/>
          </ac:spMkLst>
        </pc:spChg>
        <pc:spChg chg="mod">
          <ac:chgData name="Giovanna Harzer" userId="4717d86b1a8f999b" providerId="LiveId" clId="{8E04C886-FD53-464D-BDC0-87C8DBF6C93B}" dt="2022-10-19T09:44:08.304" v="3442" actId="2711"/>
          <ac:spMkLst>
            <pc:docMk/>
            <pc:sldMk cId="4080075385" sldId="1207"/>
            <ac:spMk id="46" creationId="{B0EC3D49-CA17-AF0F-ED2B-8E48104DE5B7}"/>
          </ac:spMkLst>
        </pc:spChg>
        <pc:spChg chg="mod">
          <ac:chgData name="Giovanna Harzer" userId="4717d86b1a8f999b" providerId="LiveId" clId="{8E04C886-FD53-464D-BDC0-87C8DBF6C93B}" dt="2022-10-19T09:44:08.304" v="3442" actId="2711"/>
          <ac:spMkLst>
            <pc:docMk/>
            <pc:sldMk cId="4080075385" sldId="1207"/>
            <ac:spMk id="48" creationId="{AE9A203C-268C-A1DD-5D14-759F4AC8A092}"/>
          </ac:spMkLst>
        </pc:spChg>
        <pc:spChg chg="mod">
          <ac:chgData name="Giovanna Harzer" userId="4717d86b1a8f999b" providerId="LiveId" clId="{8E04C886-FD53-464D-BDC0-87C8DBF6C93B}" dt="2022-10-19T09:44:08.304" v="3442" actId="2711"/>
          <ac:spMkLst>
            <pc:docMk/>
            <pc:sldMk cId="4080075385" sldId="1207"/>
            <ac:spMk id="49" creationId="{EDEB0090-6054-F47F-1663-4583B7635A1E}"/>
          </ac:spMkLst>
        </pc:spChg>
        <pc:spChg chg="mod">
          <ac:chgData name="Giovanna Harzer" userId="4717d86b1a8f999b" providerId="LiveId" clId="{8E04C886-FD53-464D-BDC0-87C8DBF6C93B}" dt="2022-10-19T09:43:31.083" v="3400" actId="1076"/>
          <ac:spMkLst>
            <pc:docMk/>
            <pc:sldMk cId="4080075385" sldId="1207"/>
            <ac:spMk id="63" creationId="{FD12CBF5-2F05-53C5-A7F9-D1C679DF5B17}"/>
          </ac:spMkLst>
        </pc:spChg>
        <pc:grpChg chg="add mod">
          <ac:chgData name="Giovanna Harzer" userId="4717d86b1a8f999b" providerId="LiveId" clId="{8E04C886-FD53-464D-BDC0-87C8DBF6C93B}" dt="2022-10-19T09:44:14.180" v="3443" actId="1076"/>
          <ac:grpSpMkLst>
            <pc:docMk/>
            <pc:sldMk cId="4080075385" sldId="1207"/>
            <ac:grpSpMk id="3" creationId="{C323C7B4-ADCC-8F83-544F-2E86E488AB73}"/>
          </ac:grpSpMkLst>
        </pc:grpChg>
        <pc:grpChg chg="mod">
          <ac:chgData name="Giovanna Harzer" userId="4717d86b1a8f999b" providerId="LiveId" clId="{8E04C886-FD53-464D-BDC0-87C8DBF6C93B}" dt="2022-10-19T09:44:14.180" v="3443" actId="1076"/>
          <ac:grpSpMkLst>
            <pc:docMk/>
            <pc:sldMk cId="4080075385" sldId="1207"/>
            <ac:grpSpMk id="6" creationId="{65BF88C4-A9A5-8EF0-2607-6AA1FED506DA}"/>
          </ac:grpSpMkLst>
        </pc:grpChg>
        <pc:grpChg chg="mod">
          <ac:chgData name="Giovanna Harzer" userId="4717d86b1a8f999b" providerId="LiveId" clId="{8E04C886-FD53-464D-BDC0-87C8DBF6C93B}" dt="2022-10-19T09:44:14.180" v="3443" actId="1076"/>
          <ac:grpSpMkLst>
            <pc:docMk/>
            <pc:sldMk cId="4080075385" sldId="1207"/>
            <ac:grpSpMk id="8" creationId="{7769D391-E280-5141-F510-ED8BC1475A41}"/>
          </ac:grpSpMkLst>
        </pc:grpChg>
        <pc:grpChg chg="mod">
          <ac:chgData name="Giovanna Harzer" userId="4717d86b1a8f999b" providerId="LiveId" clId="{8E04C886-FD53-464D-BDC0-87C8DBF6C93B}" dt="2022-10-19T09:44:14.180" v="3443" actId="1076"/>
          <ac:grpSpMkLst>
            <pc:docMk/>
            <pc:sldMk cId="4080075385" sldId="1207"/>
            <ac:grpSpMk id="34" creationId="{ED56AD86-91D5-7FB2-8A3D-518A38D21AC4}"/>
          </ac:grpSpMkLst>
        </pc:grpChg>
        <pc:grpChg chg="mod">
          <ac:chgData name="Giovanna Harzer" userId="4717d86b1a8f999b" providerId="LiveId" clId="{8E04C886-FD53-464D-BDC0-87C8DBF6C93B}" dt="2022-10-19T09:44:14.180" v="3443" actId="1076"/>
          <ac:grpSpMkLst>
            <pc:docMk/>
            <pc:sldMk cId="4080075385" sldId="1207"/>
            <ac:grpSpMk id="47" creationId="{08B232DD-46EB-468A-F76E-CE84B1691FC3}"/>
          </ac:grpSpMkLst>
        </pc:grpChg>
      </pc:sldChg>
      <pc:sldChg chg="addSp modSp add mod modAnim">
        <pc:chgData name="Giovanna Harzer" userId="4717d86b1a8f999b" providerId="LiveId" clId="{8E04C886-FD53-464D-BDC0-87C8DBF6C93B}" dt="2022-10-19T12:07:15.005" v="8649"/>
        <pc:sldMkLst>
          <pc:docMk/>
          <pc:sldMk cId="4088782181" sldId="1208"/>
        </pc:sldMkLst>
        <pc:spChg chg="mod">
          <ac:chgData name="Giovanna Harzer" userId="4717d86b1a8f999b" providerId="LiveId" clId="{8E04C886-FD53-464D-BDC0-87C8DBF6C93B}" dt="2022-10-19T09:45:43.609" v="3484"/>
          <ac:spMkLst>
            <pc:docMk/>
            <pc:sldMk cId="4088782181" sldId="1208"/>
            <ac:spMk id="14" creationId="{D3661B65-4EE1-3542-CB57-81E9F1D1C6E4}"/>
          </ac:spMkLst>
        </pc:spChg>
        <pc:spChg chg="mod">
          <ac:chgData name="Giovanna Harzer" userId="4717d86b1a8f999b" providerId="LiveId" clId="{8E04C886-FD53-464D-BDC0-87C8DBF6C93B}" dt="2022-10-19T09:46:05.932" v="3498" actId="1036"/>
          <ac:spMkLst>
            <pc:docMk/>
            <pc:sldMk cId="4088782181" sldId="1208"/>
            <ac:spMk id="29" creationId="{04FD3385-D37D-2866-DA67-9B321DEB9ECE}"/>
          </ac:spMkLst>
        </pc:spChg>
        <pc:spChg chg="add mod">
          <ac:chgData name="Giovanna Harzer" userId="4717d86b1a8f999b" providerId="LiveId" clId="{8E04C886-FD53-464D-BDC0-87C8DBF6C93B}" dt="2022-10-19T09:46:14.835" v="3500" actId="1076"/>
          <ac:spMkLst>
            <pc:docMk/>
            <pc:sldMk cId="4088782181" sldId="1208"/>
            <ac:spMk id="30" creationId="{DC85869C-AA26-ED20-AF47-F812951EDFED}"/>
          </ac:spMkLst>
        </pc:spChg>
        <pc:spChg chg="mod">
          <ac:chgData name="Giovanna Harzer" userId="4717d86b1a8f999b" providerId="LiveId" clId="{8E04C886-FD53-464D-BDC0-87C8DBF6C93B}" dt="2022-10-19T09:45:23.348" v="3470"/>
          <ac:spMkLst>
            <pc:docMk/>
            <pc:sldMk cId="4088782181" sldId="1208"/>
            <ac:spMk id="33" creationId="{3D693196-D2FA-5256-6F6E-771ACF46A8CD}"/>
          </ac:spMkLst>
        </pc:spChg>
        <pc:spChg chg="mod">
          <ac:chgData name="Giovanna Harzer" userId="4717d86b1a8f999b" providerId="LiveId" clId="{8E04C886-FD53-464D-BDC0-87C8DBF6C93B}" dt="2022-10-19T09:46:12.629" v="3499"/>
          <ac:spMkLst>
            <pc:docMk/>
            <pc:sldMk cId="4088782181" sldId="1208"/>
            <ac:spMk id="36" creationId="{C96C5B63-3FBD-F6C7-2DCC-897A6162A1CB}"/>
          </ac:spMkLst>
        </pc:spChg>
        <pc:spChg chg="mod">
          <ac:chgData name="Giovanna Harzer" userId="4717d86b1a8f999b" providerId="LiveId" clId="{8E04C886-FD53-464D-BDC0-87C8DBF6C93B}" dt="2022-10-19T09:46:23.220" v="3504" actId="20577"/>
          <ac:spMkLst>
            <pc:docMk/>
            <pc:sldMk cId="4088782181" sldId="1208"/>
            <ac:spMk id="41" creationId="{FCFC2830-396C-50B4-C754-CDB0E50ECDB7}"/>
          </ac:spMkLst>
        </pc:spChg>
        <pc:spChg chg="add mod">
          <ac:chgData name="Giovanna Harzer" userId="4717d86b1a8f999b" providerId="LiveId" clId="{8E04C886-FD53-464D-BDC0-87C8DBF6C93B}" dt="2022-10-19T09:46:19.943" v="3502" actId="1076"/>
          <ac:spMkLst>
            <pc:docMk/>
            <pc:sldMk cId="4088782181" sldId="1208"/>
            <ac:spMk id="42" creationId="{36BE87F2-AEA0-633E-633D-A8B268C38B62}"/>
          </ac:spMkLst>
        </pc:spChg>
        <pc:spChg chg="add mod">
          <ac:chgData name="Giovanna Harzer" userId="4717d86b1a8f999b" providerId="LiveId" clId="{8E04C886-FD53-464D-BDC0-87C8DBF6C93B}" dt="2022-10-19T11:58:52.892" v="8302"/>
          <ac:spMkLst>
            <pc:docMk/>
            <pc:sldMk cId="4088782181" sldId="1208"/>
            <ac:spMk id="44" creationId="{9E7DF5F4-754D-13E8-8BE0-07548B897D91}"/>
          </ac:spMkLst>
        </pc:spChg>
        <pc:spChg chg="mod">
          <ac:chgData name="Giovanna Harzer" userId="4717d86b1a8f999b" providerId="LiveId" clId="{8E04C886-FD53-464D-BDC0-87C8DBF6C93B}" dt="2022-10-19T09:46:05.932" v="3498" actId="1036"/>
          <ac:spMkLst>
            <pc:docMk/>
            <pc:sldMk cId="4088782181" sldId="1208"/>
            <ac:spMk id="47" creationId="{0D5A0321-A7B7-6E8D-5490-5FBFE98021B2}"/>
          </ac:spMkLst>
        </pc:spChg>
        <pc:grpChg chg="add mod">
          <ac:chgData name="Giovanna Harzer" userId="4717d86b1a8f999b" providerId="LiveId" clId="{8E04C886-FD53-464D-BDC0-87C8DBF6C93B}" dt="2022-10-19T09:46:14.835" v="3500" actId="1076"/>
          <ac:grpSpMkLst>
            <pc:docMk/>
            <pc:sldMk cId="4088782181" sldId="1208"/>
            <ac:grpSpMk id="31" creationId="{28A08589-86C9-9056-2A42-B6F420B4ABEA}"/>
          </ac:grpSpMkLst>
        </pc:grpChg>
      </pc:sldChg>
      <pc:sldChg chg="addSp delSp modSp add mod delAnim modAnim">
        <pc:chgData name="Giovanna Harzer" userId="4717d86b1a8f999b" providerId="LiveId" clId="{8E04C886-FD53-464D-BDC0-87C8DBF6C93B}" dt="2022-10-19T12:07:53.106" v="8660" actId="1076"/>
        <pc:sldMkLst>
          <pc:docMk/>
          <pc:sldMk cId="1513424565" sldId="1209"/>
        </pc:sldMkLst>
        <pc:spChg chg="mod">
          <ac:chgData name="Giovanna Harzer" userId="4717d86b1a8f999b" providerId="LiveId" clId="{8E04C886-FD53-464D-BDC0-87C8DBF6C93B}" dt="2022-10-19T09:47:00.341" v="3516"/>
          <ac:spMkLst>
            <pc:docMk/>
            <pc:sldMk cId="1513424565" sldId="1209"/>
            <ac:spMk id="4" creationId="{E39E032C-77C9-19B2-33FE-A74D948779FE}"/>
          </ac:spMkLst>
        </pc:spChg>
        <pc:spChg chg="mod">
          <ac:chgData name="Giovanna Harzer" userId="4717d86b1a8f999b" providerId="LiveId" clId="{8E04C886-FD53-464D-BDC0-87C8DBF6C93B}" dt="2022-10-19T09:46:55.791" v="3513" actId="20577"/>
          <ac:spMkLst>
            <pc:docMk/>
            <pc:sldMk cId="1513424565" sldId="1209"/>
            <ac:spMk id="8" creationId="{0CC26238-AAC5-8020-2E57-DA9BD2929A6E}"/>
          </ac:spMkLst>
        </pc:spChg>
        <pc:spChg chg="del">
          <ac:chgData name="Giovanna Harzer" userId="4717d86b1a8f999b" providerId="LiveId" clId="{8E04C886-FD53-464D-BDC0-87C8DBF6C93B}" dt="2022-10-19T11:56:49.950" v="8252" actId="478"/>
          <ac:spMkLst>
            <pc:docMk/>
            <pc:sldMk cId="1513424565" sldId="1209"/>
            <ac:spMk id="14" creationId="{53FECB09-C33A-4DEA-AB86-EA72EC4BC6FC}"/>
          </ac:spMkLst>
        </pc:spChg>
        <pc:spChg chg="mod">
          <ac:chgData name="Giovanna Harzer" userId="4717d86b1a8f999b" providerId="LiveId" clId="{8E04C886-FD53-464D-BDC0-87C8DBF6C93B}" dt="2022-10-19T09:47:29.135" v="3556" actId="1035"/>
          <ac:spMkLst>
            <pc:docMk/>
            <pc:sldMk cId="1513424565" sldId="1209"/>
            <ac:spMk id="15" creationId="{E88B0984-574D-1BC2-FA29-FA69ADA25284}"/>
          </ac:spMkLst>
        </pc:spChg>
        <pc:spChg chg="mod">
          <ac:chgData name="Giovanna Harzer" userId="4717d86b1a8f999b" providerId="LiveId" clId="{8E04C886-FD53-464D-BDC0-87C8DBF6C93B}" dt="2022-10-19T09:47:29.135" v="3556" actId="1035"/>
          <ac:spMkLst>
            <pc:docMk/>
            <pc:sldMk cId="1513424565" sldId="1209"/>
            <ac:spMk id="16" creationId="{7FDBC512-FFC4-CFD4-C9CD-48DEE981128A}"/>
          </ac:spMkLst>
        </pc:spChg>
        <pc:spChg chg="del">
          <ac:chgData name="Giovanna Harzer" userId="4717d86b1a8f999b" providerId="LiveId" clId="{8E04C886-FD53-464D-BDC0-87C8DBF6C93B}" dt="2022-10-19T11:56:49.950" v="8252" actId="478"/>
          <ac:spMkLst>
            <pc:docMk/>
            <pc:sldMk cId="1513424565" sldId="1209"/>
            <ac:spMk id="18" creationId="{A3DAA896-3BED-4570-3DFE-5883466A5F12}"/>
          </ac:spMkLst>
        </pc:spChg>
        <pc:spChg chg="del">
          <ac:chgData name="Giovanna Harzer" userId="4717d86b1a8f999b" providerId="LiveId" clId="{8E04C886-FD53-464D-BDC0-87C8DBF6C93B}" dt="2022-10-19T11:56:49.950" v="8252" actId="478"/>
          <ac:spMkLst>
            <pc:docMk/>
            <pc:sldMk cId="1513424565" sldId="1209"/>
            <ac:spMk id="20" creationId="{76F7B995-F9D1-46BC-384F-E308CF21769D}"/>
          </ac:spMkLst>
        </pc:spChg>
        <pc:spChg chg="del">
          <ac:chgData name="Giovanna Harzer" userId="4717d86b1a8f999b" providerId="LiveId" clId="{8E04C886-FD53-464D-BDC0-87C8DBF6C93B}" dt="2022-10-19T11:56:49.950" v="8252" actId="478"/>
          <ac:spMkLst>
            <pc:docMk/>
            <pc:sldMk cId="1513424565" sldId="1209"/>
            <ac:spMk id="21" creationId="{4E0B9F76-F2DE-4B4C-D193-B25F9D7E34CE}"/>
          </ac:spMkLst>
        </pc:spChg>
        <pc:spChg chg="del">
          <ac:chgData name="Giovanna Harzer" userId="4717d86b1a8f999b" providerId="LiveId" clId="{8E04C886-FD53-464D-BDC0-87C8DBF6C93B}" dt="2022-10-19T11:56:49.950" v="8252" actId="478"/>
          <ac:spMkLst>
            <pc:docMk/>
            <pc:sldMk cId="1513424565" sldId="1209"/>
            <ac:spMk id="22" creationId="{BBB2E294-A643-274D-AD71-350FE9E2768A}"/>
          </ac:spMkLst>
        </pc:spChg>
        <pc:spChg chg="del">
          <ac:chgData name="Giovanna Harzer" userId="4717d86b1a8f999b" providerId="LiveId" clId="{8E04C886-FD53-464D-BDC0-87C8DBF6C93B}" dt="2022-10-19T11:56:49.950" v="8252" actId="478"/>
          <ac:spMkLst>
            <pc:docMk/>
            <pc:sldMk cId="1513424565" sldId="1209"/>
            <ac:spMk id="23" creationId="{53A48828-C7EB-3DD2-1A4C-51C989364005}"/>
          </ac:spMkLst>
        </pc:spChg>
        <pc:spChg chg="del">
          <ac:chgData name="Giovanna Harzer" userId="4717d86b1a8f999b" providerId="LiveId" clId="{8E04C886-FD53-464D-BDC0-87C8DBF6C93B}" dt="2022-10-19T11:56:49.950" v="8252" actId="478"/>
          <ac:spMkLst>
            <pc:docMk/>
            <pc:sldMk cId="1513424565" sldId="1209"/>
            <ac:spMk id="24" creationId="{9E6FCD77-37D9-C93E-2088-53965B26B76F}"/>
          </ac:spMkLst>
        </pc:spChg>
        <pc:spChg chg="del">
          <ac:chgData name="Giovanna Harzer" userId="4717d86b1a8f999b" providerId="LiveId" clId="{8E04C886-FD53-464D-BDC0-87C8DBF6C93B}" dt="2022-10-19T11:56:49.950" v="8252" actId="478"/>
          <ac:spMkLst>
            <pc:docMk/>
            <pc:sldMk cId="1513424565" sldId="1209"/>
            <ac:spMk id="28" creationId="{9CAEE660-7AD4-E90B-FC06-357555E81A3B}"/>
          </ac:spMkLst>
        </pc:spChg>
        <pc:spChg chg="mod">
          <ac:chgData name="Giovanna Harzer" userId="4717d86b1a8f999b" providerId="LiveId" clId="{8E04C886-FD53-464D-BDC0-87C8DBF6C93B}" dt="2022-10-19T09:47:04.830" v="3521"/>
          <ac:spMkLst>
            <pc:docMk/>
            <pc:sldMk cId="1513424565" sldId="1209"/>
            <ac:spMk id="30" creationId="{EF55920E-C386-BA5A-F527-4300CD04D450}"/>
          </ac:spMkLst>
        </pc:spChg>
        <pc:spChg chg="del">
          <ac:chgData name="Giovanna Harzer" userId="4717d86b1a8f999b" providerId="LiveId" clId="{8E04C886-FD53-464D-BDC0-87C8DBF6C93B}" dt="2022-10-19T11:56:49.950" v="8252" actId="478"/>
          <ac:spMkLst>
            <pc:docMk/>
            <pc:sldMk cId="1513424565" sldId="1209"/>
            <ac:spMk id="36" creationId="{0F8EB82F-BF4F-8BD3-EDB4-8B1C5C30812A}"/>
          </ac:spMkLst>
        </pc:spChg>
        <pc:spChg chg="add del mod">
          <ac:chgData name="Giovanna Harzer" userId="4717d86b1a8f999b" providerId="LiveId" clId="{8E04C886-FD53-464D-BDC0-87C8DBF6C93B}" dt="2022-10-19T09:47:57.863" v="3568" actId="478"/>
          <ac:spMkLst>
            <pc:docMk/>
            <pc:sldMk cId="1513424565" sldId="1209"/>
            <ac:spMk id="39" creationId="{BD4CE34D-1EDD-3778-5162-9EE0BC8FF0D1}"/>
          </ac:spMkLst>
        </pc:spChg>
        <pc:spChg chg="add mod">
          <ac:chgData name="Giovanna Harzer" userId="4717d86b1a8f999b" providerId="LiveId" clId="{8E04C886-FD53-464D-BDC0-87C8DBF6C93B}" dt="2022-10-19T09:48:01.562" v="3570" actId="1076"/>
          <ac:spMkLst>
            <pc:docMk/>
            <pc:sldMk cId="1513424565" sldId="1209"/>
            <ac:spMk id="41" creationId="{37D10089-D526-75ED-F998-D81E6CBCA139}"/>
          </ac:spMkLst>
        </pc:spChg>
        <pc:grpChg chg="mod">
          <ac:chgData name="Giovanna Harzer" userId="4717d86b1a8f999b" providerId="LiveId" clId="{8E04C886-FD53-464D-BDC0-87C8DBF6C93B}" dt="2022-10-19T09:47:29.135" v="3556" actId="1035"/>
          <ac:grpSpMkLst>
            <pc:docMk/>
            <pc:sldMk cId="1513424565" sldId="1209"/>
            <ac:grpSpMk id="3" creationId="{B38CBB64-779E-6D40-C503-0DDB38414158}"/>
          </ac:grpSpMkLst>
        </pc:grpChg>
        <pc:grpChg chg="mod">
          <ac:chgData name="Giovanna Harzer" userId="4717d86b1a8f999b" providerId="LiveId" clId="{8E04C886-FD53-464D-BDC0-87C8DBF6C93B}" dt="2022-10-19T09:47:29.135" v="3556" actId="1035"/>
          <ac:grpSpMkLst>
            <pc:docMk/>
            <pc:sldMk cId="1513424565" sldId="1209"/>
            <ac:grpSpMk id="29" creationId="{ED0C57FC-E815-A2DE-5162-D680924FEA59}"/>
          </ac:grpSpMkLst>
        </pc:grpChg>
        <pc:picChg chg="del">
          <ac:chgData name="Giovanna Harzer" userId="4717d86b1a8f999b" providerId="LiveId" clId="{8E04C886-FD53-464D-BDC0-87C8DBF6C93B}" dt="2022-10-19T11:56:49.950" v="8252" actId="478"/>
          <ac:picMkLst>
            <pc:docMk/>
            <pc:sldMk cId="1513424565" sldId="1209"/>
            <ac:picMk id="13" creationId="{402A16FA-5B71-3DF6-C1DF-64DEA6D00486}"/>
          </ac:picMkLst>
        </pc:picChg>
        <pc:picChg chg="del">
          <ac:chgData name="Giovanna Harzer" userId="4717d86b1a8f999b" providerId="LiveId" clId="{8E04C886-FD53-464D-BDC0-87C8DBF6C93B}" dt="2022-10-19T11:56:49.950" v="8252" actId="478"/>
          <ac:picMkLst>
            <pc:docMk/>
            <pc:sldMk cId="1513424565" sldId="1209"/>
            <ac:picMk id="37" creationId="{B840186E-A86F-FA15-0922-046139ABCD9B}"/>
          </ac:picMkLst>
        </pc:picChg>
        <pc:picChg chg="del">
          <ac:chgData name="Giovanna Harzer" userId="4717d86b1a8f999b" providerId="LiveId" clId="{8E04C886-FD53-464D-BDC0-87C8DBF6C93B}" dt="2022-10-19T09:47:35.077" v="3557" actId="478"/>
          <ac:picMkLst>
            <pc:docMk/>
            <pc:sldMk cId="1513424565" sldId="1209"/>
            <ac:picMk id="38" creationId="{545984C9-9571-9EE8-84FA-41D4DB6A9478}"/>
          </ac:picMkLst>
        </pc:picChg>
        <pc:picChg chg="add mod">
          <ac:chgData name="Giovanna Harzer" userId="4717d86b1a8f999b" providerId="LiveId" clId="{8E04C886-FD53-464D-BDC0-87C8DBF6C93B}" dt="2022-10-19T09:47:37.921" v="3559" actId="1076"/>
          <ac:picMkLst>
            <pc:docMk/>
            <pc:sldMk cId="1513424565" sldId="1209"/>
            <ac:picMk id="40" creationId="{3739A05C-680E-57C5-A45C-449EAC0F6850}"/>
          </ac:picMkLst>
        </pc:picChg>
        <pc:picChg chg="add mod">
          <ac:chgData name="Giovanna Harzer" userId="4717d86b1a8f999b" providerId="LiveId" clId="{8E04C886-FD53-464D-BDC0-87C8DBF6C93B}" dt="2022-10-19T12:07:53.106" v="8660" actId="1076"/>
          <ac:picMkLst>
            <pc:docMk/>
            <pc:sldMk cId="1513424565" sldId="1209"/>
            <ac:picMk id="42" creationId="{5A2AA2A7-F923-741F-0FFE-0A3C827635B1}"/>
          </ac:picMkLst>
        </pc:picChg>
      </pc:sldChg>
      <pc:sldChg chg="addSp delSp modSp add mod delAnim modAnim">
        <pc:chgData name="Giovanna Harzer" userId="4717d86b1a8f999b" providerId="LiveId" clId="{8E04C886-FD53-464D-BDC0-87C8DBF6C93B}" dt="2022-10-19T12:07:59.745" v="8664"/>
        <pc:sldMkLst>
          <pc:docMk/>
          <pc:sldMk cId="1482125456" sldId="1210"/>
        </pc:sldMkLst>
        <pc:spChg chg="del">
          <ac:chgData name="Giovanna Harzer" userId="4717d86b1a8f999b" providerId="LiveId" clId="{8E04C886-FD53-464D-BDC0-87C8DBF6C93B}" dt="2022-10-19T11:57:01.252" v="8254" actId="478"/>
          <ac:spMkLst>
            <pc:docMk/>
            <pc:sldMk cId="1482125456" sldId="1210"/>
            <ac:spMk id="14" creationId="{53FECB09-C33A-4DEA-AB86-EA72EC4BC6FC}"/>
          </ac:spMkLst>
        </pc:spChg>
        <pc:spChg chg="del">
          <ac:chgData name="Giovanna Harzer" userId="4717d86b1a8f999b" providerId="LiveId" clId="{8E04C886-FD53-464D-BDC0-87C8DBF6C93B}" dt="2022-10-19T11:57:01.252" v="8254" actId="478"/>
          <ac:spMkLst>
            <pc:docMk/>
            <pc:sldMk cId="1482125456" sldId="1210"/>
            <ac:spMk id="18" creationId="{A3DAA896-3BED-4570-3DFE-5883466A5F12}"/>
          </ac:spMkLst>
        </pc:spChg>
        <pc:spChg chg="del">
          <ac:chgData name="Giovanna Harzer" userId="4717d86b1a8f999b" providerId="LiveId" clId="{8E04C886-FD53-464D-BDC0-87C8DBF6C93B}" dt="2022-10-19T11:57:01.252" v="8254" actId="478"/>
          <ac:spMkLst>
            <pc:docMk/>
            <pc:sldMk cId="1482125456" sldId="1210"/>
            <ac:spMk id="20" creationId="{76F7B995-F9D1-46BC-384F-E308CF21769D}"/>
          </ac:spMkLst>
        </pc:spChg>
        <pc:spChg chg="del">
          <ac:chgData name="Giovanna Harzer" userId="4717d86b1a8f999b" providerId="LiveId" clId="{8E04C886-FD53-464D-BDC0-87C8DBF6C93B}" dt="2022-10-19T11:57:01.252" v="8254" actId="478"/>
          <ac:spMkLst>
            <pc:docMk/>
            <pc:sldMk cId="1482125456" sldId="1210"/>
            <ac:spMk id="21" creationId="{4E0B9F76-F2DE-4B4C-D193-B25F9D7E34CE}"/>
          </ac:spMkLst>
        </pc:spChg>
        <pc:spChg chg="del">
          <ac:chgData name="Giovanna Harzer" userId="4717d86b1a8f999b" providerId="LiveId" clId="{8E04C886-FD53-464D-BDC0-87C8DBF6C93B}" dt="2022-10-19T11:57:01.252" v="8254" actId="478"/>
          <ac:spMkLst>
            <pc:docMk/>
            <pc:sldMk cId="1482125456" sldId="1210"/>
            <ac:spMk id="22" creationId="{BBB2E294-A643-274D-AD71-350FE9E2768A}"/>
          </ac:spMkLst>
        </pc:spChg>
        <pc:spChg chg="del">
          <ac:chgData name="Giovanna Harzer" userId="4717d86b1a8f999b" providerId="LiveId" clId="{8E04C886-FD53-464D-BDC0-87C8DBF6C93B}" dt="2022-10-19T11:57:01.252" v="8254" actId="478"/>
          <ac:spMkLst>
            <pc:docMk/>
            <pc:sldMk cId="1482125456" sldId="1210"/>
            <ac:spMk id="23" creationId="{53A48828-C7EB-3DD2-1A4C-51C989364005}"/>
          </ac:spMkLst>
        </pc:spChg>
        <pc:spChg chg="del">
          <ac:chgData name="Giovanna Harzer" userId="4717d86b1a8f999b" providerId="LiveId" clId="{8E04C886-FD53-464D-BDC0-87C8DBF6C93B}" dt="2022-10-19T11:57:01.252" v="8254" actId="478"/>
          <ac:spMkLst>
            <pc:docMk/>
            <pc:sldMk cId="1482125456" sldId="1210"/>
            <ac:spMk id="24" creationId="{9E6FCD77-37D9-C93E-2088-53965B26B76F}"/>
          </ac:spMkLst>
        </pc:spChg>
        <pc:spChg chg="del">
          <ac:chgData name="Giovanna Harzer" userId="4717d86b1a8f999b" providerId="LiveId" clId="{8E04C886-FD53-464D-BDC0-87C8DBF6C93B}" dt="2022-10-19T11:57:01.252" v="8254" actId="478"/>
          <ac:spMkLst>
            <pc:docMk/>
            <pc:sldMk cId="1482125456" sldId="1210"/>
            <ac:spMk id="28" creationId="{9CAEE660-7AD4-E90B-FC06-357555E81A3B}"/>
          </ac:spMkLst>
        </pc:spChg>
        <pc:spChg chg="del">
          <ac:chgData name="Giovanna Harzer" userId="4717d86b1a8f999b" providerId="LiveId" clId="{8E04C886-FD53-464D-BDC0-87C8DBF6C93B}" dt="2022-10-19T11:57:01.252" v="8254" actId="478"/>
          <ac:spMkLst>
            <pc:docMk/>
            <pc:sldMk cId="1482125456" sldId="1210"/>
            <ac:spMk id="36" creationId="{0F8EB82F-BF4F-8BD3-EDB4-8B1C5C30812A}"/>
          </ac:spMkLst>
        </pc:spChg>
        <pc:spChg chg="del">
          <ac:chgData name="Giovanna Harzer" userId="4717d86b1a8f999b" providerId="LiveId" clId="{8E04C886-FD53-464D-BDC0-87C8DBF6C93B}" dt="2022-10-19T09:48:10.530" v="3573" actId="478"/>
          <ac:spMkLst>
            <pc:docMk/>
            <pc:sldMk cId="1482125456" sldId="1210"/>
            <ac:spMk id="41" creationId="{37D10089-D526-75ED-F998-D81E6CBCA139}"/>
          </ac:spMkLst>
        </pc:spChg>
        <pc:picChg chg="del">
          <ac:chgData name="Giovanna Harzer" userId="4717d86b1a8f999b" providerId="LiveId" clId="{8E04C886-FD53-464D-BDC0-87C8DBF6C93B}" dt="2022-10-19T11:57:01.252" v="8254" actId="478"/>
          <ac:picMkLst>
            <pc:docMk/>
            <pc:sldMk cId="1482125456" sldId="1210"/>
            <ac:picMk id="13" creationId="{402A16FA-5B71-3DF6-C1DF-64DEA6D00486}"/>
          </ac:picMkLst>
        </pc:picChg>
        <pc:picChg chg="del">
          <ac:chgData name="Giovanna Harzer" userId="4717d86b1a8f999b" providerId="LiveId" clId="{8E04C886-FD53-464D-BDC0-87C8DBF6C93B}" dt="2022-10-19T11:57:01.252" v="8254" actId="478"/>
          <ac:picMkLst>
            <pc:docMk/>
            <pc:sldMk cId="1482125456" sldId="1210"/>
            <ac:picMk id="37" creationId="{B840186E-A86F-FA15-0922-046139ABCD9B}"/>
          </ac:picMkLst>
        </pc:picChg>
        <pc:picChg chg="add mod">
          <ac:chgData name="Giovanna Harzer" userId="4717d86b1a8f999b" providerId="LiveId" clId="{8E04C886-FD53-464D-BDC0-87C8DBF6C93B}" dt="2022-10-19T09:48:12.174" v="3575" actId="1076"/>
          <ac:picMkLst>
            <pc:docMk/>
            <pc:sldMk cId="1482125456" sldId="1210"/>
            <ac:picMk id="38" creationId="{F4E2DF30-7F53-49C8-2E83-52F1D5E83B30}"/>
          </ac:picMkLst>
        </pc:picChg>
        <pc:picChg chg="add mod">
          <ac:chgData name="Giovanna Harzer" userId="4717d86b1a8f999b" providerId="LiveId" clId="{8E04C886-FD53-464D-BDC0-87C8DBF6C93B}" dt="2022-10-19T12:07:58.401" v="8663" actId="1076"/>
          <ac:picMkLst>
            <pc:docMk/>
            <pc:sldMk cId="1482125456" sldId="1210"/>
            <ac:picMk id="39" creationId="{D2A21B16-5039-6F3A-0B01-D858A1177E0F}"/>
          </ac:picMkLst>
        </pc:picChg>
        <pc:picChg chg="del">
          <ac:chgData name="Giovanna Harzer" userId="4717d86b1a8f999b" providerId="LiveId" clId="{8E04C886-FD53-464D-BDC0-87C8DBF6C93B}" dt="2022-10-19T09:48:04.379" v="3572" actId="478"/>
          <ac:picMkLst>
            <pc:docMk/>
            <pc:sldMk cId="1482125456" sldId="1210"/>
            <ac:picMk id="40" creationId="{3739A05C-680E-57C5-A45C-449EAC0F6850}"/>
          </ac:picMkLst>
        </pc:picChg>
      </pc:sldChg>
      <pc:sldChg chg="addSp delSp modSp add mod delAnim modAnim">
        <pc:chgData name="Giovanna Harzer" userId="4717d86b1a8f999b" providerId="LiveId" clId="{8E04C886-FD53-464D-BDC0-87C8DBF6C93B}" dt="2022-10-19T12:08:08.319" v="8665"/>
        <pc:sldMkLst>
          <pc:docMk/>
          <pc:sldMk cId="1719797625" sldId="1211"/>
        </pc:sldMkLst>
        <pc:spChg chg="mod">
          <ac:chgData name="Giovanna Harzer" userId="4717d86b1a8f999b" providerId="LiveId" clId="{8E04C886-FD53-464D-BDC0-87C8DBF6C93B}" dt="2022-10-19T09:48:29.166" v="3605" actId="113"/>
          <ac:spMkLst>
            <pc:docMk/>
            <pc:sldMk cId="1719797625" sldId="1211"/>
            <ac:spMk id="4" creationId="{E39E032C-77C9-19B2-33FE-A74D948779FE}"/>
          </ac:spMkLst>
        </pc:spChg>
        <pc:spChg chg="mod">
          <ac:chgData name="Giovanna Harzer" userId="4717d86b1a8f999b" providerId="LiveId" clId="{8E04C886-FD53-464D-BDC0-87C8DBF6C93B}" dt="2022-10-19T09:48:19.922" v="3601" actId="20577"/>
          <ac:spMkLst>
            <pc:docMk/>
            <pc:sldMk cId="1719797625" sldId="1211"/>
            <ac:spMk id="8" creationId="{0CC26238-AAC5-8020-2E57-DA9BD2929A6E}"/>
          </ac:spMkLst>
        </pc:spChg>
        <pc:spChg chg="del">
          <ac:chgData name="Giovanna Harzer" userId="4717d86b1a8f999b" providerId="LiveId" clId="{8E04C886-FD53-464D-BDC0-87C8DBF6C93B}" dt="2022-10-19T11:57:02.830" v="8255" actId="478"/>
          <ac:spMkLst>
            <pc:docMk/>
            <pc:sldMk cId="1719797625" sldId="1211"/>
            <ac:spMk id="14" creationId="{53FECB09-C33A-4DEA-AB86-EA72EC4BC6FC}"/>
          </ac:spMkLst>
        </pc:spChg>
        <pc:spChg chg="mod">
          <ac:chgData name="Giovanna Harzer" userId="4717d86b1a8f999b" providerId="LiveId" clId="{8E04C886-FD53-464D-BDC0-87C8DBF6C93B}" dt="2022-10-19T09:53:17.127" v="3765" actId="1036"/>
          <ac:spMkLst>
            <pc:docMk/>
            <pc:sldMk cId="1719797625" sldId="1211"/>
            <ac:spMk id="15" creationId="{E88B0984-574D-1BC2-FA29-FA69ADA25284}"/>
          </ac:spMkLst>
        </pc:spChg>
        <pc:spChg chg="mod">
          <ac:chgData name="Giovanna Harzer" userId="4717d86b1a8f999b" providerId="LiveId" clId="{8E04C886-FD53-464D-BDC0-87C8DBF6C93B}" dt="2022-10-19T09:53:17.127" v="3765" actId="1036"/>
          <ac:spMkLst>
            <pc:docMk/>
            <pc:sldMk cId="1719797625" sldId="1211"/>
            <ac:spMk id="16" creationId="{7FDBC512-FFC4-CFD4-C9CD-48DEE981128A}"/>
          </ac:spMkLst>
        </pc:spChg>
        <pc:spChg chg="del">
          <ac:chgData name="Giovanna Harzer" userId="4717d86b1a8f999b" providerId="LiveId" clId="{8E04C886-FD53-464D-BDC0-87C8DBF6C93B}" dt="2022-10-19T11:57:02.830" v="8255" actId="478"/>
          <ac:spMkLst>
            <pc:docMk/>
            <pc:sldMk cId="1719797625" sldId="1211"/>
            <ac:spMk id="18" creationId="{A3DAA896-3BED-4570-3DFE-5883466A5F12}"/>
          </ac:spMkLst>
        </pc:spChg>
        <pc:spChg chg="del">
          <ac:chgData name="Giovanna Harzer" userId="4717d86b1a8f999b" providerId="LiveId" clId="{8E04C886-FD53-464D-BDC0-87C8DBF6C93B}" dt="2022-10-19T11:57:02.830" v="8255" actId="478"/>
          <ac:spMkLst>
            <pc:docMk/>
            <pc:sldMk cId="1719797625" sldId="1211"/>
            <ac:spMk id="20" creationId="{76F7B995-F9D1-46BC-384F-E308CF21769D}"/>
          </ac:spMkLst>
        </pc:spChg>
        <pc:spChg chg="del">
          <ac:chgData name="Giovanna Harzer" userId="4717d86b1a8f999b" providerId="LiveId" clId="{8E04C886-FD53-464D-BDC0-87C8DBF6C93B}" dt="2022-10-19T11:57:02.830" v="8255" actId="478"/>
          <ac:spMkLst>
            <pc:docMk/>
            <pc:sldMk cId="1719797625" sldId="1211"/>
            <ac:spMk id="21" creationId="{4E0B9F76-F2DE-4B4C-D193-B25F9D7E34CE}"/>
          </ac:spMkLst>
        </pc:spChg>
        <pc:spChg chg="del">
          <ac:chgData name="Giovanna Harzer" userId="4717d86b1a8f999b" providerId="LiveId" clId="{8E04C886-FD53-464D-BDC0-87C8DBF6C93B}" dt="2022-10-19T11:57:02.830" v="8255" actId="478"/>
          <ac:spMkLst>
            <pc:docMk/>
            <pc:sldMk cId="1719797625" sldId="1211"/>
            <ac:spMk id="22" creationId="{BBB2E294-A643-274D-AD71-350FE9E2768A}"/>
          </ac:spMkLst>
        </pc:spChg>
        <pc:spChg chg="del">
          <ac:chgData name="Giovanna Harzer" userId="4717d86b1a8f999b" providerId="LiveId" clId="{8E04C886-FD53-464D-BDC0-87C8DBF6C93B}" dt="2022-10-19T11:57:02.830" v="8255" actId="478"/>
          <ac:spMkLst>
            <pc:docMk/>
            <pc:sldMk cId="1719797625" sldId="1211"/>
            <ac:spMk id="23" creationId="{53A48828-C7EB-3DD2-1A4C-51C989364005}"/>
          </ac:spMkLst>
        </pc:spChg>
        <pc:spChg chg="del">
          <ac:chgData name="Giovanna Harzer" userId="4717d86b1a8f999b" providerId="LiveId" clId="{8E04C886-FD53-464D-BDC0-87C8DBF6C93B}" dt="2022-10-19T11:57:02.830" v="8255" actId="478"/>
          <ac:spMkLst>
            <pc:docMk/>
            <pc:sldMk cId="1719797625" sldId="1211"/>
            <ac:spMk id="24" creationId="{9E6FCD77-37D9-C93E-2088-53965B26B76F}"/>
          </ac:spMkLst>
        </pc:spChg>
        <pc:spChg chg="del">
          <ac:chgData name="Giovanna Harzer" userId="4717d86b1a8f999b" providerId="LiveId" clId="{8E04C886-FD53-464D-BDC0-87C8DBF6C93B}" dt="2022-10-19T11:57:02.830" v="8255" actId="478"/>
          <ac:spMkLst>
            <pc:docMk/>
            <pc:sldMk cId="1719797625" sldId="1211"/>
            <ac:spMk id="28" creationId="{9CAEE660-7AD4-E90B-FC06-357555E81A3B}"/>
          </ac:spMkLst>
        </pc:spChg>
        <pc:spChg chg="del">
          <ac:chgData name="Giovanna Harzer" userId="4717d86b1a8f999b" providerId="LiveId" clId="{8E04C886-FD53-464D-BDC0-87C8DBF6C93B}" dt="2022-10-19T11:57:02.830" v="8255" actId="478"/>
          <ac:spMkLst>
            <pc:docMk/>
            <pc:sldMk cId="1719797625" sldId="1211"/>
            <ac:spMk id="36" creationId="{0F8EB82F-BF4F-8BD3-EDB4-8B1C5C30812A}"/>
          </ac:spMkLst>
        </pc:spChg>
        <pc:spChg chg="mod">
          <ac:chgData name="Giovanna Harzer" userId="4717d86b1a8f999b" providerId="LiveId" clId="{8E04C886-FD53-464D-BDC0-87C8DBF6C93B}" dt="2022-10-19T09:51:55.088" v="3711" actId="164"/>
          <ac:spMkLst>
            <pc:docMk/>
            <pc:sldMk cId="1719797625" sldId="1211"/>
            <ac:spMk id="42" creationId="{F437C880-2724-2F29-6AC5-4BADD8663C19}"/>
          </ac:spMkLst>
        </pc:spChg>
        <pc:spChg chg="add mod">
          <ac:chgData name="Giovanna Harzer" userId="4717d86b1a8f999b" providerId="LiveId" clId="{8E04C886-FD53-464D-BDC0-87C8DBF6C93B}" dt="2022-10-19T09:51:55.088" v="3711" actId="164"/>
          <ac:spMkLst>
            <pc:docMk/>
            <pc:sldMk cId="1719797625" sldId="1211"/>
            <ac:spMk id="43" creationId="{FB869888-289D-3B63-3697-E48622CD30E1}"/>
          </ac:spMkLst>
        </pc:spChg>
        <pc:spChg chg="mod">
          <ac:chgData name="Giovanna Harzer" userId="4717d86b1a8f999b" providerId="LiveId" clId="{8E04C886-FD53-464D-BDC0-87C8DBF6C93B}" dt="2022-10-19T09:49:31.826" v="3620"/>
          <ac:spMkLst>
            <pc:docMk/>
            <pc:sldMk cId="1719797625" sldId="1211"/>
            <ac:spMk id="45" creationId="{76EDCB05-1D03-17F8-B0D2-947F4082E70A}"/>
          </ac:spMkLst>
        </pc:spChg>
        <pc:spChg chg="mod">
          <ac:chgData name="Giovanna Harzer" userId="4717d86b1a8f999b" providerId="LiveId" clId="{8E04C886-FD53-464D-BDC0-87C8DBF6C93B}" dt="2022-10-19T09:49:31.826" v="3620"/>
          <ac:spMkLst>
            <pc:docMk/>
            <pc:sldMk cId="1719797625" sldId="1211"/>
            <ac:spMk id="46" creationId="{35BDF5F7-7DE0-F629-A4E8-1C6B5DB508E2}"/>
          </ac:spMkLst>
        </pc:spChg>
        <pc:spChg chg="mod">
          <ac:chgData name="Giovanna Harzer" userId="4717d86b1a8f999b" providerId="LiveId" clId="{8E04C886-FD53-464D-BDC0-87C8DBF6C93B}" dt="2022-10-19T09:49:31.826" v="3620"/>
          <ac:spMkLst>
            <pc:docMk/>
            <pc:sldMk cId="1719797625" sldId="1211"/>
            <ac:spMk id="47" creationId="{59E4EDE3-BC54-6C3A-ADE9-68C4357C83A7}"/>
          </ac:spMkLst>
        </pc:spChg>
        <pc:spChg chg="mod">
          <ac:chgData name="Giovanna Harzer" userId="4717d86b1a8f999b" providerId="LiveId" clId="{8E04C886-FD53-464D-BDC0-87C8DBF6C93B}" dt="2022-10-19T09:49:31.826" v="3620"/>
          <ac:spMkLst>
            <pc:docMk/>
            <pc:sldMk cId="1719797625" sldId="1211"/>
            <ac:spMk id="48" creationId="{380AA3AA-C046-62BC-0430-2E647C93EB76}"/>
          </ac:spMkLst>
        </pc:spChg>
        <pc:spChg chg="del mod">
          <ac:chgData name="Giovanna Harzer" userId="4717d86b1a8f999b" providerId="LiveId" clId="{8E04C886-FD53-464D-BDC0-87C8DBF6C93B}" dt="2022-10-19T09:49:36.921" v="3622" actId="478"/>
          <ac:spMkLst>
            <pc:docMk/>
            <pc:sldMk cId="1719797625" sldId="1211"/>
            <ac:spMk id="50" creationId="{12206731-FC58-A4D6-349B-DF24084160A9}"/>
          </ac:spMkLst>
        </pc:spChg>
        <pc:spChg chg="add mod">
          <ac:chgData name="Giovanna Harzer" userId="4717d86b1a8f999b" providerId="LiveId" clId="{8E04C886-FD53-464D-BDC0-87C8DBF6C93B}" dt="2022-10-19T09:51:55.088" v="3711" actId="164"/>
          <ac:spMkLst>
            <pc:docMk/>
            <pc:sldMk cId="1719797625" sldId="1211"/>
            <ac:spMk id="67" creationId="{3196C40D-D91D-FB32-D1B1-6DD1A9E4A816}"/>
          </ac:spMkLst>
        </pc:spChg>
        <pc:spChg chg="add mod">
          <ac:chgData name="Giovanna Harzer" userId="4717d86b1a8f999b" providerId="LiveId" clId="{8E04C886-FD53-464D-BDC0-87C8DBF6C93B}" dt="2022-10-19T09:51:55.088" v="3711" actId="164"/>
          <ac:spMkLst>
            <pc:docMk/>
            <pc:sldMk cId="1719797625" sldId="1211"/>
            <ac:spMk id="69" creationId="{C19CBDAC-D2CD-6F76-802F-1900722CCD51}"/>
          </ac:spMkLst>
        </pc:spChg>
        <pc:spChg chg="add mod">
          <ac:chgData name="Giovanna Harzer" userId="4717d86b1a8f999b" providerId="LiveId" clId="{8E04C886-FD53-464D-BDC0-87C8DBF6C93B}" dt="2022-10-19T09:51:55.088" v="3711" actId="164"/>
          <ac:spMkLst>
            <pc:docMk/>
            <pc:sldMk cId="1719797625" sldId="1211"/>
            <ac:spMk id="70" creationId="{5F3271CE-AD00-A964-D1F3-69F155173B23}"/>
          </ac:spMkLst>
        </pc:spChg>
        <pc:spChg chg="add mod">
          <ac:chgData name="Giovanna Harzer" userId="4717d86b1a8f999b" providerId="LiveId" clId="{8E04C886-FD53-464D-BDC0-87C8DBF6C93B}" dt="2022-10-19T09:51:55.088" v="3711" actId="164"/>
          <ac:spMkLst>
            <pc:docMk/>
            <pc:sldMk cId="1719797625" sldId="1211"/>
            <ac:spMk id="71" creationId="{313EF31F-F297-962D-00E3-259B88326F98}"/>
          </ac:spMkLst>
        </pc:spChg>
        <pc:spChg chg="add mod">
          <ac:chgData name="Giovanna Harzer" userId="4717d86b1a8f999b" providerId="LiveId" clId="{8E04C886-FD53-464D-BDC0-87C8DBF6C93B}" dt="2022-10-19T09:51:55.088" v="3711" actId="164"/>
          <ac:spMkLst>
            <pc:docMk/>
            <pc:sldMk cId="1719797625" sldId="1211"/>
            <ac:spMk id="72" creationId="{43CB8A14-7248-6DCA-6374-1563734A4B73}"/>
          </ac:spMkLst>
        </pc:spChg>
        <pc:spChg chg="add mod">
          <ac:chgData name="Giovanna Harzer" userId="4717d86b1a8f999b" providerId="LiveId" clId="{8E04C886-FD53-464D-BDC0-87C8DBF6C93B}" dt="2022-10-19T09:51:55.088" v="3711" actId="164"/>
          <ac:spMkLst>
            <pc:docMk/>
            <pc:sldMk cId="1719797625" sldId="1211"/>
            <ac:spMk id="73" creationId="{15192CCB-C53C-A374-7531-C994FCB7F8C0}"/>
          </ac:spMkLst>
        </pc:spChg>
        <pc:grpChg chg="mod">
          <ac:chgData name="Giovanna Harzer" userId="4717d86b1a8f999b" providerId="LiveId" clId="{8E04C886-FD53-464D-BDC0-87C8DBF6C93B}" dt="2022-10-19T09:53:17.127" v="3765" actId="1036"/>
          <ac:grpSpMkLst>
            <pc:docMk/>
            <pc:sldMk cId="1719797625" sldId="1211"/>
            <ac:grpSpMk id="3" creationId="{B38CBB64-779E-6D40-C503-0DDB38414158}"/>
          </ac:grpSpMkLst>
        </pc:grpChg>
        <pc:grpChg chg="mod">
          <ac:chgData name="Giovanna Harzer" userId="4717d86b1a8f999b" providerId="LiveId" clId="{8E04C886-FD53-464D-BDC0-87C8DBF6C93B}" dt="2022-10-19T09:53:17.127" v="3765" actId="1036"/>
          <ac:grpSpMkLst>
            <pc:docMk/>
            <pc:sldMk cId="1719797625" sldId="1211"/>
            <ac:grpSpMk id="29" creationId="{ED0C57FC-E815-A2DE-5162-D680924FEA59}"/>
          </ac:grpSpMkLst>
        </pc:grpChg>
        <pc:grpChg chg="add mod">
          <ac:chgData name="Giovanna Harzer" userId="4717d86b1a8f999b" providerId="LiveId" clId="{8E04C886-FD53-464D-BDC0-87C8DBF6C93B}" dt="2022-10-19T09:51:55.088" v="3711" actId="164"/>
          <ac:grpSpMkLst>
            <pc:docMk/>
            <pc:sldMk cId="1719797625" sldId="1211"/>
            <ac:grpSpMk id="44" creationId="{E8C2D794-24EB-5C55-C716-F0F12C3CE1F1}"/>
          </ac:grpSpMkLst>
        </pc:grpChg>
        <pc:grpChg chg="add mod">
          <ac:chgData name="Giovanna Harzer" userId="4717d86b1a8f999b" providerId="LiveId" clId="{8E04C886-FD53-464D-BDC0-87C8DBF6C93B}" dt="2022-10-19T09:51:55.088" v="3711" actId="164"/>
          <ac:grpSpMkLst>
            <pc:docMk/>
            <pc:sldMk cId="1719797625" sldId="1211"/>
            <ac:grpSpMk id="74" creationId="{C57736C0-FC36-D5E3-393E-282BFCF96CB5}"/>
          </ac:grpSpMkLst>
        </pc:grpChg>
        <pc:picChg chg="del">
          <ac:chgData name="Giovanna Harzer" userId="4717d86b1a8f999b" providerId="LiveId" clId="{8E04C886-FD53-464D-BDC0-87C8DBF6C93B}" dt="2022-10-19T11:57:02.830" v="8255" actId="478"/>
          <ac:picMkLst>
            <pc:docMk/>
            <pc:sldMk cId="1719797625" sldId="1211"/>
            <ac:picMk id="13" creationId="{402A16FA-5B71-3DF6-C1DF-64DEA6D00486}"/>
          </ac:picMkLst>
        </pc:picChg>
        <pc:picChg chg="del">
          <ac:chgData name="Giovanna Harzer" userId="4717d86b1a8f999b" providerId="LiveId" clId="{8E04C886-FD53-464D-BDC0-87C8DBF6C93B}" dt="2022-10-19T11:57:02.830" v="8255" actId="478"/>
          <ac:picMkLst>
            <pc:docMk/>
            <pc:sldMk cId="1719797625" sldId="1211"/>
            <ac:picMk id="37" creationId="{B840186E-A86F-FA15-0922-046139ABCD9B}"/>
          </ac:picMkLst>
        </pc:picChg>
        <pc:picChg chg="del">
          <ac:chgData name="Giovanna Harzer" userId="4717d86b1a8f999b" providerId="LiveId" clId="{8E04C886-FD53-464D-BDC0-87C8DBF6C93B}" dt="2022-10-19T09:48:33.336" v="3607" actId="478"/>
          <ac:picMkLst>
            <pc:docMk/>
            <pc:sldMk cId="1719797625" sldId="1211"/>
            <ac:picMk id="38" creationId="{F4E2DF30-7F53-49C8-2E83-52F1D5E83B30}"/>
          </ac:picMkLst>
        </pc:picChg>
        <pc:picChg chg="add del mod">
          <ac:chgData name="Giovanna Harzer" userId="4717d86b1a8f999b" providerId="LiveId" clId="{8E04C886-FD53-464D-BDC0-87C8DBF6C93B}" dt="2022-10-19T09:51:50.122" v="3710" actId="478"/>
          <ac:picMkLst>
            <pc:docMk/>
            <pc:sldMk cId="1719797625" sldId="1211"/>
            <ac:picMk id="39" creationId="{F3EB032D-ECA8-2601-0729-12496CC89D23}"/>
          </ac:picMkLst>
        </pc:picChg>
        <pc:picChg chg="add del mod">
          <ac:chgData name="Giovanna Harzer" userId="4717d86b1a8f999b" providerId="LiveId" clId="{8E04C886-FD53-464D-BDC0-87C8DBF6C93B}" dt="2022-10-19T09:49:00.011" v="3614" actId="27803"/>
          <ac:picMkLst>
            <pc:docMk/>
            <pc:sldMk cId="1719797625" sldId="1211"/>
            <ac:picMk id="41" creationId="{F437C880-2724-2F29-6AC5-4BADD8663C19}"/>
          </ac:picMkLst>
        </pc:picChg>
        <pc:cxnChg chg="del mod">
          <ac:chgData name="Giovanna Harzer" userId="4717d86b1a8f999b" providerId="LiveId" clId="{8E04C886-FD53-464D-BDC0-87C8DBF6C93B}" dt="2022-10-19T09:49:36.921" v="3622" actId="478"/>
          <ac:cxnSpMkLst>
            <pc:docMk/>
            <pc:sldMk cId="1719797625" sldId="1211"/>
            <ac:cxnSpMk id="49" creationId="{0290EAD7-FD6F-9186-210F-C52A7E0E7AD2}"/>
          </ac:cxnSpMkLst>
        </pc:cxnChg>
        <pc:cxnChg chg="add del mod">
          <ac:chgData name="Giovanna Harzer" userId="4717d86b1a8f999b" providerId="LiveId" clId="{8E04C886-FD53-464D-BDC0-87C8DBF6C93B}" dt="2022-10-19T09:49:56.294" v="3631" actId="478"/>
          <ac:cxnSpMkLst>
            <pc:docMk/>
            <pc:sldMk cId="1719797625" sldId="1211"/>
            <ac:cxnSpMk id="52" creationId="{C3D41298-495E-6F5C-B2C5-91AEFD3352E8}"/>
          </ac:cxnSpMkLst>
        </pc:cxnChg>
        <pc:cxnChg chg="add mod">
          <ac:chgData name="Giovanna Harzer" userId="4717d86b1a8f999b" providerId="LiveId" clId="{8E04C886-FD53-464D-BDC0-87C8DBF6C93B}" dt="2022-10-19T09:51:55.088" v="3711" actId="164"/>
          <ac:cxnSpMkLst>
            <pc:docMk/>
            <pc:sldMk cId="1719797625" sldId="1211"/>
            <ac:cxnSpMk id="54" creationId="{211DDA7D-761D-F8B2-21B4-1FE44280FD01}"/>
          </ac:cxnSpMkLst>
        </pc:cxnChg>
        <pc:cxnChg chg="add mod">
          <ac:chgData name="Giovanna Harzer" userId="4717d86b1a8f999b" providerId="LiveId" clId="{8E04C886-FD53-464D-BDC0-87C8DBF6C93B}" dt="2022-10-19T09:51:55.088" v="3711" actId="164"/>
          <ac:cxnSpMkLst>
            <pc:docMk/>
            <pc:sldMk cId="1719797625" sldId="1211"/>
            <ac:cxnSpMk id="59" creationId="{B89FF9C7-10F3-1335-46BE-0A194998648E}"/>
          </ac:cxnSpMkLst>
        </pc:cxnChg>
        <pc:cxnChg chg="add mod">
          <ac:chgData name="Giovanna Harzer" userId="4717d86b1a8f999b" providerId="LiveId" clId="{8E04C886-FD53-464D-BDC0-87C8DBF6C93B}" dt="2022-10-19T09:51:55.088" v="3711" actId="164"/>
          <ac:cxnSpMkLst>
            <pc:docMk/>
            <pc:sldMk cId="1719797625" sldId="1211"/>
            <ac:cxnSpMk id="62" creationId="{9F0182DE-B34D-8FDE-0CE9-6C236FF3CDF7}"/>
          </ac:cxnSpMkLst>
        </pc:cxnChg>
        <pc:cxnChg chg="add del mod">
          <ac:chgData name="Giovanna Harzer" userId="4717d86b1a8f999b" providerId="LiveId" clId="{8E04C886-FD53-464D-BDC0-87C8DBF6C93B}" dt="2022-10-19T09:50:47.224" v="3650" actId="478"/>
          <ac:cxnSpMkLst>
            <pc:docMk/>
            <pc:sldMk cId="1719797625" sldId="1211"/>
            <ac:cxnSpMk id="66" creationId="{81B37EAF-CC51-3F55-61DA-6F1AD82D44B7}"/>
          </ac:cxnSpMkLst>
        </pc:cxnChg>
        <pc:cxnChg chg="add del mod">
          <ac:chgData name="Giovanna Harzer" userId="4717d86b1a8f999b" providerId="LiveId" clId="{8E04C886-FD53-464D-BDC0-87C8DBF6C93B}" dt="2022-10-19T09:50:46.521" v="3649" actId="478"/>
          <ac:cxnSpMkLst>
            <pc:docMk/>
            <pc:sldMk cId="1719797625" sldId="1211"/>
            <ac:cxnSpMk id="68" creationId="{FD91747A-2157-0BAA-8C8C-465262C736C4}"/>
          </ac:cxnSpMkLst>
        </pc:cxnChg>
      </pc:sldChg>
      <pc:sldChg chg="addSp delSp modSp add mod addAnim delAnim modAnim">
        <pc:chgData name="Giovanna Harzer" userId="4717d86b1a8f999b" providerId="LiveId" clId="{8E04C886-FD53-464D-BDC0-87C8DBF6C93B}" dt="2022-10-19T12:08:25.287" v="8671" actId="1036"/>
        <pc:sldMkLst>
          <pc:docMk/>
          <pc:sldMk cId="923944487" sldId="1212"/>
        </pc:sldMkLst>
        <pc:spChg chg="del">
          <ac:chgData name="Giovanna Harzer" userId="4717d86b1a8f999b" providerId="LiveId" clId="{8E04C886-FD53-464D-BDC0-87C8DBF6C93B}" dt="2022-10-19T11:57:05.111" v="8257" actId="478"/>
          <ac:spMkLst>
            <pc:docMk/>
            <pc:sldMk cId="923944487" sldId="1212"/>
            <ac:spMk id="14" creationId="{53FECB09-C33A-4DEA-AB86-EA72EC4BC6FC}"/>
          </ac:spMkLst>
        </pc:spChg>
        <pc:spChg chg="del">
          <ac:chgData name="Giovanna Harzer" userId="4717d86b1a8f999b" providerId="LiveId" clId="{8E04C886-FD53-464D-BDC0-87C8DBF6C93B}" dt="2022-10-19T09:52:20.304" v="3713" actId="478"/>
          <ac:spMkLst>
            <pc:docMk/>
            <pc:sldMk cId="923944487" sldId="1212"/>
            <ac:spMk id="15" creationId="{E88B0984-574D-1BC2-FA29-FA69ADA25284}"/>
          </ac:spMkLst>
        </pc:spChg>
        <pc:spChg chg="del">
          <ac:chgData name="Giovanna Harzer" userId="4717d86b1a8f999b" providerId="LiveId" clId="{8E04C886-FD53-464D-BDC0-87C8DBF6C93B}" dt="2022-10-19T09:52:20.304" v="3713" actId="478"/>
          <ac:spMkLst>
            <pc:docMk/>
            <pc:sldMk cId="923944487" sldId="1212"/>
            <ac:spMk id="16" creationId="{7FDBC512-FFC4-CFD4-C9CD-48DEE981128A}"/>
          </ac:spMkLst>
        </pc:spChg>
        <pc:spChg chg="del">
          <ac:chgData name="Giovanna Harzer" userId="4717d86b1a8f999b" providerId="LiveId" clId="{8E04C886-FD53-464D-BDC0-87C8DBF6C93B}" dt="2022-10-19T11:57:05.111" v="8257" actId="478"/>
          <ac:spMkLst>
            <pc:docMk/>
            <pc:sldMk cId="923944487" sldId="1212"/>
            <ac:spMk id="18" creationId="{A3DAA896-3BED-4570-3DFE-5883466A5F12}"/>
          </ac:spMkLst>
        </pc:spChg>
        <pc:spChg chg="del">
          <ac:chgData name="Giovanna Harzer" userId="4717d86b1a8f999b" providerId="LiveId" clId="{8E04C886-FD53-464D-BDC0-87C8DBF6C93B}" dt="2022-10-19T11:57:05.111" v="8257" actId="478"/>
          <ac:spMkLst>
            <pc:docMk/>
            <pc:sldMk cId="923944487" sldId="1212"/>
            <ac:spMk id="20" creationId="{76F7B995-F9D1-46BC-384F-E308CF21769D}"/>
          </ac:spMkLst>
        </pc:spChg>
        <pc:spChg chg="del">
          <ac:chgData name="Giovanna Harzer" userId="4717d86b1a8f999b" providerId="LiveId" clId="{8E04C886-FD53-464D-BDC0-87C8DBF6C93B}" dt="2022-10-19T11:57:05.111" v="8257" actId="478"/>
          <ac:spMkLst>
            <pc:docMk/>
            <pc:sldMk cId="923944487" sldId="1212"/>
            <ac:spMk id="21" creationId="{4E0B9F76-F2DE-4B4C-D193-B25F9D7E34CE}"/>
          </ac:spMkLst>
        </pc:spChg>
        <pc:spChg chg="del">
          <ac:chgData name="Giovanna Harzer" userId="4717d86b1a8f999b" providerId="LiveId" clId="{8E04C886-FD53-464D-BDC0-87C8DBF6C93B}" dt="2022-10-19T11:57:05.111" v="8257" actId="478"/>
          <ac:spMkLst>
            <pc:docMk/>
            <pc:sldMk cId="923944487" sldId="1212"/>
            <ac:spMk id="22" creationId="{BBB2E294-A643-274D-AD71-350FE9E2768A}"/>
          </ac:spMkLst>
        </pc:spChg>
        <pc:spChg chg="del">
          <ac:chgData name="Giovanna Harzer" userId="4717d86b1a8f999b" providerId="LiveId" clId="{8E04C886-FD53-464D-BDC0-87C8DBF6C93B}" dt="2022-10-19T11:57:05.111" v="8257" actId="478"/>
          <ac:spMkLst>
            <pc:docMk/>
            <pc:sldMk cId="923944487" sldId="1212"/>
            <ac:spMk id="23" creationId="{53A48828-C7EB-3DD2-1A4C-51C989364005}"/>
          </ac:spMkLst>
        </pc:spChg>
        <pc:spChg chg="del">
          <ac:chgData name="Giovanna Harzer" userId="4717d86b1a8f999b" providerId="LiveId" clId="{8E04C886-FD53-464D-BDC0-87C8DBF6C93B}" dt="2022-10-19T11:57:05.111" v="8257" actId="478"/>
          <ac:spMkLst>
            <pc:docMk/>
            <pc:sldMk cId="923944487" sldId="1212"/>
            <ac:spMk id="24" creationId="{9E6FCD77-37D9-C93E-2088-53965B26B76F}"/>
          </ac:spMkLst>
        </pc:spChg>
        <pc:spChg chg="del">
          <ac:chgData name="Giovanna Harzer" userId="4717d86b1a8f999b" providerId="LiveId" clId="{8E04C886-FD53-464D-BDC0-87C8DBF6C93B}" dt="2022-10-19T09:54:47.794" v="3798" actId="478"/>
          <ac:spMkLst>
            <pc:docMk/>
            <pc:sldMk cId="923944487" sldId="1212"/>
            <ac:spMk id="26" creationId="{E1117826-AD9C-547D-6A90-2F3BC9BCB8C5}"/>
          </ac:spMkLst>
        </pc:spChg>
        <pc:spChg chg="del">
          <ac:chgData name="Giovanna Harzer" userId="4717d86b1a8f999b" providerId="LiveId" clId="{8E04C886-FD53-464D-BDC0-87C8DBF6C93B}" dt="2022-10-19T11:57:05.111" v="8257" actId="478"/>
          <ac:spMkLst>
            <pc:docMk/>
            <pc:sldMk cId="923944487" sldId="1212"/>
            <ac:spMk id="28" creationId="{9CAEE660-7AD4-E90B-FC06-357555E81A3B}"/>
          </ac:spMkLst>
        </pc:spChg>
        <pc:spChg chg="del">
          <ac:chgData name="Giovanna Harzer" userId="4717d86b1a8f999b" providerId="LiveId" clId="{8E04C886-FD53-464D-BDC0-87C8DBF6C93B}" dt="2022-10-19T11:57:05.111" v="8257" actId="478"/>
          <ac:spMkLst>
            <pc:docMk/>
            <pc:sldMk cId="923944487" sldId="1212"/>
            <ac:spMk id="36" creationId="{0F8EB82F-BF4F-8BD3-EDB4-8B1C5C30812A}"/>
          </ac:spMkLst>
        </pc:spChg>
        <pc:spChg chg="add del mod">
          <ac:chgData name="Giovanna Harzer" userId="4717d86b1a8f999b" providerId="LiveId" clId="{8E04C886-FD53-464D-BDC0-87C8DBF6C93B}" dt="2022-10-19T09:53:42.762" v="3769" actId="478"/>
          <ac:spMkLst>
            <pc:docMk/>
            <pc:sldMk cId="923944487" sldId="1212"/>
            <ac:spMk id="38" creationId="{CC37A1C9-DF26-C778-5F60-B1BE81F4FA96}"/>
          </ac:spMkLst>
        </pc:spChg>
        <pc:spChg chg="add del mod">
          <ac:chgData name="Giovanna Harzer" userId="4717d86b1a8f999b" providerId="LiveId" clId="{8E04C886-FD53-464D-BDC0-87C8DBF6C93B}" dt="2022-10-19T09:53:42.762" v="3769" actId="478"/>
          <ac:spMkLst>
            <pc:docMk/>
            <pc:sldMk cId="923944487" sldId="1212"/>
            <ac:spMk id="39" creationId="{B21DA71C-0E84-C049-BF2E-7B8CEFA9D695}"/>
          </ac:spMkLst>
        </pc:spChg>
        <pc:spChg chg="add del mod">
          <ac:chgData name="Giovanna Harzer" userId="4717d86b1a8f999b" providerId="LiveId" clId="{8E04C886-FD53-464D-BDC0-87C8DBF6C93B}" dt="2022-10-19T09:53:21.941" v="3767" actId="478"/>
          <ac:spMkLst>
            <pc:docMk/>
            <pc:sldMk cId="923944487" sldId="1212"/>
            <ac:spMk id="40" creationId="{237D1002-D6FC-E35E-6715-2B4C3F93C614}"/>
          </ac:spMkLst>
        </pc:spChg>
        <pc:spChg chg="add mod">
          <ac:chgData name="Giovanna Harzer" userId="4717d86b1a8f999b" providerId="LiveId" clId="{8E04C886-FD53-464D-BDC0-87C8DBF6C93B}" dt="2022-10-19T12:08:25.287" v="8671" actId="1036"/>
          <ac:spMkLst>
            <pc:docMk/>
            <pc:sldMk cId="923944487" sldId="1212"/>
            <ac:spMk id="41" creationId="{3229CC43-37F3-73CB-937F-56E23125F11D}"/>
          </ac:spMkLst>
        </pc:spChg>
        <pc:spChg chg="add mod">
          <ac:chgData name="Giovanna Harzer" userId="4717d86b1a8f999b" providerId="LiveId" clId="{8E04C886-FD53-464D-BDC0-87C8DBF6C93B}" dt="2022-10-19T12:08:25.287" v="8671" actId="1036"/>
          <ac:spMkLst>
            <pc:docMk/>
            <pc:sldMk cId="923944487" sldId="1212"/>
            <ac:spMk id="49" creationId="{094DB739-68B4-7D08-7A39-D27BF2EF4BB8}"/>
          </ac:spMkLst>
        </pc:spChg>
        <pc:spChg chg="add mod">
          <ac:chgData name="Giovanna Harzer" userId="4717d86b1a8f999b" providerId="LiveId" clId="{8E04C886-FD53-464D-BDC0-87C8DBF6C93B}" dt="2022-10-19T12:08:25.287" v="8671" actId="1036"/>
          <ac:spMkLst>
            <pc:docMk/>
            <pc:sldMk cId="923944487" sldId="1212"/>
            <ac:spMk id="50" creationId="{FF2C1CE5-C24D-8B1A-A955-57EAECCF7A52}"/>
          </ac:spMkLst>
        </pc:spChg>
        <pc:spChg chg="add mod">
          <ac:chgData name="Giovanna Harzer" userId="4717d86b1a8f999b" providerId="LiveId" clId="{8E04C886-FD53-464D-BDC0-87C8DBF6C93B}" dt="2022-10-19T12:08:25.287" v="8671" actId="1036"/>
          <ac:spMkLst>
            <pc:docMk/>
            <pc:sldMk cId="923944487" sldId="1212"/>
            <ac:spMk id="51" creationId="{097F35C4-F6E4-5E15-ACBB-D7FF926DB784}"/>
          </ac:spMkLst>
        </pc:spChg>
        <pc:grpChg chg="del">
          <ac:chgData name="Giovanna Harzer" userId="4717d86b1a8f999b" providerId="LiveId" clId="{8E04C886-FD53-464D-BDC0-87C8DBF6C93B}" dt="2022-10-19T09:52:20.304" v="3713" actId="478"/>
          <ac:grpSpMkLst>
            <pc:docMk/>
            <pc:sldMk cId="923944487" sldId="1212"/>
            <ac:grpSpMk id="3" creationId="{B38CBB64-779E-6D40-C503-0DDB38414158}"/>
          </ac:grpSpMkLst>
        </pc:grpChg>
        <pc:grpChg chg="del">
          <ac:chgData name="Giovanna Harzer" userId="4717d86b1a8f999b" providerId="LiveId" clId="{8E04C886-FD53-464D-BDC0-87C8DBF6C93B}" dt="2022-10-19T09:52:20.304" v="3713" actId="478"/>
          <ac:grpSpMkLst>
            <pc:docMk/>
            <pc:sldMk cId="923944487" sldId="1212"/>
            <ac:grpSpMk id="29" creationId="{ED0C57FC-E815-A2DE-5162-D680924FEA59}"/>
          </ac:grpSpMkLst>
        </pc:grpChg>
        <pc:grpChg chg="del">
          <ac:chgData name="Giovanna Harzer" userId="4717d86b1a8f999b" providerId="LiveId" clId="{8E04C886-FD53-464D-BDC0-87C8DBF6C93B}" dt="2022-10-19T09:54:47.794" v="3798" actId="478"/>
          <ac:grpSpMkLst>
            <pc:docMk/>
            <pc:sldMk cId="923944487" sldId="1212"/>
            <ac:grpSpMk id="74" creationId="{C57736C0-FC36-D5E3-393E-282BFCF96CB5}"/>
          </ac:grpSpMkLst>
        </pc:grpChg>
        <pc:picChg chg="del">
          <ac:chgData name="Giovanna Harzer" userId="4717d86b1a8f999b" providerId="LiveId" clId="{8E04C886-FD53-464D-BDC0-87C8DBF6C93B}" dt="2022-10-19T11:57:05.111" v="8257" actId="478"/>
          <ac:picMkLst>
            <pc:docMk/>
            <pc:sldMk cId="923944487" sldId="1212"/>
            <ac:picMk id="13" creationId="{402A16FA-5B71-3DF6-C1DF-64DEA6D00486}"/>
          </ac:picMkLst>
        </pc:picChg>
        <pc:picChg chg="del">
          <ac:chgData name="Giovanna Harzer" userId="4717d86b1a8f999b" providerId="LiveId" clId="{8E04C886-FD53-464D-BDC0-87C8DBF6C93B}" dt="2022-10-19T11:57:05.111" v="8257" actId="478"/>
          <ac:picMkLst>
            <pc:docMk/>
            <pc:sldMk cId="923944487" sldId="1212"/>
            <ac:picMk id="37" creationId="{B840186E-A86F-FA15-0922-046139ABCD9B}"/>
          </ac:picMkLst>
        </pc:picChg>
        <pc:cxnChg chg="mod">
          <ac:chgData name="Giovanna Harzer" userId="4717d86b1a8f999b" providerId="LiveId" clId="{8E04C886-FD53-464D-BDC0-87C8DBF6C93B}" dt="2022-10-19T09:54:47.794" v="3798" actId="478"/>
          <ac:cxnSpMkLst>
            <pc:docMk/>
            <pc:sldMk cId="923944487" sldId="1212"/>
            <ac:cxnSpMk id="54" creationId="{211DDA7D-761D-F8B2-21B4-1FE44280FD01}"/>
          </ac:cxnSpMkLst>
        </pc:cxnChg>
        <pc:cxnChg chg="mod">
          <ac:chgData name="Giovanna Harzer" userId="4717d86b1a8f999b" providerId="LiveId" clId="{8E04C886-FD53-464D-BDC0-87C8DBF6C93B}" dt="2022-10-19T09:54:47.794" v="3798" actId="478"/>
          <ac:cxnSpMkLst>
            <pc:docMk/>
            <pc:sldMk cId="923944487" sldId="1212"/>
            <ac:cxnSpMk id="59" creationId="{B89FF9C7-10F3-1335-46BE-0A194998648E}"/>
          </ac:cxnSpMkLst>
        </pc:cxnChg>
        <pc:cxnChg chg="mod">
          <ac:chgData name="Giovanna Harzer" userId="4717d86b1a8f999b" providerId="LiveId" clId="{8E04C886-FD53-464D-BDC0-87C8DBF6C93B}" dt="2022-10-19T09:54:47.794" v="3798" actId="478"/>
          <ac:cxnSpMkLst>
            <pc:docMk/>
            <pc:sldMk cId="923944487" sldId="1212"/>
            <ac:cxnSpMk id="62" creationId="{9F0182DE-B34D-8FDE-0CE9-6C236FF3CDF7}"/>
          </ac:cxnSpMkLst>
        </pc:cxnChg>
      </pc:sldChg>
      <pc:sldChg chg="delSp modSp add mod ord delAnim modAnim">
        <pc:chgData name="Giovanna Harzer" userId="4717d86b1a8f999b" providerId="LiveId" clId="{8E04C886-FD53-464D-BDC0-87C8DBF6C93B}" dt="2022-10-19T12:08:18.574" v="8669"/>
        <pc:sldMkLst>
          <pc:docMk/>
          <pc:sldMk cId="2076237062" sldId="1213"/>
        </pc:sldMkLst>
        <pc:spChg chg="del">
          <ac:chgData name="Giovanna Harzer" userId="4717d86b1a8f999b" providerId="LiveId" clId="{8E04C886-FD53-464D-BDC0-87C8DBF6C93B}" dt="2022-10-19T11:57:03.908" v="8256" actId="478"/>
          <ac:spMkLst>
            <pc:docMk/>
            <pc:sldMk cId="2076237062" sldId="1213"/>
            <ac:spMk id="14" creationId="{53FECB09-C33A-4DEA-AB86-EA72EC4BC6FC}"/>
          </ac:spMkLst>
        </pc:spChg>
        <pc:spChg chg="del">
          <ac:chgData name="Giovanna Harzer" userId="4717d86b1a8f999b" providerId="LiveId" clId="{8E04C886-FD53-464D-BDC0-87C8DBF6C93B}" dt="2022-10-19T11:57:03.908" v="8256" actId="478"/>
          <ac:spMkLst>
            <pc:docMk/>
            <pc:sldMk cId="2076237062" sldId="1213"/>
            <ac:spMk id="18" creationId="{A3DAA896-3BED-4570-3DFE-5883466A5F12}"/>
          </ac:spMkLst>
        </pc:spChg>
        <pc:spChg chg="del">
          <ac:chgData name="Giovanna Harzer" userId="4717d86b1a8f999b" providerId="LiveId" clId="{8E04C886-FD53-464D-BDC0-87C8DBF6C93B}" dt="2022-10-19T11:57:03.908" v="8256" actId="478"/>
          <ac:spMkLst>
            <pc:docMk/>
            <pc:sldMk cId="2076237062" sldId="1213"/>
            <ac:spMk id="20" creationId="{76F7B995-F9D1-46BC-384F-E308CF21769D}"/>
          </ac:spMkLst>
        </pc:spChg>
        <pc:spChg chg="del">
          <ac:chgData name="Giovanna Harzer" userId="4717d86b1a8f999b" providerId="LiveId" clId="{8E04C886-FD53-464D-BDC0-87C8DBF6C93B}" dt="2022-10-19T11:57:03.908" v="8256" actId="478"/>
          <ac:spMkLst>
            <pc:docMk/>
            <pc:sldMk cId="2076237062" sldId="1213"/>
            <ac:spMk id="21" creationId="{4E0B9F76-F2DE-4B4C-D193-B25F9D7E34CE}"/>
          </ac:spMkLst>
        </pc:spChg>
        <pc:spChg chg="del">
          <ac:chgData name="Giovanna Harzer" userId="4717d86b1a8f999b" providerId="LiveId" clId="{8E04C886-FD53-464D-BDC0-87C8DBF6C93B}" dt="2022-10-19T11:57:03.908" v="8256" actId="478"/>
          <ac:spMkLst>
            <pc:docMk/>
            <pc:sldMk cId="2076237062" sldId="1213"/>
            <ac:spMk id="22" creationId="{BBB2E294-A643-274D-AD71-350FE9E2768A}"/>
          </ac:spMkLst>
        </pc:spChg>
        <pc:spChg chg="del">
          <ac:chgData name="Giovanna Harzer" userId="4717d86b1a8f999b" providerId="LiveId" clId="{8E04C886-FD53-464D-BDC0-87C8DBF6C93B}" dt="2022-10-19T11:57:03.908" v="8256" actId="478"/>
          <ac:spMkLst>
            <pc:docMk/>
            <pc:sldMk cId="2076237062" sldId="1213"/>
            <ac:spMk id="23" creationId="{53A48828-C7EB-3DD2-1A4C-51C989364005}"/>
          </ac:spMkLst>
        </pc:spChg>
        <pc:spChg chg="del">
          <ac:chgData name="Giovanna Harzer" userId="4717d86b1a8f999b" providerId="LiveId" clId="{8E04C886-FD53-464D-BDC0-87C8DBF6C93B}" dt="2022-10-19T11:57:03.908" v="8256" actId="478"/>
          <ac:spMkLst>
            <pc:docMk/>
            <pc:sldMk cId="2076237062" sldId="1213"/>
            <ac:spMk id="24" creationId="{9E6FCD77-37D9-C93E-2088-53965B26B76F}"/>
          </ac:spMkLst>
        </pc:spChg>
        <pc:spChg chg="del">
          <ac:chgData name="Giovanna Harzer" userId="4717d86b1a8f999b" providerId="LiveId" clId="{8E04C886-FD53-464D-BDC0-87C8DBF6C93B}" dt="2022-10-19T11:57:03.908" v="8256" actId="478"/>
          <ac:spMkLst>
            <pc:docMk/>
            <pc:sldMk cId="2076237062" sldId="1213"/>
            <ac:spMk id="28" creationId="{9CAEE660-7AD4-E90B-FC06-357555E81A3B}"/>
          </ac:spMkLst>
        </pc:spChg>
        <pc:spChg chg="del">
          <ac:chgData name="Giovanna Harzer" userId="4717d86b1a8f999b" providerId="LiveId" clId="{8E04C886-FD53-464D-BDC0-87C8DBF6C93B}" dt="2022-10-19T11:57:03.908" v="8256" actId="478"/>
          <ac:spMkLst>
            <pc:docMk/>
            <pc:sldMk cId="2076237062" sldId="1213"/>
            <ac:spMk id="36" creationId="{0F8EB82F-BF4F-8BD3-EDB4-8B1C5C30812A}"/>
          </ac:spMkLst>
        </pc:spChg>
        <pc:spChg chg="mod">
          <ac:chgData name="Giovanna Harzer" userId="4717d86b1a8f999b" providerId="LiveId" clId="{8E04C886-FD53-464D-BDC0-87C8DBF6C93B}" dt="2022-10-19T12:08:15.575" v="8667" actId="1076"/>
          <ac:spMkLst>
            <pc:docMk/>
            <pc:sldMk cId="2076237062" sldId="1213"/>
            <ac:spMk id="39" creationId="{B21DA71C-0E84-C049-BF2E-7B8CEFA9D695}"/>
          </ac:spMkLst>
        </pc:spChg>
        <pc:picChg chg="del">
          <ac:chgData name="Giovanna Harzer" userId="4717d86b1a8f999b" providerId="LiveId" clId="{8E04C886-FD53-464D-BDC0-87C8DBF6C93B}" dt="2022-10-19T11:57:03.908" v="8256" actId="478"/>
          <ac:picMkLst>
            <pc:docMk/>
            <pc:sldMk cId="2076237062" sldId="1213"/>
            <ac:picMk id="13" creationId="{402A16FA-5B71-3DF6-C1DF-64DEA6D00486}"/>
          </ac:picMkLst>
        </pc:picChg>
        <pc:picChg chg="del">
          <ac:chgData name="Giovanna Harzer" userId="4717d86b1a8f999b" providerId="LiveId" clId="{8E04C886-FD53-464D-BDC0-87C8DBF6C93B}" dt="2022-10-19T11:57:03.908" v="8256" actId="478"/>
          <ac:picMkLst>
            <pc:docMk/>
            <pc:sldMk cId="2076237062" sldId="1213"/>
            <ac:picMk id="37" creationId="{B840186E-A86F-FA15-0922-046139ABCD9B}"/>
          </ac:picMkLst>
        </pc:picChg>
      </pc:sldChg>
      <pc:sldChg chg="addSp delSp modSp add mod delAnim modAnim">
        <pc:chgData name="Giovanna Harzer" userId="4717d86b1a8f999b" providerId="LiveId" clId="{8E04C886-FD53-464D-BDC0-87C8DBF6C93B}" dt="2022-10-19T12:09:09.578" v="8739" actId="1076"/>
        <pc:sldMkLst>
          <pc:docMk/>
          <pc:sldMk cId="4153771558" sldId="1214"/>
        </pc:sldMkLst>
        <pc:spChg chg="add mod">
          <ac:chgData name="Giovanna Harzer" userId="4717d86b1a8f999b" providerId="LiveId" clId="{8E04C886-FD53-464D-BDC0-87C8DBF6C93B}" dt="2022-10-19T09:56:13.261" v="3864"/>
          <ac:spMkLst>
            <pc:docMk/>
            <pc:sldMk cId="4153771558" sldId="1214"/>
            <ac:spMk id="3" creationId="{4C15B08C-7FA5-EB22-0431-FA850F515714}"/>
          </ac:spMkLst>
        </pc:spChg>
        <pc:spChg chg="add mod">
          <ac:chgData name="Giovanna Harzer" userId="4717d86b1a8f999b" providerId="LiveId" clId="{8E04C886-FD53-464D-BDC0-87C8DBF6C93B}" dt="2022-10-19T09:57:12.765" v="3891" actId="404"/>
          <ac:spMkLst>
            <pc:docMk/>
            <pc:sldMk cId="4153771558" sldId="1214"/>
            <ac:spMk id="4" creationId="{28D9C401-7E2A-BE3E-109A-4FBC830F62F1}"/>
          </ac:spMkLst>
        </pc:spChg>
        <pc:spChg chg="add del mod">
          <ac:chgData name="Giovanna Harzer" userId="4717d86b1a8f999b" providerId="LiveId" clId="{8E04C886-FD53-464D-BDC0-87C8DBF6C93B}" dt="2022-10-19T09:56:26.578" v="3869" actId="478"/>
          <ac:spMkLst>
            <pc:docMk/>
            <pc:sldMk cId="4153771558" sldId="1214"/>
            <ac:spMk id="7" creationId="{18BD629F-3788-631E-B1FF-81FD8191F12F}"/>
          </ac:spMkLst>
        </pc:spChg>
        <pc:spChg chg="add del mod">
          <ac:chgData name="Giovanna Harzer" userId="4717d86b1a8f999b" providerId="LiveId" clId="{8E04C886-FD53-464D-BDC0-87C8DBF6C93B}" dt="2022-10-19T09:56:34.401" v="3875" actId="478"/>
          <ac:spMkLst>
            <pc:docMk/>
            <pc:sldMk cId="4153771558" sldId="1214"/>
            <ac:spMk id="10" creationId="{06A24B7F-DC87-50C6-1829-16D1BB119394}"/>
          </ac:spMkLst>
        </pc:spChg>
        <pc:spChg chg="del">
          <ac:chgData name="Giovanna Harzer" userId="4717d86b1a8f999b" providerId="LiveId" clId="{8E04C886-FD53-464D-BDC0-87C8DBF6C93B}" dt="2022-10-19T11:57:07.049" v="8259" actId="478"/>
          <ac:spMkLst>
            <pc:docMk/>
            <pc:sldMk cId="4153771558" sldId="1214"/>
            <ac:spMk id="14" creationId="{53FECB09-C33A-4DEA-AB86-EA72EC4BC6FC}"/>
          </ac:spMkLst>
        </pc:spChg>
        <pc:spChg chg="add mod">
          <ac:chgData name="Giovanna Harzer" userId="4717d86b1a8f999b" providerId="LiveId" clId="{8E04C886-FD53-464D-BDC0-87C8DBF6C93B}" dt="2022-10-19T12:00:13.331" v="8325" actId="1076"/>
          <ac:spMkLst>
            <pc:docMk/>
            <pc:sldMk cId="4153771558" sldId="1214"/>
            <ac:spMk id="15" creationId="{5D09B9DD-5B5D-088E-C5F7-78C36C9EF337}"/>
          </ac:spMkLst>
        </pc:spChg>
        <pc:spChg chg="add mod">
          <ac:chgData name="Giovanna Harzer" userId="4717d86b1a8f999b" providerId="LiveId" clId="{8E04C886-FD53-464D-BDC0-87C8DBF6C93B}" dt="2022-10-19T12:00:13.331" v="8325" actId="1076"/>
          <ac:spMkLst>
            <pc:docMk/>
            <pc:sldMk cId="4153771558" sldId="1214"/>
            <ac:spMk id="16" creationId="{D9543864-F11D-3630-1065-CB02BAB858D2}"/>
          </ac:spMkLst>
        </pc:spChg>
        <pc:spChg chg="del">
          <ac:chgData name="Giovanna Harzer" userId="4717d86b1a8f999b" providerId="LiveId" clId="{8E04C886-FD53-464D-BDC0-87C8DBF6C93B}" dt="2022-10-19T11:57:07.049" v="8259" actId="478"/>
          <ac:spMkLst>
            <pc:docMk/>
            <pc:sldMk cId="4153771558" sldId="1214"/>
            <ac:spMk id="18" creationId="{A3DAA896-3BED-4570-3DFE-5883466A5F12}"/>
          </ac:spMkLst>
        </pc:spChg>
        <pc:spChg chg="del">
          <ac:chgData name="Giovanna Harzer" userId="4717d86b1a8f999b" providerId="LiveId" clId="{8E04C886-FD53-464D-BDC0-87C8DBF6C93B}" dt="2022-10-19T11:57:07.049" v="8259" actId="478"/>
          <ac:spMkLst>
            <pc:docMk/>
            <pc:sldMk cId="4153771558" sldId="1214"/>
            <ac:spMk id="20" creationId="{76F7B995-F9D1-46BC-384F-E308CF21769D}"/>
          </ac:spMkLst>
        </pc:spChg>
        <pc:spChg chg="del">
          <ac:chgData name="Giovanna Harzer" userId="4717d86b1a8f999b" providerId="LiveId" clId="{8E04C886-FD53-464D-BDC0-87C8DBF6C93B}" dt="2022-10-19T11:57:06.252" v="8258" actId="478"/>
          <ac:spMkLst>
            <pc:docMk/>
            <pc:sldMk cId="4153771558" sldId="1214"/>
            <ac:spMk id="21" creationId="{4E0B9F76-F2DE-4B4C-D193-B25F9D7E34CE}"/>
          </ac:spMkLst>
        </pc:spChg>
        <pc:spChg chg="del">
          <ac:chgData name="Giovanna Harzer" userId="4717d86b1a8f999b" providerId="LiveId" clId="{8E04C886-FD53-464D-BDC0-87C8DBF6C93B}" dt="2022-10-19T11:57:06.252" v="8258" actId="478"/>
          <ac:spMkLst>
            <pc:docMk/>
            <pc:sldMk cId="4153771558" sldId="1214"/>
            <ac:spMk id="22" creationId="{BBB2E294-A643-274D-AD71-350FE9E2768A}"/>
          </ac:spMkLst>
        </pc:spChg>
        <pc:spChg chg="del">
          <ac:chgData name="Giovanna Harzer" userId="4717d86b1a8f999b" providerId="LiveId" clId="{8E04C886-FD53-464D-BDC0-87C8DBF6C93B}" dt="2022-10-19T11:57:06.252" v="8258" actId="478"/>
          <ac:spMkLst>
            <pc:docMk/>
            <pc:sldMk cId="4153771558" sldId="1214"/>
            <ac:spMk id="23" creationId="{53A48828-C7EB-3DD2-1A4C-51C989364005}"/>
          </ac:spMkLst>
        </pc:spChg>
        <pc:spChg chg="del">
          <ac:chgData name="Giovanna Harzer" userId="4717d86b1a8f999b" providerId="LiveId" clId="{8E04C886-FD53-464D-BDC0-87C8DBF6C93B}" dt="2022-10-19T11:57:06.252" v="8258" actId="478"/>
          <ac:spMkLst>
            <pc:docMk/>
            <pc:sldMk cId="4153771558" sldId="1214"/>
            <ac:spMk id="24" creationId="{9E6FCD77-37D9-C93E-2088-53965B26B76F}"/>
          </ac:spMkLst>
        </pc:spChg>
        <pc:spChg chg="add mod">
          <ac:chgData name="Giovanna Harzer" userId="4717d86b1a8f999b" providerId="LiveId" clId="{8E04C886-FD53-464D-BDC0-87C8DBF6C93B}" dt="2022-10-19T12:08:34.881" v="8727" actId="1036"/>
          <ac:spMkLst>
            <pc:docMk/>
            <pc:sldMk cId="4153771558" sldId="1214"/>
            <ac:spMk id="26" creationId="{80B32CC3-6B26-F840-7495-51A45F9BE205}"/>
          </ac:spMkLst>
        </pc:spChg>
        <pc:spChg chg="del">
          <ac:chgData name="Giovanna Harzer" userId="4717d86b1a8f999b" providerId="LiveId" clId="{8E04C886-FD53-464D-BDC0-87C8DBF6C93B}" dt="2022-10-19T11:57:06.252" v="8258" actId="478"/>
          <ac:spMkLst>
            <pc:docMk/>
            <pc:sldMk cId="4153771558" sldId="1214"/>
            <ac:spMk id="28" creationId="{9CAEE660-7AD4-E90B-FC06-357555E81A3B}"/>
          </ac:spMkLst>
        </pc:spChg>
        <pc:spChg chg="add mod">
          <ac:chgData name="Giovanna Harzer" userId="4717d86b1a8f999b" providerId="LiveId" clId="{8E04C886-FD53-464D-BDC0-87C8DBF6C93B}" dt="2022-10-19T12:08:34.881" v="8727" actId="1036"/>
          <ac:spMkLst>
            <pc:docMk/>
            <pc:sldMk cId="4153771558" sldId="1214"/>
            <ac:spMk id="29" creationId="{501C1ADE-D246-E0BB-349A-731C277C8FF6}"/>
          </ac:spMkLst>
        </pc:spChg>
        <pc:spChg chg="add mod">
          <ac:chgData name="Giovanna Harzer" userId="4717d86b1a8f999b" providerId="LiveId" clId="{8E04C886-FD53-464D-BDC0-87C8DBF6C93B}" dt="2022-10-19T12:08:34.881" v="8727" actId="1036"/>
          <ac:spMkLst>
            <pc:docMk/>
            <pc:sldMk cId="4153771558" sldId="1214"/>
            <ac:spMk id="30" creationId="{2FA5C593-DA91-CD6C-EECC-A6F1537DCDEA}"/>
          </ac:spMkLst>
        </pc:spChg>
        <pc:spChg chg="add mod">
          <ac:chgData name="Giovanna Harzer" userId="4717d86b1a8f999b" providerId="LiveId" clId="{8E04C886-FD53-464D-BDC0-87C8DBF6C93B}" dt="2022-10-19T12:08:34.881" v="8727" actId="1036"/>
          <ac:spMkLst>
            <pc:docMk/>
            <pc:sldMk cId="4153771558" sldId="1214"/>
            <ac:spMk id="31" creationId="{5AE34982-AEA3-32E0-B930-E0AC62DC49BA}"/>
          </ac:spMkLst>
        </pc:spChg>
        <pc:spChg chg="add mod">
          <ac:chgData name="Giovanna Harzer" userId="4717d86b1a8f999b" providerId="LiveId" clId="{8E04C886-FD53-464D-BDC0-87C8DBF6C93B}" dt="2022-10-19T12:09:09.578" v="8739" actId="1076"/>
          <ac:spMkLst>
            <pc:docMk/>
            <pc:sldMk cId="4153771558" sldId="1214"/>
            <ac:spMk id="33" creationId="{44C76141-1CFC-E2F9-DC68-ADD72586EDA5}"/>
          </ac:spMkLst>
        </pc:spChg>
        <pc:spChg chg="del">
          <ac:chgData name="Giovanna Harzer" userId="4717d86b1a8f999b" providerId="LiveId" clId="{8E04C886-FD53-464D-BDC0-87C8DBF6C93B}" dt="2022-10-19T11:57:06.252" v="8258" actId="478"/>
          <ac:spMkLst>
            <pc:docMk/>
            <pc:sldMk cId="4153771558" sldId="1214"/>
            <ac:spMk id="36" creationId="{0F8EB82F-BF4F-8BD3-EDB4-8B1C5C30812A}"/>
          </ac:spMkLst>
        </pc:spChg>
        <pc:spChg chg="mod">
          <ac:chgData name="Giovanna Harzer" userId="4717d86b1a8f999b" providerId="LiveId" clId="{8E04C886-FD53-464D-BDC0-87C8DBF6C93B}" dt="2022-10-19T09:55:55.629" v="3862" actId="14100"/>
          <ac:spMkLst>
            <pc:docMk/>
            <pc:sldMk cId="4153771558" sldId="1214"/>
            <ac:spMk id="41" creationId="{3229CC43-37F3-73CB-937F-56E23125F11D}"/>
          </ac:spMkLst>
        </pc:spChg>
        <pc:spChg chg="mod">
          <ac:chgData name="Giovanna Harzer" userId="4717d86b1a8f999b" providerId="LiveId" clId="{8E04C886-FD53-464D-BDC0-87C8DBF6C93B}" dt="2022-10-19T09:55:42.129" v="3853" actId="20577"/>
          <ac:spMkLst>
            <pc:docMk/>
            <pc:sldMk cId="4153771558" sldId="1214"/>
            <ac:spMk id="49" creationId="{094DB739-68B4-7D08-7A39-D27BF2EF4BB8}"/>
          </ac:spMkLst>
        </pc:spChg>
        <pc:spChg chg="del">
          <ac:chgData name="Giovanna Harzer" userId="4717d86b1a8f999b" providerId="LiveId" clId="{8E04C886-FD53-464D-BDC0-87C8DBF6C93B}" dt="2022-10-19T09:55:58.291" v="3863" actId="478"/>
          <ac:spMkLst>
            <pc:docMk/>
            <pc:sldMk cId="4153771558" sldId="1214"/>
            <ac:spMk id="50" creationId="{FF2C1CE5-C24D-8B1A-A955-57EAECCF7A52}"/>
          </ac:spMkLst>
        </pc:spChg>
        <pc:spChg chg="del">
          <ac:chgData name="Giovanna Harzer" userId="4717d86b1a8f999b" providerId="LiveId" clId="{8E04C886-FD53-464D-BDC0-87C8DBF6C93B}" dt="2022-10-19T09:55:58.291" v="3863" actId="478"/>
          <ac:spMkLst>
            <pc:docMk/>
            <pc:sldMk cId="4153771558" sldId="1214"/>
            <ac:spMk id="51" creationId="{097F35C4-F6E4-5E15-ACBB-D7FF926DB784}"/>
          </ac:spMkLst>
        </pc:spChg>
        <pc:graphicFrameChg chg="add del mod replId">
          <ac:chgData name="Giovanna Harzer" userId="4717d86b1a8f999b" providerId="LiveId" clId="{8E04C886-FD53-464D-BDC0-87C8DBF6C93B}" dt="2022-10-19T09:56:29.630" v="3871"/>
          <ac:graphicFrameMkLst>
            <pc:docMk/>
            <pc:sldMk cId="4153771558" sldId="1214"/>
            <ac:graphicFrameMk id="11" creationId="{06A24B7F-DC87-50C6-1829-16D1BB119394}"/>
          </ac:graphicFrameMkLst>
        </pc:graphicFrameChg>
        <pc:picChg chg="add mod">
          <ac:chgData name="Giovanna Harzer" userId="4717d86b1a8f999b" providerId="LiveId" clId="{8E04C886-FD53-464D-BDC0-87C8DBF6C93B}" dt="2022-10-19T09:57:00.948" v="3887" actId="1076"/>
          <ac:picMkLst>
            <pc:docMk/>
            <pc:sldMk cId="4153771558" sldId="1214"/>
            <ac:picMk id="5" creationId="{79ECC0AB-A6CD-3FDA-72E7-AE258D0B6E3E}"/>
          </ac:picMkLst>
        </pc:picChg>
        <pc:picChg chg="del">
          <ac:chgData name="Giovanna Harzer" userId="4717d86b1a8f999b" providerId="LiveId" clId="{8E04C886-FD53-464D-BDC0-87C8DBF6C93B}" dt="2022-10-19T11:57:06.252" v="8258" actId="478"/>
          <ac:picMkLst>
            <pc:docMk/>
            <pc:sldMk cId="4153771558" sldId="1214"/>
            <ac:picMk id="13" creationId="{402A16FA-5B71-3DF6-C1DF-64DEA6D00486}"/>
          </ac:picMkLst>
        </pc:picChg>
        <pc:picChg chg="add mod">
          <ac:chgData name="Giovanna Harzer" userId="4717d86b1a8f999b" providerId="LiveId" clId="{8E04C886-FD53-464D-BDC0-87C8DBF6C93B}" dt="2022-10-19T12:09:00.948" v="8736" actId="1076"/>
          <ac:picMkLst>
            <pc:docMk/>
            <pc:sldMk cId="4153771558" sldId="1214"/>
            <ac:picMk id="32" creationId="{CAC9F734-8620-8F6E-7FB7-E02D57089F59}"/>
          </ac:picMkLst>
        </pc:picChg>
        <pc:picChg chg="del">
          <ac:chgData name="Giovanna Harzer" userId="4717d86b1a8f999b" providerId="LiveId" clId="{8E04C886-FD53-464D-BDC0-87C8DBF6C93B}" dt="2022-10-19T11:57:06.252" v="8258" actId="478"/>
          <ac:picMkLst>
            <pc:docMk/>
            <pc:sldMk cId="4153771558" sldId="1214"/>
            <ac:picMk id="37" creationId="{B840186E-A86F-FA15-0922-046139ABCD9B}"/>
          </ac:picMkLst>
        </pc:picChg>
      </pc:sldChg>
      <pc:sldChg chg="addSp delSp modSp add mod delAnim modAnim">
        <pc:chgData name="Giovanna Harzer" userId="4717d86b1a8f999b" providerId="LiveId" clId="{8E04C886-FD53-464D-BDC0-87C8DBF6C93B}" dt="2022-10-19T12:09:20.315" v="8741"/>
        <pc:sldMkLst>
          <pc:docMk/>
          <pc:sldMk cId="3649707867" sldId="1215"/>
        </pc:sldMkLst>
        <pc:spChg chg="mod">
          <ac:chgData name="Giovanna Harzer" userId="4717d86b1a8f999b" providerId="LiveId" clId="{8E04C886-FD53-464D-BDC0-87C8DBF6C93B}" dt="2022-10-19T09:57:30.887" v="3914" actId="20577"/>
          <ac:spMkLst>
            <pc:docMk/>
            <pc:sldMk cId="3649707867" sldId="1215"/>
            <ac:spMk id="7" creationId="{3A8BCCE5-39AB-27C7-AA2F-9483D3EB5A88}"/>
          </ac:spMkLst>
        </pc:spChg>
        <pc:spChg chg="mod">
          <ac:chgData name="Giovanna Harzer" userId="4717d86b1a8f999b" providerId="LiveId" clId="{8E04C886-FD53-464D-BDC0-87C8DBF6C93B}" dt="2022-10-19T09:59:10.995" v="3969" actId="255"/>
          <ac:spMkLst>
            <pc:docMk/>
            <pc:sldMk cId="3649707867" sldId="1215"/>
            <ac:spMk id="10" creationId="{E75319F4-A3B9-EE7E-7405-04B63686A245}"/>
          </ac:spMkLst>
        </pc:spChg>
        <pc:spChg chg="mod">
          <ac:chgData name="Giovanna Harzer" userId="4717d86b1a8f999b" providerId="LiveId" clId="{8E04C886-FD53-464D-BDC0-87C8DBF6C93B}" dt="2022-10-19T09:59:10.995" v="3969" actId="255"/>
          <ac:spMkLst>
            <pc:docMk/>
            <pc:sldMk cId="3649707867" sldId="1215"/>
            <ac:spMk id="15" creationId="{0150AC84-D39B-2AA1-9513-C0BB52FB42A8}"/>
          </ac:spMkLst>
        </pc:spChg>
        <pc:spChg chg="add mod">
          <ac:chgData name="Giovanna Harzer" userId="4717d86b1a8f999b" providerId="LiveId" clId="{8E04C886-FD53-464D-BDC0-87C8DBF6C93B}" dt="2022-10-19T10:01:02.302" v="4020" actId="14100"/>
          <ac:spMkLst>
            <pc:docMk/>
            <pc:sldMk cId="3649707867" sldId="1215"/>
            <ac:spMk id="18" creationId="{CB7EDF51-623D-C407-0BA4-3856BCE333CC}"/>
          </ac:spMkLst>
        </pc:spChg>
        <pc:spChg chg="del">
          <ac:chgData name="Giovanna Harzer" userId="4717d86b1a8f999b" providerId="LiveId" clId="{8E04C886-FD53-464D-BDC0-87C8DBF6C93B}" dt="2022-10-19T09:58:54.373" v="3949" actId="478"/>
          <ac:spMkLst>
            <pc:docMk/>
            <pc:sldMk cId="3649707867" sldId="1215"/>
            <ac:spMk id="21" creationId="{68CC1A7D-7F75-AB6F-8D60-3C11E8B4C8A6}"/>
          </ac:spMkLst>
        </pc:spChg>
        <pc:spChg chg="add mod">
          <ac:chgData name="Giovanna Harzer" userId="4717d86b1a8f999b" providerId="LiveId" clId="{8E04C886-FD53-464D-BDC0-87C8DBF6C93B}" dt="2022-10-19T09:59:15.031" v="3981" actId="1035"/>
          <ac:spMkLst>
            <pc:docMk/>
            <pc:sldMk cId="3649707867" sldId="1215"/>
            <ac:spMk id="22" creationId="{0C24C152-B65E-47C0-5E03-5FEF6C4BF806}"/>
          </ac:spMkLst>
        </pc:spChg>
        <pc:spChg chg="mod">
          <ac:chgData name="Giovanna Harzer" userId="4717d86b1a8f999b" providerId="LiveId" clId="{8E04C886-FD53-464D-BDC0-87C8DBF6C93B}" dt="2022-10-19T09:59:10.995" v="3969" actId="255"/>
          <ac:spMkLst>
            <pc:docMk/>
            <pc:sldMk cId="3649707867" sldId="1215"/>
            <ac:spMk id="26" creationId="{A911A2C5-80F3-42D5-8481-993F057D4513}"/>
          </ac:spMkLst>
        </pc:spChg>
        <pc:spChg chg="mod">
          <ac:chgData name="Giovanna Harzer" userId="4717d86b1a8f999b" providerId="LiveId" clId="{8E04C886-FD53-464D-BDC0-87C8DBF6C93B}" dt="2022-10-19T09:59:10.995" v="3969" actId="255"/>
          <ac:spMkLst>
            <pc:docMk/>
            <pc:sldMk cId="3649707867" sldId="1215"/>
            <ac:spMk id="27" creationId="{BB110C12-B390-5642-903E-2F743429AFB9}"/>
          </ac:spMkLst>
        </pc:spChg>
        <pc:spChg chg="mod">
          <ac:chgData name="Giovanna Harzer" userId="4717d86b1a8f999b" providerId="LiveId" clId="{8E04C886-FD53-464D-BDC0-87C8DBF6C93B}" dt="2022-10-19T09:59:10.995" v="3969" actId="255"/>
          <ac:spMkLst>
            <pc:docMk/>
            <pc:sldMk cId="3649707867" sldId="1215"/>
            <ac:spMk id="28" creationId="{900661C8-1757-F1E6-C814-5F8CBFE659D5}"/>
          </ac:spMkLst>
        </pc:spChg>
        <pc:spChg chg="mod">
          <ac:chgData name="Giovanna Harzer" userId="4717d86b1a8f999b" providerId="LiveId" clId="{8E04C886-FD53-464D-BDC0-87C8DBF6C93B}" dt="2022-10-19T09:59:10.995" v="3969" actId="255"/>
          <ac:spMkLst>
            <pc:docMk/>
            <pc:sldMk cId="3649707867" sldId="1215"/>
            <ac:spMk id="29" creationId="{05890894-D074-A5AC-A1C2-99724A3B76F6}"/>
          </ac:spMkLst>
        </pc:spChg>
        <pc:spChg chg="mod">
          <ac:chgData name="Giovanna Harzer" userId="4717d86b1a8f999b" providerId="LiveId" clId="{8E04C886-FD53-464D-BDC0-87C8DBF6C93B}" dt="2022-10-19T09:59:10.995" v="3969" actId="255"/>
          <ac:spMkLst>
            <pc:docMk/>
            <pc:sldMk cId="3649707867" sldId="1215"/>
            <ac:spMk id="30" creationId="{A9D61A23-DA28-1357-1274-B0D87AFAEFF5}"/>
          </ac:spMkLst>
        </pc:spChg>
        <pc:spChg chg="mod">
          <ac:chgData name="Giovanna Harzer" userId="4717d86b1a8f999b" providerId="LiveId" clId="{8E04C886-FD53-464D-BDC0-87C8DBF6C93B}" dt="2022-10-19T09:59:10.995" v="3969" actId="255"/>
          <ac:spMkLst>
            <pc:docMk/>
            <pc:sldMk cId="3649707867" sldId="1215"/>
            <ac:spMk id="31" creationId="{14E75019-BEEA-69A8-AB1E-5C08F61E403D}"/>
          </ac:spMkLst>
        </pc:spChg>
        <pc:spChg chg="add mod">
          <ac:chgData name="Giovanna Harzer" userId="4717d86b1a8f999b" providerId="LiveId" clId="{8E04C886-FD53-464D-BDC0-87C8DBF6C93B}" dt="2022-10-19T10:29:55.199" v="5185" actId="20577"/>
          <ac:spMkLst>
            <pc:docMk/>
            <pc:sldMk cId="3649707867" sldId="1215"/>
            <ac:spMk id="32" creationId="{F09F8DB3-D3CB-4D09-0886-F7945B720A33}"/>
          </ac:spMkLst>
        </pc:spChg>
        <pc:spChg chg="del">
          <ac:chgData name="Giovanna Harzer" userId="4717d86b1a8f999b" providerId="LiveId" clId="{8E04C886-FD53-464D-BDC0-87C8DBF6C93B}" dt="2022-10-19T09:58:45.691" v="3924" actId="478"/>
          <ac:spMkLst>
            <pc:docMk/>
            <pc:sldMk cId="3649707867" sldId="1215"/>
            <ac:spMk id="40" creationId="{056A7AD1-A816-382E-377A-88FB81787C9B}"/>
          </ac:spMkLst>
        </pc:spChg>
        <pc:spChg chg="del">
          <ac:chgData name="Giovanna Harzer" userId="4717d86b1a8f999b" providerId="LiveId" clId="{8E04C886-FD53-464D-BDC0-87C8DBF6C93B}" dt="2022-10-19T09:58:45.691" v="3924" actId="478"/>
          <ac:spMkLst>
            <pc:docMk/>
            <pc:sldMk cId="3649707867" sldId="1215"/>
            <ac:spMk id="41" creationId="{228F2B01-6A12-53A9-5044-2B747BBD51D1}"/>
          </ac:spMkLst>
        </pc:spChg>
        <pc:spChg chg="del">
          <ac:chgData name="Giovanna Harzer" userId="4717d86b1a8f999b" providerId="LiveId" clId="{8E04C886-FD53-464D-BDC0-87C8DBF6C93B}" dt="2022-10-19T09:58:45.691" v="3924" actId="478"/>
          <ac:spMkLst>
            <pc:docMk/>
            <pc:sldMk cId="3649707867" sldId="1215"/>
            <ac:spMk id="42" creationId="{5FC970ED-3355-F484-4219-80C0A9E3F34F}"/>
          </ac:spMkLst>
        </pc:spChg>
        <pc:grpChg chg="mod">
          <ac:chgData name="Giovanna Harzer" userId="4717d86b1a8f999b" providerId="LiveId" clId="{8E04C886-FD53-464D-BDC0-87C8DBF6C93B}" dt="2022-10-19T09:59:15.031" v="3981" actId="1035"/>
          <ac:grpSpMkLst>
            <pc:docMk/>
            <pc:sldMk cId="3649707867" sldId="1215"/>
            <ac:grpSpMk id="3" creationId="{4B49CA2B-2D83-A2D2-9F23-4206FD0B0D3E}"/>
          </ac:grpSpMkLst>
        </pc:grpChg>
        <pc:grpChg chg="del">
          <ac:chgData name="Giovanna Harzer" userId="4717d86b1a8f999b" providerId="LiveId" clId="{8E04C886-FD53-464D-BDC0-87C8DBF6C93B}" dt="2022-10-19T11:57:08.252" v="8260" actId="478"/>
          <ac:grpSpMkLst>
            <pc:docMk/>
            <pc:sldMk cId="3649707867" sldId="1215"/>
            <ac:grpSpMk id="4" creationId="{525E4A27-DC9B-CAFB-71D0-F17D7C48A2AE}"/>
          </ac:grpSpMkLst>
        </pc:grpChg>
        <pc:grpChg chg="mod">
          <ac:chgData name="Giovanna Harzer" userId="4717d86b1a8f999b" providerId="LiveId" clId="{8E04C886-FD53-464D-BDC0-87C8DBF6C93B}" dt="2022-10-19T09:59:17.843" v="3987" actId="1036"/>
          <ac:grpSpMkLst>
            <pc:docMk/>
            <pc:sldMk cId="3649707867" sldId="1215"/>
            <ac:grpSpMk id="9" creationId="{DFD4CEED-CFB7-0F65-736D-A7671AC989FA}"/>
          </ac:grpSpMkLst>
        </pc:grpChg>
        <pc:picChg chg="del">
          <ac:chgData name="Giovanna Harzer" userId="4717d86b1a8f999b" providerId="LiveId" clId="{8E04C886-FD53-464D-BDC0-87C8DBF6C93B}" dt="2022-10-19T09:57:24.991" v="3893" actId="478"/>
          <ac:picMkLst>
            <pc:docMk/>
            <pc:sldMk cId="3649707867" sldId="1215"/>
            <ac:picMk id="14" creationId="{80079974-0F74-B0AB-FCAA-7BCA900EE746}"/>
          </ac:picMkLst>
        </pc:picChg>
        <pc:picChg chg="del">
          <ac:chgData name="Giovanna Harzer" userId="4717d86b1a8f999b" providerId="LiveId" clId="{8E04C886-FD53-464D-BDC0-87C8DBF6C93B}" dt="2022-10-19T09:58:47.143" v="3925" actId="478"/>
          <ac:picMkLst>
            <pc:docMk/>
            <pc:sldMk cId="3649707867" sldId="1215"/>
            <ac:picMk id="16" creationId="{15B37CAC-E405-3A51-1CC0-C233DB644805}"/>
          </ac:picMkLst>
        </pc:picChg>
        <pc:picChg chg="add mod">
          <ac:chgData name="Giovanna Harzer" userId="4717d86b1a8f999b" providerId="LiveId" clId="{8E04C886-FD53-464D-BDC0-87C8DBF6C93B}" dt="2022-10-19T10:00:54.276" v="4016" actId="1076"/>
          <ac:picMkLst>
            <pc:docMk/>
            <pc:sldMk cId="3649707867" sldId="1215"/>
            <ac:picMk id="35" creationId="{B8C724AF-03F7-9C46-C26D-F57B69817E44}"/>
          </ac:picMkLst>
        </pc:picChg>
      </pc:sldChg>
      <pc:sldChg chg="addSp delSp modSp add mod delAnim modAnim">
        <pc:chgData name="Giovanna Harzer" userId="4717d86b1a8f999b" providerId="LiveId" clId="{8E04C886-FD53-464D-BDC0-87C8DBF6C93B}" dt="2022-10-19T12:09:35.036" v="8746" actId="1076"/>
        <pc:sldMkLst>
          <pc:docMk/>
          <pc:sldMk cId="1331684284" sldId="1216"/>
        </pc:sldMkLst>
        <pc:spChg chg="mod">
          <ac:chgData name="Giovanna Harzer" userId="4717d86b1a8f999b" providerId="LiveId" clId="{8E04C886-FD53-464D-BDC0-87C8DBF6C93B}" dt="2022-10-19T10:01:14.443" v="4024"/>
          <ac:spMkLst>
            <pc:docMk/>
            <pc:sldMk cId="1331684284" sldId="1216"/>
            <ac:spMk id="10" creationId="{E75319F4-A3B9-EE7E-7405-04B63686A245}"/>
          </ac:spMkLst>
        </pc:spChg>
        <pc:spChg chg="mod">
          <ac:chgData name="Giovanna Harzer" userId="4717d86b1a8f999b" providerId="LiveId" clId="{8E04C886-FD53-464D-BDC0-87C8DBF6C93B}" dt="2022-10-19T10:01:22.644" v="4027"/>
          <ac:spMkLst>
            <pc:docMk/>
            <pc:sldMk cId="1331684284" sldId="1216"/>
            <ac:spMk id="15" creationId="{0150AC84-D39B-2AA1-9513-C0BB52FB42A8}"/>
          </ac:spMkLst>
        </pc:spChg>
        <pc:spChg chg="del">
          <ac:chgData name="Giovanna Harzer" userId="4717d86b1a8f999b" providerId="LiveId" clId="{8E04C886-FD53-464D-BDC0-87C8DBF6C93B}" dt="2022-10-19T10:01:24.837" v="4028" actId="478"/>
          <ac:spMkLst>
            <pc:docMk/>
            <pc:sldMk cId="1331684284" sldId="1216"/>
            <ac:spMk id="18" creationId="{CB7EDF51-623D-C407-0BA4-3856BCE333CC}"/>
          </ac:spMkLst>
        </pc:spChg>
        <pc:spChg chg="del">
          <ac:chgData name="Giovanna Harzer" userId="4717d86b1a8f999b" providerId="LiveId" clId="{8E04C886-FD53-464D-BDC0-87C8DBF6C93B}" dt="2022-10-19T10:01:24.837" v="4028" actId="478"/>
          <ac:spMkLst>
            <pc:docMk/>
            <pc:sldMk cId="1331684284" sldId="1216"/>
            <ac:spMk id="22" creationId="{0C24C152-B65E-47C0-5E03-5FEF6C4BF806}"/>
          </ac:spMkLst>
        </pc:spChg>
        <pc:grpChg chg="mod">
          <ac:chgData name="Giovanna Harzer" userId="4717d86b1a8f999b" providerId="LiveId" clId="{8E04C886-FD53-464D-BDC0-87C8DBF6C93B}" dt="2022-10-19T10:01:28.883" v="4040" actId="1035"/>
          <ac:grpSpMkLst>
            <pc:docMk/>
            <pc:sldMk cId="1331684284" sldId="1216"/>
            <ac:grpSpMk id="3" creationId="{4B49CA2B-2D83-A2D2-9F23-4206FD0B0D3E}"/>
          </ac:grpSpMkLst>
        </pc:grpChg>
        <pc:grpChg chg="del">
          <ac:chgData name="Giovanna Harzer" userId="4717d86b1a8f999b" providerId="LiveId" clId="{8E04C886-FD53-464D-BDC0-87C8DBF6C93B}" dt="2022-10-19T11:57:09.923" v="8261" actId="478"/>
          <ac:grpSpMkLst>
            <pc:docMk/>
            <pc:sldMk cId="1331684284" sldId="1216"/>
            <ac:grpSpMk id="4" creationId="{525E4A27-DC9B-CAFB-71D0-F17D7C48A2AE}"/>
          </ac:grpSpMkLst>
        </pc:grpChg>
        <pc:picChg chg="add mod">
          <ac:chgData name="Giovanna Harzer" userId="4717d86b1a8f999b" providerId="LiveId" clId="{8E04C886-FD53-464D-BDC0-87C8DBF6C93B}" dt="2022-10-19T12:09:35.036" v="8746" actId="1076"/>
          <ac:picMkLst>
            <pc:docMk/>
            <pc:sldMk cId="1331684284" sldId="1216"/>
            <ac:picMk id="14" creationId="{C29379E6-4BC5-9EC2-1893-864D78BAEA99}"/>
          </ac:picMkLst>
        </pc:picChg>
      </pc:sldChg>
      <pc:sldChg chg="addSp delSp modSp add mod delAnim modAnim">
        <pc:chgData name="Giovanna Harzer" userId="4717d86b1a8f999b" providerId="LiveId" clId="{8E04C886-FD53-464D-BDC0-87C8DBF6C93B}" dt="2022-10-19T12:09:42.828" v="8750"/>
        <pc:sldMkLst>
          <pc:docMk/>
          <pc:sldMk cId="414191966" sldId="1217"/>
        </pc:sldMkLst>
        <pc:spChg chg="mod">
          <ac:chgData name="Giovanna Harzer" userId="4717d86b1a8f999b" providerId="LiveId" clId="{8E04C886-FD53-464D-BDC0-87C8DBF6C93B}" dt="2022-10-19T10:02:08.764" v="4048"/>
          <ac:spMkLst>
            <pc:docMk/>
            <pc:sldMk cId="414191966" sldId="1217"/>
            <ac:spMk id="16" creationId="{34C04D00-5E64-EF8A-D8A2-EE90BCCCD0B6}"/>
          </ac:spMkLst>
        </pc:spChg>
        <pc:spChg chg="mod">
          <ac:chgData name="Giovanna Harzer" userId="4717d86b1a8f999b" providerId="LiveId" clId="{8E04C886-FD53-464D-BDC0-87C8DBF6C93B}" dt="2022-10-19T10:02:08.764" v="4048"/>
          <ac:spMkLst>
            <pc:docMk/>
            <pc:sldMk cId="414191966" sldId="1217"/>
            <ac:spMk id="22" creationId="{DA7093C7-85A9-EAF2-BE09-F3297407AEAD}"/>
          </ac:spMkLst>
        </pc:spChg>
        <pc:spChg chg="del">
          <ac:chgData name="Giovanna Harzer" userId="4717d86b1a8f999b" providerId="LiveId" clId="{8E04C886-FD53-464D-BDC0-87C8DBF6C93B}" dt="2022-10-19T10:02:08.389" v="4047" actId="478"/>
          <ac:spMkLst>
            <pc:docMk/>
            <pc:sldMk cId="414191966" sldId="1217"/>
            <ac:spMk id="32" creationId="{F09F8DB3-D3CB-4D09-0886-F7945B720A33}"/>
          </ac:spMkLst>
        </pc:spChg>
        <pc:spChg chg="del">
          <ac:chgData name="Giovanna Harzer" userId="4717d86b1a8f999b" providerId="LiveId" clId="{8E04C886-FD53-464D-BDC0-87C8DBF6C93B}" dt="2022-10-19T10:02:08.389" v="4047" actId="478"/>
          <ac:spMkLst>
            <pc:docMk/>
            <pc:sldMk cId="414191966" sldId="1217"/>
            <ac:spMk id="33" creationId="{8F541D82-18BB-21C1-87ED-B4477F5D8A74}"/>
          </ac:spMkLst>
        </pc:spChg>
        <pc:spChg chg="mod">
          <ac:chgData name="Giovanna Harzer" userId="4717d86b1a8f999b" providerId="LiveId" clId="{8E04C886-FD53-464D-BDC0-87C8DBF6C93B}" dt="2022-10-19T10:02:08.764" v="4048"/>
          <ac:spMkLst>
            <pc:docMk/>
            <pc:sldMk cId="414191966" sldId="1217"/>
            <ac:spMk id="34" creationId="{A185D59C-A6F5-9A00-9EAF-0494D73E284F}"/>
          </ac:spMkLst>
        </pc:spChg>
        <pc:spChg chg="mod">
          <ac:chgData name="Giovanna Harzer" userId="4717d86b1a8f999b" providerId="LiveId" clId="{8E04C886-FD53-464D-BDC0-87C8DBF6C93B}" dt="2022-10-19T10:02:08.764" v="4048"/>
          <ac:spMkLst>
            <pc:docMk/>
            <pc:sldMk cId="414191966" sldId="1217"/>
            <ac:spMk id="36" creationId="{3AF554C9-3381-ECD3-FB26-71FED81227C7}"/>
          </ac:spMkLst>
        </pc:spChg>
        <pc:spChg chg="add mod">
          <ac:chgData name="Giovanna Harzer" userId="4717d86b1a8f999b" providerId="LiveId" clId="{8E04C886-FD53-464D-BDC0-87C8DBF6C93B}" dt="2022-10-19T10:02:51.909" v="4066" actId="113"/>
          <ac:spMkLst>
            <pc:docMk/>
            <pc:sldMk cId="414191966" sldId="1217"/>
            <ac:spMk id="37" creationId="{40E9B5C9-B5A2-17C8-20F0-C82F64BCA813}"/>
          </ac:spMkLst>
        </pc:spChg>
        <pc:spChg chg="add mod">
          <ac:chgData name="Giovanna Harzer" userId="4717d86b1a8f999b" providerId="LiveId" clId="{8E04C886-FD53-464D-BDC0-87C8DBF6C93B}" dt="2022-10-19T10:02:08.764" v="4048"/>
          <ac:spMkLst>
            <pc:docMk/>
            <pc:sldMk cId="414191966" sldId="1217"/>
            <ac:spMk id="38" creationId="{61E6EF8D-40F3-AD1F-476F-BEDA0CF3F4C6}"/>
          </ac:spMkLst>
        </pc:spChg>
        <pc:spChg chg="add mod">
          <ac:chgData name="Giovanna Harzer" userId="4717d86b1a8f999b" providerId="LiveId" clId="{8E04C886-FD53-464D-BDC0-87C8DBF6C93B}" dt="2022-10-19T10:02:55.657" v="4067" actId="113"/>
          <ac:spMkLst>
            <pc:docMk/>
            <pc:sldMk cId="414191966" sldId="1217"/>
            <ac:spMk id="39" creationId="{5884B5F2-FC1B-6EC0-A23D-2B55BEAB2D56}"/>
          </ac:spMkLst>
        </pc:spChg>
        <pc:spChg chg="add mod">
          <ac:chgData name="Giovanna Harzer" userId="4717d86b1a8f999b" providerId="LiveId" clId="{8E04C886-FD53-464D-BDC0-87C8DBF6C93B}" dt="2022-10-19T10:02:08.764" v="4048"/>
          <ac:spMkLst>
            <pc:docMk/>
            <pc:sldMk cId="414191966" sldId="1217"/>
            <ac:spMk id="40" creationId="{68105BCC-5165-1C10-432D-04E3C8318795}"/>
          </ac:spMkLst>
        </pc:spChg>
        <pc:spChg chg="add mod">
          <ac:chgData name="Giovanna Harzer" userId="4717d86b1a8f999b" providerId="LiveId" clId="{8E04C886-FD53-464D-BDC0-87C8DBF6C93B}" dt="2022-10-19T10:03:01.356" v="4068" actId="113"/>
          <ac:spMkLst>
            <pc:docMk/>
            <pc:sldMk cId="414191966" sldId="1217"/>
            <ac:spMk id="41" creationId="{E44294E4-C405-3229-D715-0CFDAC0A26AE}"/>
          </ac:spMkLst>
        </pc:spChg>
        <pc:grpChg chg="del">
          <ac:chgData name="Giovanna Harzer" userId="4717d86b1a8f999b" providerId="LiveId" clId="{8E04C886-FD53-464D-BDC0-87C8DBF6C93B}" dt="2022-10-19T10:01:33.737" v="4042" actId="478"/>
          <ac:grpSpMkLst>
            <pc:docMk/>
            <pc:sldMk cId="414191966" sldId="1217"/>
            <ac:grpSpMk id="3" creationId="{4B49CA2B-2D83-A2D2-9F23-4206FD0B0D3E}"/>
          </ac:grpSpMkLst>
        </pc:grpChg>
        <pc:grpChg chg="del">
          <ac:chgData name="Giovanna Harzer" userId="4717d86b1a8f999b" providerId="LiveId" clId="{8E04C886-FD53-464D-BDC0-87C8DBF6C93B}" dt="2022-10-19T11:57:10.936" v="8262" actId="478"/>
          <ac:grpSpMkLst>
            <pc:docMk/>
            <pc:sldMk cId="414191966" sldId="1217"/>
            <ac:grpSpMk id="4" creationId="{525E4A27-DC9B-CAFB-71D0-F17D7C48A2AE}"/>
          </ac:grpSpMkLst>
        </pc:grpChg>
        <pc:grpChg chg="del">
          <ac:chgData name="Giovanna Harzer" userId="4717d86b1a8f999b" providerId="LiveId" clId="{8E04C886-FD53-464D-BDC0-87C8DBF6C93B}" dt="2022-10-19T10:01:33.737" v="4042" actId="478"/>
          <ac:grpSpMkLst>
            <pc:docMk/>
            <pc:sldMk cId="414191966" sldId="1217"/>
            <ac:grpSpMk id="9" creationId="{DFD4CEED-CFB7-0F65-736D-A7671AC989FA}"/>
          </ac:grpSpMkLst>
        </pc:grpChg>
        <pc:grpChg chg="add del mod">
          <ac:chgData name="Giovanna Harzer" userId="4717d86b1a8f999b" providerId="LiveId" clId="{8E04C886-FD53-464D-BDC0-87C8DBF6C93B}" dt="2022-10-19T10:03:05.885" v="4069" actId="478"/>
          <ac:grpSpMkLst>
            <pc:docMk/>
            <pc:sldMk cId="414191966" sldId="1217"/>
            <ac:grpSpMk id="14" creationId="{A4C3056C-CD32-45CE-381D-2B6A6320D998}"/>
          </ac:grpSpMkLst>
        </pc:grpChg>
        <pc:grpChg chg="mod">
          <ac:chgData name="Giovanna Harzer" userId="4717d86b1a8f999b" providerId="LiveId" clId="{8E04C886-FD53-464D-BDC0-87C8DBF6C93B}" dt="2022-10-19T10:02:08.764" v="4048"/>
          <ac:grpSpMkLst>
            <pc:docMk/>
            <pc:sldMk cId="414191966" sldId="1217"/>
            <ac:grpSpMk id="18" creationId="{7682FB7C-1360-DA52-6B5B-B416406BCC21}"/>
          </ac:grpSpMkLst>
        </pc:grpChg>
        <pc:grpChg chg="mod">
          <ac:chgData name="Giovanna Harzer" userId="4717d86b1a8f999b" providerId="LiveId" clId="{8E04C886-FD53-464D-BDC0-87C8DBF6C93B}" dt="2022-10-19T10:02:08.764" v="4048"/>
          <ac:grpSpMkLst>
            <pc:docMk/>
            <pc:sldMk cId="414191966" sldId="1217"/>
            <ac:grpSpMk id="21" creationId="{39B30A6B-766C-76DB-3F65-57C2ECCF3CA0}"/>
          </ac:grpSpMkLst>
        </pc:grpChg>
        <pc:picChg chg="del mod">
          <ac:chgData name="Giovanna Harzer" userId="4717d86b1a8f999b" providerId="LiveId" clId="{8E04C886-FD53-464D-BDC0-87C8DBF6C93B}" dt="2022-10-19T10:01:41.902" v="4046" actId="478"/>
          <ac:picMkLst>
            <pc:docMk/>
            <pc:sldMk cId="414191966" sldId="1217"/>
            <ac:picMk id="35" creationId="{B8C724AF-03F7-9C46-C26D-F57B69817E44}"/>
          </ac:picMkLst>
        </pc:picChg>
        <pc:picChg chg="add mod">
          <ac:chgData name="Giovanna Harzer" userId="4717d86b1a8f999b" providerId="LiveId" clId="{8E04C886-FD53-464D-BDC0-87C8DBF6C93B}" dt="2022-10-19T10:03:10.809" v="4070" actId="14100"/>
          <ac:picMkLst>
            <pc:docMk/>
            <pc:sldMk cId="414191966" sldId="1217"/>
            <ac:picMk id="43" creationId="{48578E6E-5F17-782B-7108-1F7EDAABE90D}"/>
          </ac:picMkLst>
        </pc:picChg>
        <pc:picChg chg="add mod">
          <ac:chgData name="Giovanna Harzer" userId="4717d86b1a8f999b" providerId="LiveId" clId="{8E04C886-FD53-464D-BDC0-87C8DBF6C93B}" dt="2022-10-19T12:09:39.625" v="8749" actId="1076"/>
          <ac:picMkLst>
            <pc:docMk/>
            <pc:sldMk cId="414191966" sldId="1217"/>
            <ac:picMk id="44" creationId="{699798B1-D6E3-7110-CE10-F358D808C681}"/>
          </ac:picMkLst>
        </pc:picChg>
      </pc:sldChg>
      <pc:sldChg chg="addSp delSp modSp add mod delAnim modAnim">
        <pc:chgData name="Giovanna Harzer" userId="4717d86b1a8f999b" providerId="LiveId" clId="{8E04C886-FD53-464D-BDC0-87C8DBF6C93B}" dt="2022-10-19T12:10:04.254" v="8758" actId="1076"/>
        <pc:sldMkLst>
          <pc:docMk/>
          <pc:sldMk cId="1609522701" sldId="1218"/>
        </pc:sldMkLst>
        <pc:spChg chg="add mod">
          <ac:chgData name="Giovanna Harzer" userId="4717d86b1a8f999b" providerId="LiveId" clId="{8E04C886-FD53-464D-BDC0-87C8DBF6C93B}" dt="2022-10-19T12:09:54.929" v="8755" actId="1076"/>
          <ac:spMkLst>
            <pc:docMk/>
            <pc:sldMk cId="1609522701" sldId="1218"/>
            <ac:spMk id="3" creationId="{5F192D1B-3281-41BB-1576-EABEEC3AC444}"/>
          </ac:spMkLst>
        </pc:spChg>
        <pc:spChg chg="mod">
          <ac:chgData name="Giovanna Harzer" userId="4717d86b1a8f999b" providerId="LiveId" clId="{8E04C886-FD53-464D-BDC0-87C8DBF6C93B}" dt="2022-10-19T10:04:05.791" v="4097" actId="1076"/>
          <ac:spMkLst>
            <pc:docMk/>
            <pc:sldMk cId="1609522701" sldId="1218"/>
            <ac:spMk id="37" creationId="{40E9B5C9-B5A2-17C8-20F0-C82F64BCA813}"/>
          </ac:spMkLst>
        </pc:spChg>
        <pc:spChg chg="del">
          <ac:chgData name="Giovanna Harzer" userId="4717d86b1a8f999b" providerId="LiveId" clId="{8E04C886-FD53-464D-BDC0-87C8DBF6C93B}" dt="2022-10-19T10:03:55.487" v="4091" actId="478"/>
          <ac:spMkLst>
            <pc:docMk/>
            <pc:sldMk cId="1609522701" sldId="1218"/>
            <ac:spMk id="38" creationId="{61E6EF8D-40F3-AD1F-476F-BEDA0CF3F4C6}"/>
          </ac:spMkLst>
        </pc:spChg>
        <pc:spChg chg="mod">
          <ac:chgData name="Giovanna Harzer" userId="4717d86b1a8f999b" providerId="LiveId" clId="{8E04C886-FD53-464D-BDC0-87C8DBF6C93B}" dt="2022-10-19T10:04:05.791" v="4097" actId="1076"/>
          <ac:spMkLst>
            <pc:docMk/>
            <pc:sldMk cId="1609522701" sldId="1218"/>
            <ac:spMk id="39" creationId="{5884B5F2-FC1B-6EC0-A23D-2B55BEAB2D56}"/>
          </ac:spMkLst>
        </pc:spChg>
        <pc:spChg chg="del">
          <ac:chgData name="Giovanna Harzer" userId="4717d86b1a8f999b" providerId="LiveId" clId="{8E04C886-FD53-464D-BDC0-87C8DBF6C93B}" dt="2022-10-19T10:03:31.205" v="4076" actId="478"/>
          <ac:spMkLst>
            <pc:docMk/>
            <pc:sldMk cId="1609522701" sldId="1218"/>
            <ac:spMk id="40" creationId="{68105BCC-5165-1C10-432D-04E3C8318795}"/>
          </ac:spMkLst>
        </pc:spChg>
        <pc:spChg chg="del">
          <ac:chgData name="Giovanna Harzer" userId="4717d86b1a8f999b" providerId="LiveId" clId="{8E04C886-FD53-464D-BDC0-87C8DBF6C93B}" dt="2022-10-19T10:03:31.205" v="4076" actId="478"/>
          <ac:spMkLst>
            <pc:docMk/>
            <pc:sldMk cId="1609522701" sldId="1218"/>
            <ac:spMk id="41" creationId="{E44294E4-C405-3229-D715-0CFDAC0A26AE}"/>
          </ac:spMkLst>
        </pc:spChg>
        <pc:grpChg chg="del">
          <ac:chgData name="Giovanna Harzer" userId="4717d86b1a8f999b" providerId="LiveId" clId="{8E04C886-FD53-464D-BDC0-87C8DBF6C93B}" dt="2022-10-19T11:57:11.795" v="8263" actId="478"/>
          <ac:grpSpMkLst>
            <pc:docMk/>
            <pc:sldMk cId="1609522701" sldId="1218"/>
            <ac:grpSpMk id="4" creationId="{525E4A27-DC9B-CAFB-71D0-F17D7C48A2AE}"/>
          </ac:grpSpMkLst>
        </pc:grpChg>
        <pc:picChg chg="add mod">
          <ac:chgData name="Giovanna Harzer" userId="4717d86b1a8f999b" providerId="LiveId" clId="{8E04C886-FD53-464D-BDC0-87C8DBF6C93B}" dt="2022-10-19T12:10:04.254" v="8758" actId="1076"/>
          <ac:picMkLst>
            <pc:docMk/>
            <pc:sldMk cId="1609522701" sldId="1218"/>
            <ac:picMk id="9" creationId="{496CDA9B-EA91-9F5A-24BD-16403EFE0F94}"/>
          </ac:picMkLst>
        </pc:picChg>
      </pc:sldChg>
      <pc:sldChg chg="addSp delSp modSp add mod delAnim modAnim">
        <pc:chgData name="Giovanna Harzer" userId="4717d86b1a8f999b" providerId="LiveId" clId="{8E04C886-FD53-464D-BDC0-87C8DBF6C93B}" dt="2022-10-19T11:57:12.530" v="8264" actId="478"/>
        <pc:sldMkLst>
          <pc:docMk/>
          <pc:sldMk cId="3257674233" sldId="1219"/>
        </pc:sldMkLst>
        <pc:spChg chg="add mod">
          <ac:chgData name="Giovanna Harzer" userId="4717d86b1a8f999b" providerId="LiveId" clId="{8E04C886-FD53-464D-BDC0-87C8DBF6C93B}" dt="2022-10-19T10:04:33.926" v="4104" actId="14100"/>
          <ac:spMkLst>
            <pc:docMk/>
            <pc:sldMk cId="3257674233" sldId="1219"/>
            <ac:spMk id="3" creationId="{8004000A-158F-B69B-5ED4-995DBED13BBB}"/>
          </ac:spMkLst>
        </pc:spChg>
        <pc:spChg chg="mod">
          <ac:chgData name="Giovanna Harzer" userId="4717d86b1a8f999b" providerId="LiveId" clId="{8E04C886-FD53-464D-BDC0-87C8DBF6C93B}" dt="2022-10-19T10:04:31.044" v="4102" actId="207"/>
          <ac:spMkLst>
            <pc:docMk/>
            <pc:sldMk cId="3257674233" sldId="1219"/>
            <ac:spMk id="7" creationId="{3A8BCCE5-39AB-27C7-AA2F-9483D3EB5A88}"/>
          </ac:spMkLst>
        </pc:spChg>
        <pc:spChg chg="mod">
          <ac:chgData name="Giovanna Harzer" userId="4717d86b1a8f999b" providerId="LiveId" clId="{8E04C886-FD53-464D-BDC0-87C8DBF6C93B}" dt="2022-10-19T10:04:31.044" v="4102" actId="207"/>
          <ac:spMkLst>
            <pc:docMk/>
            <pc:sldMk cId="3257674233" sldId="1219"/>
            <ac:spMk id="8" creationId="{C5F56066-6441-13DE-5E26-AD2332500E1B}"/>
          </ac:spMkLst>
        </pc:spChg>
        <pc:spChg chg="add del mod">
          <ac:chgData name="Giovanna Harzer" userId="4717d86b1a8f999b" providerId="LiveId" clId="{8E04C886-FD53-464D-BDC0-87C8DBF6C93B}" dt="2022-10-19T10:06:18.245" v="4168" actId="478"/>
          <ac:spMkLst>
            <pc:docMk/>
            <pc:sldMk cId="3257674233" sldId="1219"/>
            <ac:spMk id="9" creationId="{D6C8AF96-6273-FC9D-B3ED-3646DA1D964A}"/>
          </ac:spMkLst>
        </pc:spChg>
        <pc:spChg chg="add del mod">
          <ac:chgData name="Giovanna Harzer" userId="4717d86b1a8f999b" providerId="LiveId" clId="{8E04C886-FD53-464D-BDC0-87C8DBF6C93B}" dt="2022-10-19T10:05:45.523" v="4154" actId="478"/>
          <ac:spMkLst>
            <pc:docMk/>
            <pc:sldMk cId="3257674233" sldId="1219"/>
            <ac:spMk id="13" creationId="{A4E879DF-9528-8312-8FC0-BC5DD59550E4}"/>
          </ac:spMkLst>
        </pc:spChg>
        <pc:spChg chg="mod">
          <ac:chgData name="Giovanna Harzer" userId="4717d86b1a8f999b" providerId="LiveId" clId="{8E04C886-FD53-464D-BDC0-87C8DBF6C93B}" dt="2022-10-19T10:05:05.854" v="4130" actId="20577"/>
          <ac:spMkLst>
            <pc:docMk/>
            <pc:sldMk cId="3257674233" sldId="1219"/>
            <ac:spMk id="15" creationId="{6C7CB272-BBBC-B1C2-0DFA-6366E3CCA33E}"/>
          </ac:spMkLst>
        </pc:spChg>
        <pc:spChg chg="mod">
          <ac:chgData name="Giovanna Harzer" userId="4717d86b1a8f999b" providerId="LiveId" clId="{8E04C886-FD53-464D-BDC0-87C8DBF6C93B}" dt="2022-10-19T10:04:52.296" v="4124" actId="207"/>
          <ac:spMkLst>
            <pc:docMk/>
            <pc:sldMk cId="3257674233" sldId="1219"/>
            <ac:spMk id="20" creationId="{D2F45F1C-04ED-BB7D-561A-E267A0CD6EF3}"/>
          </ac:spMkLst>
        </pc:spChg>
        <pc:spChg chg="mod">
          <ac:chgData name="Giovanna Harzer" userId="4717d86b1a8f999b" providerId="LiveId" clId="{8E04C886-FD53-464D-BDC0-87C8DBF6C93B}" dt="2022-10-19T10:04:52.296" v="4124" actId="207"/>
          <ac:spMkLst>
            <pc:docMk/>
            <pc:sldMk cId="3257674233" sldId="1219"/>
            <ac:spMk id="21" creationId="{AAB69634-749B-F68A-B00E-0FD56FB34388}"/>
          </ac:spMkLst>
        </pc:spChg>
        <pc:spChg chg="mod">
          <ac:chgData name="Giovanna Harzer" userId="4717d86b1a8f999b" providerId="LiveId" clId="{8E04C886-FD53-464D-BDC0-87C8DBF6C93B}" dt="2022-10-19T10:04:52.296" v="4124" actId="207"/>
          <ac:spMkLst>
            <pc:docMk/>
            <pc:sldMk cId="3257674233" sldId="1219"/>
            <ac:spMk id="22" creationId="{09F694B8-EF31-2144-1A57-D35DB97FFA38}"/>
          </ac:spMkLst>
        </pc:spChg>
        <pc:spChg chg="add mod">
          <ac:chgData name="Giovanna Harzer" userId="4717d86b1a8f999b" providerId="LiveId" clId="{8E04C886-FD53-464D-BDC0-87C8DBF6C93B}" dt="2022-10-19T10:05:57.656" v="4160" actId="14100"/>
          <ac:spMkLst>
            <pc:docMk/>
            <pc:sldMk cId="3257674233" sldId="1219"/>
            <ac:spMk id="23" creationId="{7C676A5D-1B00-82BC-3540-42242D93F6AE}"/>
          </ac:spMkLst>
        </pc:spChg>
        <pc:spChg chg="add mod">
          <ac:chgData name="Giovanna Harzer" userId="4717d86b1a8f999b" providerId="LiveId" clId="{8E04C886-FD53-464D-BDC0-87C8DBF6C93B}" dt="2022-10-19T10:06:13.639" v="4166" actId="20577"/>
          <ac:spMkLst>
            <pc:docMk/>
            <pc:sldMk cId="3257674233" sldId="1219"/>
            <ac:spMk id="24" creationId="{AB7FA935-5B58-B1F6-180E-34CBD980E843}"/>
          </ac:spMkLst>
        </pc:spChg>
        <pc:spChg chg="add mod">
          <ac:chgData name="Giovanna Harzer" userId="4717d86b1a8f999b" providerId="LiveId" clId="{8E04C886-FD53-464D-BDC0-87C8DBF6C93B}" dt="2022-10-19T10:06:15.686" v="4167" actId="1076"/>
          <ac:spMkLst>
            <pc:docMk/>
            <pc:sldMk cId="3257674233" sldId="1219"/>
            <ac:spMk id="26" creationId="{1B3F354F-A45F-E9D3-15AD-CA6959F2F027}"/>
          </ac:spMkLst>
        </pc:spChg>
        <pc:spChg chg="del">
          <ac:chgData name="Giovanna Harzer" userId="4717d86b1a8f999b" providerId="LiveId" clId="{8E04C886-FD53-464D-BDC0-87C8DBF6C93B}" dt="2022-10-19T10:04:22.967" v="4099" actId="478"/>
          <ac:spMkLst>
            <pc:docMk/>
            <pc:sldMk cId="3257674233" sldId="1219"/>
            <ac:spMk id="37" creationId="{40E9B5C9-B5A2-17C8-20F0-C82F64BCA813}"/>
          </ac:spMkLst>
        </pc:spChg>
        <pc:spChg chg="del">
          <ac:chgData name="Giovanna Harzer" userId="4717d86b1a8f999b" providerId="LiveId" clId="{8E04C886-FD53-464D-BDC0-87C8DBF6C93B}" dt="2022-10-19T10:04:22.967" v="4099" actId="478"/>
          <ac:spMkLst>
            <pc:docMk/>
            <pc:sldMk cId="3257674233" sldId="1219"/>
            <ac:spMk id="39" creationId="{5884B5F2-FC1B-6EC0-A23D-2B55BEAB2D56}"/>
          </ac:spMkLst>
        </pc:spChg>
        <pc:grpChg chg="del">
          <ac:chgData name="Giovanna Harzer" userId="4717d86b1a8f999b" providerId="LiveId" clId="{8E04C886-FD53-464D-BDC0-87C8DBF6C93B}" dt="2022-10-19T11:57:12.530" v="8264" actId="478"/>
          <ac:grpSpMkLst>
            <pc:docMk/>
            <pc:sldMk cId="3257674233" sldId="1219"/>
            <ac:grpSpMk id="4" creationId="{525E4A27-DC9B-CAFB-71D0-F17D7C48A2AE}"/>
          </ac:grpSpMkLst>
        </pc:grpChg>
        <pc:grpChg chg="mod ord">
          <ac:chgData name="Giovanna Harzer" userId="4717d86b1a8f999b" providerId="LiveId" clId="{8E04C886-FD53-464D-BDC0-87C8DBF6C93B}" dt="2022-10-19T10:04:36.270" v="4120" actId="1035"/>
          <ac:grpSpMkLst>
            <pc:docMk/>
            <pc:sldMk cId="3257674233" sldId="1219"/>
            <ac:grpSpMk id="6" creationId="{B786C804-0261-EFD7-B3DF-2072B6B00A2E}"/>
          </ac:grpSpMkLst>
        </pc:grpChg>
        <pc:grpChg chg="add mod">
          <ac:chgData name="Giovanna Harzer" userId="4717d86b1a8f999b" providerId="LiveId" clId="{8E04C886-FD53-464D-BDC0-87C8DBF6C93B}" dt="2022-10-19T10:05:09.088" v="4147" actId="1035"/>
          <ac:grpSpMkLst>
            <pc:docMk/>
            <pc:sldMk cId="3257674233" sldId="1219"/>
            <ac:grpSpMk id="14" creationId="{EA81225A-63EC-BEB1-9249-2A070754DDD9}"/>
          </ac:grpSpMkLst>
        </pc:grpChg>
        <pc:grpChg chg="mod">
          <ac:chgData name="Giovanna Harzer" userId="4717d86b1a8f999b" providerId="LiveId" clId="{8E04C886-FD53-464D-BDC0-87C8DBF6C93B}" dt="2022-10-19T10:04:48.375" v="4123"/>
          <ac:grpSpMkLst>
            <pc:docMk/>
            <pc:sldMk cId="3257674233" sldId="1219"/>
            <ac:grpSpMk id="16" creationId="{CFDB3A70-B208-CF45-EDFD-B4DAB9AF969F}"/>
          </ac:grpSpMkLst>
        </pc:grpChg>
        <pc:grpChg chg="mod">
          <ac:chgData name="Giovanna Harzer" userId="4717d86b1a8f999b" providerId="LiveId" clId="{8E04C886-FD53-464D-BDC0-87C8DBF6C93B}" dt="2022-10-19T10:04:48.375" v="4123"/>
          <ac:grpSpMkLst>
            <pc:docMk/>
            <pc:sldMk cId="3257674233" sldId="1219"/>
            <ac:grpSpMk id="18" creationId="{C25860BF-1E6B-4BDE-762E-B63EDAAD2BAD}"/>
          </ac:grpSpMkLst>
        </pc:grpChg>
        <pc:picChg chg="add mod">
          <ac:chgData name="Giovanna Harzer" userId="4717d86b1a8f999b" providerId="LiveId" clId="{8E04C886-FD53-464D-BDC0-87C8DBF6C93B}" dt="2022-10-19T10:05:51.714" v="4158" actId="1076"/>
          <ac:picMkLst>
            <pc:docMk/>
            <pc:sldMk cId="3257674233" sldId="1219"/>
            <ac:picMk id="10" creationId="{77D343E3-FDB8-162A-87B8-85BA0FF266A4}"/>
          </ac:picMkLst>
        </pc:picChg>
        <pc:picChg chg="del">
          <ac:chgData name="Giovanna Harzer" userId="4717d86b1a8f999b" providerId="LiveId" clId="{8E04C886-FD53-464D-BDC0-87C8DBF6C93B}" dt="2022-10-19T10:04:22.967" v="4099" actId="478"/>
          <ac:picMkLst>
            <pc:docMk/>
            <pc:sldMk cId="3257674233" sldId="1219"/>
            <ac:picMk id="43" creationId="{48578E6E-5F17-782B-7108-1F7EDAABE90D}"/>
          </ac:picMkLst>
        </pc:picChg>
      </pc:sldChg>
      <pc:sldChg chg="addSp delSp modSp add mod delAnim modAnim">
        <pc:chgData name="Giovanna Harzer" userId="4717d86b1a8f999b" providerId="LiveId" clId="{8E04C886-FD53-464D-BDC0-87C8DBF6C93B}" dt="2022-10-19T11:57:13.264" v="8265" actId="478"/>
        <pc:sldMkLst>
          <pc:docMk/>
          <pc:sldMk cId="2915024934" sldId="1220"/>
        </pc:sldMkLst>
        <pc:spChg chg="add del mod">
          <ac:chgData name="Giovanna Harzer" userId="4717d86b1a8f999b" providerId="LiveId" clId="{8E04C886-FD53-464D-BDC0-87C8DBF6C93B}" dt="2022-10-19T10:06:48.972" v="4178" actId="478"/>
          <ac:spMkLst>
            <pc:docMk/>
            <pc:sldMk cId="2915024934" sldId="1220"/>
            <ac:spMk id="9" creationId="{5EA90343-B464-9AA7-4FBA-93919268B2DF}"/>
          </ac:spMkLst>
        </pc:spChg>
        <pc:spChg chg="add mod">
          <ac:chgData name="Giovanna Harzer" userId="4717d86b1a8f999b" providerId="LiveId" clId="{8E04C886-FD53-464D-BDC0-87C8DBF6C93B}" dt="2022-10-19T10:07:01.712" v="4186" actId="1076"/>
          <ac:spMkLst>
            <pc:docMk/>
            <pc:sldMk cId="2915024934" sldId="1220"/>
            <ac:spMk id="13" creationId="{D0A95303-1318-DF7E-CDBC-710F1124221F}"/>
          </ac:spMkLst>
        </pc:spChg>
        <pc:spChg chg="del">
          <ac:chgData name="Giovanna Harzer" userId="4717d86b1a8f999b" providerId="LiveId" clId="{8E04C886-FD53-464D-BDC0-87C8DBF6C93B}" dt="2022-10-19T10:06:26.161" v="4170" actId="478"/>
          <ac:spMkLst>
            <pc:docMk/>
            <pc:sldMk cId="2915024934" sldId="1220"/>
            <ac:spMk id="23" creationId="{7C676A5D-1B00-82BC-3540-42242D93F6AE}"/>
          </ac:spMkLst>
        </pc:spChg>
        <pc:spChg chg="del">
          <ac:chgData name="Giovanna Harzer" userId="4717d86b1a8f999b" providerId="LiveId" clId="{8E04C886-FD53-464D-BDC0-87C8DBF6C93B}" dt="2022-10-19T10:06:26.161" v="4170" actId="478"/>
          <ac:spMkLst>
            <pc:docMk/>
            <pc:sldMk cId="2915024934" sldId="1220"/>
            <ac:spMk id="24" creationId="{AB7FA935-5B58-B1F6-180E-34CBD980E843}"/>
          </ac:spMkLst>
        </pc:spChg>
        <pc:spChg chg="del">
          <ac:chgData name="Giovanna Harzer" userId="4717d86b1a8f999b" providerId="LiveId" clId="{8E04C886-FD53-464D-BDC0-87C8DBF6C93B}" dt="2022-10-19T10:06:26.161" v="4170" actId="478"/>
          <ac:spMkLst>
            <pc:docMk/>
            <pc:sldMk cId="2915024934" sldId="1220"/>
            <ac:spMk id="26" creationId="{1B3F354F-A45F-E9D3-15AD-CA6959F2F027}"/>
          </ac:spMkLst>
        </pc:spChg>
        <pc:grpChg chg="del">
          <ac:chgData name="Giovanna Harzer" userId="4717d86b1a8f999b" providerId="LiveId" clId="{8E04C886-FD53-464D-BDC0-87C8DBF6C93B}" dt="2022-10-19T11:57:13.264" v="8265" actId="478"/>
          <ac:grpSpMkLst>
            <pc:docMk/>
            <pc:sldMk cId="2915024934" sldId="1220"/>
            <ac:grpSpMk id="4" creationId="{525E4A27-DC9B-CAFB-71D0-F17D7C48A2AE}"/>
          </ac:grpSpMkLst>
        </pc:grpChg>
        <pc:grpChg chg="del">
          <ac:chgData name="Giovanna Harzer" userId="4717d86b1a8f999b" providerId="LiveId" clId="{8E04C886-FD53-464D-BDC0-87C8DBF6C93B}" dt="2022-10-19T10:06:26.161" v="4170" actId="478"/>
          <ac:grpSpMkLst>
            <pc:docMk/>
            <pc:sldMk cId="2915024934" sldId="1220"/>
            <ac:grpSpMk id="14" creationId="{EA81225A-63EC-BEB1-9249-2A070754DDD9}"/>
          </ac:grpSpMkLst>
        </pc:grpChg>
        <pc:picChg chg="mod">
          <ac:chgData name="Giovanna Harzer" userId="4717d86b1a8f999b" providerId="LiveId" clId="{8E04C886-FD53-464D-BDC0-87C8DBF6C93B}" dt="2022-10-19T10:06:30.129" v="4172" actId="1076"/>
          <ac:picMkLst>
            <pc:docMk/>
            <pc:sldMk cId="2915024934" sldId="1220"/>
            <ac:picMk id="10" creationId="{77D343E3-FDB8-162A-87B8-85BA0FF266A4}"/>
          </ac:picMkLst>
        </pc:picChg>
      </pc:sldChg>
      <pc:sldChg chg="delSp modSp add mod delAnim">
        <pc:chgData name="Giovanna Harzer" userId="4717d86b1a8f999b" providerId="LiveId" clId="{8E04C886-FD53-464D-BDC0-87C8DBF6C93B}" dt="2022-10-19T10:07:50.810" v="4197" actId="20577"/>
        <pc:sldMkLst>
          <pc:docMk/>
          <pc:sldMk cId="4185798736" sldId="1221"/>
        </pc:sldMkLst>
        <pc:spChg chg="mod">
          <ac:chgData name="Giovanna Harzer" userId="4717d86b1a8f999b" providerId="LiveId" clId="{8E04C886-FD53-464D-BDC0-87C8DBF6C93B}" dt="2022-10-19T10:07:50.810" v="4197" actId="20577"/>
          <ac:spMkLst>
            <pc:docMk/>
            <pc:sldMk cId="4185798736" sldId="1221"/>
            <ac:spMk id="40" creationId="{C87889B8-0FEB-0F2D-5C56-05EE946990D0}"/>
          </ac:spMkLst>
        </pc:spChg>
        <pc:grpChg chg="del">
          <ac:chgData name="Giovanna Harzer" userId="4717d86b1a8f999b" providerId="LiveId" clId="{8E04C886-FD53-464D-BDC0-87C8DBF6C93B}" dt="2022-10-19T10:07:25.675" v="4188" actId="478"/>
          <ac:grpSpMkLst>
            <pc:docMk/>
            <pc:sldMk cId="4185798736" sldId="1221"/>
            <ac:grpSpMk id="3" creationId="{C323C7B4-ADCC-8F83-544F-2E86E488AB73}"/>
          </ac:grpSpMkLst>
        </pc:grpChg>
        <pc:grpChg chg="del">
          <ac:chgData name="Giovanna Harzer" userId="4717d86b1a8f999b" providerId="LiveId" clId="{8E04C886-FD53-464D-BDC0-87C8DBF6C93B}" dt="2022-10-19T10:07:25.675" v="4188" actId="478"/>
          <ac:grpSpMkLst>
            <pc:docMk/>
            <pc:sldMk cId="4185798736" sldId="1221"/>
            <ac:grpSpMk id="6" creationId="{65BF88C4-A9A5-8EF0-2607-6AA1FED506DA}"/>
          </ac:grpSpMkLst>
        </pc:grpChg>
        <pc:grpChg chg="del">
          <ac:chgData name="Giovanna Harzer" userId="4717d86b1a8f999b" providerId="LiveId" clId="{8E04C886-FD53-464D-BDC0-87C8DBF6C93B}" dt="2022-10-19T10:07:25.675" v="4188" actId="478"/>
          <ac:grpSpMkLst>
            <pc:docMk/>
            <pc:sldMk cId="4185798736" sldId="1221"/>
            <ac:grpSpMk id="8" creationId="{7769D391-E280-5141-F510-ED8BC1475A41}"/>
          </ac:grpSpMkLst>
        </pc:grpChg>
        <pc:grpChg chg="del">
          <ac:chgData name="Giovanna Harzer" userId="4717d86b1a8f999b" providerId="LiveId" clId="{8E04C886-FD53-464D-BDC0-87C8DBF6C93B}" dt="2022-10-19T10:07:25.675" v="4188" actId="478"/>
          <ac:grpSpMkLst>
            <pc:docMk/>
            <pc:sldMk cId="4185798736" sldId="1221"/>
            <ac:grpSpMk id="34" creationId="{ED56AD86-91D5-7FB2-8A3D-518A38D21AC4}"/>
          </ac:grpSpMkLst>
        </pc:grpChg>
        <pc:grpChg chg="del">
          <ac:chgData name="Giovanna Harzer" userId="4717d86b1a8f999b" providerId="LiveId" clId="{8E04C886-FD53-464D-BDC0-87C8DBF6C93B}" dt="2022-10-19T10:07:25.675" v="4188" actId="478"/>
          <ac:grpSpMkLst>
            <pc:docMk/>
            <pc:sldMk cId="4185798736" sldId="1221"/>
            <ac:grpSpMk id="47" creationId="{08B232DD-46EB-468A-F76E-CE84B1691FC3}"/>
          </ac:grpSpMkLst>
        </pc:grpChg>
      </pc:sldChg>
      <pc:sldChg chg="addSp modSp add mod modAnim">
        <pc:chgData name="Giovanna Harzer" userId="4717d86b1a8f999b" providerId="LiveId" clId="{8E04C886-FD53-464D-BDC0-87C8DBF6C93B}" dt="2022-10-19T12:10:16.488" v="8759"/>
        <pc:sldMkLst>
          <pc:docMk/>
          <pc:sldMk cId="2853100018" sldId="1222"/>
        </pc:sldMkLst>
        <pc:spChg chg="mod">
          <ac:chgData name="Giovanna Harzer" userId="4717d86b1a8f999b" providerId="LiveId" clId="{8E04C886-FD53-464D-BDC0-87C8DBF6C93B}" dt="2022-10-19T10:08:21.558" v="4212"/>
          <ac:spMkLst>
            <pc:docMk/>
            <pc:sldMk cId="2853100018" sldId="1222"/>
            <ac:spMk id="14" creationId="{D3661B65-4EE1-3542-CB57-81E9F1D1C6E4}"/>
          </ac:spMkLst>
        </pc:spChg>
        <pc:spChg chg="mod">
          <ac:chgData name="Giovanna Harzer" userId="4717d86b1a8f999b" providerId="LiveId" clId="{8E04C886-FD53-464D-BDC0-87C8DBF6C93B}" dt="2022-10-19T10:09:21.300" v="4265" actId="1035"/>
          <ac:spMkLst>
            <pc:docMk/>
            <pc:sldMk cId="2853100018" sldId="1222"/>
            <ac:spMk id="29" creationId="{04FD3385-D37D-2866-DA67-9B321DEB9ECE}"/>
          </ac:spMkLst>
        </pc:spChg>
        <pc:spChg chg="mod">
          <ac:chgData name="Giovanna Harzer" userId="4717d86b1a8f999b" providerId="LiveId" clId="{8E04C886-FD53-464D-BDC0-87C8DBF6C93B}" dt="2022-10-19T10:09:30.744" v="4268" actId="14100"/>
          <ac:spMkLst>
            <pc:docMk/>
            <pc:sldMk cId="2853100018" sldId="1222"/>
            <ac:spMk id="30" creationId="{DC85869C-AA26-ED20-AF47-F812951EDFED}"/>
          </ac:spMkLst>
        </pc:spChg>
        <pc:spChg chg="mod">
          <ac:chgData name="Giovanna Harzer" userId="4717d86b1a8f999b" providerId="LiveId" clId="{8E04C886-FD53-464D-BDC0-87C8DBF6C93B}" dt="2022-10-19T10:07:59.982" v="4200"/>
          <ac:spMkLst>
            <pc:docMk/>
            <pc:sldMk cId="2853100018" sldId="1222"/>
            <ac:spMk id="33" creationId="{3D693196-D2FA-5256-6F6E-771ACF46A8CD}"/>
          </ac:spMkLst>
        </pc:spChg>
        <pc:spChg chg="mod">
          <ac:chgData name="Giovanna Harzer" userId="4717d86b1a8f999b" providerId="LiveId" clId="{8E04C886-FD53-464D-BDC0-87C8DBF6C93B}" dt="2022-10-19T10:09:11.236" v="4247" actId="113"/>
          <ac:spMkLst>
            <pc:docMk/>
            <pc:sldMk cId="2853100018" sldId="1222"/>
            <ac:spMk id="41" creationId="{FCFC2830-396C-50B4-C754-CDB0E50ECDB7}"/>
          </ac:spMkLst>
        </pc:spChg>
        <pc:spChg chg="mod">
          <ac:chgData name="Giovanna Harzer" userId="4717d86b1a8f999b" providerId="LiveId" clId="{8E04C886-FD53-464D-BDC0-87C8DBF6C93B}" dt="2022-10-19T10:09:25.348" v="4266" actId="14100"/>
          <ac:spMkLst>
            <pc:docMk/>
            <pc:sldMk cId="2853100018" sldId="1222"/>
            <ac:spMk id="42" creationId="{36BE87F2-AEA0-633E-633D-A8B268C38B62}"/>
          </ac:spMkLst>
        </pc:spChg>
        <pc:spChg chg="add mod">
          <ac:chgData name="Giovanna Harzer" userId="4717d86b1a8f999b" providerId="LiveId" clId="{8E04C886-FD53-464D-BDC0-87C8DBF6C93B}" dt="2022-10-19T11:59:02.818" v="8304" actId="1076"/>
          <ac:spMkLst>
            <pc:docMk/>
            <pc:sldMk cId="2853100018" sldId="1222"/>
            <ac:spMk id="44" creationId="{B922444D-7698-0909-041A-F762F92338B6}"/>
          </ac:spMkLst>
        </pc:spChg>
        <pc:spChg chg="mod">
          <ac:chgData name="Giovanna Harzer" userId="4717d86b1a8f999b" providerId="LiveId" clId="{8E04C886-FD53-464D-BDC0-87C8DBF6C93B}" dt="2022-10-19T10:09:21.300" v="4265" actId="1035"/>
          <ac:spMkLst>
            <pc:docMk/>
            <pc:sldMk cId="2853100018" sldId="1222"/>
            <ac:spMk id="47" creationId="{0D5A0321-A7B7-6E8D-5490-5FBFE98021B2}"/>
          </ac:spMkLst>
        </pc:spChg>
        <pc:grpChg chg="mod">
          <ac:chgData name="Giovanna Harzer" userId="4717d86b1a8f999b" providerId="LiveId" clId="{8E04C886-FD53-464D-BDC0-87C8DBF6C93B}" dt="2022-10-19T10:09:14.251" v="4249" actId="1076"/>
          <ac:grpSpMkLst>
            <pc:docMk/>
            <pc:sldMk cId="2853100018" sldId="1222"/>
            <ac:grpSpMk id="31" creationId="{28A08589-86C9-9056-2A42-B6F420B4ABEA}"/>
          </ac:grpSpMkLst>
        </pc:grpChg>
      </pc:sldChg>
      <pc:sldChg chg="addSp delSp modSp add mod delAnim modAnim">
        <pc:chgData name="Giovanna Harzer" userId="4717d86b1a8f999b" providerId="LiveId" clId="{8E04C886-FD53-464D-BDC0-87C8DBF6C93B}" dt="2022-10-19T12:10:57.293" v="8770" actId="1076"/>
        <pc:sldMkLst>
          <pc:docMk/>
          <pc:sldMk cId="3606611781" sldId="1223"/>
        </pc:sldMkLst>
        <pc:spChg chg="mod">
          <ac:chgData name="Giovanna Harzer" userId="4717d86b1a8f999b" providerId="LiveId" clId="{8E04C886-FD53-464D-BDC0-87C8DBF6C93B}" dt="2022-10-19T10:11:56.525" v="4377" actId="14100"/>
          <ac:spMkLst>
            <pc:docMk/>
            <pc:sldMk cId="3606611781" sldId="1223"/>
            <ac:spMk id="8" creationId="{0CC26238-AAC5-8020-2E57-DA9BD2929A6E}"/>
          </ac:spMkLst>
        </pc:spChg>
        <pc:spChg chg="add mod">
          <ac:chgData name="Giovanna Harzer" userId="4717d86b1a8f999b" providerId="LiveId" clId="{8E04C886-FD53-464D-BDC0-87C8DBF6C93B}" dt="2022-10-19T10:12:56.805" v="4435" actId="113"/>
          <ac:spMkLst>
            <pc:docMk/>
            <pc:sldMk cId="3606611781" sldId="1223"/>
            <ac:spMk id="14" creationId="{690FFFEF-A339-1617-8D77-AC4C213E6CB9}"/>
          </ac:spMkLst>
        </pc:spChg>
        <pc:spChg chg="del">
          <ac:chgData name="Giovanna Harzer" userId="4717d86b1a8f999b" providerId="LiveId" clId="{8E04C886-FD53-464D-BDC0-87C8DBF6C93B}" dt="2022-10-19T11:57:19.107" v="8267" actId="478"/>
          <ac:spMkLst>
            <pc:docMk/>
            <pc:sldMk cId="3606611781" sldId="1223"/>
            <ac:spMk id="15" creationId="{74EC1632-DC5A-0B00-D113-0622F4D2BD0D}"/>
          </ac:spMkLst>
        </pc:spChg>
        <pc:spChg chg="del">
          <ac:chgData name="Giovanna Harzer" userId="4717d86b1a8f999b" providerId="LiveId" clId="{8E04C886-FD53-464D-BDC0-87C8DBF6C93B}" dt="2022-10-19T11:57:19.107" v="8267" actId="478"/>
          <ac:spMkLst>
            <pc:docMk/>
            <pc:sldMk cId="3606611781" sldId="1223"/>
            <ac:spMk id="16" creationId="{EA05F821-33EF-0EEE-F6CE-44548839084E}"/>
          </ac:spMkLst>
        </pc:spChg>
        <pc:spChg chg="del">
          <ac:chgData name="Giovanna Harzer" userId="4717d86b1a8f999b" providerId="LiveId" clId="{8E04C886-FD53-464D-BDC0-87C8DBF6C93B}" dt="2022-10-19T11:57:19.107" v="8267" actId="478"/>
          <ac:spMkLst>
            <pc:docMk/>
            <pc:sldMk cId="3606611781" sldId="1223"/>
            <ac:spMk id="18" creationId="{9D54ADE4-B5EA-3449-E754-0AEE62E830A0}"/>
          </ac:spMkLst>
        </pc:spChg>
        <pc:spChg chg="del">
          <ac:chgData name="Giovanna Harzer" userId="4717d86b1a8f999b" providerId="LiveId" clId="{8E04C886-FD53-464D-BDC0-87C8DBF6C93B}" dt="2022-10-19T11:57:19.107" v="8267" actId="478"/>
          <ac:spMkLst>
            <pc:docMk/>
            <pc:sldMk cId="3606611781" sldId="1223"/>
            <ac:spMk id="20" creationId="{071A69D0-E52A-23C9-852E-BB63E9753EC2}"/>
          </ac:spMkLst>
        </pc:spChg>
        <pc:spChg chg="add mod">
          <ac:chgData name="Giovanna Harzer" userId="4717d86b1a8f999b" providerId="LiveId" clId="{8E04C886-FD53-464D-BDC0-87C8DBF6C93B}" dt="2022-10-19T10:12:58.648" v="4436" actId="113"/>
          <ac:spMkLst>
            <pc:docMk/>
            <pc:sldMk cId="3606611781" sldId="1223"/>
            <ac:spMk id="22" creationId="{4EA566B6-7996-C313-46F9-945CB0434F32}"/>
          </ac:spMkLst>
        </pc:spChg>
        <pc:spChg chg="mod">
          <ac:chgData name="Giovanna Harzer" userId="4717d86b1a8f999b" providerId="LiveId" clId="{8E04C886-FD53-464D-BDC0-87C8DBF6C93B}" dt="2022-10-19T10:11:59.746" v="4378" actId="404"/>
          <ac:spMkLst>
            <pc:docMk/>
            <pc:sldMk cId="3606611781" sldId="1223"/>
            <ac:spMk id="23" creationId="{E34E7BFC-5F72-8700-2E4B-FF523FE0B3E8}"/>
          </ac:spMkLst>
        </pc:spChg>
        <pc:spChg chg="mod">
          <ac:chgData name="Giovanna Harzer" userId="4717d86b1a8f999b" providerId="LiveId" clId="{8E04C886-FD53-464D-BDC0-87C8DBF6C93B}" dt="2022-10-19T10:11:49.459" v="4373" actId="1076"/>
          <ac:spMkLst>
            <pc:docMk/>
            <pc:sldMk cId="3606611781" sldId="1223"/>
            <ac:spMk id="27" creationId="{A95C4DB2-3A41-9753-2C5A-27503208F6D7}"/>
          </ac:spMkLst>
        </pc:spChg>
        <pc:spChg chg="del">
          <ac:chgData name="Giovanna Harzer" userId="4717d86b1a8f999b" providerId="LiveId" clId="{8E04C886-FD53-464D-BDC0-87C8DBF6C93B}" dt="2022-10-19T11:57:19.107" v="8267" actId="478"/>
          <ac:spMkLst>
            <pc:docMk/>
            <pc:sldMk cId="3606611781" sldId="1223"/>
            <ac:spMk id="28" creationId="{EE78919F-864F-C438-D462-AD0F2D638E1E}"/>
          </ac:spMkLst>
        </pc:spChg>
        <pc:spChg chg="del">
          <ac:chgData name="Giovanna Harzer" userId="4717d86b1a8f999b" providerId="LiveId" clId="{8E04C886-FD53-464D-BDC0-87C8DBF6C93B}" dt="2022-10-19T10:11:51.600" v="4374" actId="478"/>
          <ac:spMkLst>
            <pc:docMk/>
            <pc:sldMk cId="3606611781" sldId="1223"/>
            <ac:spMk id="36" creationId="{1F2DEF01-E0D6-A231-964F-065D11D80F1D}"/>
          </ac:spMkLst>
        </pc:spChg>
        <pc:spChg chg="del">
          <ac:chgData name="Giovanna Harzer" userId="4717d86b1a8f999b" providerId="LiveId" clId="{8E04C886-FD53-464D-BDC0-87C8DBF6C93B}" dt="2022-10-19T10:11:51.600" v="4374" actId="478"/>
          <ac:spMkLst>
            <pc:docMk/>
            <pc:sldMk cId="3606611781" sldId="1223"/>
            <ac:spMk id="39" creationId="{BFC8AA80-2ACA-3AF6-4966-96C7A83945BC}"/>
          </ac:spMkLst>
        </pc:spChg>
        <pc:spChg chg="del">
          <ac:chgData name="Giovanna Harzer" userId="4717d86b1a8f999b" providerId="LiveId" clId="{8E04C886-FD53-464D-BDC0-87C8DBF6C93B}" dt="2022-10-19T10:11:51.600" v="4374" actId="478"/>
          <ac:spMkLst>
            <pc:docMk/>
            <pc:sldMk cId="3606611781" sldId="1223"/>
            <ac:spMk id="41" creationId="{E45B53DB-8C3C-152A-710B-5FA3316625D2}"/>
          </ac:spMkLst>
        </pc:spChg>
        <pc:spChg chg="add mod">
          <ac:chgData name="Giovanna Harzer" userId="4717d86b1a8f999b" providerId="LiveId" clId="{8E04C886-FD53-464D-BDC0-87C8DBF6C93B}" dt="2022-10-19T10:13:11.891" v="4441" actId="14100"/>
          <ac:spMkLst>
            <pc:docMk/>
            <pc:sldMk cId="3606611781" sldId="1223"/>
            <ac:spMk id="45" creationId="{74D3A555-8C52-86B5-A4EE-AD93B940BC98}"/>
          </ac:spMkLst>
        </pc:spChg>
        <pc:spChg chg="add mod">
          <ac:chgData name="Giovanna Harzer" userId="4717d86b1a8f999b" providerId="LiveId" clId="{8E04C886-FD53-464D-BDC0-87C8DBF6C93B}" dt="2022-10-19T10:13:16.369" v="4444" actId="14100"/>
          <ac:spMkLst>
            <pc:docMk/>
            <pc:sldMk cId="3606611781" sldId="1223"/>
            <ac:spMk id="46" creationId="{BF2F3AD8-E814-7DE9-7317-85F2A8882463}"/>
          </ac:spMkLst>
        </pc:spChg>
        <pc:grpChg chg="del">
          <ac:chgData name="Giovanna Harzer" userId="4717d86b1a8f999b" providerId="LiveId" clId="{8E04C886-FD53-464D-BDC0-87C8DBF6C93B}" dt="2022-10-19T10:11:44.581" v="4371" actId="478"/>
          <ac:grpSpMkLst>
            <pc:docMk/>
            <pc:sldMk cId="3606611781" sldId="1223"/>
            <ac:grpSpMk id="3" creationId="{B38CBB64-779E-6D40-C503-0DDB38414158}"/>
          </ac:grpSpMkLst>
        </pc:grpChg>
        <pc:grpChg chg="mod">
          <ac:chgData name="Giovanna Harzer" userId="4717d86b1a8f999b" providerId="LiveId" clId="{8E04C886-FD53-464D-BDC0-87C8DBF6C93B}" dt="2022-10-19T10:12:03.632" v="4399" actId="1035"/>
          <ac:grpSpMkLst>
            <pc:docMk/>
            <pc:sldMk cId="3606611781" sldId="1223"/>
            <ac:grpSpMk id="21" creationId="{82E7E7BC-CC10-A6D4-347F-85345ED6FE00}"/>
          </ac:grpSpMkLst>
        </pc:grpChg>
        <pc:graphicFrameChg chg="add del mod replId">
          <ac:chgData name="Giovanna Harzer" userId="4717d86b1a8f999b" providerId="LiveId" clId="{8E04C886-FD53-464D-BDC0-87C8DBF6C93B}" dt="2022-10-19T10:12:30.207" v="4405"/>
          <ac:graphicFrameMkLst>
            <pc:docMk/>
            <pc:sldMk cId="3606611781" sldId="1223"/>
            <ac:graphicFrameMk id="33" creationId="{690FFFEF-A339-1617-8D77-AC4C213E6CB9}"/>
          </ac:graphicFrameMkLst>
        </pc:graphicFrameChg>
        <pc:graphicFrameChg chg="add del mod replId">
          <ac:chgData name="Giovanna Harzer" userId="4717d86b1a8f999b" providerId="LiveId" clId="{8E04C886-FD53-464D-BDC0-87C8DBF6C93B}" dt="2022-10-19T10:12:30.207" v="4405"/>
          <ac:graphicFrameMkLst>
            <pc:docMk/>
            <pc:sldMk cId="3606611781" sldId="1223"/>
            <ac:graphicFrameMk id="43" creationId="{4EA566B6-7996-C313-46F9-945CB0434F32}"/>
          </ac:graphicFrameMkLst>
        </pc:graphicFrameChg>
        <pc:picChg chg="add mod">
          <ac:chgData name="Giovanna Harzer" userId="4717d86b1a8f999b" providerId="LiveId" clId="{8E04C886-FD53-464D-BDC0-87C8DBF6C93B}" dt="2022-10-19T10:12:07.967" v="4401" actId="1076"/>
          <ac:picMkLst>
            <pc:docMk/>
            <pc:sldMk cId="3606611781" sldId="1223"/>
            <ac:picMk id="13" creationId="{A265C15A-DC81-37EC-A977-7FE64A6F0B31}"/>
          </ac:picMkLst>
        </pc:picChg>
        <pc:picChg chg="del">
          <ac:chgData name="Giovanna Harzer" userId="4717d86b1a8f999b" providerId="LiveId" clId="{8E04C886-FD53-464D-BDC0-87C8DBF6C93B}" dt="2022-10-19T10:11:51.600" v="4374" actId="478"/>
          <ac:picMkLst>
            <pc:docMk/>
            <pc:sldMk cId="3606611781" sldId="1223"/>
            <ac:picMk id="34" creationId="{D60F6367-2A03-0397-0E3C-46F198428CB4}"/>
          </ac:picMkLst>
        </pc:picChg>
        <pc:picChg chg="add mod">
          <ac:chgData name="Giovanna Harzer" userId="4717d86b1a8f999b" providerId="LiveId" clId="{8E04C886-FD53-464D-BDC0-87C8DBF6C93B}" dt="2022-10-19T12:10:57.293" v="8770" actId="1076"/>
          <ac:picMkLst>
            <pc:docMk/>
            <pc:sldMk cId="3606611781" sldId="1223"/>
            <ac:picMk id="47" creationId="{176C3B62-A441-89BB-D4DB-A84E542BBD33}"/>
          </ac:picMkLst>
        </pc:picChg>
        <pc:cxnChg chg="del">
          <ac:chgData name="Giovanna Harzer" userId="4717d86b1a8f999b" providerId="LiveId" clId="{8E04C886-FD53-464D-BDC0-87C8DBF6C93B}" dt="2022-10-19T10:11:51.600" v="4374" actId="478"/>
          <ac:cxnSpMkLst>
            <pc:docMk/>
            <pc:sldMk cId="3606611781" sldId="1223"/>
            <ac:cxnSpMk id="35" creationId="{6890410F-08AA-9B1D-973B-F66DE0B77747}"/>
          </ac:cxnSpMkLst>
        </pc:cxnChg>
        <pc:cxnChg chg="del">
          <ac:chgData name="Giovanna Harzer" userId="4717d86b1a8f999b" providerId="LiveId" clId="{8E04C886-FD53-464D-BDC0-87C8DBF6C93B}" dt="2022-10-19T10:11:51.600" v="4374" actId="478"/>
          <ac:cxnSpMkLst>
            <pc:docMk/>
            <pc:sldMk cId="3606611781" sldId="1223"/>
            <ac:cxnSpMk id="37" creationId="{46E85AC8-1304-2971-94CD-639B5F26F802}"/>
          </ac:cxnSpMkLst>
        </pc:cxnChg>
        <pc:cxnChg chg="del">
          <ac:chgData name="Giovanna Harzer" userId="4717d86b1a8f999b" providerId="LiveId" clId="{8E04C886-FD53-464D-BDC0-87C8DBF6C93B}" dt="2022-10-19T11:57:19.107" v="8267" actId="478"/>
          <ac:cxnSpMkLst>
            <pc:docMk/>
            <pc:sldMk cId="3606611781" sldId="1223"/>
            <ac:cxnSpMk id="38" creationId="{7422519B-CB31-654A-653B-85F2AC6BF188}"/>
          </ac:cxnSpMkLst>
        </pc:cxnChg>
        <pc:cxnChg chg="del">
          <ac:chgData name="Giovanna Harzer" userId="4717d86b1a8f999b" providerId="LiveId" clId="{8E04C886-FD53-464D-BDC0-87C8DBF6C93B}" dt="2022-10-19T10:11:51.600" v="4374" actId="478"/>
          <ac:cxnSpMkLst>
            <pc:docMk/>
            <pc:sldMk cId="3606611781" sldId="1223"/>
            <ac:cxnSpMk id="40" creationId="{F25BDE9D-689F-DF14-2FD3-C5EAF389B9BB}"/>
          </ac:cxnSpMkLst>
        </pc:cxnChg>
      </pc:sldChg>
      <pc:sldChg chg="addSp delSp modSp add mod delAnim modAnim">
        <pc:chgData name="Giovanna Harzer" userId="4717d86b1a8f999b" providerId="LiveId" clId="{8E04C886-FD53-464D-BDC0-87C8DBF6C93B}" dt="2022-10-19T12:11:43.364" v="8785" actId="1076"/>
        <pc:sldMkLst>
          <pc:docMk/>
          <pc:sldMk cId="2540996181" sldId="1224"/>
        </pc:sldMkLst>
        <pc:spChg chg="add del mod">
          <ac:chgData name="Giovanna Harzer" userId="4717d86b1a8f999b" providerId="LiveId" clId="{8E04C886-FD53-464D-BDC0-87C8DBF6C93B}" dt="2022-10-19T10:14:43.052" v="4492" actId="478"/>
          <ac:spMkLst>
            <pc:docMk/>
            <pc:sldMk cId="2540996181" sldId="1224"/>
            <ac:spMk id="3" creationId="{594F8DD7-8C31-F386-39B2-A3E80BD430F5}"/>
          </ac:spMkLst>
        </pc:spChg>
        <pc:spChg chg="add del mod">
          <ac:chgData name="Giovanna Harzer" userId="4717d86b1a8f999b" providerId="LiveId" clId="{8E04C886-FD53-464D-BDC0-87C8DBF6C93B}" dt="2022-10-19T10:14:43.052" v="4492" actId="478"/>
          <ac:spMkLst>
            <pc:docMk/>
            <pc:sldMk cId="2540996181" sldId="1224"/>
            <ac:spMk id="4" creationId="{8DC9B70F-25E3-5FD4-E317-3FEC36F7004A}"/>
          </ac:spMkLst>
        </pc:spChg>
        <pc:spChg chg="mod">
          <ac:chgData name="Giovanna Harzer" userId="4717d86b1a8f999b" providerId="LiveId" clId="{8E04C886-FD53-464D-BDC0-87C8DBF6C93B}" dt="2022-10-19T10:13:42.995" v="4452"/>
          <ac:spMkLst>
            <pc:docMk/>
            <pc:sldMk cId="2540996181" sldId="1224"/>
            <ac:spMk id="8" creationId="{0CC26238-AAC5-8020-2E57-DA9BD2929A6E}"/>
          </ac:spMkLst>
        </pc:spChg>
        <pc:spChg chg="mod">
          <ac:chgData name="Giovanna Harzer" userId="4717d86b1a8f999b" providerId="LiveId" clId="{8E04C886-FD53-464D-BDC0-87C8DBF6C93B}" dt="2022-10-19T10:14:31.820" v="4488" actId="1036"/>
          <ac:spMkLst>
            <pc:docMk/>
            <pc:sldMk cId="2540996181" sldId="1224"/>
            <ac:spMk id="14" creationId="{690FFFEF-A339-1617-8D77-AC4C213E6CB9}"/>
          </ac:spMkLst>
        </pc:spChg>
        <pc:spChg chg="del">
          <ac:chgData name="Giovanna Harzer" userId="4717d86b1a8f999b" providerId="LiveId" clId="{8E04C886-FD53-464D-BDC0-87C8DBF6C93B}" dt="2022-10-19T11:57:21.377" v="8268" actId="478"/>
          <ac:spMkLst>
            <pc:docMk/>
            <pc:sldMk cId="2540996181" sldId="1224"/>
            <ac:spMk id="15" creationId="{74EC1632-DC5A-0B00-D113-0622F4D2BD0D}"/>
          </ac:spMkLst>
        </pc:spChg>
        <pc:spChg chg="del">
          <ac:chgData name="Giovanna Harzer" userId="4717d86b1a8f999b" providerId="LiveId" clId="{8E04C886-FD53-464D-BDC0-87C8DBF6C93B}" dt="2022-10-19T11:57:21.377" v="8268" actId="478"/>
          <ac:spMkLst>
            <pc:docMk/>
            <pc:sldMk cId="2540996181" sldId="1224"/>
            <ac:spMk id="16" creationId="{EA05F821-33EF-0EEE-F6CE-44548839084E}"/>
          </ac:spMkLst>
        </pc:spChg>
        <pc:spChg chg="del">
          <ac:chgData name="Giovanna Harzer" userId="4717d86b1a8f999b" providerId="LiveId" clId="{8E04C886-FD53-464D-BDC0-87C8DBF6C93B}" dt="2022-10-19T11:57:21.377" v="8268" actId="478"/>
          <ac:spMkLst>
            <pc:docMk/>
            <pc:sldMk cId="2540996181" sldId="1224"/>
            <ac:spMk id="18" creationId="{9D54ADE4-B5EA-3449-E754-0AEE62E830A0}"/>
          </ac:spMkLst>
        </pc:spChg>
        <pc:spChg chg="del">
          <ac:chgData name="Giovanna Harzer" userId="4717d86b1a8f999b" providerId="LiveId" clId="{8E04C886-FD53-464D-BDC0-87C8DBF6C93B}" dt="2022-10-19T11:57:21.377" v="8268" actId="478"/>
          <ac:spMkLst>
            <pc:docMk/>
            <pc:sldMk cId="2540996181" sldId="1224"/>
            <ac:spMk id="20" creationId="{071A69D0-E52A-23C9-852E-BB63E9753EC2}"/>
          </ac:spMkLst>
        </pc:spChg>
        <pc:spChg chg="mod">
          <ac:chgData name="Giovanna Harzer" userId="4717d86b1a8f999b" providerId="LiveId" clId="{8E04C886-FD53-464D-BDC0-87C8DBF6C93B}" dt="2022-10-19T10:14:31.820" v="4488" actId="1036"/>
          <ac:spMkLst>
            <pc:docMk/>
            <pc:sldMk cId="2540996181" sldId="1224"/>
            <ac:spMk id="22" creationId="{4EA566B6-7996-C313-46F9-945CB0434F32}"/>
          </ac:spMkLst>
        </pc:spChg>
        <pc:spChg chg="mod">
          <ac:chgData name="Giovanna Harzer" userId="4717d86b1a8f999b" providerId="LiveId" clId="{8E04C886-FD53-464D-BDC0-87C8DBF6C93B}" dt="2022-10-19T10:13:53.402" v="4458"/>
          <ac:spMkLst>
            <pc:docMk/>
            <pc:sldMk cId="2540996181" sldId="1224"/>
            <ac:spMk id="23" creationId="{E34E7BFC-5F72-8700-2E4B-FF523FE0B3E8}"/>
          </ac:spMkLst>
        </pc:spChg>
        <pc:spChg chg="del">
          <ac:chgData name="Giovanna Harzer" userId="4717d86b1a8f999b" providerId="LiveId" clId="{8E04C886-FD53-464D-BDC0-87C8DBF6C93B}" dt="2022-10-19T11:57:21.377" v="8268" actId="478"/>
          <ac:spMkLst>
            <pc:docMk/>
            <pc:sldMk cId="2540996181" sldId="1224"/>
            <ac:spMk id="28" creationId="{EE78919F-864F-C438-D462-AD0F2D638E1E}"/>
          </ac:spMkLst>
        </pc:spChg>
        <pc:spChg chg="mod">
          <ac:chgData name="Giovanna Harzer" userId="4717d86b1a8f999b" providerId="LiveId" clId="{8E04C886-FD53-464D-BDC0-87C8DBF6C93B}" dt="2022-10-19T10:14:34.092" v="4489" actId="1076"/>
          <ac:spMkLst>
            <pc:docMk/>
            <pc:sldMk cId="2540996181" sldId="1224"/>
            <ac:spMk id="45" creationId="{74D3A555-8C52-86B5-A4EE-AD93B940BC98}"/>
          </ac:spMkLst>
        </pc:spChg>
        <pc:spChg chg="mod">
          <ac:chgData name="Giovanna Harzer" userId="4717d86b1a8f999b" providerId="LiveId" clId="{8E04C886-FD53-464D-BDC0-87C8DBF6C93B}" dt="2022-10-19T10:14:45.005" v="4493" actId="14100"/>
          <ac:spMkLst>
            <pc:docMk/>
            <pc:sldMk cId="2540996181" sldId="1224"/>
            <ac:spMk id="46" creationId="{BF2F3AD8-E814-7DE9-7317-85F2A8882463}"/>
          </ac:spMkLst>
        </pc:spChg>
        <pc:graphicFrameChg chg="add del mod replId">
          <ac:chgData name="Giovanna Harzer" userId="4717d86b1a8f999b" providerId="LiveId" clId="{8E04C886-FD53-464D-BDC0-87C8DBF6C93B}" dt="2022-10-19T10:14:07.294" v="4462"/>
          <ac:graphicFrameMkLst>
            <pc:docMk/>
            <pc:sldMk cId="2540996181" sldId="1224"/>
            <ac:graphicFrameMk id="5" creationId="{594F8DD7-8C31-F386-39B2-A3E80BD430F5}"/>
          </ac:graphicFrameMkLst>
        </pc:graphicFrameChg>
        <pc:graphicFrameChg chg="add del mod replId">
          <ac:chgData name="Giovanna Harzer" userId="4717d86b1a8f999b" providerId="LiveId" clId="{8E04C886-FD53-464D-BDC0-87C8DBF6C93B}" dt="2022-10-19T10:14:07.294" v="4462"/>
          <ac:graphicFrameMkLst>
            <pc:docMk/>
            <pc:sldMk cId="2540996181" sldId="1224"/>
            <ac:graphicFrameMk id="10" creationId="{8DC9B70F-25E3-5FD4-E317-3FEC36F7004A}"/>
          </ac:graphicFrameMkLst>
        </pc:graphicFrameChg>
        <pc:picChg chg="add mod">
          <ac:chgData name="Giovanna Harzer" userId="4717d86b1a8f999b" providerId="LiveId" clId="{8E04C886-FD53-464D-BDC0-87C8DBF6C93B}" dt="2022-10-19T10:14:52.249" v="4495" actId="1076"/>
          <ac:picMkLst>
            <pc:docMk/>
            <pc:sldMk cId="2540996181" sldId="1224"/>
            <ac:picMk id="12" creationId="{BA3454AC-5919-24ED-4545-B838D2DB8BFB}"/>
          </ac:picMkLst>
        </pc:picChg>
        <pc:picChg chg="del">
          <ac:chgData name="Giovanna Harzer" userId="4717d86b1a8f999b" providerId="LiveId" clId="{8E04C886-FD53-464D-BDC0-87C8DBF6C93B}" dt="2022-10-19T10:14:43.052" v="4492" actId="478"/>
          <ac:picMkLst>
            <pc:docMk/>
            <pc:sldMk cId="2540996181" sldId="1224"/>
            <ac:picMk id="13" creationId="{A265C15A-DC81-37EC-A977-7FE64A6F0B31}"/>
          </ac:picMkLst>
        </pc:picChg>
        <pc:picChg chg="add mod">
          <ac:chgData name="Giovanna Harzer" userId="4717d86b1a8f999b" providerId="LiveId" clId="{8E04C886-FD53-464D-BDC0-87C8DBF6C93B}" dt="2022-10-19T12:10:50.560" v="8766" actId="1076"/>
          <ac:picMkLst>
            <pc:docMk/>
            <pc:sldMk cId="2540996181" sldId="1224"/>
            <ac:picMk id="33" creationId="{31F64BF1-661D-1196-4D9E-B9B15E75EC34}"/>
          </ac:picMkLst>
        </pc:picChg>
        <pc:picChg chg="add mod">
          <ac:chgData name="Giovanna Harzer" userId="4717d86b1a8f999b" providerId="LiveId" clId="{8E04C886-FD53-464D-BDC0-87C8DBF6C93B}" dt="2022-10-19T12:11:43.364" v="8785" actId="1076"/>
          <ac:picMkLst>
            <pc:docMk/>
            <pc:sldMk cId="2540996181" sldId="1224"/>
            <ac:picMk id="34" creationId="{99104440-B638-6232-D6C3-D47C02C9025D}"/>
          </ac:picMkLst>
        </pc:picChg>
        <pc:cxnChg chg="del">
          <ac:chgData name="Giovanna Harzer" userId="4717d86b1a8f999b" providerId="LiveId" clId="{8E04C886-FD53-464D-BDC0-87C8DBF6C93B}" dt="2022-10-19T11:57:21.377" v="8268" actId="478"/>
          <ac:cxnSpMkLst>
            <pc:docMk/>
            <pc:sldMk cId="2540996181" sldId="1224"/>
            <ac:cxnSpMk id="38" creationId="{7422519B-CB31-654A-653B-85F2AC6BF188}"/>
          </ac:cxnSpMkLst>
        </pc:cxnChg>
      </pc:sldChg>
      <pc:sldChg chg="addSp delSp modSp add mod delAnim modAnim">
        <pc:chgData name="Giovanna Harzer" userId="4717d86b1a8f999b" providerId="LiveId" clId="{8E04C886-FD53-464D-BDC0-87C8DBF6C93B}" dt="2022-10-19T12:11:51.344" v="8789"/>
        <pc:sldMkLst>
          <pc:docMk/>
          <pc:sldMk cId="3945324670" sldId="1225"/>
        </pc:sldMkLst>
        <pc:spChg chg="mod">
          <ac:chgData name="Giovanna Harzer" userId="4717d86b1a8f999b" providerId="LiveId" clId="{8E04C886-FD53-464D-BDC0-87C8DBF6C93B}" dt="2022-10-19T10:15:01.516" v="4499"/>
          <ac:spMkLst>
            <pc:docMk/>
            <pc:sldMk cId="3945324670" sldId="1225"/>
            <ac:spMk id="8" creationId="{0CC26238-AAC5-8020-2E57-DA9BD2929A6E}"/>
          </ac:spMkLst>
        </pc:spChg>
        <pc:spChg chg="mod">
          <ac:chgData name="Giovanna Harzer" userId="4717d86b1a8f999b" providerId="LiveId" clId="{8E04C886-FD53-464D-BDC0-87C8DBF6C93B}" dt="2022-10-19T10:15:35.449" v="4514" actId="113"/>
          <ac:spMkLst>
            <pc:docMk/>
            <pc:sldMk cId="3945324670" sldId="1225"/>
            <ac:spMk id="14" creationId="{690FFFEF-A339-1617-8D77-AC4C213E6CB9}"/>
          </ac:spMkLst>
        </pc:spChg>
        <pc:spChg chg="del">
          <ac:chgData name="Giovanna Harzer" userId="4717d86b1a8f999b" providerId="LiveId" clId="{8E04C886-FD53-464D-BDC0-87C8DBF6C93B}" dt="2022-10-19T11:57:22.725" v="8269" actId="478"/>
          <ac:spMkLst>
            <pc:docMk/>
            <pc:sldMk cId="3945324670" sldId="1225"/>
            <ac:spMk id="15" creationId="{74EC1632-DC5A-0B00-D113-0622F4D2BD0D}"/>
          </ac:spMkLst>
        </pc:spChg>
        <pc:spChg chg="del">
          <ac:chgData name="Giovanna Harzer" userId="4717d86b1a8f999b" providerId="LiveId" clId="{8E04C886-FD53-464D-BDC0-87C8DBF6C93B}" dt="2022-10-19T11:57:22.725" v="8269" actId="478"/>
          <ac:spMkLst>
            <pc:docMk/>
            <pc:sldMk cId="3945324670" sldId="1225"/>
            <ac:spMk id="16" creationId="{EA05F821-33EF-0EEE-F6CE-44548839084E}"/>
          </ac:spMkLst>
        </pc:spChg>
        <pc:spChg chg="del">
          <ac:chgData name="Giovanna Harzer" userId="4717d86b1a8f999b" providerId="LiveId" clId="{8E04C886-FD53-464D-BDC0-87C8DBF6C93B}" dt="2022-10-19T11:57:22.725" v="8269" actId="478"/>
          <ac:spMkLst>
            <pc:docMk/>
            <pc:sldMk cId="3945324670" sldId="1225"/>
            <ac:spMk id="18" creationId="{9D54ADE4-B5EA-3449-E754-0AEE62E830A0}"/>
          </ac:spMkLst>
        </pc:spChg>
        <pc:spChg chg="del">
          <ac:chgData name="Giovanna Harzer" userId="4717d86b1a8f999b" providerId="LiveId" clId="{8E04C886-FD53-464D-BDC0-87C8DBF6C93B}" dt="2022-10-19T11:57:22.725" v="8269" actId="478"/>
          <ac:spMkLst>
            <pc:docMk/>
            <pc:sldMk cId="3945324670" sldId="1225"/>
            <ac:spMk id="20" creationId="{071A69D0-E52A-23C9-852E-BB63E9753EC2}"/>
          </ac:spMkLst>
        </pc:spChg>
        <pc:spChg chg="mod">
          <ac:chgData name="Giovanna Harzer" userId="4717d86b1a8f999b" providerId="LiveId" clId="{8E04C886-FD53-464D-BDC0-87C8DBF6C93B}" dt="2022-10-19T10:15:32.777" v="4513" actId="113"/>
          <ac:spMkLst>
            <pc:docMk/>
            <pc:sldMk cId="3945324670" sldId="1225"/>
            <ac:spMk id="22" creationId="{4EA566B6-7996-C313-46F9-945CB0434F32}"/>
          </ac:spMkLst>
        </pc:spChg>
        <pc:spChg chg="mod">
          <ac:chgData name="Giovanna Harzer" userId="4717d86b1a8f999b" providerId="LiveId" clId="{8E04C886-FD53-464D-BDC0-87C8DBF6C93B}" dt="2022-10-19T10:15:04.979" v="4502"/>
          <ac:spMkLst>
            <pc:docMk/>
            <pc:sldMk cId="3945324670" sldId="1225"/>
            <ac:spMk id="23" creationId="{E34E7BFC-5F72-8700-2E4B-FF523FE0B3E8}"/>
          </ac:spMkLst>
        </pc:spChg>
        <pc:spChg chg="del">
          <ac:chgData name="Giovanna Harzer" userId="4717d86b1a8f999b" providerId="LiveId" clId="{8E04C886-FD53-464D-BDC0-87C8DBF6C93B}" dt="2022-10-19T11:57:22.725" v="8269" actId="478"/>
          <ac:spMkLst>
            <pc:docMk/>
            <pc:sldMk cId="3945324670" sldId="1225"/>
            <ac:spMk id="28" creationId="{EE78919F-864F-C438-D462-AD0F2D638E1E}"/>
          </ac:spMkLst>
        </pc:spChg>
        <pc:spChg chg="mod">
          <ac:chgData name="Giovanna Harzer" userId="4717d86b1a8f999b" providerId="LiveId" clId="{8E04C886-FD53-464D-BDC0-87C8DBF6C93B}" dt="2022-10-19T10:15:44.451" v="4520" actId="14100"/>
          <ac:spMkLst>
            <pc:docMk/>
            <pc:sldMk cId="3945324670" sldId="1225"/>
            <ac:spMk id="45" creationId="{74D3A555-8C52-86B5-A4EE-AD93B940BC98}"/>
          </ac:spMkLst>
        </pc:spChg>
        <pc:spChg chg="mod">
          <ac:chgData name="Giovanna Harzer" userId="4717d86b1a8f999b" providerId="LiveId" clId="{8E04C886-FD53-464D-BDC0-87C8DBF6C93B}" dt="2022-10-19T10:15:39.684" v="4516" actId="14100"/>
          <ac:spMkLst>
            <pc:docMk/>
            <pc:sldMk cId="3945324670" sldId="1225"/>
            <ac:spMk id="46" creationId="{BF2F3AD8-E814-7DE9-7317-85F2A8882463}"/>
          </ac:spMkLst>
        </pc:spChg>
        <pc:picChg chg="add mod">
          <ac:chgData name="Giovanna Harzer" userId="4717d86b1a8f999b" providerId="LiveId" clId="{8E04C886-FD53-464D-BDC0-87C8DBF6C93B}" dt="2022-10-19T12:11:06.839" v="8774" actId="1076"/>
          <ac:picMkLst>
            <pc:docMk/>
            <pc:sldMk cId="3945324670" sldId="1225"/>
            <ac:picMk id="3" creationId="{1B98CFDF-0CE3-758A-6A22-98CBC3128C53}"/>
          </ac:picMkLst>
        </pc:picChg>
        <pc:picChg chg="add mod">
          <ac:chgData name="Giovanna Harzer" userId="4717d86b1a8f999b" providerId="LiveId" clId="{8E04C886-FD53-464D-BDC0-87C8DBF6C93B}" dt="2022-10-19T12:11:37.292" v="8781" actId="14100"/>
          <ac:picMkLst>
            <pc:docMk/>
            <pc:sldMk cId="3945324670" sldId="1225"/>
            <ac:picMk id="4" creationId="{56E2785F-A5CD-8583-6B4C-9F75C283E5B2}"/>
          </ac:picMkLst>
        </pc:picChg>
        <pc:picChg chg="add mod">
          <ac:chgData name="Giovanna Harzer" userId="4717d86b1a8f999b" providerId="LiveId" clId="{8E04C886-FD53-464D-BDC0-87C8DBF6C93B}" dt="2022-10-19T12:11:47.594" v="8788" actId="1076"/>
          <ac:picMkLst>
            <pc:docMk/>
            <pc:sldMk cId="3945324670" sldId="1225"/>
            <ac:picMk id="5" creationId="{559D363C-BFA9-10C2-DB3D-5E9BD8F422F1}"/>
          </ac:picMkLst>
        </pc:picChg>
        <pc:picChg chg="del">
          <ac:chgData name="Giovanna Harzer" userId="4717d86b1a8f999b" providerId="LiveId" clId="{8E04C886-FD53-464D-BDC0-87C8DBF6C93B}" dt="2022-10-19T12:11:31.423" v="8776" actId="478"/>
          <ac:picMkLst>
            <pc:docMk/>
            <pc:sldMk cId="3945324670" sldId="1225"/>
            <ac:picMk id="12" creationId="{BA3454AC-5919-24ED-4545-B838D2DB8BFB}"/>
          </ac:picMkLst>
        </pc:picChg>
        <pc:cxnChg chg="del">
          <ac:chgData name="Giovanna Harzer" userId="4717d86b1a8f999b" providerId="LiveId" clId="{8E04C886-FD53-464D-BDC0-87C8DBF6C93B}" dt="2022-10-19T11:57:22.725" v="8269" actId="478"/>
          <ac:cxnSpMkLst>
            <pc:docMk/>
            <pc:sldMk cId="3945324670" sldId="1225"/>
            <ac:cxnSpMk id="38" creationId="{7422519B-CB31-654A-653B-85F2AC6BF188}"/>
          </ac:cxnSpMkLst>
        </pc:cxnChg>
      </pc:sldChg>
      <pc:sldChg chg="addSp delSp modSp add mod delAnim modAnim">
        <pc:chgData name="Giovanna Harzer" userId="4717d86b1a8f999b" providerId="LiveId" clId="{8E04C886-FD53-464D-BDC0-87C8DBF6C93B}" dt="2022-10-19T12:11:56.724" v="8793" actId="478"/>
        <pc:sldMkLst>
          <pc:docMk/>
          <pc:sldMk cId="3482139531" sldId="1226"/>
        </pc:sldMkLst>
        <pc:spChg chg="add mod">
          <ac:chgData name="Giovanna Harzer" userId="4717d86b1a8f999b" providerId="LiveId" clId="{8E04C886-FD53-464D-BDC0-87C8DBF6C93B}" dt="2022-10-19T10:16:50.820" v="4592" actId="207"/>
          <ac:spMkLst>
            <pc:docMk/>
            <pc:sldMk cId="3482139531" sldId="1226"/>
            <ac:spMk id="3" creationId="{873E33DD-5A50-02B9-331B-FB4F624A9EAC}"/>
          </ac:spMkLst>
        </pc:spChg>
        <pc:spChg chg="add mod">
          <ac:chgData name="Giovanna Harzer" userId="4717d86b1a8f999b" providerId="LiveId" clId="{8E04C886-FD53-464D-BDC0-87C8DBF6C93B}" dt="2022-10-19T10:16:49.507" v="4591" actId="14100"/>
          <ac:spMkLst>
            <pc:docMk/>
            <pc:sldMk cId="3482139531" sldId="1226"/>
            <ac:spMk id="4" creationId="{B436B9F5-0B87-315F-6DB6-DC79ED006387}"/>
          </ac:spMkLst>
        </pc:spChg>
        <pc:spChg chg="del">
          <ac:chgData name="Giovanna Harzer" userId="4717d86b1a8f999b" providerId="LiveId" clId="{8E04C886-FD53-464D-BDC0-87C8DBF6C93B}" dt="2022-10-19T10:16:12.246" v="4527" actId="478"/>
          <ac:spMkLst>
            <pc:docMk/>
            <pc:sldMk cId="3482139531" sldId="1226"/>
            <ac:spMk id="14" creationId="{690FFFEF-A339-1617-8D77-AC4C213E6CB9}"/>
          </ac:spMkLst>
        </pc:spChg>
        <pc:spChg chg="del">
          <ac:chgData name="Giovanna Harzer" userId="4717d86b1a8f999b" providerId="LiveId" clId="{8E04C886-FD53-464D-BDC0-87C8DBF6C93B}" dt="2022-10-19T11:57:23.994" v="8270" actId="478"/>
          <ac:spMkLst>
            <pc:docMk/>
            <pc:sldMk cId="3482139531" sldId="1226"/>
            <ac:spMk id="15" creationId="{74EC1632-DC5A-0B00-D113-0622F4D2BD0D}"/>
          </ac:spMkLst>
        </pc:spChg>
        <pc:spChg chg="del">
          <ac:chgData name="Giovanna Harzer" userId="4717d86b1a8f999b" providerId="LiveId" clId="{8E04C886-FD53-464D-BDC0-87C8DBF6C93B}" dt="2022-10-19T11:57:23.994" v="8270" actId="478"/>
          <ac:spMkLst>
            <pc:docMk/>
            <pc:sldMk cId="3482139531" sldId="1226"/>
            <ac:spMk id="16" creationId="{EA05F821-33EF-0EEE-F6CE-44548839084E}"/>
          </ac:spMkLst>
        </pc:spChg>
        <pc:spChg chg="del">
          <ac:chgData name="Giovanna Harzer" userId="4717d86b1a8f999b" providerId="LiveId" clId="{8E04C886-FD53-464D-BDC0-87C8DBF6C93B}" dt="2022-10-19T11:57:23.994" v="8270" actId="478"/>
          <ac:spMkLst>
            <pc:docMk/>
            <pc:sldMk cId="3482139531" sldId="1226"/>
            <ac:spMk id="18" creationId="{9D54ADE4-B5EA-3449-E754-0AEE62E830A0}"/>
          </ac:spMkLst>
        </pc:spChg>
        <pc:spChg chg="del">
          <ac:chgData name="Giovanna Harzer" userId="4717d86b1a8f999b" providerId="LiveId" clId="{8E04C886-FD53-464D-BDC0-87C8DBF6C93B}" dt="2022-10-19T11:57:23.994" v="8270" actId="478"/>
          <ac:spMkLst>
            <pc:docMk/>
            <pc:sldMk cId="3482139531" sldId="1226"/>
            <ac:spMk id="20" creationId="{071A69D0-E52A-23C9-852E-BB63E9753EC2}"/>
          </ac:spMkLst>
        </pc:spChg>
        <pc:spChg chg="del">
          <ac:chgData name="Giovanna Harzer" userId="4717d86b1a8f999b" providerId="LiveId" clId="{8E04C886-FD53-464D-BDC0-87C8DBF6C93B}" dt="2022-10-19T10:16:12.246" v="4527" actId="478"/>
          <ac:spMkLst>
            <pc:docMk/>
            <pc:sldMk cId="3482139531" sldId="1226"/>
            <ac:spMk id="22" creationId="{4EA566B6-7996-C313-46F9-945CB0434F32}"/>
          </ac:spMkLst>
        </pc:spChg>
        <pc:spChg chg="mod">
          <ac:chgData name="Giovanna Harzer" userId="4717d86b1a8f999b" providerId="LiveId" clId="{8E04C886-FD53-464D-BDC0-87C8DBF6C93B}" dt="2022-10-19T10:15:50.127" v="4524"/>
          <ac:spMkLst>
            <pc:docMk/>
            <pc:sldMk cId="3482139531" sldId="1226"/>
            <ac:spMk id="23" creationId="{E34E7BFC-5F72-8700-2E4B-FF523FE0B3E8}"/>
          </ac:spMkLst>
        </pc:spChg>
        <pc:spChg chg="del">
          <ac:chgData name="Giovanna Harzer" userId="4717d86b1a8f999b" providerId="LiveId" clId="{8E04C886-FD53-464D-BDC0-87C8DBF6C93B}" dt="2022-10-19T11:57:23.994" v="8270" actId="478"/>
          <ac:spMkLst>
            <pc:docMk/>
            <pc:sldMk cId="3482139531" sldId="1226"/>
            <ac:spMk id="28" creationId="{EE78919F-864F-C438-D462-AD0F2D638E1E}"/>
          </ac:spMkLst>
        </pc:spChg>
        <pc:spChg chg="del">
          <ac:chgData name="Giovanna Harzer" userId="4717d86b1a8f999b" providerId="LiveId" clId="{8E04C886-FD53-464D-BDC0-87C8DBF6C93B}" dt="2022-10-19T10:16:09.686" v="4525" actId="478"/>
          <ac:spMkLst>
            <pc:docMk/>
            <pc:sldMk cId="3482139531" sldId="1226"/>
            <ac:spMk id="45" creationId="{74D3A555-8C52-86B5-A4EE-AD93B940BC98}"/>
          </ac:spMkLst>
        </pc:spChg>
        <pc:spChg chg="del">
          <ac:chgData name="Giovanna Harzer" userId="4717d86b1a8f999b" providerId="LiveId" clId="{8E04C886-FD53-464D-BDC0-87C8DBF6C93B}" dt="2022-10-19T10:16:09.686" v="4525" actId="478"/>
          <ac:spMkLst>
            <pc:docMk/>
            <pc:sldMk cId="3482139531" sldId="1226"/>
            <ac:spMk id="46" creationId="{BF2F3AD8-E814-7DE9-7317-85F2A8882463}"/>
          </ac:spMkLst>
        </pc:spChg>
        <pc:picChg chg="add mod">
          <ac:chgData name="Giovanna Harzer" userId="4717d86b1a8f999b" providerId="LiveId" clId="{8E04C886-FD53-464D-BDC0-87C8DBF6C93B}" dt="2022-10-19T12:11:55.406" v="8792" actId="14100"/>
          <ac:picMkLst>
            <pc:docMk/>
            <pc:sldMk cId="3482139531" sldId="1226"/>
            <ac:picMk id="5" creationId="{4848A3B4-1E39-ED6F-008F-B166F4791A2E}"/>
          </ac:picMkLst>
        </pc:picChg>
        <pc:picChg chg="del">
          <ac:chgData name="Giovanna Harzer" userId="4717d86b1a8f999b" providerId="LiveId" clId="{8E04C886-FD53-464D-BDC0-87C8DBF6C93B}" dt="2022-10-19T12:11:56.724" v="8793" actId="478"/>
          <ac:picMkLst>
            <pc:docMk/>
            <pc:sldMk cId="3482139531" sldId="1226"/>
            <ac:picMk id="12" creationId="{BA3454AC-5919-24ED-4545-B838D2DB8BFB}"/>
          </ac:picMkLst>
        </pc:picChg>
        <pc:cxnChg chg="del">
          <ac:chgData name="Giovanna Harzer" userId="4717d86b1a8f999b" providerId="LiveId" clId="{8E04C886-FD53-464D-BDC0-87C8DBF6C93B}" dt="2022-10-19T11:57:23.994" v="8270" actId="478"/>
          <ac:cxnSpMkLst>
            <pc:docMk/>
            <pc:sldMk cId="3482139531" sldId="1226"/>
            <ac:cxnSpMk id="38" creationId="{7422519B-CB31-654A-653B-85F2AC6BF188}"/>
          </ac:cxnSpMkLst>
        </pc:cxnChg>
      </pc:sldChg>
      <pc:sldChg chg="addSp modSp add mod modAnim">
        <pc:chgData name="Giovanna Harzer" userId="4717d86b1a8f999b" providerId="LiveId" clId="{8E04C886-FD53-464D-BDC0-87C8DBF6C93B}" dt="2022-10-19T12:12:05.134" v="8796"/>
        <pc:sldMkLst>
          <pc:docMk/>
          <pc:sldMk cId="1719852410" sldId="1227"/>
        </pc:sldMkLst>
        <pc:spChg chg="mod">
          <ac:chgData name="Giovanna Harzer" userId="4717d86b1a8f999b" providerId="LiveId" clId="{8E04C886-FD53-464D-BDC0-87C8DBF6C93B}" dt="2022-10-19T10:19:46.420" v="4677" actId="2711"/>
          <ac:spMkLst>
            <pc:docMk/>
            <pc:sldMk cId="1719852410" sldId="1227"/>
            <ac:spMk id="4" creationId="{7F90DF0B-FEEA-068A-96A3-27F92DBC5239}"/>
          </ac:spMkLst>
        </pc:spChg>
        <pc:spChg chg="mod">
          <ac:chgData name="Giovanna Harzer" userId="4717d86b1a8f999b" providerId="LiveId" clId="{8E04C886-FD53-464D-BDC0-87C8DBF6C93B}" dt="2022-10-19T10:19:46.420" v="4677" actId="2711"/>
          <ac:spMkLst>
            <pc:docMk/>
            <pc:sldMk cId="1719852410" sldId="1227"/>
            <ac:spMk id="5" creationId="{C6834F96-4E3E-ED07-000F-F0BC31A3D0BA}"/>
          </ac:spMkLst>
        </pc:spChg>
        <pc:spChg chg="add mod">
          <ac:chgData name="Giovanna Harzer" userId="4717d86b1a8f999b" providerId="LiveId" clId="{8E04C886-FD53-464D-BDC0-87C8DBF6C93B}" dt="2022-10-19T10:20:14.872" v="4728" actId="14100"/>
          <ac:spMkLst>
            <pc:docMk/>
            <pc:sldMk cId="1719852410" sldId="1227"/>
            <ac:spMk id="7" creationId="{6F8140F2-AAEB-DF71-F13A-84854854B5D2}"/>
          </ac:spMkLst>
        </pc:spChg>
        <pc:spChg chg="mod">
          <ac:chgData name="Giovanna Harzer" userId="4717d86b1a8f999b" providerId="LiveId" clId="{8E04C886-FD53-464D-BDC0-87C8DBF6C93B}" dt="2022-10-19T10:19:52.625" v="4690" actId="14100"/>
          <ac:spMkLst>
            <pc:docMk/>
            <pc:sldMk cId="1719852410" sldId="1227"/>
            <ac:spMk id="9" creationId="{518A7633-67A6-623E-29D5-6765B060A113}"/>
          </ac:spMkLst>
        </pc:spChg>
        <pc:spChg chg="mod">
          <ac:chgData name="Giovanna Harzer" userId="4717d86b1a8f999b" providerId="LiveId" clId="{8E04C886-FD53-464D-BDC0-87C8DBF6C93B}" dt="2022-10-19T10:19:46.420" v="4677" actId="2711"/>
          <ac:spMkLst>
            <pc:docMk/>
            <pc:sldMk cId="1719852410" sldId="1227"/>
            <ac:spMk id="10" creationId="{B8E48C58-E5B5-171A-1109-BBCE5A1FD6E8}"/>
          </ac:spMkLst>
        </pc:spChg>
        <pc:spChg chg="mod">
          <ac:chgData name="Giovanna Harzer" userId="4717d86b1a8f999b" providerId="LiveId" clId="{8E04C886-FD53-464D-BDC0-87C8DBF6C93B}" dt="2022-10-19T10:19:46.420" v="4677" actId="2711"/>
          <ac:spMkLst>
            <pc:docMk/>
            <pc:sldMk cId="1719852410" sldId="1227"/>
            <ac:spMk id="11" creationId="{91D7C7BB-98A8-FFE4-315F-90277B020418}"/>
          </ac:spMkLst>
        </pc:spChg>
        <pc:spChg chg="mod">
          <ac:chgData name="Giovanna Harzer" userId="4717d86b1a8f999b" providerId="LiveId" clId="{8E04C886-FD53-464D-BDC0-87C8DBF6C93B}" dt="2022-10-19T10:19:46.420" v="4677" actId="2711"/>
          <ac:spMkLst>
            <pc:docMk/>
            <pc:sldMk cId="1719852410" sldId="1227"/>
            <ac:spMk id="12" creationId="{FDFD46A0-8125-00EA-4A24-8778E472FC8E}"/>
          </ac:spMkLst>
        </pc:spChg>
        <pc:spChg chg="mod">
          <ac:chgData name="Giovanna Harzer" userId="4717d86b1a8f999b" providerId="LiveId" clId="{8E04C886-FD53-464D-BDC0-87C8DBF6C93B}" dt="2022-10-19T10:20:07.904" v="4724"/>
          <ac:spMkLst>
            <pc:docMk/>
            <pc:sldMk cId="1719852410" sldId="1227"/>
            <ac:spMk id="14" creationId="{7E923544-7D7D-DAEB-CEFB-797DB082EF5C}"/>
          </ac:spMkLst>
        </pc:spChg>
        <pc:spChg chg="mod">
          <ac:chgData name="Giovanna Harzer" userId="4717d86b1a8f999b" providerId="LiveId" clId="{8E04C886-FD53-464D-BDC0-87C8DBF6C93B}" dt="2022-10-19T10:20:18.785" v="4733" actId="20577"/>
          <ac:spMkLst>
            <pc:docMk/>
            <pc:sldMk cId="1719852410" sldId="1227"/>
            <ac:spMk id="15" creationId="{3C165AB1-0690-90A9-F9B4-E8E81E601BAC}"/>
          </ac:spMkLst>
        </pc:spChg>
        <pc:spChg chg="add mod">
          <ac:chgData name="Giovanna Harzer" userId="4717d86b1a8f999b" providerId="LiveId" clId="{8E04C886-FD53-464D-BDC0-87C8DBF6C93B}" dt="2022-10-19T11:59:08.999" v="8305"/>
          <ac:spMkLst>
            <pc:docMk/>
            <pc:sldMk cId="1719852410" sldId="1227"/>
            <ac:spMk id="18" creationId="{CAA34764-7129-D787-8C87-1A6D04BB25FB}"/>
          </ac:spMkLst>
        </pc:spChg>
        <pc:spChg chg="mod">
          <ac:chgData name="Giovanna Harzer" userId="4717d86b1a8f999b" providerId="LiveId" clId="{8E04C886-FD53-464D-BDC0-87C8DBF6C93B}" dt="2022-10-19T10:19:19.763" v="4671" actId="404"/>
          <ac:spMkLst>
            <pc:docMk/>
            <pc:sldMk cId="1719852410" sldId="1227"/>
            <ac:spMk id="40" creationId="{C87889B8-0FEB-0F2D-5C56-05EE946990D0}"/>
          </ac:spMkLst>
        </pc:spChg>
        <pc:spChg chg="mod">
          <ac:chgData name="Giovanna Harzer" userId="4717d86b1a8f999b" providerId="LiveId" clId="{8E04C886-FD53-464D-BDC0-87C8DBF6C93B}" dt="2022-10-19T10:19:46.420" v="4677" actId="2711"/>
          <ac:spMkLst>
            <pc:docMk/>
            <pc:sldMk cId="1719852410" sldId="1227"/>
            <ac:spMk id="45" creationId="{D400188E-D783-3AAE-4309-AB34A75F7B9B}"/>
          </ac:spMkLst>
        </pc:spChg>
        <pc:spChg chg="mod">
          <ac:chgData name="Giovanna Harzer" userId="4717d86b1a8f999b" providerId="LiveId" clId="{8E04C886-FD53-464D-BDC0-87C8DBF6C93B}" dt="2022-10-19T10:19:46.420" v="4677" actId="2711"/>
          <ac:spMkLst>
            <pc:docMk/>
            <pc:sldMk cId="1719852410" sldId="1227"/>
            <ac:spMk id="46" creationId="{B0EC3D49-CA17-AF0F-ED2B-8E48104DE5B7}"/>
          </ac:spMkLst>
        </pc:spChg>
        <pc:spChg chg="mod">
          <ac:chgData name="Giovanna Harzer" userId="4717d86b1a8f999b" providerId="LiveId" clId="{8E04C886-FD53-464D-BDC0-87C8DBF6C93B}" dt="2022-10-19T10:19:50.639" v="4689" actId="14100"/>
          <ac:spMkLst>
            <pc:docMk/>
            <pc:sldMk cId="1719852410" sldId="1227"/>
            <ac:spMk id="48" creationId="{AE9A203C-268C-A1DD-5D14-759F4AC8A092}"/>
          </ac:spMkLst>
        </pc:spChg>
        <pc:spChg chg="mod">
          <ac:chgData name="Giovanna Harzer" userId="4717d86b1a8f999b" providerId="LiveId" clId="{8E04C886-FD53-464D-BDC0-87C8DBF6C93B}" dt="2022-10-19T10:19:46.420" v="4677" actId="2711"/>
          <ac:spMkLst>
            <pc:docMk/>
            <pc:sldMk cId="1719852410" sldId="1227"/>
            <ac:spMk id="49" creationId="{EDEB0090-6054-F47F-1663-4583B7635A1E}"/>
          </ac:spMkLst>
        </pc:spChg>
        <pc:grpChg chg="mod">
          <ac:chgData name="Giovanna Harzer" userId="4717d86b1a8f999b" providerId="LiveId" clId="{8E04C886-FD53-464D-BDC0-87C8DBF6C93B}" dt="2022-10-19T10:20:06.529" v="4723" actId="1037"/>
          <ac:grpSpMkLst>
            <pc:docMk/>
            <pc:sldMk cId="1719852410" sldId="1227"/>
            <ac:grpSpMk id="3" creationId="{C323C7B4-ADCC-8F83-544F-2E86E488AB73}"/>
          </ac:grpSpMkLst>
        </pc:grpChg>
        <pc:grpChg chg="mod">
          <ac:chgData name="Giovanna Harzer" userId="4717d86b1a8f999b" providerId="LiveId" clId="{8E04C886-FD53-464D-BDC0-87C8DBF6C93B}" dt="2022-10-19T10:20:06.529" v="4723" actId="1037"/>
          <ac:grpSpMkLst>
            <pc:docMk/>
            <pc:sldMk cId="1719852410" sldId="1227"/>
            <ac:grpSpMk id="6" creationId="{65BF88C4-A9A5-8EF0-2607-6AA1FED506DA}"/>
          </ac:grpSpMkLst>
        </pc:grpChg>
        <pc:grpChg chg="mod">
          <ac:chgData name="Giovanna Harzer" userId="4717d86b1a8f999b" providerId="LiveId" clId="{8E04C886-FD53-464D-BDC0-87C8DBF6C93B}" dt="2022-10-19T10:20:06.529" v="4723" actId="1037"/>
          <ac:grpSpMkLst>
            <pc:docMk/>
            <pc:sldMk cId="1719852410" sldId="1227"/>
            <ac:grpSpMk id="8" creationId="{7769D391-E280-5141-F510-ED8BC1475A41}"/>
          </ac:grpSpMkLst>
        </pc:grpChg>
        <pc:grpChg chg="add mod">
          <ac:chgData name="Giovanna Harzer" userId="4717d86b1a8f999b" providerId="LiveId" clId="{8E04C886-FD53-464D-BDC0-87C8DBF6C93B}" dt="2022-10-19T10:20:15.985" v="4729" actId="1076"/>
          <ac:grpSpMkLst>
            <pc:docMk/>
            <pc:sldMk cId="1719852410" sldId="1227"/>
            <ac:grpSpMk id="13" creationId="{FE0F6C43-B405-DC79-5C48-E13CA605E2BC}"/>
          </ac:grpSpMkLst>
        </pc:grpChg>
        <pc:grpChg chg="mod">
          <ac:chgData name="Giovanna Harzer" userId="4717d86b1a8f999b" providerId="LiveId" clId="{8E04C886-FD53-464D-BDC0-87C8DBF6C93B}" dt="2022-10-19T10:20:06.529" v="4723" actId="1037"/>
          <ac:grpSpMkLst>
            <pc:docMk/>
            <pc:sldMk cId="1719852410" sldId="1227"/>
            <ac:grpSpMk id="34" creationId="{ED56AD86-91D5-7FB2-8A3D-518A38D21AC4}"/>
          </ac:grpSpMkLst>
        </pc:grpChg>
        <pc:grpChg chg="mod">
          <ac:chgData name="Giovanna Harzer" userId="4717d86b1a8f999b" providerId="LiveId" clId="{8E04C886-FD53-464D-BDC0-87C8DBF6C93B}" dt="2022-10-19T10:20:06.529" v="4723" actId="1037"/>
          <ac:grpSpMkLst>
            <pc:docMk/>
            <pc:sldMk cId="1719852410" sldId="1227"/>
            <ac:grpSpMk id="47" creationId="{08B232DD-46EB-468A-F76E-CE84B1691FC3}"/>
          </ac:grpSpMkLst>
        </pc:grpChg>
        <pc:picChg chg="add mod">
          <ac:chgData name="Giovanna Harzer" userId="4717d86b1a8f999b" providerId="LiveId" clId="{8E04C886-FD53-464D-BDC0-87C8DBF6C93B}" dt="2022-10-19T10:20:29.362" v="4737" actId="1076"/>
          <ac:picMkLst>
            <pc:docMk/>
            <pc:sldMk cId="1719852410" sldId="1227"/>
            <ac:picMk id="16" creationId="{CDDDC811-D768-0CDB-0660-2B43DB23F152}"/>
          </ac:picMkLst>
        </pc:picChg>
      </pc:sldChg>
      <pc:sldChg chg="addSp delSp modSp add mod delAnim modAnim">
        <pc:chgData name="Giovanna Harzer" userId="4717d86b1a8f999b" providerId="LiveId" clId="{8E04C886-FD53-464D-BDC0-87C8DBF6C93B}" dt="2022-10-19T12:12:17.603" v="8801"/>
        <pc:sldMkLst>
          <pc:docMk/>
          <pc:sldMk cId="3061526038" sldId="1228"/>
        </pc:sldMkLst>
        <pc:spChg chg="del mod">
          <ac:chgData name="Giovanna Harzer" userId="4717d86b1a8f999b" providerId="LiveId" clId="{8E04C886-FD53-464D-BDC0-87C8DBF6C93B}" dt="2022-10-19T10:24:20.695" v="4874" actId="478"/>
          <ac:spMkLst>
            <pc:docMk/>
            <pc:sldMk cId="3061526038" sldId="1228"/>
            <ac:spMk id="14" creationId="{D3661B65-4EE1-3542-CB57-81E9F1D1C6E4}"/>
          </ac:spMkLst>
        </pc:spChg>
        <pc:spChg chg="mod">
          <ac:chgData name="Giovanna Harzer" userId="4717d86b1a8f999b" providerId="LiveId" clId="{8E04C886-FD53-464D-BDC0-87C8DBF6C93B}" dt="2022-10-19T10:24:57.226" v="4918" actId="113"/>
          <ac:spMkLst>
            <pc:docMk/>
            <pc:sldMk cId="3061526038" sldId="1228"/>
            <ac:spMk id="29" creationId="{04FD3385-D37D-2866-DA67-9B321DEB9ECE}"/>
          </ac:spMkLst>
        </pc:spChg>
        <pc:spChg chg="del mod">
          <ac:chgData name="Giovanna Harzer" userId="4717d86b1a8f999b" providerId="LiveId" clId="{8E04C886-FD53-464D-BDC0-87C8DBF6C93B}" dt="2022-10-19T10:24:29.480" v="4875" actId="478"/>
          <ac:spMkLst>
            <pc:docMk/>
            <pc:sldMk cId="3061526038" sldId="1228"/>
            <ac:spMk id="30" creationId="{DC85869C-AA26-ED20-AF47-F812951EDFED}"/>
          </ac:spMkLst>
        </pc:spChg>
        <pc:spChg chg="mod">
          <ac:chgData name="Giovanna Harzer" userId="4717d86b1a8f999b" providerId="LiveId" clId="{8E04C886-FD53-464D-BDC0-87C8DBF6C93B}" dt="2022-10-19T10:24:32.826" v="4877" actId="14100"/>
          <ac:spMkLst>
            <pc:docMk/>
            <pc:sldMk cId="3061526038" sldId="1228"/>
            <ac:spMk id="33" creationId="{3D693196-D2FA-5256-6F6E-771ACF46A8CD}"/>
          </ac:spMkLst>
        </pc:spChg>
        <pc:spChg chg="del mod">
          <ac:chgData name="Giovanna Harzer" userId="4717d86b1a8f999b" providerId="LiveId" clId="{8E04C886-FD53-464D-BDC0-87C8DBF6C93B}" dt="2022-10-19T10:24:30.748" v="4876" actId="478"/>
          <ac:spMkLst>
            <pc:docMk/>
            <pc:sldMk cId="3061526038" sldId="1228"/>
            <ac:spMk id="42" creationId="{36BE87F2-AEA0-633E-633D-A8B268C38B62}"/>
          </ac:spMkLst>
        </pc:spChg>
        <pc:spChg chg="mod">
          <ac:chgData name="Giovanna Harzer" userId="4717d86b1a8f999b" providerId="LiveId" clId="{8E04C886-FD53-464D-BDC0-87C8DBF6C93B}" dt="2022-10-19T10:22:42.971" v="4822"/>
          <ac:spMkLst>
            <pc:docMk/>
            <pc:sldMk cId="3061526038" sldId="1228"/>
            <ac:spMk id="45" creationId="{103C2C83-3ED8-11E6-AE14-0BDE7AB830D4}"/>
          </ac:spMkLst>
        </pc:spChg>
        <pc:spChg chg="mod">
          <ac:chgData name="Giovanna Harzer" userId="4717d86b1a8f999b" providerId="LiveId" clId="{8E04C886-FD53-464D-BDC0-87C8DBF6C93B}" dt="2022-10-19T10:22:47.259" v="4825" actId="20577"/>
          <ac:spMkLst>
            <pc:docMk/>
            <pc:sldMk cId="3061526038" sldId="1228"/>
            <ac:spMk id="46" creationId="{343CCA38-0A34-744A-06B4-5E1AE8191FEA}"/>
          </ac:spMkLst>
        </pc:spChg>
        <pc:spChg chg="mod">
          <ac:chgData name="Giovanna Harzer" userId="4717d86b1a8f999b" providerId="LiveId" clId="{8E04C886-FD53-464D-BDC0-87C8DBF6C93B}" dt="2022-10-19T10:24:55.285" v="4917" actId="1035"/>
          <ac:spMkLst>
            <pc:docMk/>
            <pc:sldMk cId="3061526038" sldId="1228"/>
            <ac:spMk id="47" creationId="{0D5A0321-A7B7-6E8D-5490-5FBFE98021B2}"/>
          </ac:spMkLst>
        </pc:spChg>
        <pc:grpChg chg="mod">
          <ac:chgData name="Giovanna Harzer" userId="4717d86b1a8f999b" providerId="LiveId" clId="{8E04C886-FD53-464D-BDC0-87C8DBF6C93B}" dt="2022-10-19T10:24:34.576" v="4879" actId="1076"/>
          <ac:grpSpMkLst>
            <pc:docMk/>
            <pc:sldMk cId="3061526038" sldId="1228"/>
            <ac:grpSpMk id="3" creationId="{F3E65516-BB31-35CA-C526-3676F69D3EF9}"/>
          </ac:grpSpMkLst>
        </pc:grpChg>
        <pc:grpChg chg="del mod">
          <ac:chgData name="Giovanna Harzer" userId="4717d86b1a8f999b" providerId="LiveId" clId="{8E04C886-FD53-464D-BDC0-87C8DBF6C93B}" dt="2022-10-19T10:24:29.480" v="4875" actId="478"/>
          <ac:grpSpMkLst>
            <pc:docMk/>
            <pc:sldMk cId="3061526038" sldId="1228"/>
            <ac:grpSpMk id="31" creationId="{28A08589-86C9-9056-2A42-B6F420B4ABEA}"/>
          </ac:grpSpMkLst>
        </pc:grpChg>
        <pc:grpChg chg="add mod">
          <ac:chgData name="Giovanna Harzer" userId="4717d86b1a8f999b" providerId="LiveId" clId="{8E04C886-FD53-464D-BDC0-87C8DBF6C93B}" dt="2022-10-19T10:22:55.797" v="4830" actId="1076"/>
          <ac:grpSpMkLst>
            <pc:docMk/>
            <pc:sldMk cId="3061526038" sldId="1228"/>
            <ac:grpSpMk id="44" creationId="{9EEE54A6-4244-9E35-2A0C-1EF8F915EF11}"/>
          </ac:grpSpMkLst>
        </pc:grpChg>
      </pc:sldChg>
      <pc:sldChg chg="delSp modSp add mod delAnim modAnim">
        <pc:chgData name="Giovanna Harzer" userId="4717d86b1a8f999b" providerId="LiveId" clId="{8E04C886-FD53-464D-BDC0-87C8DBF6C93B}" dt="2022-10-19T12:12:09.355" v="8797"/>
        <pc:sldMkLst>
          <pc:docMk/>
          <pc:sldMk cId="2619536882" sldId="1229"/>
        </pc:sldMkLst>
        <pc:spChg chg="del">
          <ac:chgData name="Giovanna Harzer" userId="4717d86b1a8f999b" providerId="LiveId" clId="{8E04C886-FD53-464D-BDC0-87C8DBF6C93B}" dt="2022-10-19T10:20:34.685" v="4739" actId="478"/>
          <ac:spMkLst>
            <pc:docMk/>
            <pc:sldMk cId="2619536882" sldId="1229"/>
            <ac:spMk id="7" creationId="{6F8140F2-AAEB-DF71-F13A-84854854B5D2}"/>
          </ac:spMkLst>
        </pc:spChg>
        <pc:spChg chg="mod">
          <ac:chgData name="Giovanna Harzer" userId="4717d86b1a8f999b" providerId="LiveId" clId="{8E04C886-FD53-464D-BDC0-87C8DBF6C93B}" dt="2022-10-19T10:21:51.015" v="4794"/>
          <ac:spMkLst>
            <pc:docMk/>
            <pc:sldMk cId="2619536882" sldId="1229"/>
            <ac:spMk id="40" creationId="{C87889B8-0FEB-0F2D-5C56-05EE946990D0}"/>
          </ac:spMkLst>
        </pc:spChg>
        <pc:spChg chg="mod">
          <ac:chgData name="Giovanna Harzer" userId="4717d86b1a8f999b" providerId="LiveId" clId="{8E04C886-FD53-464D-BDC0-87C8DBF6C93B}" dt="2022-10-19T10:21:54.796" v="4795" actId="113"/>
          <ac:spMkLst>
            <pc:docMk/>
            <pc:sldMk cId="2619536882" sldId="1229"/>
            <ac:spMk id="45" creationId="{D400188E-D783-3AAE-4309-AB34A75F7B9B}"/>
          </ac:spMkLst>
        </pc:spChg>
        <pc:spChg chg="mod">
          <ac:chgData name="Giovanna Harzer" userId="4717d86b1a8f999b" providerId="LiveId" clId="{8E04C886-FD53-464D-BDC0-87C8DBF6C93B}" dt="2022-10-19T10:21:22.861" v="4787" actId="948"/>
          <ac:spMkLst>
            <pc:docMk/>
            <pc:sldMk cId="2619536882" sldId="1229"/>
            <ac:spMk id="46" creationId="{B0EC3D49-CA17-AF0F-ED2B-8E48104DE5B7}"/>
          </ac:spMkLst>
        </pc:spChg>
        <pc:spChg chg="mod">
          <ac:chgData name="Giovanna Harzer" userId="4717d86b1a8f999b" providerId="LiveId" clId="{8E04C886-FD53-464D-BDC0-87C8DBF6C93B}" dt="2022-10-19T10:22:15.406" v="4802" actId="948"/>
          <ac:spMkLst>
            <pc:docMk/>
            <pc:sldMk cId="2619536882" sldId="1229"/>
            <ac:spMk id="48" creationId="{AE9A203C-268C-A1DD-5D14-759F4AC8A092}"/>
          </ac:spMkLst>
        </pc:spChg>
        <pc:spChg chg="mod">
          <ac:chgData name="Giovanna Harzer" userId="4717d86b1a8f999b" providerId="LiveId" clId="{8E04C886-FD53-464D-BDC0-87C8DBF6C93B}" dt="2022-10-19T10:22:15.406" v="4802" actId="948"/>
          <ac:spMkLst>
            <pc:docMk/>
            <pc:sldMk cId="2619536882" sldId="1229"/>
            <ac:spMk id="49" creationId="{EDEB0090-6054-F47F-1663-4583B7635A1E}"/>
          </ac:spMkLst>
        </pc:spChg>
        <pc:grpChg chg="del">
          <ac:chgData name="Giovanna Harzer" userId="4717d86b1a8f999b" providerId="LiveId" clId="{8E04C886-FD53-464D-BDC0-87C8DBF6C93B}" dt="2022-10-19T10:20:58.132" v="4745" actId="478"/>
          <ac:grpSpMkLst>
            <pc:docMk/>
            <pc:sldMk cId="2619536882" sldId="1229"/>
            <ac:grpSpMk id="3" creationId="{C323C7B4-ADCC-8F83-544F-2E86E488AB73}"/>
          </ac:grpSpMkLst>
        </pc:grpChg>
        <pc:grpChg chg="del">
          <ac:chgData name="Giovanna Harzer" userId="4717d86b1a8f999b" providerId="LiveId" clId="{8E04C886-FD53-464D-BDC0-87C8DBF6C93B}" dt="2022-10-19T10:20:58.132" v="4745" actId="478"/>
          <ac:grpSpMkLst>
            <pc:docMk/>
            <pc:sldMk cId="2619536882" sldId="1229"/>
            <ac:grpSpMk id="6" creationId="{65BF88C4-A9A5-8EF0-2607-6AA1FED506DA}"/>
          </ac:grpSpMkLst>
        </pc:grpChg>
        <pc:grpChg chg="del">
          <ac:chgData name="Giovanna Harzer" userId="4717d86b1a8f999b" providerId="LiveId" clId="{8E04C886-FD53-464D-BDC0-87C8DBF6C93B}" dt="2022-10-19T10:20:58.132" v="4745" actId="478"/>
          <ac:grpSpMkLst>
            <pc:docMk/>
            <pc:sldMk cId="2619536882" sldId="1229"/>
            <ac:grpSpMk id="8" creationId="{7769D391-E280-5141-F510-ED8BC1475A41}"/>
          </ac:grpSpMkLst>
        </pc:grpChg>
        <pc:grpChg chg="del">
          <ac:chgData name="Giovanna Harzer" userId="4717d86b1a8f999b" providerId="LiveId" clId="{8E04C886-FD53-464D-BDC0-87C8DBF6C93B}" dt="2022-10-19T10:20:34.685" v="4739" actId="478"/>
          <ac:grpSpMkLst>
            <pc:docMk/>
            <pc:sldMk cId="2619536882" sldId="1229"/>
            <ac:grpSpMk id="13" creationId="{FE0F6C43-B405-DC79-5C48-E13CA605E2BC}"/>
          </ac:grpSpMkLst>
        </pc:grpChg>
        <pc:grpChg chg="mod">
          <ac:chgData name="Giovanna Harzer" userId="4717d86b1a8f999b" providerId="LiveId" clId="{8E04C886-FD53-464D-BDC0-87C8DBF6C93B}" dt="2022-10-19T10:22:26.781" v="4821" actId="1076"/>
          <ac:grpSpMkLst>
            <pc:docMk/>
            <pc:sldMk cId="2619536882" sldId="1229"/>
            <ac:grpSpMk id="34" creationId="{ED56AD86-91D5-7FB2-8A3D-518A38D21AC4}"/>
          </ac:grpSpMkLst>
        </pc:grpChg>
        <pc:grpChg chg="mod">
          <ac:chgData name="Giovanna Harzer" userId="4717d86b1a8f999b" providerId="LiveId" clId="{8E04C886-FD53-464D-BDC0-87C8DBF6C93B}" dt="2022-10-19T10:22:26.781" v="4821" actId="1076"/>
          <ac:grpSpMkLst>
            <pc:docMk/>
            <pc:sldMk cId="2619536882" sldId="1229"/>
            <ac:grpSpMk id="47" creationId="{08B232DD-46EB-468A-F76E-CE84B1691FC3}"/>
          </ac:grpSpMkLst>
        </pc:grpChg>
        <pc:grpChg chg="mod">
          <ac:chgData name="Giovanna Harzer" userId="4717d86b1a8f999b" providerId="LiveId" clId="{8E04C886-FD53-464D-BDC0-87C8DBF6C93B}" dt="2022-10-19T10:22:23.764" v="4820" actId="1076"/>
          <ac:grpSpMkLst>
            <pc:docMk/>
            <pc:sldMk cId="2619536882" sldId="1229"/>
            <ac:grpSpMk id="104" creationId="{B09F64DC-4FDB-1308-FA05-91C4C47A3E6E}"/>
          </ac:grpSpMkLst>
        </pc:grpChg>
        <pc:picChg chg="del">
          <ac:chgData name="Giovanna Harzer" userId="4717d86b1a8f999b" providerId="LiveId" clId="{8E04C886-FD53-464D-BDC0-87C8DBF6C93B}" dt="2022-10-19T10:20:45.770" v="4741" actId="478"/>
          <ac:picMkLst>
            <pc:docMk/>
            <pc:sldMk cId="2619536882" sldId="1229"/>
            <ac:picMk id="16" creationId="{CDDDC811-D768-0CDB-0660-2B43DB23F152}"/>
          </ac:picMkLst>
        </pc:picChg>
      </pc:sldChg>
      <pc:sldChg chg="delSp modSp add mod delAnim modAnim">
        <pc:chgData name="Giovanna Harzer" userId="4717d86b1a8f999b" providerId="LiveId" clId="{8E04C886-FD53-464D-BDC0-87C8DBF6C93B}" dt="2022-10-19T12:12:21.653" v="8802"/>
        <pc:sldMkLst>
          <pc:docMk/>
          <pc:sldMk cId="301260895" sldId="1230"/>
        </pc:sldMkLst>
        <pc:spChg chg="del">
          <ac:chgData name="Giovanna Harzer" userId="4717d86b1a8f999b" providerId="LiveId" clId="{8E04C886-FD53-464D-BDC0-87C8DBF6C93B}" dt="2022-10-19T10:25:43.801" v="4949" actId="478"/>
          <ac:spMkLst>
            <pc:docMk/>
            <pc:sldMk cId="301260895" sldId="1230"/>
            <ac:spMk id="14" creationId="{D3661B65-4EE1-3542-CB57-81E9F1D1C6E4}"/>
          </ac:spMkLst>
        </pc:spChg>
        <pc:spChg chg="del">
          <ac:chgData name="Giovanna Harzer" userId="4717d86b1a8f999b" providerId="LiveId" clId="{8E04C886-FD53-464D-BDC0-87C8DBF6C93B}" dt="2022-10-19T10:25:45.739" v="4950" actId="478"/>
          <ac:spMkLst>
            <pc:docMk/>
            <pc:sldMk cId="301260895" sldId="1230"/>
            <ac:spMk id="29" creationId="{04FD3385-D37D-2866-DA67-9B321DEB9ECE}"/>
          </ac:spMkLst>
        </pc:spChg>
        <pc:spChg chg="del">
          <ac:chgData name="Giovanna Harzer" userId="4717d86b1a8f999b" providerId="LiveId" clId="{8E04C886-FD53-464D-BDC0-87C8DBF6C93B}" dt="2022-10-19T10:25:43.801" v="4949" actId="478"/>
          <ac:spMkLst>
            <pc:docMk/>
            <pc:sldMk cId="301260895" sldId="1230"/>
            <ac:spMk id="30" creationId="{DC85869C-AA26-ED20-AF47-F812951EDFED}"/>
          </ac:spMkLst>
        </pc:spChg>
        <pc:spChg chg="mod">
          <ac:chgData name="Giovanna Harzer" userId="4717d86b1a8f999b" providerId="LiveId" clId="{8E04C886-FD53-464D-BDC0-87C8DBF6C93B}" dt="2022-10-19T10:25:13.270" v="4926"/>
          <ac:spMkLst>
            <pc:docMk/>
            <pc:sldMk cId="301260895" sldId="1230"/>
            <ac:spMk id="33" creationId="{3D693196-D2FA-5256-6F6E-771ACF46A8CD}"/>
          </ac:spMkLst>
        </pc:spChg>
        <pc:spChg chg="mod">
          <ac:chgData name="Giovanna Harzer" userId="4717d86b1a8f999b" providerId="LiveId" clId="{8E04C886-FD53-464D-BDC0-87C8DBF6C93B}" dt="2022-10-19T10:26:16.116" v="5009" actId="1036"/>
          <ac:spMkLst>
            <pc:docMk/>
            <pc:sldMk cId="301260895" sldId="1230"/>
            <ac:spMk id="42" creationId="{36BE87F2-AEA0-633E-633D-A8B268C38B62}"/>
          </ac:spMkLst>
        </pc:spChg>
        <pc:spChg chg="mod">
          <ac:chgData name="Giovanna Harzer" userId="4717d86b1a8f999b" providerId="LiveId" clId="{8E04C886-FD53-464D-BDC0-87C8DBF6C93B}" dt="2022-10-19T10:26:13.935" v="4996" actId="2710"/>
          <ac:spMkLst>
            <pc:docMk/>
            <pc:sldMk cId="301260895" sldId="1230"/>
            <ac:spMk id="47" creationId="{0D5A0321-A7B7-6E8D-5490-5FBFE98021B2}"/>
          </ac:spMkLst>
        </pc:spChg>
        <pc:grpChg chg="del">
          <ac:chgData name="Giovanna Harzer" userId="4717d86b1a8f999b" providerId="LiveId" clId="{8E04C886-FD53-464D-BDC0-87C8DBF6C93B}" dt="2022-10-19T10:25:43.801" v="4949" actId="478"/>
          <ac:grpSpMkLst>
            <pc:docMk/>
            <pc:sldMk cId="301260895" sldId="1230"/>
            <ac:grpSpMk id="31" creationId="{28A08589-86C9-9056-2A42-B6F420B4ABEA}"/>
          </ac:grpSpMkLst>
        </pc:grpChg>
      </pc:sldChg>
      <pc:sldChg chg="addSp modSp add mod modAnim">
        <pc:chgData name="Giovanna Harzer" userId="4717d86b1a8f999b" providerId="LiveId" clId="{8E04C886-FD53-464D-BDC0-87C8DBF6C93B}" dt="2022-10-19T12:12:27.012" v="8803"/>
        <pc:sldMkLst>
          <pc:docMk/>
          <pc:sldMk cId="3183589204" sldId="1231"/>
        </pc:sldMkLst>
        <pc:spChg chg="add mod">
          <ac:chgData name="Giovanna Harzer" userId="4717d86b1a8f999b" providerId="LiveId" clId="{8E04C886-FD53-464D-BDC0-87C8DBF6C93B}" dt="2022-10-19T10:27:30.233" v="5092" actId="164"/>
          <ac:spMkLst>
            <pc:docMk/>
            <pc:sldMk cId="3183589204" sldId="1231"/>
            <ac:spMk id="29" creationId="{15A2567D-889A-1CB6-5D3A-032DF5C7B123}"/>
          </ac:spMkLst>
        </pc:spChg>
        <pc:spChg chg="add mod">
          <ac:chgData name="Giovanna Harzer" userId="4717d86b1a8f999b" providerId="LiveId" clId="{8E04C886-FD53-464D-BDC0-87C8DBF6C93B}" dt="2022-10-19T10:27:30.233" v="5092" actId="164"/>
          <ac:spMkLst>
            <pc:docMk/>
            <pc:sldMk cId="3183589204" sldId="1231"/>
            <ac:spMk id="31" creationId="{3A0A256D-A4D1-7B7E-7EE0-B37EC860B2C5}"/>
          </ac:spMkLst>
        </pc:spChg>
        <pc:spChg chg="mod">
          <ac:chgData name="Giovanna Harzer" userId="4717d86b1a8f999b" providerId="LiveId" clId="{8E04C886-FD53-464D-BDC0-87C8DBF6C93B}" dt="2022-10-19T10:27:00.733" v="5083" actId="1036"/>
          <ac:spMkLst>
            <pc:docMk/>
            <pc:sldMk cId="3183589204" sldId="1231"/>
            <ac:spMk id="33" creationId="{3D693196-D2FA-5256-6F6E-771ACF46A8CD}"/>
          </ac:spMkLst>
        </pc:spChg>
        <pc:spChg chg="mod">
          <ac:chgData name="Giovanna Harzer" userId="4717d86b1a8f999b" providerId="LiveId" clId="{8E04C886-FD53-464D-BDC0-87C8DBF6C93B}" dt="2022-10-19T10:27:31.436" v="5093" actId="20577"/>
          <ac:spMkLst>
            <pc:docMk/>
            <pc:sldMk cId="3183589204" sldId="1231"/>
            <ac:spMk id="40" creationId="{C87889B8-0FEB-0F2D-5C56-05EE946990D0}"/>
          </ac:spMkLst>
        </pc:spChg>
        <pc:spChg chg="mod">
          <ac:chgData name="Giovanna Harzer" userId="4717d86b1a8f999b" providerId="LiveId" clId="{8E04C886-FD53-464D-BDC0-87C8DBF6C93B}" dt="2022-10-19T10:26:57.670" v="5076" actId="1035"/>
          <ac:spMkLst>
            <pc:docMk/>
            <pc:sldMk cId="3183589204" sldId="1231"/>
            <ac:spMk id="42" creationId="{36BE87F2-AEA0-633E-633D-A8B268C38B62}"/>
          </ac:spMkLst>
        </pc:spChg>
        <pc:spChg chg="mod">
          <ac:chgData name="Giovanna Harzer" userId="4717d86b1a8f999b" providerId="LiveId" clId="{8E04C886-FD53-464D-BDC0-87C8DBF6C93B}" dt="2022-10-19T10:26:55.257" v="5053" actId="2710"/>
          <ac:spMkLst>
            <pc:docMk/>
            <pc:sldMk cId="3183589204" sldId="1231"/>
            <ac:spMk id="47" creationId="{0D5A0321-A7B7-6E8D-5490-5FBFE98021B2}"/>
          </ac:spMkLst>
        </pc:spChg>
        <pc:grpChg chg="add mod">
          <ac:chgData name="Giovanna Harzer" userId="4717d86b1a8f999b" providerId="LiveId" clId="{8E04C886-FD53-464D-BDC0-87C8DBF6C93B}" dt="2022-10-19T10:27:30.233" v="5092" actId="164"/>
          <ac:grpSpMkLst>
            <pc:docMk/>
            <pc:sldMk cId="3183589204" sldId="1231"/>
            <ac:grpSpMk id="36" creationId="{7F8CEB7A-9B24-5372-0637-58F80DBF98EA}"/>
          </ac:grpSpMkLst>
        </pc:grpChg>
        <pc:picChg chg="add mod">
          <ac:chgData name="Giovanna Harzer" userId="4717d86b1a8f999b" providerId="LiveId" clId="{8E04C886-FD53-464D-BDC0-87C8DBF6C93B}" dt="2022-10-19T10:27:30.233" v="5092" actId="164"/>
          <ac:picMkLst>
            <pc:docMk/>
            <pc:sldMk cId="3183589204" sldId="1231"/>
            <ac:picMk id="30" creationId="{50A1BA6B-5D89-D6D4-3921-481DB177D38B}"/>
          </ac:picMkLst>
        </pc:picChg>
        <pc:cxnChg chg="add mod">
          <ac:chgData name="Giovanna Harzer" userId="4717d86b1a8f999b" providerId="LiveId" clId="{8E04C886-FD53-464D-BDC0-87C8DBF6C93B}" dt="2022-10-19T10:27:30.233" v="5092" actId="164"/>
          <ac:cxnSpMkLst>
            <pc:docMk/>
            <pc:sldMk cId="3183589204" sldId="1231"/>
            <ac:cxnSpMk id="14" creationId="{8AD641BD-D83C-FAA7-98B0-363FC9E8ABA4}"/>
          </ac:cxnSpMkLst>
        </pc:cxnChg>
      </pc:sldChg>
      <pc:sldChg chg="addSp modSp add mod ord modAnim">
        <pc:chgData name="Giovanna Harzer" userId="4717d86b1a8f999b" providerId="LiveId" clId="{8E04C886-FD53-464D-BDC0-87C8DBF6C93B}" dt="2022-10-19T12:13:08.225" v="8815" actId="14100"/>
        <pc:sldMkLst>
          <pc:docMk/>
          <pc:sldMk cId="1838519623" sldId="1232"/>
        </pc:sldMkLst>
        <pc:spChg chg="add mod">
          <ac:chgData name="Giovanna Harzer" userId="4717d86b1a8f999b" providerId="LiveId" clId="{8E04C886-FD53-464D-BDC0-87C8DBF6C93B}" dt="2022-10-19T11:59:15.220" v="8307" actId="1076"/>
          <ac:spMkLst>
            <pc:docMk/>
            <pc:sldMk cId="1838519623" sldId="1232"/>
            <ac:spMk id="14" creationId="{5842B10E-20BE-E162-9DAF-FF377D698805}"/>
          </ac:spMkLst>
        </pc:spChg>
        <pc:spChg chg="add mod">
          <ac:chgData name="Giovanna Harzer" userId="4717d86b1a8f999b" providerId="LiveId" clId="{8E04C886-FD53-464D-BDC0-87C8DBF6C93B}" dt="2022-10-19T12:13:08.225" v="8815" actId="14100"/>
          <ac:spMkLst>
            <pc:docMk/>
            <pc:sldMk cId="1838519623" sldId="1232"/>
            <ac:spMk id="31" creationId="{34F76EA7-0882-0532-A13D-AE08C8861AED}"/>
          </ac:spMkLst>
        </pc:spChg>
        <pc:spChg chg="mod">
          <ac:chgData name="Giovanna Harzer" userId="4717d86b1a8f999b" providerId="LiveId" clId="{8E04C886-FD53-464D-BDC0-87C8DBF6C93B}" dt="2022-10-19T10:28:35.899" v="5126" actId="1036"/>
          <ac:spMkLst>
            <pc:docMk/>
            <pc:sldMk cId="1838519623" sldId="1232"/>
            <ac:spMk id="33" creationId="{3D693196-D2FA-5256-6F6E-771ACF46A8CD}"/>
          </ac:spMkLst>
        </pc:spChg>
        <pc:spChg chg="mod">
          <ac:chgData name="Giovanna Harzer" userId="4717d86b1a8f999b" providerId="LiveId" clId="{8E04C886-FD53-464D-BDC0-87C8DBF6C93B}" dt="2022-10-19T10:27:56.536" v="5102" actId="113"/>
          <ac:spMkLst>
            <pc:docMk/>
            <pc:sldMk cId="1838519623" sldId="1232"/>
            <ac:spMk id="40" creationId="{C87889B8-0FEB-0F2D-5C56-05EE946990D0}"/>
          </ac:spMkLst>
        </pc:spChg>
        <pc:spChg chg="mod">
          <ac:chgData name="Giovanna Harzer" userId="4717d86b1a8f999b" providerId="LiveId" clId="{8E04C886-FD53-464D-BDC0-87C8DBF6C93B}" dt="2022-10-19T10:28:32.805" v="5121" actId="1076"/>
          <ac:spMkLst>
            <pc:docMk/>
            <pc:sldMk cId="1838519623" sldId="1232"/>
            <ac:spMk id="42" creationId="{36BE87F2-AEA0-633E-633D-A8B268C38B62}"/>
          </ac:spMkLst>
        </pc:spChg>
        <pc:spChg chg="mod">
          <ac:chgData name="Giovanna Harzer" userId="4717d86b1a8f999b" providerId="LiveId" clId="{8E04C886-FD53-464D-BDC0-87C8DBF6C93B}" dt="2022-10-19T10:27:59.239" v="5103" actId="20577"/>
          <ac:spMkLst>
            <pc:docMk/>
            <pc:sldMk cId="1838519623" sldId="1232"/>
            <ac:spMk id="46" creationId="{343CCA38-0A34-744A-06B4-5E1AE8191FEA}"/>
          </ac:spMkLst>
        </pc:spChg>
        <pc:spChg chg="mod">
          <ac:chgData name="Giovanna Harzer" userId="4717d86b1a8f999b" providerId="LiveId" clId="{8E04C886-FD53-464D-BDC0-87C8DBF6C93B}" dt="2022-10-19T10:28:30.739" v="5120" actId="113"/>
          <ac:spMkLst>
            <pc:docMk/>
            <pc:sldMk cId="1838519623" sldId="1232"/>
            <ac:spMk id="47" creationId="{0D5A0321-A7B7-6E8D-5490-5FBFE98021B2}"/>
          </ac:spMkLst>
        </pc:spChg>
        <pc:picChg chg="add mod">
          <ac:chgData name="Giovanna Harzer" userId="4717d86b1a8f999b" providerId="LiveId" clId="{8E04C886-FD53-464D-BDC0-87C8DBF6C93B}" dt="2022-10-19T12:13:00.778" v="8811" actId="1076"/>
          <ac:picMkLst>
            <pc:docMk/>
            <pc:sldMk cId="1838519623" sldId="1232"/>
            <ac:picMk id="29" creationId="{031F9BEC-C0E2-0B8A-A517-DCA243FECB55}"/>
          </ac:picMkLst>
        </pc:picChg>
        <pc:picChg chg="add mod">
          <ac:chgData name="Giovanna Harzer" userId="4717d86b1a8f999b" providerId="LiveId" clId="{8E04C886-FD53-464D-BDC0-87C8DBF6C93B}" dt="2022-10-19T12:13:00.778" v="8811" actId="1076"/>
          <ac:picMkLst>
            <pc:docMk/>
            <pc:sldMk cId="1838519623" sldId="1232"/>
            <ac:picMk id="30" creationId="{13314D3E-79A5-EEE2-F2AB-5957A9C4FC22}"/>
          </ac:picMkLst>
        </pc:picChg>
      </pc:sldChg>
      <pc:sldChg chg="addSp delSp modSp add mod delAnim modAnim">
        <pc:chgData name="Giovanna Harzer" userId="4717d86b1a8f999b" providerId="LiveId" clId="{8E04C886-FD53-464D-BDC0-87C8DBF6C93B}" dt="2022-10-19T12:13:12.885" v="8816"/>
        <pc:sldMkLst>
          <pc:docMk/>
          <pc:sldMk cId="3180727519" sldId="1233"/>
        </pc:sldMkLst>
        <pc:spChg chg="mod">
          <ac:chgData name="Giovanna Harzer" userId="4717d86b1a8f999b" providerId="LiveId" clId="{8E04C886-FD53-464D-BDC0-87C8DBF6C93B}" dt="2022-10-19T10:29:17.487" v="5167" actId="255"/>
          <ac:spMkLst>
            <pc:docMk/>
            <pc:sldMk cId="3180727519" sldId="1233"/>
            <ac:spMk id="4" creationId="{E39E032C-77C9-19B2-33FE-A74D948779FE}"/>
          </ac:spMkLst>
        </pc:spChg>
        <pc:spChg chg="mod">
          <ac:chgData name="Giovanna Harzer" userId="4717d86b1a8f999b" providerId="LiveId" clId="{8E04C886-FD53-464D-BDC0-87C8DBF6C93B}" dt="2022-10-19T10:28:54.209" v="5143" actId="20577"/>
          <ac:spMkLst>
            <pc:docMk/>
            <pc:sldMk cId="3180727519" sldId="1233"/>
            <ac:spMk id="8" creationId="{0CC26238-AAC5-8020-2E57-DA9BD2929A6E}"/>
          </ac:spMkLst>
        </pc:spChg>
        <pc:spChg chg="mod">
          <ac:chgData name="Giovanna Harzer" userId="4717d86b1a8f999b" providerId="LiveId" clId="{8E04C886-FD53-464D-BDC0-87C8DBF6C93B}" dt="2022-10-19T10:29:17.487" v="5167" actId="255"/>
          <ac:spMkLst>
            <pc:docMk/>
            <pc:sldMk cId="3180727519" sldId="1233"/>
            <ac:spMk id="10" creationId="{5825D6E1-C4C4-1681-7C27-60B85E2EFFF4}"/>
          </ac:spMkLst>
        </pc:spChg>
        <pc:spChg chg="mod">
          <ac:chgData name="Giovanna Harzer" userId="4717d86b1a8f999b" providerId="LiveId" clId="{8E04C886-FD53-464D-BDC0-87C8DBF6C93B}" dt="2022-10-19T10:29:17.487" v="5167" actId="255"/>
          <ac:spMkLst>
            <pc:docMk/>
            <pc:sldMk cId="3180727519" sldId="1233"/>
            <ac:spMk id="11" creationId="{AE36607E-5C76-AD53-2F8F-B76A14DFB54B}"/>
          </ac:spMkLst>
        </pc:spChg>
        <pc:spChg chg="mod">
          <ac:chgData name="Giovanna Harzer" userId="4717d86b1a8f999b" providerId="LiveId" clId="{8E04C886-FD53-464D-BDC0-87C8DBF6C93B}" dt="2022-10-19T10:29:17.487" v="5167" actId="255"/>
          <ac:spMkLst>
            <pc:docMk/>
            <pc:sldMk cId="3180727519" sldId="1233"/>
            <ac:spMk id="12" creationId="{9077EA84-B4DF-048D-D861-80426FEFFD33}"/>
          </ac:spMkLst>
        </pc:spChg>
        <pc:spChg chg="mod">
          <ac:chgData name="Giovanna Harzer" userId="4717d86b1a8f999b" providerId="LiveId" clId="{8E04C886-FD53-464D-BDC0-87C8DBF6C93B}" dt="2022-10-19T10:29:31.254" v="5183" actId="113"/>
          <ac:spMkLst>
            <pc:docMk/>
            <pc:sldMk cId="3180727519" sldId="1233"/>
            <ac:spMk id="14" creationId="{2AE8698E-4FEE-6BE2-6FEA-E7D93BFF5598}"/>
          </ac:spMkLst>
        </pc:spChg>
        <pc:spChg chg="del">
          <ac:chgData name="Giovanna Harzer" userId="4717d86b1a8f999b" providerId="LiveId" clId="{8E04C886-FD53-464D-BDC0-87C8DBF6C93B}" dt="2022-10-19T11:57:29.165" v="8271" actId="478"/>
          <ac:spMkLst>
            <pc:docMk/>
            <pc:sldMk cId="3180727519" sldId="1233"/>
            <ac:spMk id="15" creationId="{74EC1632-DC5A-0B00-D113-0622F4D2BD0D}"/>
          </ac:spMkLst>
        </pc:spChg>
        <pc:spChg chg="del">
          <ac:chgData name="Giovanna Harzer" userId="4717d86b1a8f999b" providerId="LiveId" clId="{8E04C886-FD53-464D-BDC0-87C8DBF6C93B}" dt="2022-10-19T11:57:29.165" v="8271" actId="478"/>
          <ac:spMkLst>
            <pc:docMk/>
            <pc:sldMk cId="3180727519" sldId="1233"/>
            <ac:spMk id="16" creationId="{EA05F821-33EF-0EEE-F6CE-44548839084E}"/>
          </ac:spMkLst>
        </pc:spChg>
        <pc:spChg chg="del">
          <ac:chgData name="Giovanna Harzer" userId="4717d86b1a8f999b" providerId="LiveId" clId="{8E04C886-FD53-464D-BDC0-87C8DBF6C93B}" dt="2022-10-19T11:57:29.165" v="8271" actId="478"/>
          <ac:spMkLst>
            <pc:docMk/>
            <pc:sldMk cId="3180727519" sldId="1233"/>
            <ac:spMk id="18" creationId="{9D54ADE4-B5EA-3449-E754-0AEE62E830A0}"/>
          </ac:spMkLst>
        </pc:spChg>
        <pc:spChg chg="del">
          <ac:chgData name="Giovanna Harzer" userId="4717d86b1a8f999b" providerId="LiveId" clId="{8E04C886-FD53-464D-BDC0-87C8DBF6C93B}" dt="2022-10-19T11:57:29.165" v="8271" actId="478"/>
          <ac:spMkLst>
            <pc:docMk/>
            <pc:sldMk cId="3180727519" sldId="1233"/>
            <ac:spMk id="20" creationId="{071A69D0-E52A-23C9-852E-BB63E9753EC2}"/>
          </ac:spMkLst>
        </pc:spChg>
        <pc:spChg chg="mod">
          <ac:chgData name="Giovanna Harzer" userId="4717d86b1a8f999b" providerId="LiveId" clId="{8E04C886-FD53-464D-BDC0-87C8DBF6C93B}" dt="2022-10-19T10:29:17.487" v="5167" actId="255"/>
          <ac:spMkLst>
            <pc:docMk/>
            <pc:sldMk cId="3180727519" sldId="1233"/>
            <ac:spMk id="23" creationId="{E34E7BFC-5F72-8700-2E4B-FF523FE0B3E8}"/>
          </ac:spMkLst>
        </pc:spChg>
        <pc:spChg chg="del">
          <ac:chgData name="Giovanna Harzer" userId="4717d86b1a8f999b" providerId="LiveId" clId="{8E04C886-FD53-464D-BDC0-87C8DBF6C93B}" dt="2022-10-19T11:57:29.165" v="8271" actId="478"/>
          <ac:spMkLst>
            <pc:docMk/>
            <pc:sldMk cId="3180727519" sldId="1233"/>
            <ac:spMk id="28" creationId="{EE78919F-864F-C438-D462-AD0F2D638E1E}"/>
          </ac:spMkLst>
        </pc:spChg>
        <pc:spChg chg="mod">
          <ac:chgData name="Giovanna Harzer" userId="4717d86b1a8f999b" providerId="LiveId" clId="{8E04C886-FD53-464D-BDC0-87C8DBF6C93B}" dt="2022-10-19T10:29:17.487" v="5167" actId="255"/>
          <ac:spMkLst>
            <pc:docMk/>
            <pc:sldMk cId="3180727519" sldId="1233"/>
            <ac:spMk id="30" creationId="{5D96969F-AFF5-A103-579F-91C5F764277D}"/>
          </ac:spMkLst>
        </pc:spChg>
        <pc:spChg chg="mod">
          <ac:chgData name="Giovanna Harzer" userId="4717d86b1a8f999b" providerId="LiveId" clId="{8E04C886-FD53-464D-BDC0-87C8DBF6C93B}" dt="2022-10-19T10:29:17.487" v="5167" actId="255"/>
          <ac:spMkLst>
            <pc:docMk/>
            <pc:sldMk cId="3180727519" sldId="1233"/>
            <ac:spMk id="31" creationId="{AB604CE9-8A43-21B9-2100-8FFE38208F22}"/>
          </ac:spMkLst>
        </pc:spChg>
        <pc:spChg chg="mod">
          <ac:chgData name="Giovanna Harzer" userId="4717d86b1a8f999b" providerId="LiveId" clId="{8E04C886-FD53-464D-BDC0-87C8DBF6C93B}" dt="2022-10-19T10:29:17.487" v="5167" actId="255"/>
          <ac:spMkLst>
            <pc:docMk/>
            <pc:sldMk cId="3180727519" sldId="1233"/>
            <ac:spMk id="32" creationId="{242754AC-9CF8-3890-C792-5F36EDB4D9F3}"/>
          </ac:spMkLst>
        </pc:spChg>
        <pc:spChg chg="del">
          <ac:chgData name="Giovanna Harzer" userId="4717d86b1a8f999b" providerId="LiveId" clId="{8E04C886-FD53-464D-BDC0-87C8DBF6C93B}" dt="2022-10-19T10:29:35.730" v="5184" actId="478"/>
          <ac:spMkLst>
            <pc:docMk/>
            <pc:sldMk cId="3180727519" sldId="1233"/>
            <ac:spMk id="36" creationId="{1F2DEF01-E0D6-A231-964F-065D11D80F1D}"/>
          </ac:spMkLst>
        </pc:spChg>
        <pc:spChg chg="del">
          <ac:chgData name="Giovanna Harzer" userId="4717d86b1a8f999b" providerId="LiveId" clId="{8E04C886-FD53-464D-BDC0-87C8DBF6C93B}" dt="2022-10-19T10:29:35.730" v="5184" actId="478"/>
          <ac:spMkLst>
            <pc:docMk/>
            <pc:sldMk cId="3180727519" sldId="1233"/>
            <ac:spMk id="39" creationId="{BFC8AA80-2ACA-3AF6-4966-96C7A83945BC}"/>
          </ac:spMkLst>
        </pc:spChg>
        <pc:spChg chg="del">
          <ac:chgData name="Giovanna Harzer" userId="4717d86b1a8f999b" providerId="LiveId" clId="{8E04C886-FD53-464D-BDC0-87C8DBF6C93B}" dt="2022-10-19T10:29:35.730" v="5184" actId="478"/>
          <ac:spMkLst>
            <pc:docMk/>
            <pc:sldMk cId="3180727519" sldId="1233"/>
            <ac:spMk id="41" creationId="{E45B53DB-8C3C-152A-710B-5FA3316625D2}"/>
          </ac:spMkLst>
        </pc:spChg>
        <pc:spChg chg="mod">
          <ac:chgData name="Giovanna Harzer" userId="4717d86b1a8f999b" providerId="LiveId" clId="{8E04C886-FD53-464D-BDC0-87C8DBF6C93B}" dt="2022-10-19T10:29:22.189" v="5178"/>
          <ac:spMkLst>
            <pc:docMk/>
            <pc:sldMk cId="3180727519" sldId="1233"/>
            <ac:spMk id="42" creationId="{A554BA14-E735-9AE0-F57A-35ABE6240C0F}"/>
          </ac:spMkLst>
        </pc:spChg>
        <pc:spChg chg="mod">
          <ac:chgData name="Giovanna Harzer" userId="4717d86b1a8f999b" providerId="LiveId" clId="{8E04C886-FD53-464D-BDC0-87C8DBF6C93B}" dt="2022-10-19T10:29:22.189" v="5178"/>
          <ac:spMkLst>
            <pc:docMk/>
            <pc:sldMk cId="3180727519" sldId="1233"/>
            <ac:spMk id="43" creationId="{2C5D35E0-81A3-EA27-5ABA-CB7B682EC449}"/>
          </ac:spMkLst>
        </pc:spChg>
        <pc:spChg chg="mod">
          <ac:chgData name="Giovanna Harzer" userId="4717d86b1a8f999b" providerId="LiveId" clId="{8E04C886-FD53-464D-BDC0-87C8DBF6C93B}" dt="2022-10-19T10:29:22.189" v="5178"/>
          <ac:spMkLst>
            <pc:docMk/>
            <pc:sldMk cId="3180727519" sldId="1233"/>
            <ac:spMk id="44" creationId="{4F754D3F-82B8-2982-082F-29B992EE9494}"/>
          </ac:spMkLst>
        </pc:spChg>
        <pc:spChg chg="add mod">
          <ac:chgData name="Giovanna Harzer" userId="4717d86b1a8f999b" providerId="LiveId" clId="{8E04C886-FD53-464D-BDC0-87C8DBF6C93B}" dt="2022-10-19T10:37:27.412" v="5219" actId="1076"/>
          <ac:spMkLst>
            <pc:docMk/>
            <pc:sldMk cId="3180727519" sldId="1233"/>
            <ac:spMk id="45" creationId="{9C7E8868-AE2C-CDE9-B6CB-1709C4121180}"/>
          </ac:spMkLst>
        </pc:spChg>
        <pc:grpChg chg="add mod">
          <ac:chgData name="Giovanna Harzer" userId="4717d86b1a8f999b" providerId="LiveId" clId="{8E04C886-FD53-464D-BDC0-87C8DBF6C93B}" dt="2022-10-19T10:29:24.163" v="5179" actId="1076"/>
          <ac:grpSpMkLst>
            <pc:docMk/>
            <pc:sldMk cId="3180727519" sldId="1233"/>
            <ac:grpSpMk id="13" creationId="{A295A59F-B802-1FCE-D2E7-82A9A20B4D72}"/>
          </ac:grpSpMkLst>
        </pc:grpChg>
        <pc:grpChg chg="mod">
          <ac:chgData name="Giovanna Harzer" userId="4717d86b1a8f999b" providerId="LiveId" clId="{8E04C886-FD53-464D-BDC0-87C8DBF6C93B}" dt="2022-10-19T10:29:21.049" v="5177" actId="1035"/>
          <ac:grpSpMkLst>
            <pc:docMk/>
            <pc:sldMk cId="3180727519" sldId="1233"/>
            <ac:grpSpMk id="21" creationId="{82E7E7BC-CC10-A6D4-347F-85345ED6FE00}"/>
          </ac:grpSpMkLst>
        </pc:grpChg>
        <pc:grpChg chg="mod">
          <ac:chgData name="Giovanna Harzer" userId="4717d86b1a8f999b" providerId="LiveId" clId="{8E04C886-FD53-464D-BDC0-87C8DBF6C93B}" dt="2022-10-19T10:29:22.189" v="5178"/>
          <ac:grpSpMkLst>
            <pc:docMk/>
            <pc:sldMk cId="3180727519" sldId="1233"/>
            <ac:grpSpMk id="22" creationId="{56CD140A-FC88-1322-D641-68EFC66BE167}"/>
          </ac:grpSpMkLst>
        </pc:grpChg>
        <pc:grpChg chg="mod">
          <ac:chgData name="Giovanna Harzer" userId="4717d86b1a8f999b" providerId="LiveId" clId="{8E04C886-FD53-464D-BDC0-87C8DBF6C93B}" dt="2022-10-19T10:29:22.189" v="5178"/>
          <ac:grpSpMkLst>
            <pc:docMk/>
            <pc:sldMk cId="3180727519" sldId="1233"/>
            <ac:grpSpMk id="33" creationId="{7A5782E9-7FE0-2897-40D7-196E404AF29E}"/>
          </ac:grpSpMkLst>
        </pc:grpChg>
        <pc:picChg chg="del">
          <ac:chgData name="Giovanna Harzer" userId="4717d86b1a8f999b" providerId="LiveId" clId="{8E04C886-FD53-464D-BDC0-87C8DBF6C93B}" dt="2022-10-19T10:29:35.730" v="5184" actId="478"/>
          <ac:picMkLst>
            <pc:docMk/>
            <pc:sldMk cId="3180727519" sldId="1233"/>
            <ac:picMk id="34" creationId="{D60F6367-2A03-0397-0E3C-46F198428CB4}"/>
          </ac:picMkLst>
        </pc:picChg>
        <pc:picChg chg="add del mod">
          <ac:chgData name="Giovanna Harzer" userId="4717d86b1a8f999b" providerId="LiveId" clId="{8E04C886-FD53-464D-BDC0-87C8DBF6C93B}" dt="2022-10-19T10:37:02.788" v="5206" actId="478"/>
          <ac:picMkLst>
            <pc:docMk/>
            <pc:sldMk cId="3180727519" sldId="1233"/>
            <ac:picMk id="46" creationId="{A0BA6176-2EB4-F0E7-6E68-EB96C1ADEB91}"/>
          </ac:picMkLst>
        </pc:picChg>
        <pc:picChg chg="add mod">
          <ac:chgData name="Giovanna Harzer" userId="4717d86b1a8f999b" providerId="LiveId" clId="{8E04C886-FD53-464D-BDC0-87C8DBF6C93B}" dt="2022-10-19T10:37:35.317" v="5224" actId="1076"/>
          <ac:picMkLst>
            <pc:docMk/>
            <pc:sldMk cId="3180727519" sldId="1233"/>
            <ac:picMk id="47" creationId="{9BF49A1B-6ACD-FF48-279B-30C803D8BB74}"/>
          </ac:picMkLst>
        </pc:picChg>
        <pc:picChg chg="add del mod">
          <ac:chgData name="Giovanna Harzer" userId="4717d86b1a8f999b" providerId="LiveId" clId="{8E04C886-FD53-464D-BDC0-87C8DBF6C93B}" dt="2022-10-19T10:31:10.134" v="5201" actId="478"/>
          <ac:picMkLst>
            <pc:docMk/>
            <pc:sldMk cId="3180727519" sldId="1233"/>
            <ac:picMk id="49" creationId="{E608ADD1-FBF7-2B41-3290-5C306995FDF4}"/>
          </ac:picMkLst>
        </pc:picChg>
        <pc:picChg chg="add mod">
          <ac:chgData name="Giovanna Harzer" userId="4717d86b1a8f999b" providerId="LiveId" clId="{8E04C886-FD53-464D-BDC0-87C8DBF6C93B}" dt="2022-10-19T10:37:38.697" v="5225" actId="1076"/>
          <ac:picMkLst>
            <pc:docMk/>
            <pc:sldMk cId="3180727519" sldId="1233"/>
            <ac:picMk id="51" creationId="{2278D13D-B95E-2119-ED21-B975032C361A}"/>
          </ac:picMkLst>
        </pc:picChg>
        <pc:cxnChg chg="del">
          <ac:chgData name="Giovanna Harzer" userId="4717d86b1a8f999b" providerId="LiveId" clId="{8E04C886-FD53-464D-BDC0-87C8DBF6C93B}" dt="2022-10-19T10:29:35.730" v="5184" actId="478"/>
          <ac:cxnSpMkLst>
            <pc:docMk/>
            <pc:sldMk cId="3180727519" sldId="1233"/>
            <ac:cxnSpMk id="35" creationId="{6890410F-08AA-9B1D-973B-F66DE0B77747}"/>
          </ac:cxnSpMkLst>
        </pc:cxnChg>
        <pc:cxnChg chg="del">
          <ac:chgData name="Giovanna Harzer" userId="4717d86b1a8f999b" providerId="LiveId" clId="{8E04C886-FD53-464D-BDC0-87C8DBF6C93B}" dt="2022-10-19T10:29:35.730" v="5184" actId="478"/>
          <ac:cxnSpMkLst>
            <pc:docMk/>
            <pc:sldMk cId="3180727519" sldId="1233"/>
            <ac:cxnSpMk id="37" creationId="{46E85AC8-1304-2971-94CD-639B5F26F802}"/>
          </ac:cxnSpMkLst>
        </pc:cxnChg>
        <pc:cxnChg chg="del">
          <ac:chgData name="Giovanna Harzer" userId="4717d86b1a8f999b" providerId="LiveId" clId="{8E04C886-FD53-464D-BDC0-87C8DBF6C93B}" dt="2022-10-19T11:57:29.165" v="8271" actId="478"/>
          <ac:cxnSpMkLst>
            <pc:docMk/>
            <pc:sldMk cId="3180727519" sldId="1233"/>
            <ac:cxnSpMk id="38" creationId="{7422519B-CB31-654A-653B-85F2AC6BF188}"/>
          </ac:cxnSpMkLst>
        </pc:cxnChg>
        <pc:cxnChg chg="del">
          <ac:chgData name="Giovanna Harzer" userId="4717d86b1a8f999b" providerId="LiveId" clId="{8E04C886-FD53-464D-BDC0-87C8DBF6C93B}" dt="2022-10-19T10:29:35.730" v="5184" actId="478"/>
          <ac:cxnSpMkLst>
            <pc:docMk/>
            <pc:sldMk cId="3180727519" sldId="1233"/>
            <ac:cxnSpMk id="40" creationId="{F25BDE9D-689F-DF14-2FD3-C5EAF389B9BB}"/>
          </ac:cxnSpMkLst>
        </pc:cxnChg>
      </pc:sldChg>
      <pc:sldChg chg="addSp delSp modSp add mod ord delAnim modAnim">
        <pc:chgData name="Giovanna Harzer" userId="4717d86b1a8f999b" providerId="LiveId" clId="{8E04C886-FD53-464D-BDC0-87C8DBF6C93B}" dt="2022-10-19T12:13:31.809" v="8822"/>
        <pc:sldMkLst>
          <pc:docMk/>
          <pc:sldMk cId="691014353" sldId="1234"/>
        </pc:sldMkLst>
        <pc:spChg chg="mod">
          <ac:chgData name="Giovanna Harzer" userId="4717d86b1a8f999b" providerId="LiveId" clId="{8E04C886-FD53-464D-BDC0-87C8DBF6C93B}" dt="2022-10-19T10:41:34.146" v="5391" actId="403"/>
          <ac:spMkLst>
            <pc:docMk/>
            <pc:sldMk cId="691014353" sldId="1234"/>
            <ac:spMk id="5" creationId="{B894F09B-FCEE-2173-0D80-B7B25E13D1D5}"/>
          </ac:spMkLst>
        </pc:spChg>
        <pc:spChg chg="mod">
          <ac:chgData name="Giovanna Harzer" userId="4717d86b1a8f999b" providerId="LiveId" clId="{8E04C886-FD53-464D-BDC0-87C8DBF6C93B}" dt="2022-10-19T10:41:34.146" v="5391" actId="403"/>
          <ac:spMkLst>
            <pc:docMk/>
            <pc:sldMk cId="691014353" sldId="1234"/>
            <ac:spMk id="7" creationId="{620DF20A-8092-B854-16F5-BE71620FAE34}"/>
          </ac:spMkLst>
        </pc:spChg>
        <pc:spChg chg="mod">
          <ac:chgData name="Giovanna Harzer" userId="4717d86b1a8f999b" providerId="LiveId" clId="{8E04C886-FD53-464D-BDC0-87C8DBF6C93B}" dt="2022-10-19T10:39:39.737" v="5284"/>
          <ac:spMkLst>
            <pc:docMk/>
            <pc:sldMk cId="691014353" sldId="1234"/>
            <ac:spMk id="8" creationId="{0CC26238-AAC5-8020-2E57-DA9BD2929A6E}"/>
          </ac:spMkLst>
        </pc:spChg>
        <pc:spChg chg="mod">
          <ac:chgData name="Giovanna Harzer" userId="4717d86b1a8f999b" providerId="LiveId" clId="{8E04C886-FD53-464D-BDC0-87C8DBF6C93B}" dt="2022-10-19T10:40:43.654" v="5371" actId="113"/>
          <ac:spMkLst>
            <pc:docMk/>
            <pc:sldMk cId="691014353" sldId="1234"/>
            <ac:spMk id="14" creationId="{690FFFEF-A339-1617-8D77-AC4C213E6CB9}"/>
          </ac:spMkLst>
        </pc:spChg>
        <pc:spChg chg="del">
          <ac:chgData name="Giovanna Harzer" userId="4717d86b1a8f999b" providerId="LiveId" clId="{8E04C886-FD53-464D-BDC0-87C8DBF6C93B}" dt="2022-10-19T11:57:32.040" v="8273" actId="478"/>
          <ac:spMkLst>
            <pc:docMk/>
            <pc:sldMk cId="691014353" sldId="1234"/>
            <ac:spMk id="15" creationId="{74EC1632-DC5A-0B00-D113-0622F4D2BD0D}"/>
          </ac:spMkLst>
        </pc:spChg>
        <pc:spChg chg="del">
          <ac:chgData name="Giovanna Harzer" userId="4717d86b1a8f999b" providerId="LiveId" clId="{8E04C886-FD53-464D-BDC0-87C8DBF6C93B}" dt="2022-10-19T11:57:32.040" v="8273" actId="478"/>
          <ac:spMkLst>
            <pc:docMk/>
            <pc:sldMk cId="691014353" sldId="1234"/>
            <ac:spMk id="16" creationId="{EA05F821-33EF-0EEE-F6CE-44548839084E}"/>
          </ac:spMkLst>
        </pc:spChg>
        <pc:spChg chg="del">
          <ac:chgData name="Giovanna Harzer" userId="4717d86b1a8f999b" providerId="LiveId" clId="{8E04C886-FD53-464D-BDC0-87C8DBF6C93B}" dt="2022-10-19T11:57:32.040" v="8273" actId="478"/>
          <ac:spMkLst>
            <pc:docMk/>
            <pc:sldMk cId="691014353" sldId="1234"/>
            <ac:spMk id="18" creationId="{9D54ADE4-B5EA-3449-E754-0AEE62E830A0}"/>
          </ac:spMkLst>
        </pc:spChg>
        <pc:spChg chg="del">
          <ac:chgData name="Giovanna Harzer" userId="4717d86b1a8f999b" providerId="LiveId" clId="{8E04C886-FD53-464D-BDC0-87C8DBF6C93B}" dt="2022-10-19T11:57:32.040" v="8273" actId="478"/>
          <ac:spMkLst>
            <pc:docMk/>
            <pc:sldMk cId="691014353" sldId="1234"/>
            <ac:spMk id="20" creationId="{071A69D0-E52A-23C9-852E-BB63E9753EC2}"/>
          </ac:spMkLst>
        </pc:spChg>
        <pc:spChg chg="mod">
          <ac:chgData name="Giovanna Harzer" userId="4717d86b1a8f999b" providerId="LiveId" clId="{8E04C886-FD53-464D-BDC0-87C8DBF6C93B}" dt="2022-10-19T10:40:41.423" v="5370" actId="113"/>
          <ac:spMkLst>
            <pc:docMk/>
            <pc:sldMk cId="691014353" sldId="1234"/>
            <ac:spMk id="22" creationId="{4EA566B6-7996-C313-46F9-945CB0434F32}"/>
          </ac:spMkLst>
        </pc:spChg>
        <pc:spChg chg="mod">
          <ac:chgData name="Giovanna Harzer" userId="4717d86b1a8f999b" providerId="LiveId" clId="{8E04C886-FD53-464D-BDC0-87C8DBF6C93B}" dt="2022-10-19T10:39:59.023" v="5334" actId="20577"/>
          <ac:spMkLst>
            <pc:docMk/>
            <pc:sldMk cId="691014353" sldId="1234"/>
            <ac:spMk id="23" creationId="{E34E7BFC-5F72-8700-2E4B-FF523FE0B3E8}"/>
          </ac:spMkLst>
        </pc:spChg>
        <pc:spChg chg="del">
          <ac:chgData name="Giovanna Harzer" userId="4717d86b1a8f999b" providerId="LiveId" clId="{8E04C886-FD53-464D-BDC0-87C8DBF6C93B}" dt="2022-10-19T11:57:32.040" v="8273" actId="478"/>
          <ac:spMkLst>
            <pc:docMk/>
            <pc:sldMk cId="691014353" sldId="1234"/>
            <ac:spMk id="28" creationId="{EE78919F-864F-C438-D462-AD0F2D638E1E}"/>
          </ac:spMkLst>
        </pc:spChg>
        <pc:spChg chg="mod">
          <ac:chgData name="Giovanna Harzer" userId="4717d86b1a8f999b" providerId="LiveId" clId="{8E04C886-FD53-464D-BDC0-87C8DBF6C93B}" dt="2022-10-19T10:40:26.163" v="5340" actId="1076"/>
          <ac:spMkLst>
            <pc:docMk/>
            <pc:sldMk cId="691014353" sldId="1234"/>
            <ac:spMk id="45" creationId="{74D3A555-8C52-86B5-A4EE-AD93B940BC98}"/>
          </ac:spMkLst>
        </pc:spChg>
        <pc:spChg chg="mod">
          <ac:chgData name="Giovanna Harzer" userId="4717d86b1a8f999b" providerId="LiveId" clId="{8E04C886-FD53-464D-BDC0-87C8DBF6C93B}" dt="2022-10-19T10:40:38.150" v="5369" actId="1036"/>
          <ac:spMkLst>
            <pc:docMk/>
            <pc:sldMk cId="691014353" sldId="1234"/>
            <ac:spMk id="46" creationId="{BF2F3AD8-E814-7DE9-7317-85F2A8882463}"/>
          </ac:spMkLst>
        </pc:spChg>
        <pc:grpChg chg="add mod">
          <ac:chgData name="Giovanna Harzer" userId="4717d86b1a8f999b" providerId="LiveId" clId="{8E04C886-FD53-464D-BDC0-87C8DBF6C93B}" dt="2022-10-19T10:41:40.612" v="5394" actId="1076"/>
          <ac:grpSpMkLst>
            <pc:docMk/>
            <pc:sldMk cId="691014353" sldId="1234"/>
            <ac:grpSpMk id="4" creationId="{2A188CAA-BC12-1547-65D7-72AFA2548C2B}"/>
          </ac:grpSpMkLst>
        </pc:grpChg>
        <pc:grpChg chg="mod">
          <ac:chgData name="Giovanna Harzer" userId="4717d86b1a8f999b" providerId="LiveId" clId="{8E04C886-FD53-464D-BDC0-87C8DBF6C93B}" dt="2022-10-19T10:39:42.012" v="5295" actId="1036"/>
          <ac:grpSpMkLst>
            <pc:docMk/>
            <pc:sldMk cId="691014353" sldId="1234"/>
            <ac:grpSpMk id="6" creationId="{7FBAC52C-153B-05FB-DC5F-64784FE657D1}"/>
          </ac:grpSpMkLst>
        </pc:grpChg>
        <pc:grpChg chg="mod">
          <ac:chgData name="Giovanna Harzer" userId="4717d86b1a8f999b" providerId="LiveId" clId="{8E04C886-FD53-464D-BDC0-87C8DBF6C93B}" dt="2022-10-19T10:39:46.827" v="5310" actId="1036"/>
          <ac:grpSpMkLst>
            <pc:docMk/>
            <pc:sldMk cId="691014353" sldId="1234"/>
            <ac:grpSpMk id="21" creationId="{82E7E7BC-CC10-A6D4-347F-85345ED6FE00}"/>
          </ac:grpSpMkLst>
        </pc:grpChg>
        <pc:picChg chg="add mod">
          <ac:chgData name="Giovanna Harzer" userId="4717d86b1a8f999b" providerId="LiveId" clId="{8E04C886-FD53-464D-BDC0-87C8DBF6C93B}" dt="2022-10-19T10:40:52.646" v="5375" actId="14100"/>
          <ac:picMkLst>
            <pc:docMk/>
            <pc:sldMk cId="691014353" sldId="1234"/>
            <ac:picMk id="3" creationId="{BDC21BA3-7CAD-5117-5D75-E1F46C95BF46}"/>
          </ac:picMkLst>
        </pc:picChg>
        <pc:picChg chg="del">
          <ac:chgData name="Giovanna Harzer" userId="4717d86b1a8f999b" providerId="LiveId" clId="{8E04C886-FD53-464D-BDC0-87C8DBF6C93B}" dt="2022-10-19T10:40:45.842" v="5372" actId="478"/>
          <ac:picMkLst>
            <pc:docMk/>
            <pc:sldMk cId="691014353" sldId="1234"/>
            <ac:picMk id="13" creationId="{A265C15A-DC81-37EC-A977-7FE64A6F0B31}"/>
          </ac:picMkLst>
        </pc:picChg>
        <pc:cxnChg chg="del">
          <ac:chgData name="Giovanna Harzer" userId="4717d86b1a8f999b" providerId="LiveId" clId="{8E04C886-FD53-464D-BDC0-87C8DBF6C93B}" dt="2022-10-19T11:57:32.040" v="8273" actId="478"/>
          <ac:cxnSpMkLst>
            <pc:docMk/>
            <pc:sldMk cId="691014353" sldId="1234"/>
            <ac:cxnSpMk id="38" creationId="{7422519B-CB31-654A-653B-85F2AC6BF188}"/>
          </ac:cxnSpMkLst>
        </pc:cxnChg>
      </pc:sldChg>
      <pc:sldChg chg="addSp delSp modSp add mod delAnim modAnim">
        <pc:chgData name="Giovanna Harzer" userId="4717d86b1a8f999b" providerId="LiveId" clId="{8E04C886-FD53-464D-BDC0-87C8DBF6C93B}" dt="2022-10-19T12:13:36.129" v="8825" actId="1076"/>
        <pc:sldMkLst>
          <pc:docMk/>
          <pc:sldMk cId="2910212722" sldId="1235"/>
        </pc:sldMkLst>
        <pc:spChg chg="mod">
          <ac:chgData name="Giovanna Harzer" userId="4717d86b1a8f999b" providerId="LiveId" clId="{8E04C886-FD53-464D-BDC0-87C8DBF6C93B}" dt="2022-10-19T10:38:33.364" v="5231" actId="20577"/>
          <ac:spMkLst>
            <pc:docMk/>
            <pc:sldMk cId="2910212722" sldId="1235"/>
            <ac:spMk id="4" creationId="{E39E032C-77C9-19B2-33FE-A74D948779FE}"/>
          </ac:spMkLst>
        </pc:spChg>
        <pc:spChg chg="del">
          <ac:chgData name="Giovanna Harzer" userId="4717d86b1a8f999b" providerId="LiveId" clId="{8E04C886-FD53-464D-BDC0-87C8DBF6C93B}" dt="2022-10-19T11:57:30.681" v="8272" actId="478"/>
          <ac:spMkLst>
            <pc:docMk/>
            <pc:sldMk cId="2910212722" sldId="1235"/>
            <ac:spMk id="15" creationId="{74EC1632-DC5A-0B00-D113-0622F4D2BD0D}"/>
          </ac:spMkLst>
        </pc:spChg>
        <pc:spChg chg="del">
          <ac:chgData name="Giovanna Harzer" userId="4717d86b1a8f999b" providerId="LiveId" clId="{8E04C886-FD53-464D-BDC0-87C8DBF6C93B}" dt="2022-10-19T11:57:30.681" v="8272" actId="478"/>
          <ac:spMkLst>
            <pc:docMk/>
            <pc:sldMk cId="2910212722" sldId="1235"/>
            <ac:spMk id="16" creationId="{EA05F821-33EF-0EEE-F6CE-44548839084E}"/>
          </ac:spMkLst>
        </pc:spChg>
        <pc:spChg chg="del">
          <ac:chgData name="Giovanna Harzer" userId="4717d86b1a8f999b" providerId="LiveId" clId="{8E04C886-FD53-464D-BDC0-87C8DBF6C93B}" dt="2022-10-19T11:57:30.681" v="8272" actId="478"/>
          <ac:spMkLst>
            <pc:docMk/>
            <pc:sldMk cId="2910212722" sldId="1235"/>
            <ac:spMk id="18" creationId="{9D54ADE4-B5EA-3449-E754-0AEE62E830A0}"/>
          </ac:spMkLst>
        </pc:spChg>
        <pc:spChg chg="del">
          <ac:chgData name="Giovanna Harzer" userId="4717d86b1a8f999b" providerId="LiveId" clId="{8E04C886-FD53-464D-BDC0-87C8DBF6C93B}" dt="2022-10-19T11:57:30.681" v="8272" actId="478"/>
          <ac:spMkLst>
            <pc:docMk/>
            <pc:sldMk cId="2910212722" sldId="1235"/>
            <ac:spMk id="20" creationId="{071A69D0-E52A-23C9-852E-BB63E9753EC2}"/>
          </ac:spMkLst>
        </pc:spChg>
        <pc:spChg chg="del">
          <ac:chgData name="Giovanna Harzer" userId="4717d86b1a8f999b" providerId="LiveId" clId="{8E04C886-FD53-464D-BDC0-87C8DBF6C93B}" dt="2022-10-19T11:57:30.681" v="8272" actId="478"/>
          <ac:spMkLst>
            <pc:docMk/>
            <pc:sldMk cId="2910212722" sldId="1235"/>
            <ac:spMk id="28" creationId="{EE78919F-864F-C438-D462-AD0F2D638E1E}"/>
          </ac:spMkLst>
        </pc:spChg>
        <pc:spChg chg="add mod">
          <ac:chgData name="Giovanna Harzer" userId="4717d86b1a8f999b" providerId="LiveId" clId="{8E04C886-FD53-464D-BDC0-87C8DBF6C93B}" dt="2022-10-19T10:39:20.234" v="5276" actId="113"/>
          <ac:spMkLst>
            <pc:docMk/>
            <pc:sldMk cId="2910212722" sldId="1235"/>
            <ac:spMk id="34" creationId="{1ECC0BFB-C007-86FE-2021-61F44D6A6FFC}"/>
          </ac:spMkLst>
        </pc:spChg>
        <pc:spChg chg="add mod">
          <ac:chgData name="Giovanna Harzer" userId="4717d86b1a8f999b" providerId="LiveId" clId="{8E04C886-FD53-464D-BDC0-87C8DBF6C93B}" dt="2022-10-19T10:39:24.437" v="5279" actId="113"/>
          <ac:spMkLst>
            <pc:docMk/>
            <pc:sldMk cId="2910212722" sldId="1235"/>
            <ac:spMk id="35" creationId="{206747F1-23D8-FCA9-04F8-8D834F588F2D}"/>
          </ac:spMkLst>
        </pc:spChg>
        <pc:grpChg chg="del">
          <ac:chgData name="Giovanna Harzer" userId="4717d86b1a8f999b" providerId="LiveId" clId="{8E04C886-FD53-464D-BDC0-87C8DBF6C93B}" dt="2022-10-19T10:38:35.145" v="5232" actId="478"/>
          <ac:grpSpMkLst>
            <pc:docMk/>
            <pc:sldMk cId="2910212722" sldId="1235"/>
            <ac:grpSpMk id="13" creationId="{A295A59F-B802-1FCE-D2E7-82A9A20B4D72}"/>
          </ac:grpSpMkLst>
        </pc:grpChg>
        <pc:grpChg chg="del">
          <ac:chgData name="Giovanna Harzer" userId="4717d86b1a8f999b" providerId="LiveId" clId="{8E04C886-FD53-464D-BDC0-87C8DBF6C93B}" dt="2022-10-19T10:38:35.145" v="5232" actId="478"/>
          <ac:grpSpMkLst>
            <pc:docMk/>
            <pc:sldMk cId="2910212722" sldId="1235"/>
            <ac:grpSpMk id="21" creationId="{82E7E7BC-CC10-A6D4-347F-85345ED6FE00}"/>
          </ac:grpSpMkLst>
        </pc:grpChg>
        <pc:picChg chg="add mod">
          <ac:chgData name="Giovanna Harzer" userId="4717d86b1a8f999b" providerId="LiveId" clId="{8E04C886-FD53-464D-BDC0-87C8DBF6C93B}" dt="2022-10-19T12:13:36.129" v="8825" actId="1076"/>
          <ac:picMkLst>
            <pc:docMk/>
            <pc:sldMk cId="2910212722" sldId="1235"/>
            <ac:picMk id="36" creationId="{E71D67F3-ED4C-E17C-E94A-FC099445E10D}"/>
          </ac:picMkLst>
        </pc:picChg>
        <pc:cxnChg chg="del">
          <ac:chgData name="Giovanna Harzer" userId="4717d86b1a8f999b" providerId="LiveId" clId="{8E04C886-FD53-464D-BDC0-87C8DBF6C93B}" dt="2022-10-19T11:57:30.681" v="8272" actId="478"/>
          <ac:cxnSpMkLst>
            <pc:docMk/>
            <pc:sldMk cId="2910212722" sldId="1235"/>
            <ac:cxnSpMk id="38" creationId="{7422519B-CB31-654A-653B-85F2AC6BF188}"/>
          </ac:cxnSpMkLst>
        </pc:cxnChg>
      </pc:sldChg>
      <pc:sldChg chg="addSp delSp modSp add mod delAnim modAnim">
        <pc:chgData name="Giovanna Harzer" userId="4717d86b1a8f999b" providerId="LiveId" clId="{8E04C886-FD53-464D-BDC0-87C8DBF6C93B}" dt="2022-10-19T12:13:49.109" v="8831" actId="1076"/>
        <pc:sldMkLst>
          <pc:docMk/>
          <pc:sldMk cId="3612888746" sldId="1236"/>
        </pc:sldMkLst>
        <pc:spChg chg="mod">
          <ac:chgData name="Giovanna Harzer" userId="4717d86b1a8f999b" providerId="LiveId" clId="{8E04C886-FD53-464D-BDC0-87C8DBF6C93B}" dt="2022-10-19T10:41:59.482" v="5401" actId="14100"/>
          <ac:spMkLst>
            <pc:docMk/>
            <pc:sldMk cId="3612888746" sldId="1236"/>
            <ac:spMk id="8" creationId="{0CC26238-AAC5-8020-2E57-DA9BD2929A6E}"/>
          </ac:spMkLst>
        </pc:spChg>
        <pc:spChg chg="mod">
          <ac:chgData name="Giovanna Harzer" userId="4717d86b1a8f999b" providerId="LiveId" clId="{8E04C886-FD53-464D-BDC0-87C8DBF6C93B}" dt="2022-10-19T10:42:07.423" v="5409" actId="207"/>
          <ac:spMkLst>
            <pc:docMk/>
            <pc:sldMk cId="3612888746" sldId="1236"/>
            <ac:spMk id="14" creationId="{690FFFEF-A339-1617-8D77-AC4C213E6CB9}"/>
          </ac:spMkLst>
        </pc:spChg>
        <pc:spChg chg="del">
          <ac:chgData name="Giovanna Harzer" userId="4717d86b1a8f999b" providerId="LiveId" clId="{8E04C886-FD53-464D-BDC0-87C8DBF6C93B}" dt="2022-10-19T11:57:33.189" v="8274" actId="478"/>
          <ac:spMkLst>
            <pc:docMk/>
            <pc:sldMk cId="3612888746" sldId="1236"/>
            <ac:spMk id="15" creationId="{74EC1632-DC5A-0B00-D113-0622F4D2BD0D}"/>
          </ac:spMkLst>
        </pc:spChg>
        <pc:spChg chg="del">
          <ac:chgData name="Giovanna Harzer" userId="4717d86b1a8f999b" providerId="LiveId" clId="{8E04C886-FD53-464D-BDC0-87C8DBF6C93B}" dt="2022-10-19T11:57:33.189" v="8274" actId="478"/>
          <ac:spMkLst>
            <pc:docMk/>
            <pc:sldMk cId="3612888746" sldId="1236"/>
            <ac:spMk id="16" creationId="{EA05F821-33EF-0EEE-F6CE-44548839084E}"/>
          </ac:spMkLst>
        </pc:spChg>
        <pc:spChg chg="del">
          <ac:chgData name="Giovanna Harzer" userId="4717d86b1a8f999b" providerId="LiveId" clId="{8E04C886-FD53-464D-BDC0-87C8DBF6C93B}" dt="2022-10-19T11:57:33.189" v="8274" actId="478"/>
          <ac:spMkLst>
            <pc:docMk/>
            <pc:sldMk cId="3612888746" sldId="1236"/>
            <ac:spMk id="18" creationId="{9D54ADE4-B5EA-3449-E754-0AEE62E830A0}"/>
          </ac:spMkLst>
        </pc:spChg>
        <pc:spChg chg="del">
          <ac:chgData name="Giovanna Harzer" userId="4717d86b1a8f999b" providerId="LiveId" clId="{8E04C886-FD53-464D-BDC0-87C8DBF6C93B}" dt="2022-10-19T11:57:33.189" v="8274" actId="478"/>
          <ac:spMkLst>
            <pc:docMk/>
            <pc:sldMk cId="3612888746" sldId="1236"/>
            <ac:spMk id="20" creationId="{071A69D0-E52A-23C9-852E-BB63E9753EC2}"/>
          </ac:spMkLst>
        </pc:spChg>
        <pc:spChg chg="mod">
          <ac:chgData name="Giovanna Harzer" userId="4717d86b1a8f999b" providerId="LiveId" clId="{8E04C886-FD53-464D-BDC0-87C8DBF6C93B}" dt="2022-10-19T10:42:31.993" v="5419" actId="1076"/>
          <ac:spMkLst>
            <pc:docMk/>
            <pc:sldMk cId="3612888746" sldId="1236"/>
            <ac:spMk id="22" creationId="{4EA566B6-7996-C313-46F9-945CB0434F32}"/>
          </ac:spMkLst>
        </pc:spChg>
        <pc:spChg chg="mod">
          <ac:chgData name="Giovanna Harzer" userId="4717d86b1a8f999b" providerId="LiveId" clId="{8E04C886-FD53-464D-BDC0-87C8DBF6C93B}" dt="2022-10-19T12:13:49.109" v="8831" actId="1076"/>
          <ac:spMkLst>
            <pc:docMk/>
            <pc:sldMk cId="3612888746" sldId="1236"/>
            <ac:spMk id="26" creationId="{E1117826-AD9C-547D-6A90-2F3BC9BCB8C5}"/>
          </ac:spMkLst>
        </pc:spChg>
        <pc:spChg chg="del">
          <ac:chgData name="Giovanna Harzer" userId="4717d86b1a8f999b" providerId="LiveId" clId="{8E04C886-FD53-464D-BDC0-87C8DBF6C93B}" dt="2022-10-19T11:57:33.189" v="8274" actId="478"/>
          <ac:spMkLst>
            <pc:docMk/>
            <pc:sldMk cId="3612888746" sldId="1236"/>
            <ac:spMk id="28" creationId="{EE78919F-864F-C438-D462-AD0F2D638E1E}"/>
          </ac:spMkLst>
        </pc:spChg>
        <pc:spChg chg="mod">
          <ac:chgData name="Giovanna Harzer" userId="4717d86b1a8f999b" providerId="LiveId" clId="{8E04C886-FD53-464D-BDC0-87C8DBF6C93B}" dt="2022-10-19T10:42:09.939" v="5410" actId="1076"/>
          <ac:spMkLst>
            <pc:docMk/>
            <pc:sldMk cId="3612888746" sldId="1236"/>
            <ac:spMk id="45" creationId="{74D3A555-8C52-86B5-A4EE-AD93B940BC98}"/>
          </ac:spMkLst>
        </pc:spChg>
        <pc:spChg chg="mod">
          <ac:chgData name="Giovanna Harzer" userId="4717d86b1a8f999b" providerId="LiveId" clId="{8E04C886-FD53-464D-BDC0-87C8DBF6C93B}" dt="2022-10-19T10:42:35.043" v="5421" actId="14100"/>
          <ac:spMkLst>
            <pc:docMk/>
            <pc:sldMk cId="3612888746" sldId="1236"/>
            <ac:spMk id="46" creationId="{BF2F3AD8-E814-7DE9-7317-85F2A8882463}"/>
          </ac:spMkLst>
        </pc:spChg>
        <pc:picChg chg="del">
          <ac:chgData name="Giovanna Harzer" userId="4717d86b1a8f999b" providerId="LiveId" clId="{8E04C886-FD53-464D-BDC0-87C8DBF6C93B}" dt="2022-10-19T10:42:41.392" v="5422" actId="478"/>
          <ac:picMkLst>
            <pc:docMk/>
            <pc:sldMk cId="3612888746" sldId="1236"/>
            <ac:picMk id="3" creationId="{BDC21BA3-7CAD-5117-5D75-E1F46C95BF46}"/>
          </ac:picMkLst>
        </pc:picChg>
        <pc:picChg chg="add mod">
          <ac:chgData name="Giovanna Harzer" userId="4717d86b1a8f999b" providerId="LiveId" clId="{8E04C886-FD53-464D-BDC0-87C8DBF6C93B}" dt="2022-10-19T10:42:46.740" v="5426" actId="14100"/>
          <ac:picMkLst>
            <pc:docMk/>
            <pc:sldMk cId="3612888746" sldId="1236"/>
            <ac:picMk id="10" creationId="{59C44DE4-7AF4-DC3A-E3F3-530A9147F115}"/>
          </ac:picMkLst>
        </pc:picChg>
        <pc:picChg chg="add mod">
          <ac:chgData name="Giovanna Harzer" userId="4717d86b1a8f999b" providerId="LiveId" clId="{8E04C886-FD53-464D-BDC0-87C8DBF6C93B}" dt="2022-10-19T12:13:38.864" v="8826"/>
          <ac:picMkLst>
            <pc:docMk/>
            <pc:sldMk cId="3612888746" sldId="1236"/>
            <ac:picMk id="11" creationId="{6D971E9F-18CC-46C0-FA04-196769A463A1}"/>
          </ac:picMkLst>
        </pc:picChg>
        <pc:cxnChg chg="del">
          <ac:chgData name="Giovanna Harzer" userId="4717d86b1a8f999b" providerId="LiveId" clId="{8E04C886-FD53-464D-BDC0-87C8DBF6C93B}" dt="2022-10-19T11:57:33.189" v="8274" actId="478"/>
          <ac:cxnSpMkLst>
            <pc:docMk/>
            <pc:sldMk cId="3612888746" sldId="1236"/>
            <ac:cxnSpMk id="38" creationId="{7422519B-CB31-654A-653B-85F2AC6BF188}"/>
          </ac:cxnSpMkLst>
        </pc:cxnChg>
      </pc:sldChg>
      <pc:sldChg chg="addSp delSp modSp add mod addAnim delAnim modAnim">
        <pc:chgData name="Giovanna Harzer" userId="4717d86b1a8f999b" providerId="LiveId" clId="{8E04C886-FD53-464D-BDC0-87C8DBF6C93B}" dt="2022-10-19T12:14:00.656" v="8837"/>
        <pc:sldMkLst>
          <pc:docMk/>
          <pc:sldMk cId="491612581" sldId="1237"/>
        </pc:sldMkLst>
        <pc:spChg chg="mod">
          <ac:chgData name="Giovanna Harzer" userId="4717d86b1a8f999b" providerId="LiveId" clId="{8E04C886-FD53-464D-BDC0-87C8DBF6C93B}" dt="2022-10-19T10:42:58.497" v="5431" actId="20577"/>
          <ac:spMkLst>
            <pc:docMk/>
            <pc:sldMk cId="491612581" sldId="1237"/>
            <ac:spMk id="8" creationId="{0CC26238-AAC5-8020-2E57-DA9BD2929A6E}"/>
          </ac:spMkLst>
        </pc:spChg>
        <pc:spChg chg="mod">
          <ac:chgData name="Giovanna Harzer" userId="4717d86b1a8f999b" providerId="LiveId" clId="{8E04C886-FD53-464D-BDC0-87C8DBF6C93B}" dt="2022-10-19T10:44:22.701" v="5477" actId="2710"/>
          <ac:spMkLst>
            <pc:docMk/>
            <pc:sldMk cId="491612581" sldId="1237"/>
            <ac:spMk id="14" creationId="{690FFFEF-A339-1617-8D77-AC4C213E6CB9}"/>
          </ac:spMkLst>
        </pc:spChg>
        <pc:spChg chg="add del">
          <ac:chgData name="Giovanna Harzer" userId="4717d86b1a8f999b" providerId="LiveId" clId="{8E04C886-FD53-464D-BDC0-87C8DBF6C93B}" dt="2022-10-19T11:57:39.020" v="8277" actId="478"/>
          <ac:spMkLst>
            <pc:docMk/>
            <pc:sldMk cId="491612581" sldId="1237"/>
            <ac:spMk id="15" creationId="{74EC1632-DC5A-0B00-D113-0622F4D2BD0D}"/>
          </ac:spMkLst>
        </pc:spChg>
        <pc:spChg chg="add del">
          <ac:chgData name="Giovanna Harzer" userId="4717d86b1a8f999b" providerId="LiveId" clId="{8E04C886-FD53-464D-BDC0-87C8DBF6C93B}" dt="2022-10-19T11:57:39.020" v="8277" actId="478"/>
          <ac:spMkLst>
            <pc:docMk/>
            <pc:sldMk cId="491612581" sldId="1237"/>
            <ac:spMk id="16" creationId="{EA05F821-33EF-0EEE-F6CE-44548839084E}"/>
          </ac:spMkLst>
        </pc:spChg>
        <pc:spChg chg="add del">
          <ac:chgData name="Giovanna Harzer" userId="4717d86b1a8f999b" providerId="LiveId" clId="{8E04C886-FD53-464D-BDC0-87C8DBF6C93B}" dt="2022-10-19T11:57:39.020" v="8277" actId="478"/>
          <ac:spMkLst>
            <pc:docMk/>
            <pc:sldMk cId="491612581" sldId="1237"/>
            <ac:spMk id="18" creationId="{9D54ADE4-B5EA-3449-E754-0AEE62E830A0}"/>
          </ac:spMkLst>
        </pc:spChg>
        <pc:spChg chg="add del">
          <ac:chgData name="Giovanna Harzer" userId="4717d86b1a8f999b" providerId="LiveId" clId="{8E04C886-FD53-464D-BDC0-87C8DBF6C93B}" dt="2022-10-19T11:57:39.020" v="8277" actId="478"/>
          <ac:spMkLst>
            <pc:docMk/>
            <pc:sldMk cId="491612581" sldId="1237"/>
            <ac:spMk id="20" creationId="{071A69D0-E52A-23C9-852E-BB63E9753EC2}"/>
          </ac:spMkLst>
        </pc:spChg>
        <pc:spChg chg="mod">
          <ac:chgData name="Giovanna Harzer" userId="4717d86b1a8f999b" providerId="LiveId" clId="{8E04C886-FD53-464D-BDC0-87C8DBF6C93B}" dt="2022-10-19T10:44:26.981" v="5495" actId="1036"/>
          <ac:spMkLst>
            <pc:docMk/>
            <pc:sldMk cId="491612581" sldId="1237"/>
            <ac:spMk id="22" creationId="{4EA566B6-7996-C313-46F9-945CB0434F32}"/>
          </ac:spMkLst>
        </pc:spChg>
        <pc:spChg chg="add del">
          <ac:chgData name="Giovanna Harzer" userId="4717d86b1a8f999b" providerId="LiveId" clId="{8E04C886-FD53-464D-BDC0-87C8DBF6C93B}" dt="2022-10-19T11:57:36.145" v="8276" actId="478"/>
          <ac:spMkLst>
            <pc:docMk/>
            <pc:sldMk cId="491612581" sldId="1237"/>
            <ac:spMk id="27" creationId="{A95C4DB2-3A41-9753-2C5A-27503208F6D7}"/>
          </ac:spMkLst>
        </pc:spChg>
        <pc:spChg chg="add del">
          <ac:chgData name="Giovanna Harzer" userId="4717d86b1a8f999b" providerId="LiveId" clId="{8E04C886-FD53-464D-BDC0-87C8DBF6C93B}" dt="2022-10-19T11:57:39.020" v="8277" actId="478"/>
          <ac:spMkLst>
            <pc:docMk/>
            <pc:sldMk cId="491612581" sldId="1237"/>
            <ac:spMk id="28" creationId="{EE78919F-864F-C438-D462-AD0F2D638E1E}"/>
          </ac:spMkLst>
        </pc:spChg>
        <pc:spChg chg="mod">
          <ac:chgData name="Giovanna Harzer" userId="4717d86b1a8f999b" providerId="LiveId" clId="{8E04C886-FD53-464D-BDC0-87C8DBF6C93B}" dt="2022-10-19T10:44:16.558" v="5475" actId="14100"/>
          <ac:spMkLst>
            <pc:docMk/>
            <pc:sldMk cId="491612581" sldId="1237"/>
            <ac:spMk id="45" creationId="{74D3A555-8C52-86B5-A4EE-AD93B940BC98}"/>
          </ac:spMkLst>
        </pc:spChg>
        <pc:spChg chg="mod">
          <ac:chgData name="Giovanna Harzer" userId="4717d86b1a8f999b" providerId="LiveId" clId="{8E04C886-FD53-464D-BDC0-87C8DBF6C93B}" dt="2022-10-19T10:44:29.273" v="5496" actId="14100"/>
          <ac:spMkLst>
            <pc:docMk/>
            <pc:sldMk cId="491612581" sldId="1237"/>
            <ac:spMk id="46" creationId="{BF2F3AD8-E814-7DE9-7317-85F2A8882463}"/>
          </ac:spMkLst>
        </pc:spChg>
        <pc:picChg chg="add mod">
          <ac:chgData name="Giovanna Harzer" userId="4717d86b1a8f999b" providerId="LiveId" clId="{8E04C886-FD53-464D-BDC0-87C8DBF6C93B}" dt="2022-10-19T10:43:13.541" v="5435" actId="14100"/>
          <ac:picMkLst>
            <pc:docMk/>
            <pc:sldMk cId="491612581" sldId="1237"/>
            <ac:picMk id="3" creationId="{1B535A3A-D5D9-D92E-871A-313A088B392A}"/>
          </ac:picMkLst>
        </pc:picChg>
        <pc:picChg chg="del">
          <ac:chgData name="Giovanna Harzer" userId="4717d86b1a8f999b" providerId="LiveId" clId="{8E04C886-FD53-464D-BDC0-87C8DBF6C93B}" dt="2022-10-19T10:43:09.971" v="5432" actId="478"/>
          <ac:picMkLst>
            <pc:docMk/>
            <pc:sldMk cId="491612581" sldId="1237"/>
            <ac:picMk id="10" creationId="{59C44DE4-7AF4-DC3A-E3F3-530A9147F115}"/>
          </ac:picMkLst>
        </pc:picChg>
        <pc:picChg chg="add mod">
          <ac:chgData name="Giovanna Harzer" userId="4717d86b1a8f999b" providerId="LiveId" clId="{8E04C886-FD53-464D-BDC0-87C8DBF6C93B}" dt="2022-10-19T12:13:53.035" v="8834" actId="1076"/>
          <ac:picMkLst>
            <pc:docMk/>
            <pc:sldMk cId="491612581" sldId="1237"/>
            <ac:picMk id="11" creationId="{29E783BD-CC55-9062-FAC2-BC3AE021003E}"/>
          </ac:picMkLst>
        </pc:picChg>
        <pc:cxnChg chg="add del">
          <ac:chgData name="Giovanna Harzer" userId="4717d86b1a8f999b" providerId="LiveId" clId="{8E04C886-FD53-464D-BDC0-87C8DBF6C93B}" dt="2022-10-19T11:57:39.020" v="8277" actId="478"/>
          <ac:cxnSpMkLst>
            <pc:docMk/>
            <pc:sldMk cId="491612581" sldId="1237"/>
            <ac:cxnSpMk id="38" creationId="{7422519B-CB31-654A-653B-85F2AC6BF188}"/>
          </ac:cxnSpMkLst>
        </pc:cxnChg>
      </pc:sldChg>
      <pc:sldChg chg="addSp delSp modSp add mod delAnim modAnim">
        <pc:chgData name="Giovanna Harzer" userId="4717d86b1a8f999b" providerId="LiveId" clId="{8E04C886-FD53-464D-BDC0-87C8DBF6C93B}" dt="2022-10-19T12:14:39.544" v="8850"/>
        <pc:sldMkLst>
          <pc:docMk/>
          <pc:sldMk cId="1191295132" sldId="1238"/>
        </pc:sldMkLst>
        <pc:spChg chg="mod">
          <ac:chgData name="Giovanna Harzer" userId="4717d86b1a8f999b" providerId="LiveId" clId="{8E04C886-FD53-464D-BDC0-87C8DBF6C93B}" dt="2022-10-19T10:44:49.820" v="5499"/>
          <ac:spMkLst>
            <pc:docMk/>
            <pc:sldMk cId="1191295132" sldId="1238"/>
            <ac:spMk id="11" creationId="{77A95B07-DD24-97AA-99AE-5B4272BA4B0C}"/>
          </ac:spMkLst>
        </pc:spChg>
        <pc:spChg chg="del">
          <ac:chgData name="Giovanna Harzer" userId="4717d86b1a8f999b" providerId="LiveId" clId="{8E04C886-FD53-464D-BDC0-87C8DBF6C93B}" dt="2022-10-19T10:44:49.398" v="5498" actId="478"/>
          <ac:spMkLst>
            <pc:docMk/>
            <pc:sldMk cId="1191295132" sldId="1238"/>
            <ac:spMk id="14" creationId="{690FFFEF-A339-1617-8D77-AC4C213E6CB9}"/>
          </ac:spMkLst>
        </pc:spChg>
        <pc:spChg chg="del">
          <ac:chgData name="Giovanna Harzer" userId="4717d86b1a8f999b" providerId="LiveId" clId="{8E04C886-FD53-464D-BDC0-87C8DBF6C93B}" dt="2022-10-19T11:57:42.172" v="8278" actId="478"/>
          <ac:spMkLst>
            <pc:docMk/>
            <pc:sldMk cId="1191295132" sldId="1238"/>
            <ac:spMk id="15" creationId="{74EC1632-DC5A-0B00-D113-0622F4D2BD0D}"/>
          </ac:spMkLst>
        </pc:spChg>
        <pc:spChg chg="del">
          <ac:chgData name="Giovanna Harzer" userId="4717d86b1a8f999b" providerId="LiveId" clId="{8E04C886-FD53-464D-BDC0-87C8DBF6C93B}" dt="2022-10-19T11:57:42.172" v="8278" actId="478"/>
          <ac:spMkLst>
            <pc:docMk/>
            <pc:sldMk cId="1191295132" sldId="1238"/>
            <ac:spMk id="16" creationId="{EA05F821-33EF-0EEE-F6CE-44548839084E}"/>
          </ac:spMkLst>
        </pc:spChg>
        <pc:spChg chg="del">
          <ac:chgData name="Giovanna Harzer" userId="4717d86b1a8f999b" providerId="LiveId" clId="{8E04C886-FD53-464D-BDC0-87C8DBF6C93B}" dt="2022-10-19T11:57:42.172" v="8278" actId="478"/>
          <ac:spMkLst>
            <pc:docMk/>
            <pc:sldMk cId="1191295132" sldId="1238"/>
            <ac:spMk id="18" creationId="{9D54ADE4-B5EA-3449-E754-0AEE62E830A0}"/>
          </ac:spMkLst>
        </pc:spChg>
        <pc:spChg chg="del">
          <ac:chgData name="Giovanna Harzer" userId="4717d86b1a8f999b" providerId="LiveId" clId="{8E04C886-FD53-464D-BDC0-87C8DBF6C93B}" dt="2022-10-19T11:57:42.172" v="8278" actId="478"/>
          <ac:spMkLst>
            <pc:docMk/>
            <pc:sldMk cId="1191295132" sldId="1238"/>
            <ac:spMk id="20" creationId="{071A69D0-E52A-23C9-852E-BB63E9753EC2}"/>
          </ac:spMkLst>
        </pc:spChg>
        <pc:spChg chg="del">
          <ac:chgData name="Giovanna Harzer" userId="4717d86b1a8f999b" providerId="LiveId" clId="{8E04C886-FD53-464D-BDC0-87C8DBF6C93B}" dt="2022-10-19T10:44:49.398" v="5498" actId="478"/>
          <ac:spMkLst>
            <pc:docMk/>
            <pc:sldMk cId="1191295132" sldId="1238"/>
            <ac:spMk id="22" creationId="{4EA566B6-7996-C313-46F9-945CB0434F32}"/>
          </ac:spMkLst>
        </pc:spChg>
        <pc:spChg chg="del">
          <ac:chgData name="Giovanna Harzer" userId="4717d86b1a8f999b" providerId="LiveId" clId="{8E04C886-FD53-464D-BDC0-87C8DBF6C93B}" dt="2022-10-19T11:57:42.172" v="8278" actId="478"/>
          <ac:spMkLst>
            <pc:docMk/>
            <pc:sldMk cId="1191295132" sldId="1238"/>
            <ac:spMk id="28" creationId="{EE78919F-864F-C438-D462-AD0F2D638E1E}"/>
          </ac:spMkLst>
        </pc:spChg>
        <pc:spChg chg="mod">
          <ac:chgData name="Giovanna Harzer" userId="4717d86b1a8f999b" providerId="LiveId" clId="{8E04C886-FD53-464D-BDC0-87C8DBF6C93B}" dt="2022-10-19T10:44:49.820" v="5499"/>
          <ac:spMkLst>
            <pc:docMk/>
            <pc:sldMk cId="1191295132" sldId="1238"/>
            <ac:spMk id="33" creationId="{13635D8F-DB7B-316E-47D8-6625A7B53526}"/>
          </ac:spMkLst>
        </pc:spChg>
        <pc:spChg chg="mod">
          <ac:chgData name="Giovanna Harzer" userId="4717d86b1a8f999b" providerId="LiveId" clId="{8E04C886-FD53-464D-BDC0-87C8DBF6C93B}" dt="2022-10-19T10:44:49.820" v="5499"/>
          <ac:spMkLst>
            <pc:docMk/>
            <pc:sldMk cId="1191295132" sldId="1238"/>
            <ac:spMk id="34" creationId="{714D9F03-1F7D-4079-93E4-C9DDB276B30E}"/>
          </ac:spMkLst>
        </pc:spChg>
        <pc:spChg chg="mod">
          <ac:chgData name="Giovanna Harzer" userId="4717d86b1a8f999b" providerId="LiveId" clId="{8E04C886-FD53-464D-BDC0-87C8DBF6C93B}" dt="2022-10-19T10:44:49.820" v="5499"/>
          <ac:spMkLst>
            <pc:docMk/>
            <pc:sldMk cId="1191295132" sldId="1238"/>
            <ac:spMk id="35" creationId="{0B2E08A4-F2A8-C7BD-5875-D735DCBA8EB2}"/>
          </ac:spMkLst>
        </pc:spChg>
        <pc:spChg chg="add mod">
          <ac:chgData name="Giovanna Harzer" userId="4717d86b1a8f999b" providerId="LiveId" clId="{8E04C886-FD53-464D-BDC0-87C8DBF6C93B}" dt="2022-10-19T10:45:10.697" v="5511" actId="207"/>
          <ac:spMkLst>
            <pc:docMk/>
            <pc:sldMk cId="1191295132" sldId="1238"/>
            <ac:spMk id="36" creationId="{A696DD78-CC20-B038-4383-A60497180BD9}"/>
          </ac:spMkLst>
        </pc:spChg>
        <pc:spChg chg="add mod">
          <ac:chgData name="Giovanna Harzer" userId="4717d86b1a8f999b" providerId="LiveId" clId="{8E04C886-FD53-464D-BDC0-87C8DBF6C93B}" dt="2022-10-19T10:45:25.125" v="5521" actId="20577"/>
          <ac:spMkLst>
            <pc:docMk/>
            <pc:sldMk cId="1191295132" sldId="1238"/>
            <ac:spMk id="37" creationId="{7DB43241-140E-44F4-2356-E0FF63483571}"/>
          </ac:spMkLst>
        </pc:spChg>
        <pc:spChg chg="del">
          <ac:chgData name="Giovanna Harzer" userId="4717d86b1a8f999b" providerId="LiveId" clId="{8E04C886-FD53-464D-BDC0-87C8DBF6C93B}" dt="2022-10-19T10:44:49.398" v="5498" actId="478"/>
          <ac:spMkLst>
            <pc:docMk/>
            <pc:sldMk cId="1191295132" sldId="1238"/>
            <ac:spMk id="45" creationId="{74D3A555-8C52-86B5-A4EE-AD93B940BC98}"/>
          </ac:spMkLst>
        </pc:spChg>
        <pc:spChg chg="del">
          <ac:chgData name="Giovanna Harzer" userId="4717d86b1a8f999b" providerId="LiveId" clId="{8E04C886-FD53-464D-BDC0-87C8DBF6C93B}" dt="2022-10-19T10:44:49.398" v="5498" actId="478"/>
          <ac:spMkLst>
            <pc:docMk/>
            <pc:sldMk cId="1191295132" sldId="1238"/>
            <ac:spMk id="46" creationId="{BF2F3AD8-E814-7DE9-7317-85F2A8882463}"/>
          </ac:spMkLst>
        </pc:spChg>
        <pc:grpChg chg="add mod">
          <ac:chgData name="Giovanna Harzer" userId="4717d86b1a8f999b" providerId="LiveId" clId="{8E04C886-FD53-464D-BDC0-87C8DBF6C93B}" dt="2022-10-19T10:44:52.290" v="5509" actId="1035"/>
          <ac:grpSpMkLst>
            <pc:docMk/>
            <pc:sldMk cId="1191295132" sldId="1238"/>
            <ac:grpSpMk id="10" creationId="{AFC030AB-BB49-2A27-E43D-4D7A393F07DB}"/>
          </ac:grpSpMkLst>
        </pc:grpChg>
        <pc:grpChg chg="mod">
          <ac:chgData name="Giovanna Harzer" userId="4717d86b1a8f999b" providerId="LiveId" clId="{8E04C886-FD53-464D-BDC0-87C8DBF6C93B}" dt="2022-10-19T10:44:49.820" v="5499"/>
          <ac:grpSpMkLst>
            <pc:docMk/>
            <pc:sldMk cId="1191295132" sldId="1238"/>
            <ac:grpSpMk id="12" creationId="{C51469DD-53CA-D8DB-469B-E1D62180F666}"/>
          </ac:grpSpMkLst>
        </pc:grpChg>
        <pc:grpChg chg="mod">
          <ac:chgData name="Giovanna Harzer" userId="4717d86b1a8f999b" providerId="LiveId" clId="{8E04C886-FD53-464D-BDC0-87C8DBF6C93B}" dt="2022-10-19T10:44:49.820" v="5499"/>
          <ac:grpSpMkLst>
            <pc:docMk/>
            <pc:sldMk cId="1191295132" sldId="1238"/>
            <ac:grpSpMk id="13" creationId="{2FD7D964-2EBF-1815-4A88-D6AC5641468D}"/>
          </ac:grpSpMkLst>
        </pc:grpChg>
        <pc:grpChg chg="del">
          <ac:chgData name="Giovanna Harzer" userId="4717d86b1a8f999b" providerId="LiveId" clId="{8E04C886-FD53-464D-BDC0-87C8DBF6C93B}" dt="2022-10-19T10:44:49.398" v="5498" actId="478"/>
          <ac:grpSpMkLst>
            <pc:docMk/>
            <pc:sldMk cId="1191295132" sldId="1238"/>
            <ac:grpSpMk id="21" creationId="{82E7E7BC-CC10-A6D4-347F-85345ED6FE00}"/>
          </ac:grpSpMkLst>
        </pc:grpChg>
        <pc:picChg chg="add del mod">
          <ac:chgData name="Giovanna Harzer" userId="4717d86b1a8f999b" providerId="LiveId" clId="{8E04C886-FD53-464D-BDC0-87C8DBF6C93B}" dt="2022-10-19T12:14:07.199" v="8841" actId="478"/>
          <ac:picMkLst>
            <pc:docMk/>
            <pc:sldMk cId="1191295132" sldId="1238"/>
            <ac:picMk id="39" creationId="{C9DEE0AB-FA90-6493-CDBA-66910E0B03E5}"/>
          </ac:picMkLst>
        </pc:picChg>
        <pc:picChg chg="add mod">
          <ac:chgData name="Giovanna Harzer" userId="4717d86b1a8f999b" providerId="LiveId" clId="{8E04C886-FD53-464D-BDC0-87C8DBF6C93B}" dt="2022-10-19T12:14:38.482" v="8849" actId="1076"/>
          <ac:picMkLst>
            <pc:docMk/>
            <pc:sldMk cId="1191295132" sldId="1238"/>
            <ac:picMk id="40" creationId="{7FD59BCC-F8B1-4CC7-8812-72B6C20983B1}"/>
          </ac:picMkLst>
        </pc:picChg>
        <pc:cxnChg chg="del">
          <ac:chgData name="Giovanna Harzer" userId="4717d86b1a8f999b" providerId="LiveId" clId="{8E04C886-FD53-464D-BDC0-87C8DBF6C93B}" dt="2022-10-19T11:57:42.172" v="8278" actId="478"/>
          <ac:cxnSpMkLst>
            <pc:docMk/>
            <pc:sldMk cId="1191295132" sldId="1238"/>
            <ac:cxnSpMk id="38" creationId="{7422519B-CB31-654A-653B-85F2AC6BF188}"/>
          </ac:cxnSpMkLst>
        </pc:cxnChg>
      </pc:sldChg>
      <pc:sldChg chg="addSp delSp modSp add mod ord delAnim modAnim">
        <pc:chgData name="Giovanna Harzer" userId="4717d86b1a8f999b" providerId="LiveId" clId="{8E04C886-FD53-464D-BDC0-87C8DBF6C93B}" dt="2022-10-19T12:14:59.521" v="8860" actId="1076"/>
        <pc:sldMkLst>
          <pc:docMk/>
          <pc:sldMk cId="3555835711" sldId="1239"/>
        </pc:sldMkLst>
        <pc:spChg chg="mod">
          <ac:chgData name="Giovanna Harzer" userId="4717d86b1a8f999b" providerId="LiveId" clId="{8E04C886-FD53-464D-BDC0-87C8DBF6C93B}" dt="2022-10-19T10:45:45.025" v="5531" actId="20577"/>
          <ac:spMkLst>
            <pc:docMk/>
            <pc:sldMk cId="3555835711" sldId="1239"/>
            <ac:spMk id="7" creationId="{620DF20A-8092-B854-16F5-BE71620FAE34}"/>
          </ac:spMkLst>
        </pc:spChg>
        <pc:spChg chg="mod">
          <ac:chgData name="Giovanna Harzer" userId="4717d86b1a8f999b" providerId="LiveId" clId="{8E04C886-FD53-464D-BDC0-87C8DBF6C93B}" dt="2022-10-19T10:45:49.307" v="5534"/>
          <ac:spMkLst>
            <pc:docMk/>
            <pc:sldMk cId="3555835711" sldId="1239"/>
            <ac:spMk id="8" creationId="{0CC26238-AAC5-8020-2E57-DA9BD2929A6E}"/>
          </ac:spMkLst>
        </pc:spChg>
        <pc:spChg chg="mod">
          <ac:chgData name="Giovanna Harzer" userId="4717d86b1a8f999b" providerId="LiveId" clId="{8E04C886-FD53-464D-BDC0-87C8DBF6C93B}" dt="2022-10-19T10:46:30.139" v="5576" actId="1035"/>
          <ac:spMkLst>
            <pc:docMk/>
            <pc:sldMk cId="3555835711" sldId="1239"/>
            <ac:spMk id="14" creationId="{690FFFEF-A339-1617-8D77-AC4C213E6CB9}"/>
          </ac:spMkLst>
        </pc:spChg>
        <pc:spChg chg="del">
          <ac:chgData name="Giovanna Harzer" userId="4717d86b1a8f999b" providerId="LiveId" clId="{8E04C886-FD53-464D-BDC0-87C8DBF6C93B}" dt="2022-10-19T11:57:43.578" v="8279" actId="478"/>
          <ac:spMkLst>
            <pc:docMk/>
            <pc:sldMk cId="3555835711" sldId="1239"/>
            <ac:spMk id="15" creationId="{74EC1632-DC5A-0B00-D113-0622F4D2BD0D}"/>
          </ac:spMkLst>
        </pc:spChg>
        <pc:spChg chg="del">
          <ac:chgData name="Giovanna Harzer" userId="4717d86b1a8f999b" providerId="LiveId" clId="{8E04C886-FD53-464D-BDC0-87C8DBF6C93B}" dt="2022-10-19T11:57:43.578" v="8279" actId="478"/>
          <ac:spMkLst>
            <pc:docMk/>
            <pc:sldMk cId="3555835711" sldId="1239"/>
            <ac:spMk id="16" creationId="{EA05F821-33EF-0EEE-F6CE-44548839084E}"/>
          </ac:spMkLst>
        </pc:spChg>
        <pc:spChg chg="del">
          <ac:chgData name="Giovanna Harzer" userId="4717d86b1a8f999b" providerId="LiveId" clId="{8E04C886-FD53-464D-BDC0-87C8DBF6C93B}" dt="2022-10-19T11:57:43.578" v="8279" actId="478"/>
          <ac:spMkLst>
            <pc:docMk/>
            <pc:sldMk cId="3555835711" sldId="1239"/>
            <ac:spMk id="18" creationId="{9D54ADE4-B5EA-3449-E754-0AEE62E830A0}"/>
          </ac:spMkLst>
        </pc:spChg>
        <pc:spChg chg="del">
          <ac:chgData name="Giovanna Harzer" userId="4717d86b1a8f999b" providerId="LiveId" clId="{8E04C886-FD53-464D-BDC0-87C8DBF6C93B}" dt="2022-10-19T11:57:43.578" v="8279" actId="478"/>
          <ac:spMkLst>
            <pc:docMk/>
            <pc:sldMk cId="3555835711" sldId="1239"/>
            <ac:spMk id="20" creationId="{071A69D0-E52A-23C9-852E-BB63E9753EC2}"/>
          </ac:spMkLst>
        </pc:spChg>
        <pc:spChg chg="mod">
          <ac:chgData name="Giovanna Harzer" userId="4717d86b1a8f999b" providerId="LiveId" clId="{8E04C886-FD53-464D-BDC0-87C8DBF6C93B}" dt="2022-10-19T10:46:47.249" v="5581" actId="113"/>
          <ac:spMkLst>
            <pc:docMk/>
            <pc:sldMk cId="3555835711" sldId="1239"/>
            <ac:spMk id="22" creationId="{4EA566B6-7996-C313-46F9-945CB0434F32}"/>
          </ac:spMkLst>
        </pc:spChg>
        <pc:spChg chg="del">
          <ac:chgData name="Giovanna Harzer" userId="4717d86b1a8f999b" providerId="LiveId" clId="{8E04C886-FD53-464D-BDC0-87C8DBF6C93B}" dt="2022-10-19T11:57:43.578" v="8279" actId="478"/>
          <ac:spMkLst>
            <pc:docMk/>
            <pc:sldMk cId="3555835711" sldId="1239"/>
            <ac:spMk id="28" creationId="{EE78919F-864F-C438-D462-AD0F2D638E1E}"/>
          </ac:spMkLst>
        </pc:spChg>
        <pc:spChg chg="mod">
          <ac:chgData name="Giovanna Harzer" userId="4717d86b1a8f999b" providerId="LiveId" clId="{8E04C886-FD53-464D-BDC0-87C8DBF6C93B}" dt="2022-10-19T10:46:30.139" v="5576" actId="1035"/>
          <ac:spMkLst>
            <pc:docMk/>
            <pc:sldMk cId="3555835711" sldId="1239"/>
            <ac:spMk id="45" creationId="{74D3A555-8C52-86B5-A4EE-AD93B940BC98}"/>
          </ac:spMkLst>
        </pc:spChg>
        <pc:spChg chg="mod">
          <ac:chgData name="Giovanna Harzer" userId="4717d86b1a8f999b" providerId="LiveId" clId="{8E04C886-FD53-464D-BDC0-87C8DBF6C93B}" dt="2022-10-19T10:46:50.802" v="5583" actId="14100"/>
          <ac:spMkLst>
            <pc:docMk/>
            <pc:sldMk cId="3555835711" sldId="1239"/>
            <ac:spMk id="46" creationId="{BF2F3AD8-E814-7DE9-7317-85F2A8882463}"/>
          </ac:spMkLst>
        </pc:spChg>
        <pc:picChg chg="del">
          <ac:chgData name="Giovanna Harzer" userId="4717d86b1a8f999b" providerId="LiveId" clId="{8E04C886-FD53-464D-BDC0-87C8DBF6C93B}" dt="2022-10-19T10:45:58.080" v="5535" actId="478"/>
          <ac:picMkLst>
            <pc:docMk/>
            <pc:sldMk cId="3555835711" sldId="1239"/>
            <ac:picMk id="3" creationId="{1B535A3A-D5D9-D92E-871A-313A088B392A}"/>
          </ac:picMkLst>
        </pc:picChg>
        <pc:picChg chg="add mod">
          <ac:chgData name="Giovanna Harzer" userId="4717d86b1a8f999b" providerId="LiveId" clId="{8E04C886-FD53-464D-BDC0-87C8DBF6C93B}" dt="2022-10-19T10:46:04.124" v="5539" actId="14100"/>
          <ac:picMkLst>
            <pc:docMk/>
            <pc:sldMk cId="3555835711" sldId="1239"/>
            <ac:picMk id="10" creationId="{9D1255E9-5A5C-8A15-27E6-477FFF3C4BF2}"/>
          </ac:picMkLst>
        </pc:picChg>
        <pc:picChg chg="add mod">
          <ac:chgData name="Giovanna Harzer" userId="4717d86b1a8f999b" providerId="LiveId" clId="{8E04C886-FD53-464D-BDC0-87C8DBF6C93B}" dt="2022-10-19T12:14:43.482" v="8853" actId="1076"/>
          <ac:picMkLst>
            <pc:docMk/>
            <pc:sldMk cId="3555835711" sldId="1239"/>
            <ac:picMk id="11" creationId="{5932E835-D452-9960-2E74-0FCB61C21F77}"/>
          </ac:picMkLst>
        </pc:picChg>
        <pc:picChg chg="add mod">
          <ac:chgData name="Giovanna Harzer" userId="4717d86b1a8f999b" providerId="LiveId" clId="{8E04C886-FD53-464D-BDC0-87C8DBF6C93B}" dt="2022-10-19T12:14:59.521" v="8860" actId="1076"/>
          <ac:picMkLst>
            <pc:docMk/>
            <pc:sldMk cId="3555835711" sldId="1239"/>
            <ac:picMk id="12" creationId="{1BC51D43-5BC2-DC45-F609-B78A3B5D7EAF}"/>
          </ac:picMkLst>
        </pc:picChg>
        <pc:cxnChg chg="del">
          <ac:chgData name="Giovanna Harzer" userId="4717d86b1a8f999b" providerId="LiveId" clId="{8E04C886-FD53-464D-BDC0-87C8DBF6C93B}" dt="2022-10-19T11:57:43.578" v="8279" actId="478"/>
          <ac:cxnSpMkLst>
            <pc:docMk/>
            <pc:sldMk cId="3555835711" sldId="1239"/>
            <ac:cxnSpMk id="38" creationId="{7422519B-CB31-654A-653B-85F2AC6BF188}"/>
          </ac:cxnSpMkLst>
        </pc:cxnChg>
      </pc:sldChg>
      <pc:sldChg chg="addSp delSp modSp add mod delAnim modAnim">
        <pc:chgData name="Giovanna Harzer" userId="4717d86b1a8f999b" providerId="LiveId" clId="{8E04C886-FD53-464D-BDC0-87C8DBF6C93B}" dt="2022-10-19T12:15:14.103" v="8870" actId="1076"/>
        <pc:sldMkLst>
          <pc:docMk/>
          <pc:sldMk cId="2259035537" sldId="1240"/>
        </pc:sldMkLst>
        <pc:spChg chg="mod">
          <ac:chgData name="Giovanna Harzer" userId="4717d86b1a8f999b" providerId="LiveId" clId="{8E04C886-FD53-464D-BDC0-87C8DBF6C93B}" dt="2022-10-19T10:48:19.934" v="5666" actId="20577"/>
          <ac:spMkLst>
            <pc:docMk/>
            <pc:sldMk cId="2259035537" sldId="1240"/>
            <ac:spMk id="8" creationId="{0CC26238-AAC5-8020-2E57-DA9BD2929A6E}"/>
          </ac:spMkLst>
        </pc:spChg>
        <pc:spChg chg="mod">
          <ac:chgData name="Giovanna Harzer" userId="4717d86b1a8f999b" providerId="LiveId" clId="{8E04C886-FD53-464D-BDC0-87C8DBF6C93B}" dt="2022-10-19T10:48:13.077" v="5664" actId="1036"/>
          <ac:spMkLst>
            <pc:docMk/>
            <pc:sldMk cId="2259035537" sldId="1240"/>
            <ac:spMk id="14" creationId="{690FFFEF-A339-1617-8D77-AC4C213E6CB9}"/>
          </ac:spMkLst>
        </pc:spChg>
        <pc:spChg chg="del">
          <ac:chgData name="Giovanna Harzer" userId="4717d86b1a8f999b" providerId="LiveId" clId="{8E04C886-FD53-464D-BDC0-87C8DBF6C93B}" dt="2022-10-19T11:57:45.015" v="8280" actId="478"/>
          <ac:spMkLst>
            <pc:docMk/>
            <pc:sldMk cId="2259035537" sldId="1240"/>
            <ac:spMk id="15" creationId="{74EC1632-DC5A-0B00-D113-0622F4D2BD0D}"/>
          </ac:spMkLst>
        </pc:spChg>
        <pc:spChg chg="del">
          <ac:chgData name="Giovanna Harzer" userId="4717d86b1a8f999b" providerId="LiveId" clId="{8E04C886-FD53-464D-BDC0-87C8DBF6C93B}" dt="2022-10-19T11:57:45.015" v="8280" actId="478"/>
          <ac:spMkLst>
            <pc:docMk/>
            <pc:sldMk cId="2259035537" sldId="1240"/>
            <ac:spMk id="16" creationId="{EA05F821-33EF-0EEE-F6CE-44548839084E}"/>
          </ac:spMkLst>
        </pc:spChg>
        <pc:spChg chg="del">
          <ac:chgData name="Giovanna Harzer" userId="4717d86b1a8f999b" providerId="LiveId" clId="{8E04C886-FD53-464D-BDC0-87C8DBF6C93B}" dt="2022-10-19T11:57:45.015" v="8280" actId="478"/>
          <ac:spMkLst>
            <pc:docMk/>
            <pc:sldMk cId="2259035537" sldId="1240"/>
            <ac:spMk id="18" creationId="{9D54ADE4-B5EA-3449-E754-0AEE62E830A0}"/>
          </ac:spMkLst>
        </pc:spChg>
        <pc:spChg chg="del">
          <ac:chgData name="Giovanna Harzer" userId="4717d86b1a8f999b" providerId="LiveId" clId="{8E04C886-FD53-464D-BDC0-87C8DBF6C93B}" dt="2022-10-19T11:57:45.015" v="8280" actId="478"/>
          <ac:spMkLst>
            <pc:docMk/>
            <pc:sldMk cId="2259035537" sldId="1240"/>
            <ac:spMk id="20" creationId="{071A69D0-E52A-23C9-852E-BB63E9753EC2}"/>
          </ac:spMkLst>
        </pc:spChg>
        <pc:spChg chg="mod">
          <ac:chgData name="Giovanna Harzer" userId="4717d86b1a8f999b" providerId="LiveId" clId="{8E04C886-FD53-464D-BDC0-87C8DBF6C93B}" dt="2022-10-19T10:47:50.654" v="5619" actId="113"/>
          <ac:spMkLst>
            <pc:docMk/>
            <pc:sldMk cId="2259035537" sldId="1240"/>
            <ac:spMk id="22" creationId="{4EA566B6-7996-C313-46F9-945CB0434F32}"/>
          </ac:spMkLst>
        </pc:spChg>
        <pc:spChg chg="del">
          <ac:chgData name="Giovanna Harzer" userId="4717d86b1a8f999b" providerId="LiveId" clId="{8E04C886-FD53-464D-BDC0-87C8DBF6C93B}" dt="2022-10-19T11:57:45.015" v="8280" actId="478"/>
          <ac:spMkLst>
            <pc:docMk/>
            <pc:sldMk cId="2259035537" sldId="1240"/>
            <ac:spMk id="28" creationId="{EE78919F-864F-C438-D462-AD0F2D638E1E}"/>
          </ac:spMkLst>
        </pc:spChg>
        <pc:spChg chg="mod">
          <ac:chgData name="Giovanna Harzer" userId="4717d86b1a8f999b" providerId="LiveId" clId="{8E04C886-FD53-464D-BDC0-87C8DBF6C93B}" dt="2022-10-19T10:48:13.077" v="5664" actId="1036"/>
          <ac:spMkLst>
            <pc:docMk/>
            <pc:sldMk cId="2259035537" sldId="1240"/>
            <ac:spMk id="45" creationId="{74D3A555-8C52-86B5-A4EE-AD93B940BC98}"/>
          </ac:spMkLst>
        </pc:spChg>
        <pc:spChg chg="mod">
          <ac:chgData name="Giovanna Harzer" userId="4717d86b1a8f999b" providerId="LiveId" clId="{8E04C886-FD53-464D-BDC0-87C8DBF6C93B}" dt="2022-10-19T10:47:54.899" v="5627" actId="14100"/>
          <ac:spMkLst>
            <pc:docMk/>
            <pc:sldMk cId="2259035537" sldId="1240"/>
            <ac:spMk id="46" creationId="{BF2F3AD8-E814-7DE9-7317-85F2A8882463}"/>
          </ac:spMkLst>
        </pc:spChg>
        <pc:picChg chg="add mod">
          <ac:chgData name="Giovanna Harzer" userId="4717d86b1a8f999b" providerId="LiveId" clId="{8E04C886-FD53-464D-BDC0-87C8DBF6C93B}" dt="2022-10-19T10:47:21.425" v="5593" actId="1076"/>
          <ac:picMkLst>
            <pc:docMk/>
            <pc:sldMk cId="2259035537" sldId="1240"/>
            <ac:picMk id="3" creationId="{62D43C48-FEDE-4C87-1D62-392FBC4F4987}"/>
          </ac:picMkLst>
        </pc:picChg>
        <pc:picChg chg="del">
          <ac:chgData name="Giovanna Harzer" userId="4717d86b1a8f999b" providerId="LiveId" clId="{8E04C886-FD53-464D-BDC0-87C8DBF6C93B}" dt="2022-10-19T10:47:15.160" v="5589" actId="478"/>
          <ac:picMkLst>
            <pc:docMk/>
            <pc:sldMk cId="2259035537" sldId="1240"/>
            <ac:picMk id="10" creationId="{9D1255E9-5A5C-8A15-27E6-477FFF3C4BF2}"/>
          </ac:picMkLst>
        </pc:picChg>
        <pc:picChg chg="add mod">
          <ac:chgData name="Giovanna Harzer" userId="4717d86b1a8f999b" providerId="LiveId" clId="{8E04C886-FD53-464D-BDC0-87C8DBF6C93B}" dt="2022-10-19T12:15:03.038" v="8863" actId="1076"/>
          <ac:picMkLst>
            <pc:docMk/>
            <pc:sldMk cId="2259035537" sldId="1240"/>
            <ac:picMk id="11" creationId="{CD2045BA-BEFB-B727-36D7-DBF52EA10AE4}"/>
          </ac:picMkLst>
        </pc:picChg>
        <pc:picChg chg="add mod">
          <ac:chgData name="Giovanna Harzer" userId="4717d86b1a8f999b" providerId="LiveId" clId="{8E04C886-FD53-464D-BDC0-87C8DBF6C93B}" dt="2022-10-19T12:15:14.103" v="8870" actId="1076"/>
          <ac:picMkLst>
            <pc:docMk/>
            <pc:sldMk cId="2259035537" sldId="1240"/>
            <ac:picMk id="12" creationId="{13B188EC-5709-3845-3748-3F5D5B1963CE}"/>
          </ac:picMkLst>
        </pc:picChg>
        <pc:cxnChg chg="del">
          <ac:chgData name="Giovanna Harzer" userId="4717d86b1a8f999b" providerId="LiveId" clId="{8E04C886-FD53-464D-BDC0-87C8DBF6C93B}" dt="2022-10-19T11:57:45.015" v="8280" actId="478"/>
          <ac:cxnSpMkLst>
            <pc:docMk/>
            <pc:sldMk cId="2259035537" sldId="1240"/>
            <ac:cxnSpMk id="38" creationId="{7422519B-CB31-654A-653B-85F2AC6BF188}"/>
          </ac:cxnSpMkLst>
        </pc:cxnChg>
      </pc:sldChg>
      <pc:sldChg chg="addSp delSp modSp add mod delAnim modAnim">
        <pc:chgData name="Giovanna Harzer" userId="4717d86b1a8f999b" providerId="LiveId" clId="{8E04C886-FD53-464D-BDC0-87C8DBF6C93B}" dt="2022-10-19T12:15:19.030" v="8872"/>
        <pc:sldMkLst>
          <pc:docMk/>
          <pc:sldMk cId="3632434782" sldId="1241"/>
        </pc:sldMkLst>
        <pc:spChg chg="mod">
          <ac:chgData name="Giovanna Harzer" userId="4717d86b1a8f999b" providerId="LiveId" clId="{8E04C886-FD53-464D-BDC0-87C8DBF6C93B}" dt="2022-10-19T10:48:27.809" v="5671" actId="20577"/>
          <ac:spMkLst>
            <pc:docMk/>
            <pc:sldMk cId="3632434782" sldId="1241"/>
            <ac:spMk id="8" creationId="{0CC26238-AAC5-8020-2E57-DA9BD2929A6E}"/>
          </ac:spMkLst>
        </pc:spChg>
        <pc:spChg chg="mod">
          <ac:chgData name="Giovanna Harzer" userId="4717d86b1a8f999b" providerId="LiveId" clId="{8E04C886-FD53-464D-BDC0-87C8DBF6C93B}" dt="2022-10-19T10:49:04.646" v="5681" actId="113"/>
          <ac:spMkLst>
            <pc:docMk/>
            <pc:sldMk cId="3632434782" sldId="1241"/>
            <ac:spMk id="14" creationId="{690FFFEF-A339-1617-8D77-AC4C213E6CB9}"/>
          </ac:spMkLst>
        </pc:spChg>
        <pc:spChg chg="del">
          <ac:chgData name="Giovanna Harzer" userId="4717d86b1a8f999b" providerId="LiveId" clId="{8E04C886-FD53-464D-BDC0-87C8DBF6C93B}" dt="2022-10-19T11:57:46.470" v="8281" actId="478"/>
          <ac:spMkLst>
            <pc:docMk/>
            <pc:sldMk cId="3632434782" sldId="1241"/>
            <ac:spMk id="15" creationId="{74EC1632-DC5A-0B00-D113-0622F4D2BD0D}"/>
          </ac:spMkLst>
        </pc:spChg>
        <pc:spChg chg="del">
          <ac:chgData name="Giovanna Harzer" userId="4717d86b1a8f999b" providerId="LiveId" clId="{8E04C886-FD53-464D-BDC0-87C8DBF6C93B}" dt="2022-10-19T11:57:46.470" v="8281" actId="478"/>
          <ac:spMkLst>
            <pc:docMk/>
            <pc:sldMk cId="3632434782" sldId="1241"/>
            <ac:spMk id="16" creationId="{EA05F821-33EF-0EEE-F6CE-44548839084E}"/>
          </ac:spMkLst>
        </pc:spChg>
        <pc:spChg chg="del">
          <ac:chgData name="Giovanna Harzer" userId="4717d86b1a8f999b" providerId="LiveId" clId="{8E04C886-FD53-464D-BDC0-87C8DBF6C93B}" dt="2022-10-19T11:57:46.470" v="8281" actId="478"/>
          <ac:spMkLst>
            <pc:docMk/>
            <pc:sldMk cId="3632434782" sldId="1241"/>
            <ac:spMk id="18" creationId="{9D54ADE4-B5EA-3449-E754-0AEE62E830A0}"/>
          </ac:spMkLst>
        </pc:spChg>
        <pc:spChg chg="del">
          <ac:chgData name="Giovanna Harzer" userId="4717d86b1a8f999b" providerId="LiveId" clId="{8E04C886-FD53-464D-BDC0-87C8DBF6C93B}" dt="2022-10-19T11:57:46.470" v="8281" actId="478"/>
          <ac:spMkLst>
            <pc:docMk/>
            <pc:sldMk cId="3632434782" sldId="1241"/>
            <ac:spMk id="20" creationId="{071A69D0-E52A-23C9-852E-BB63E9753EC2}"/>
          </ac:spMkLst>
        </pc:spChg>
        <pc:spChg chg="mod">
          <ac:chgData name="Giovanna Harzer" userId="4717d86b1a8f999b" providerId="LiveId" clId="{8E04C886-FD53-464D-BDC0-87C8DBF6C93B}" dt="2022-10-19T10:49:21.592" v="5689" actId="113"/>
          <ac:spMkLst>
            <pc:docMk/>
            <pc:sldMk cId="3632434782" sldId="1241"/>
            <ac:spMk id="22" creationId="{4EA566B6-7996-C313-46F9-945CB0434F32}"/>
          </ac:spMkLst>
        </pc:spChg>
        <pc:spChg chg="del">
          <ac:chgData name="Giovanna Harzer" userId="4717d86b1a8f999b" providerId="LiveId" clId="{8E04C886-FD53-464D-BDC0-87C8DBF6C93B}" dt="2022-10-19T11:57:46.470" v="8281" actId="478"/>
          <ac:spMkLst>
            <pc:docMk/>
            <pc:sldMk cId="3632434782" sldId="1241"/>
            <ac:spMk id="28" creationId="{EE78919F-864F-C438-D462-AD0F2D638E1E}"/>
          </ac:spMkLst>
        </pc:spChg>
        <pc:spChg chg="mod">
          <ac:chgData name="Giovanna Harzer" userId="4717d86b1a8f999b" providerId="LiveId" clId="{8E04C886-FD53-464D-BDC0-87C8DBF6C93B}" dt="2022-10-19T10:49:07.880" v="5682" actId="14100"/>
          <ac:spMkLst>
            <pc:docMk/>
            <pc:sldMk cId="3632434782" sldId="1241"/>
            <ac:spMk id="45" creationId="{74D3A555-8C52-86B5-A4EE-AD93B940BC98}"/>
          </ac:spMkLst>
        </pc:spChg>
        <pc:spChg chg="mod">
          <ac:chgData name="Giovanna Harzer" userId="4717d86b1a8f999b" providerId="LiveId" clId="{8E04C886-FD53-464D-BDC0-87C8DBF6C93B}" dt="2022-10-19T10:49:24.280" v="5690" actId="14100"/>
          <ac:spMkLst>
            <pc:docMk/>
            <pc:sldMk cId="3632434782" sldId="1241"/>
            <ac:spMk id="46" creationId="{BF2F3AD8-E814-7DE9-7317-85F2A8882463}"/>
          </ac:spMkLst>
        </pc:spChg>
        <pc:picChg chg="del">
          <ac:chgData name="Giovanna Harzer" userId="4717d86b1a8f999b" providerId="LiveId" clId="{8E04C886-FD53-464D-BDC0-87C8DBF6C93B}" dt="2022-10-19T10:49:26.201" v="5691" actId="478"/>
          <ac:picMkLst>
            <pc:docMk/>
            <pc:sldMk cId="3632434782" sldId="1241"/>
            <ac:picMk id="3" creationId="{62D43C48-FEDE-4C87-1D62-392FBC4F4987}"/>
          </ac:picMkLst>
        </pc:picChg>
        <pc:picChg chg="add mod">
          <ac:chgData name="Giovanna Harzer" userId="4717d86b1a8f999b" providerId="LiveId" clId="{8E04C886-FD53-464D-BDC0-87C8DBF6C93B}" dt="2022-10-19T10:49:34.415" v="5694" actId="14100"/>
          <ac:picMkLst>
            <pc:docMk/>
            <pc:sldMk cId="3632434782" sldId="1241"/>
            <ac:picMk id="10" creationId="{F1F61AB4-BA42-A85D-311B-D2FEC0FD301F}"/>
          </ac:picMkLst>
        </pc:picChg>
        <pc:picChg chg="add mod">
          <ac:chgData name="Giovanna Harzer" userId="4717d86b1a8f999b" providerId="LiveId" clId="{8E04C886-FD53-464D-BDC0-87C8DBF6C93B}" dt="2022-10-19T12:15:07.803" v="8866" actId="1076"/>
          <ac:picMkLst>
            <pc:docMk/>
            <pc:sldMk cId="3632434782" sldId="1241"/>
            <ac:picMk id="11" creationId="{14CD1EFA-B24E-2A52-8CD4-EA1BD449F0A7}"/>
          </ac:picMkLst>
        </pc:picChg>
        <pc:cxnChg chg="del">
          <ac:chgData name="Giovanna Harzer" userId="4717d86b1a8f999b" providerId="LiveId" clId="{8E04C886-FD53-464D-BDC0-87C8DBF6C93B}" dt="2022-10-19T11:57:46.470" v="8281" actId="478"/>
          <ac:cxnSpMkLst>
            <pc:docMk/>
            <pc:sldMk cId="3632434782" sldId="1241"/>
            <ac:cxnSpMk id="38" creationId="{7422519B-CB31-654A-653B-85F2AC6BF188}"/>
          </ac:cxnSpMkLst>
        </pc:cxnChg>
      </pc:sldChg>
      <pc:sldChg chg="addSp delSp modSp add mod delAnim modAnim">
        <pc:chgData name="Giovanna Harzer" userId="4717d86b1a8f999b" providerId="LiveId" clId="{8E04C886-FD53-464D-BDC0-87C8DBF6C93B}" dt="2022-10-19T12:15:36.710" v="8877"/>
        <pc:sldMkLst>
          <pc:docMk/>
          <pc:sldMk cId="647497448" sldId="1242"/>
        </pc:sldMkLst>
        <pc:spChg chg="mod">
          <ac:chgData name="Giovanna Harzer" userId="4717d86b1a8f999b" providerId="LiveId" clId="{8E04C886-FD53-464D-BDC0-87C8DBF6C93B}" dt="2022-10-19T10:51:06.485" v="5698"/>
          <ac:spMkLst>
            <pc:docMk/>
            <pc:sldMk cId="647497448" sldId="1242"/>
            <ac:spMk id="11" creationId="{9E496F8A-849D-7E20-F802-2410FF76C074}"/>
          </ac:spMkLst>
        </pc:spChg>
        <pc:spChg chg="del">
          <ac:chgData name="Giovanna Harzer" userId="4717d86b1a8f999b" providerId="LiveId" clId="{8E04C886-FD53-464D-BDC0-87C8DBF6C93B}" dt="2022-10-19T10:51:04.129" v="5696" actId="478"/>
          <ac:spMkLst>
            <pc:docMk/>
            <pc:sldMk cId="647497448" sldId="1242"/>
            <ac:spMk id="14" creationId="{690FFFEF-A339-1617-8D77-AC4C213E6CB9}"/>
          </ac:spMkLst>
        </pc:spChg>
        <pc:spChg chg="del">
          <ac:chgData name="Giovanna Harzer" userId="4717d86b1a8f999b" providerId="LiveId" clId="{8E04C886-FD53-464D-BDC0-87C8DBF6C93B}" dt="2022-10-19T11:57:47.908" v="8282" actId="478"/>
          <ac:spMkLst>
            <pc:docMk/>
            <pc:sldMk cId="647497448" sldId="1242"/>
            <ac:spMk id="15" creationId="{74EC1632-DC5A-0B00-D113-0622F4D2BD0D}"/>
          </ac:spMkLst>
        </pc:spChg>
        <pc:spChg chg="del">
          <ac:chgData name="Giovanna Harzer" userId="4717d86b1a8f999b" providerId="LiveId" clId="{8E04C886-FD53-464D-BDC0-87C8DBF6C93B}" dt="2022-10-19T11:57:47.908" v="8282" actId="478"/>
          <ac:spMkLst>
            <pc:docMk/>
            <pc:sldMk cId="647497448" sldId="1242"/>
            <ac:spMk id="16" creationId="{EA05F821-33EF-0EEE-F6CE-44548839084E}"/>
          </ac:spMkLst>
        </pc:spChg>
        <pc:spChg chg="del">
          <ac:chgData name="Giovanna Harzer" userId="4717d86b1a8f999b" providerId="LiveId" clId="{8E04C886-FD53-464D-BDC0-87C8DBF6C93B}" dt="2022-10-19T11:57:47.908" v="8282" actId="478"/>
          <ac:spMkLst>
            <pc:docMk/>
            <pc:sldMk cId="647497448" sldId="1242"/>
            <ac:spMk id="18" creationId="{9D54ADE4-B5EA-3449-E754-0AEE62E830A0}"/>
          </ac:spMkLst>
        </pc:spChg>
        <pc:spChg chg="del">
          <ac:chgData name="Giovanna Harzer" userId="4717d86b1a8f999b" providerId="LiveId" clId="{8E04C886-FD53-464D-BDC0-87C8DBF6C93B}" dt="2022-10-19T11:57:47.908" v="8282" actId="478"/>
          <ac:spMkLst>
            <pc:docMk/>
            <pc:sldMk cId="647497448" sldId="1242"/>
            <ac:spMk id="20" creationId="{071A69D0-E52A-23C9-852E-BB63E9753EC2}"/>
          </ac:spMkLst>
        </pc:spChg>
        <pc:spChg chg="del">
          <ac:chgData name="Giovanna Harzer" userId="4717d86b1a8f999b" providerId="LiveId" clId="{8E04C886-FD53-464D-BDC0-87C8DBF6C93B}" dt="2022-10-19T10:51:06.125" v="5697" actId="478"/>
          <ac:spMkLst>
            <pc:docMk/>
            <pc:sldMk cId="647497448" sldId="1242"/>
            <ac:spMk id="22" creationId="{4EA566B6-7996-C313-46F9-945CB0434F32}"/>
          </ac:spMkLst>
        </pc:spChg>
        <pc:spChg chg="del">
          <ac:chgData name="Giovanna Harzer" userId="4717d86b1a8f999b" providerId="LiveId" clId="{8E04C886-FD53-464D-BDC0-87C8DBF6C93B}" dt="2022-10-19T11:57:47.908" v="8282" actId="478"/>
          <ac:spMkLst>
            <pc:docMk/>
            <pc:sldMk cId="647497448" sldId="1242"/>
            <ac:spMk id="28" creationId="{EE78919F-864F-C438-D462-AD0F2D638E1E}"/>
          </ac:spMkLst>
        </pc:spChg>
        <pc:spChg chg="mod">
          <ac:chgData name="Giovanna Harzer" userId="4717d86b1a8f999b" providerId="LiveId" clId="{8E04C886-FD53-464D-BDC0-87C8DBF6C93B}" dt="2022-10-19T10:51:06.485" v="5698"/>
          <ac:spMkLst>
            <pc:docMk/>
            <pc:sldMk cId="647497448" sldId="1242"/>
            <ac:spMk id="33" creationId="{C1515FAD-1D19-4F0F-8079-DEDE48427CD0}"/>
          </ac:spMkLst>
        </pc:spChg>
        <pc:spChg chg="mod">
          <ac:chgData name="Giovanna Harzer" userId="4717d86b1a8f999b" providerId="LiveId" clId="{8E04C886-FD53-464D-BDC0-87C8DBF6C93B}" dt="2022-10-19T10:51:06.485" v="5698"/>
          <ac:spMkLst>
            <pc:docMk/>
            <pc:sldMk cId="647497448" sldId="1242"/>
            <ac:spMk id="34" creationId="{F3D8BD75-6BFA-9905-C1BB-A6A9202E2058}"/>
          </ac:spMkLst>
        </pc:spChg>
        <pc:spChg chg="mod">
          <ac:chgData name="Giovanna Harzer" userId="4717d86b1a8f999b" providerId="LiveId" clId="{8E04C886-FD53-464D-BDC0-87C8DBF6C93B}" dt="2022-10-19T10:51:06.485" v="5698"/>
          <ac:spMkLst>
            <pc:docMk/>
            <pc:sldMk cId="647497448" sldId="1242"/>
            <ac:spMk id="35" creationId="{BE6C7EA0-9B8C-5FCC-9298-63CAA4FFF7B4}"/>
          </ac:spMkLst>
        </pc:spChg>
        <pc:spChg chg="add mod">
          <ac:chgData name="Giovanna Harzer" userId="4717d86b1a8f999b" providerId="LiveId" clId="{8E04C886-FD53-464D-BDC0-87C8DBF6C93B}" dt="2022-10-19T10:51:16.037" v="5700" actId="207"/>
          <ac:spMkLst>
            <pc:docMk/>
            <pc:sldMk cId="647497448" sldId="1242"/>
            <ac:spMk id="36" creationId="{3D8ED3D5-A232-A28C-7D0A-670D2ED12CF2}"/>
          </ac:spMkLst>
        </pc:spChg>
        <pc:spChg chg="add mod">
          <ac:chgData name="Giovanna Harzer" userId="4717d86b1a8f999b" providerId="LiveId" clId="{8E04C886-FD53-464D-BDC0-87C8DBF6C93B}" dt="2022-10-19T10:51:29.393" v="5707" actId="20577"/>
          <ac:spMkLst>
            <pc:docMk/>
            <pc:sldMk cId="647497448" sldId="1242"/>
            <ac:spMk id="37" creationId="{AC47AA51-A933-D27A-0ACD-4978DC8B281D}"/>
          </ac:spMkLst>
        </pc:spChg>
        <pc:spChg chg="add mod">
          <ac:chgData name="Giovanna Harzer" userId="4717d86b1a8f999b" providerId="LiveId" clId="{8E04C886-FD53-464D-BDC0-87C8DBF6C93B}" dt="2022-10-19T10:52:09.712" v="5721" actId="14100"/>
          <ac:spMkLst>
            <pc:docMk/>
            <pc:sldMk cId="647497448" sldId="1242"/>
            <ac:spMk id="39" creationId="{4E642478-0F18-53DD-AA3E-0CEF01BA0684}"/>
          </ac:spMkLst>
        </pc:spChg>
        <pc:spChg chg="del">
          <ac:chgData name="Giovanna Harzer" userId="4717d86b1a8f999b" providerId="LiveId" clId="{8E04C886-FD53-464D-BDC0-87C8DBF6C93B}" dt="2022-10-19T10:51:06.125" v="5697" actId="478"/>
          <ac:spMkLst>
            <pc:docMk/>
            <pc:sldMk cId="647497448" sldId="1242"/>
            <ac:spMk id="45" creationId="{74D3A555-8C52-86B5-A4EE-AD93B940BC98}"/>
          </ac:spMkLst>
        </pc:spChg>
        <pc:spChg chg="del">
          <ac:chgData name="Giovanna Harzer" userId="4717d86b1a8f999b" providerId="LiveId" clId="{8E04C886-FD53-464D-BDC0-87C8DBF6C93B}" dt="2022-10-19T10:51:04.129" v="5696" actId="478"/>
          <ac:spMkLst>
            <pc:docMk/>
            <pc:sldMk cId="647497448" sldId="1242"/>
            <ac:spMk id="46" creationId="{BF2F3AD8-E814-7DE9-7317-85F2A8882463}"/>
          </ac:spMkLst>
        </pc:spChg>
        <pc:grpChg chg="add mod">
          <ac:chgData name="Giovanna Harzer" userId="4717d86b1a8f999b" providerId="LiveId" clId="{8E04C886-FD53-464D-BDC0-87C8DBF6C93B}" dt="2022-10-19T10:51:06.485" v="5698"/>
          <ac:grpSpMkLst>
            <pc:docMk/>
            <pc:sldMk cId="647497448" sldId="1242"/>
            <ac:grpSpMk id="3" creationId="{213C72B1-6BC6-0966-3E0B-5E4EAF06EF44}"/>
          </ac:grpSpMkLst>
        </pc:grpChg>
        <pc:grpChg chg="mod">
          <ac:chgData name="Giovanna Harzer" userId="4717d86b1a8f999b" providerId="LiveId" clId="{8E04C886-FD53-464D-BDC0-87C8DBF6C93B}" dt="2022-10-19T10:51:06.485" v="5698"/>
          <ac:grpSpMkLst>
            <pc:docMk/>
            <pc:sldMk cId="647497448" sldId="1242"/>
            <ac:grpSpMk id="12" creationId="{2E7A6EB0-4520-883F-88AF-B565F8F3C36A}"/>
          </ac:grpSpMkLst>
        </pc:grpChg>
        <pc:grpChg chg="mod">
          <ac:chgData name="Giovanna Harzer" userId="4717d86b1a8f999b" providerId="LiveId" clId="{8E04C886-FD53-464D-BDC0-87C8DBF6C93B}" dt="2022-10-19T10:51:06.485" v="5698"/>
          <ac:grpSpMkLst>
            <pc:docMk/>
            <pc:sldMk cId="647497448" sldId="1242"/>
            <ac:grpSpMk id="13" creationId="{07051136-25EB-C4D4-A497-200EF786BD38}"/>
          </ac:grpSpMkLst>
        </pc:grpChg>
        <pc:grpChg chg="del">
          <ac:chgData name="Giovanna Harzer" userId="4717d86b1a8f999b" providerId="LiveId" clId="{8E04C886-FD53-464D-BDC0-87C8DBF6C93B}" dt="2022-10-19T10:51:04.129" v="5696" actId="478"/>
          <ac:grpSpMkLst>
            <pc:docMk/>
            <pc:sldMk cId="647497448" sldId="1242"/>
            <ac:grpSpMk id="21" creationId="{82E7E7BC-CC10-A6D4-347F-85345ED6FE00}"/>
          </ac:grpSpMkLst>
        </pc:grpChg>
        <pc:picChg chg="mod">
          <ac:chgData name="Giovanna Harzer" userId="4717d86b1a8f999b" providerId="LiveId" clId="{8E04C886-FD53-464D-BDC0-87C8DBF6C93B}" dt="2022-10-19T10:52:10.767" v="5722" actId="1076"/>
          <ac:picMkLst>
            <pc:docMk/>
            <pc:sldMk cId="647497448" sldId="1242"/>
            <ac:picMk id="10" creationId="{F1F61AB4-BA42-A85D-311B-D2FEC0FD301F}"/>
          </ac:picMkLst>
        </pc:picChg>
        <pc:cxnChg chg="del">
          <ac:chgData name="Giovanna Harzer" userId="4717d86b1a8f999b" providerId="LiveId" clId="{8E04C886-FD53-464D-BDC0-87C8DBF6C93B}" dt="2022-10-19T11:57:47.908" v="8282" actId="478"/>
          <ac:cxnSpMkLst>
            <pc:docMk/>
            <pc:sldMk cId="647497448" sldId="1242"/>
            <ac:cxnSpMk id="38" creationId="{7422519B-CB31-654A-653B-85F2AC6BF188}"/>
          </ac:cxnSpMkLst>
        </pc:cxnChg>
      </pc:sldChg>
      <pc:sldChg chg="addSp modSp add mod modAnim">
        <pc:chgData name="Giovanna Harzer" userId="4717d86b1a8f999b" providerId="LiveId" clId="{8E04C886-FD53-464D-BDC0-87C8DBF6C93B}" dt="2022-10-19T12:15:42.848" v="8880"/>
        <pc:sldMkLst>
          <pc:docMk/>
          <pc:sldMk cId="4156070302" sldId="1243"/>
        </pc:sldMkLst>
        <pc:spChg chg="mod">
          <ac:chgData name="Giovanna Harzer" userId="4717d86b1a8f999b" providerId="LiveId" clId="{8E04C886-FD53-464D-BDC0-87C8DBF6C93B}" dt="2022-10-19T10:56:56.156" v="6307" actId="20577"/>
          <ac:spMkLst>
            <pc:docMk/>
            <pc:sldMk cId="4156070302" sldId="1243"/>
            <ac:spMk id="4" creationId="{7F90DF0B-FEEA-068A-96A3-27F92DBC5239}"/>
          </ac:spMkLst>
        </pc:spChg>
        <pc:spChg chg="mod">
          <ac:chgData name="Giovanna Harzer" userId="4717d86b1a8f999b" providerId="LiveId" clId="{8E04C886-FD53-464D-BDC0-87C8DBF6C93B}" dt="2022-10-19T10:56:59.912" v="6310" actId="20577"/>
          <ac:spMkLst>
            <pc:docMk/>
            <pc:sldMk cId="4156070302" sldId="1243"/>
            <ac:spMk id="9" creationId="{518A7633-67A6-623E-29D5-6765B060A113}"/>
          </ac:spMkLst>
        </pc:spChg>
        <pc:spChg chg="mod">
          <ac:chgData name="Giovanna Harzer" userId="4717d86b1a8f999b" providerId="LiveId" clId="{8E04C886-FD53-464D-BDC0-87C8DBF6C93B}" dt="2022-10-19T10:57:04.501" v="6314" actId="20577"/>
          <ac:spMkLst>
            <pc:docMk/>
            <pc:sldMk cId="4156070302" sldId="1243"/>
            <ac:spMk id="11" creationId="{91D7C7BB-98A8-FFE4-315F-90277B020418}"/>
          </ac:spMkLst>
        </pc:spChg>
        <pc:spChg chg="mod">
          <ac:chgData name="Giovanna Harzer" userId="4717d86b1a8f999b" providerId="LiveId" clId="{8E04C886-FD53-464D-BDC0-87C8DBF6C93B}" dt="2022-10-19T10:58:17.886" v="6375" actId="207"/>
          <ac:spMkLst>
            <pc:docMk/>
            <pc:sldMk cId="4156070302" sldId="1243"/>
            <ac:spMk id="40" creationId="{C87889B8-0FEB-0F2D-5C56-05EE946990D0}"/>
          </ac:spMkLst>
        </pc:spChg>
        <pc:spChg chg="mod">
          <ac:chgData name="Giovanna Harzer" userId="4717d86b1a8f999b" providerId="LiveId" clId="{8E04C886-FD53-464D-BDC0-87C8DBF6C93B}" dt="2022-10-19T10:56:49.391" v="6301" actId="20577"/>
          <ac:spMkLst>
            <pc:docMk/>
            <pc:sldMk cId="4156070302" sldId="1243"/>
            <ac:spMk id="45" creationId="{D400188E-D783-3AAE-4309-AB34A75F7B9B}"/>
          </ac:spMkLst>
        </pc:spChg>
        <pc:spChg chg="mod">
          <ac:chgData name="Giovanna Harzer" userId="4717d86b1a8f999b" providerId="LiveId" clId="{8E04C886-FD53-464D-BDC0-87C8DBF6C93B}" dt="2022-10-19T10:56:52.875" v="6304" actId="20577"/>
          <ac:spMkLst>
            <pc:docMk/>
            <pc:sldMk cId="4156070302" sldId="1243"/>
            <ac:spMk id="48" creationId="{AE9A203C-268C-A1DD-5D14-759F4AC8A092}"/>
          </ac:spMkLst>
        </pc:spChg>
        <pc:grpChg chg="mod">
          <ac:chgData name="Giovanna Harzer" userId="4717d86b1a8f999b" providerId="LiveId" clId="{8E04C886-FD53-464D-BDC0-87C8DBF6C93B}" dt="2022-10-19T10:57:10.839" v="6325" actId="1035"/>
          <ac:grpSpMkLst>
            <pc:docMk/>
            <pc:sldMk cId="4156070302" sldId="1243"/>
            <ac:grpSpMk id="3" creationId="{C323C7B4-ADCC-8F83-544F-2E86E488AB73}"/>
          </ac:grpSpMkLst>
        </pc:grpChg>
        <pc:grpChg chg="mod">
          <ac:chgData name="Giovanna Harzer" userId="4717d86b1a8f999b" providerId="LiveId" clId="{8E04C886-FD53-464D-BDC0-87C8DBF6C93B}" dt="2022-10-19T10:57:16.043" v="6354" actId="1037"/>
          <ac:grpSpMkLst>
            <pc:docMk/>
            <pc:sldMk cId="4156070302" sldId="1243"/>
            <ac:grpSpMk id="6" creationId="{65BF88C4-A9A5-8EF0-2607-6AA1FED506DA}"/>
          </ac:grpSpMkLst>
        </pc:grpChg>
        <pc:grpChg chg="mod">
          <ac:chgData name="Giovanna Harzer" userId="4717d86b1a8f999b" providerId="LiveId" clId="{8E04C886-FD53-464D-BDC0-87C8DBF6C93B}" dt="2022-10-19T10:57:16.043" v="6354" actId="1037"/>
          <ac:grpSpMkLst>
            <pc:docMk/>
            <pc:sldMk cId="4156070302" sldId="1243"/>
            <ac:grpSpMk id="8" creationId="{7769D391-E280-5141-F510-ED8BC1475A41}"/>
          </ac:grpSpMkLst>
        </pc:grpChg>
        <pc:grpChg chg="mod">
          <ac:chgData name="Giovanna Harzer" userId="4717d86b1a8f999b" providerId="LiveId" clId="{8E04C886-FD53-464D-BDC0-87C8DBF6C93B}" dt="2022-10-19T10:57:10.839" v="6325" actId="1035"/>
          <ac:grpSpMkLst>
            <pc:docMk/>
            <pc:sldMk cId="4156070302" sldId="1243"/>
            <ac:grpSpMk id="34" creationId="{ED56AD86-91D5-7FB2-8A3D-518A38D21AC4}"/>
          </ac:grpSpMkLst>
        </pc:grpChg>
        <pc:grpChg chg="mod">
          <ac:chgData name="Giovanna Harzer" userId="4717d86b1a8f999b" providerId="LiveId" clId="{8E04C886-FD53-464D-BDC0-87C8DBF6C93B}" dt="2022-10-19T10:57:10.839" v="6325" actId="1035"/>
          <ac:grpSpMkLst>
            <pc:docMk/>
            <pc:sldMk cId="4156070302" sldId="1243"/>
            <ac:grpSpMk id="47" creationId="{08B232DD-46EB-468A-F76E-CE84B1691FC3}"/>
          </ac:grpSpMkLst>
        </pc:grpChg>
        <pc:picChg chg="add mod modCrop">
          <ac:chgData name="Giovanna Harzer" userId="4717d86b1a8f999b" providerId="LiveId" clId="{8E04C886-FD53-464D-BDC0-87C8DBF6C93B}" dt="2022-10-19T10:57:38.404" v="6362" actId="1076"/>
          <ac:picMkLst>
            <pc:docMk/>
            <pc:sldMk cId="4156070302" sldId="1243"/>
            <ac:picMk id="7" creationId="{F7D72F2B-B251-DEF2-F7AE-7FC8D28651D1}"/>
          </ac:picMkLst>
        </pc:picChg>
      </pc:sldChg>
      <pc:sldChg chg="delSp modSp add mod delAnim modAnim">
        <pc:chgData name="Giovanna Harzer" userId="4717d86b1a8f999b" providerId="LiveId" clId="{8E04C886-FD53-464D-BDC0-87C8DBF6C93B}" dt="2022-10-19T12:15:48.475" v="8881"/>
        <pc:sldMkLst>
          <pc:docMk/>
          <pc:sldMk cId="65468285" sldId="1244"/>
        </pc:sldMkLst>
        <pc:spChg chg="del">
          <ac:chgData name="Giovanna Harzer" userId="4717d86b1a8f999b" providerId="LiveId" clId="{8E04C886-FD53-464D-BDC0-87C8DBF6C93B}" dt="2022-10-19T10:58:45.959" v="6403" actId="478"/>
          <ac:spMkLst>
            <pc:docMk/>
            <pc:sldMk cId="65468285" sldId="1244"/>
            <ac:spMk id="14" creationId="{D3661B65-4EE1-3542-CB57-81E9F1D1C6E4}"/>
          </ac:spMkLst>
        </pc:spChg>
        <pc:spChg chg="del">
          <ac:chgData name="Giovanna Harzer" userId="4717d86b1a8f999b" providerId="LiveId" clId="{8E04C886-FD53-464D-BDC0-87C8DBF6C93B}" dt="2022-10-19T10:58:45.959" v="6403" actId="478"/>
          <ac:spMkLst>
            <pc:docMk/>
            <pc:sldMk cId="65468285" sldId="1244"/>
            <ac:spMk id="29" creationId="{04FD3385-D37D-2866-DA67-9B321DEB9ECE}"/>
          </ac:spMkLst>
        </pc:spChg>
        <pc:spChg chg="del">
          <ac:chgData name="Giovanna Harzer" userId="4717d86b1a8f999b" providerId="LiveId" clId="{8E04C886-FD53-464D-BDC0-87C8DBF6C93B}" dt="2022-10-19T10:58:45.959" v="6403" actId="478"/>
          <ac:spMkLst>
            <pc:docMk/>
            <pc:sldMk cId="65468285" sldId="1244"/>
            <ac:spMk id="30" creationId="{DC85869C-AA26-ED20-AF47-F812951EDFED}"/>
          </ac:spMkLst>
        </pc:spChg>
        <pc:spChg chg="del">
          <ac:chgData name="Giovanna Harzer" userId="4717d86b1a8f999b" providerId="LiveId" clId="{8E04C886-FD53-464D-BDC0-87C8DBF6C93B}" dt="2022-10-19T10:58:45.959" v="6403" actId="478"/>
          <ac:spMkLst>
            <pc:docMk/>
            <pc:sldMk cId="65468285" sldId="1244"/>
            <ac:spMk id="33" creationId="{3D693196-D2FA-5256-6F6E-771ACF46A8CD}"/>
          </ac:spMkLst>
        </pc:spChg>
        <pc:spChg chg="mod">
          <ac:chgData name="Giovanna Harzer" userId="4717d86b1a8f999b" providerId="LiveId" clId="{8E04C886-FD53-464D-BDC0-87C8DBF6C93B}" dt="2022-10-19T10:58:28.318" v="6381" actId="113"/>
          <ac:spMkLst>
            <pc:docMk/>
            <pc:sldMk cId="65468285" sldId="1244"/>
            <ac:spMk id="40" creationId="{C87889B8-0FEB-0F2D-5C56-05EE946990D0}"/>
          </ac:spMkLst>
        </pc:spChg>
        <pc:spChg chg="mod">
          <ac:chgData name="Giovanna Harzer" userId="4717d86b1a8f999b" providerId="LiveId" clId="{8E04C886-FD53-464D-BDC0-87C8DBF6C93B}" dt="2022-10-19T10:58:54.864" v="6407" actId="20577"/>
          <ac:spMkLst>
            <pc:docMk/>
            <pc:sldMk cId="65468285" sldId="1244"/>
            <ac:spMk id="41" creationId="{FCFC2830-396C-50B4-C754-CDB0E50ECDB7}"/>
          </ac:spMkLst>
        </pc:spChg>
        <pc:spChg chg="mod">
          <ac:chgData name="Giovanna Harzer" userId="4717d86b1a8f999b" providerId="LiveId" clId="{8E04C886-FD53-464D-BDC0-87C8DBF6C93B}" dt="2022-10-19T10:59:17.619" v="6439" actId="14100"/>
          <ac:spMkLst>
            <pc:docMk/>
            <pc:sldMk cId="65468285" sldId="1244"/>
            <ac:spMk id="42" creationId="{36BE87F2-AEA0-633E-633D-A8B268C38B62}"/>
          </ac:spMkLst>
        </pc:spChg>
        <pc:spChg chg="mod">
          <ac:chgData name="Giovanna Harzer" userId="4717d86b1a8f999b" providerId="LiveId" clId="{8E04C886-FD53-464D-BDC0-87C8DBF6C93B}" dt="2022-10-19T10:59:13.354" v="6436" actId="113"/>
          <ac:spMkLst>
            <pc:docMk/>
            <pc:sldMk cId="65468285" sldId="1244"/>
            <ac:spMk id="47" creationId="{0D5A0321-A7B7-6E8D-5490-5FBFE98021B2}"/>
          </ac:spMkLst>
        </pc:spChg>
        <pc:grpChg chg="mod">
          <ac:chgData name="Giovanna Harzer" userId="4717d86b1a8f999b" providerId="LiveId" clId="{8E04C886-FD53-464D-BDC0-87C8DBF6C93B}" dt="2022-10-19T10:59:19.607" v="6440" actId="1076"/>
          <ac:grpSpMkLst>
            <pc:docMk/>
            <pc:sldMk cId="65468285" sldId="1244"/>
            <ac:grpSpMk id="31" creationId="{28A08589-86C9-9056-2A42-B6F420B4ABEA}"/>
          </ac:grpSpMkLst>
        </pc:grpChg>
      </pc:sldChg>
      <pc:sldChg chg="addSp delSp modSp add mod delAnim modAnim">
        <pc:chgData name="Giovanna Harzer" userId="4717d86b1a8f999b" providerId="LiveId" clId="{8E04C886-FD53-464D-BDC0-87C8DBF6C93B}" dt="2022-10-19T12:15:56.402" v="8884"/>
        <pc:sldMkLst>
          <pc:docMk/>
          <pc:sldMk cId="1115870598" sldId="1245"/>
        </pc:sldMkLst>
        <pc:spChg chg="mod">
          <ac:chgData name="Giovanna Harzer" userId="4717d86b1a8f999b" providerId="LiveId" clId="{8E04C886-FD53-464D-BDC0-87C8DBF6C93B}" dt="2022-10-19T11:00:21.514" v="6454" actId="404"/>
          <ac:spMkLst>
            <pc:docMk/>
            <pc:sldMk cId="1115870598" sldId="1245"/>
            <ac:spMk id="4" creationId="{7F90DF0B-FEEA-068A-96A3-27F92DBC5239}"/>
          </ac:spMkLst>
        </pc:spChg>
        <pc:spChg chg="mod">
          <ac:chgData name="Giovanna Harzer" userId="4717d86b1a8f999b" providerId="LiveId" clId="{8E04C886-FD53-464D-BDC0-87C8DBF6C93B}" dt="2022-10-19T11:00:21.514" v="6454" actId="404"/>
          <ac:spMkLst>
            <pc:docMk/>
            <pc:sldMk cId="1115870598" sldId="1245"/>
            <ac:spMk id="5" creationId="{C6834F96-4E3E-ED07-000F-F0BC31A3D0BA}"/>
          </ac:spMkLst>
        </pc:spChg>
        <pc:spChg chg="mod">
          <ac:chgData name="Giovanna Harzer" userId="4717d86b1a8f999b" providerId="LiveId" clId="{8E04C886-FD53-464D-BDC0-87C8DBF6C93B}" dt="2022-10-19T10:59:33.407" v="6443" actId="113"/>
          <ac:spMkLst>
            <pc:docMk/>
            <pc:sldMk cId="1115870598" sldId="1245"/>
            <ac:spMk id="40" creationId="{C87889B8-0FEB-0F2D-5C56-05EE946990D0}"/>
          </ac:spMkLst>
        </pc:spChg>
        <pc:spChg chg="mod">
          <ac:chgData name="Giovanna Harzer" userId="4717d86b1a8f999b" providerId="LiveId" clId="{8E04C886-FD53-464D-BDC0-87C8DBF6C93B}" dt="2022-10-19T11:00:21.514" v="6454" actId="404"/>
          <ac:spMkLst>
            <pc:docMk/>
            <pc:sldMk cId="1115870598" sldId="1245"/>
            <ac:spMk id="45" creationId="{D400188E-D783-3AAE-4309-AB34A75F7B9B}"/>
          </ac:spMkLst>
        </pc:spChg>
        <pc:spChg chg="mod">
          <ac:chgData name="Giovanna Harzer" userId="4717d86b1a8f999b" providerId="LiveId" clId="{8E04C886-FD53-464D-BDC0-87C8DBF6C93B}" dt="2022-10-19T11:00:21.514" v="6454" actId="404"/>
          <ac:spMkLst>
            <pc:docMk/>
            <pc:sldMk cId="1115870598" sldId="1245"/>
            <ac:spMk id="46" creationId="{B0EC3D49-CA17-AF0F-ED2B-8E48104DE5B7}"/>
          </ac:spMkLst>
        </pc:spChg>
        <pc:spChg chg="mod">
          <ac:chgData name="Giovanna Harzer" userId="4717d86b1a8f999b" providerId="LiveId" clId="{8E04C886-FD53-464D-BDC0-87C8DBF6C93B}" dt="2022-10-19T11:00:21.514" v="6454" actId="404"/>
          <ac:spMkLst>
            <pc:docMk/>
            <pc:sldMk cId="1115870598" sldId="1245"/>
            <ac:spMk id="48" creationId="{AE9A203C-268C-A1DD-5D14-759F4AC8A092}"/>
          </ac:spMkLst>
        </pc:spChg>
        <pc:spChg chg="mod">
          <ac:chgData name="Giovanna Harzer" userId="4717d86b1a8f999b" providerId="LiveId" clId="{8E04C886-FD53-464D-BDC0-87C8DBF6C93B}" dt="2022-10-19T11:00:21.514" v="6454" actId="404"/>
          <ac:spMkLst>
            <pc:docMk/>
            <pc:sldMk cId="1115870598" sldId="1245"/>
            <ac:spMk id="49" creationId="{EDEB0090-6054-F47F-1663-4583B7635A1E}"/>
          </ac:spMkLst>
        </pc:spChg>
        <pc:grpChg chg="mod">
          <ac:chgData name="Giovanna Harzer" userId="4717d86b1a8f999b" providerId="LiveId" clId="{8E04C886-FD53-464D-BDC0-87C8DBF6C93B}" dt="2022-10-19T11:00:26.518" v="6457" actId="1076"/>
          <ac:grpSpMkLst>
            <pc:docMk/>
            <pc:sldMk cId="1115870598" sldId="1245"/>
            <ac:grpSpMk id="3" creationId="{C323C7B4-ADCC-8F83-544F-2E86E488AB73}"/>
          </ac:grpSpMkLst>
        </pc:grpChg>
        <pc:grpChg chg="del">
          <ac:chgData name="Giovanna Harzer" userId="4717d86b1a8f999b" providerId="LiveId" clId="{8E04C886-FD53-464D-BDC0-87C8DBF6C93B}" dt="2022-10-19T10:59:43.392" v="6444" actId="478"/>
          <ac:grpSpMkLst>
            <pc:docMk/>
            <pc:sldMk cId="1115870598" sldId="1245"/>
            <ac:grpSpMk id="6" creationId="{65BF88C4-A9A5-8EF0-2607-6AA1FED506DA}"/>
          </ac:grpSpMkLst>
        </pc:grpChg>
        <pc:grpChg chg="del">
          <ac:chgData name="Giovanna Harzer" userId="4717d86b1a8f999b" providerId="LiveId" clId="{8E04C886-FD53-464D-BDC0-87C8DBF6C93B}" dt="2022-10-19T10:59:43.392" v="6444" actId="478"/>
          <ac:grpSpMkLst>
            <pc:docMk/>
            <pc:sldMk cId="1115870598" sldId="1245"/>
            <ac:grpSpMk id="8" creationId="{7769D391-E280-5141-F510-ED8BC1475A41}"/>
          </ac:grpSpMkLst>
        </pc:grpChg>
        <pc:grpChg chg="mod">
          <ac:chgData name="Giovanna Harzer" userId="4717d86b1a8f999b" providerId="LiveId" clId="{8E04C886-FD53-464D-BDC0-87C8DBF6C93B}" dt="2022-10-19T11:00:26.518" v="6457" actId="1076"/>
          <ac:grpSpMkLst>
            <pc:docMk/>
            <pc:sldMk cId="1115870598" sldId="1245"/>
            <ac:grpSpMk id="34" creationId="{ED56AD86-91D5-7FB2-8A3D-518A38D21AC4}"/>
          </ac:grpSpMkLst>
        </pc:grpChg>
        <pc:grpChg chg="mod">
          <ac:chgData name="Giovanna Harzer" userId="4717d86b1a8f999b" providerId="LiveId" clId="{8E04C886-FD53-464D-BDC0-87C8DBF6C93B}" dt="2022-10-19T11:00:26.518" v="6457" actId="1076"/>
          <ac:grpSpMkLst>
            <pc:docMk/>
            <pc:sldMk cId="1115870598" sldId="1245"/>
            <ac:grpSpMk id="47" creationId="{08B232DD-46EB-468A-F76E-CE84B1691FC3}"/>
          </ac:grpSpMkLst>
        </pc:grpChg>
        <pc:grpChg chg="mod">
          <ac:chgData name="Giovanna Harzer" userId="4717d86b1a8f999b" providerId="LiveId" clId="{8E04C886-FD53-464D-BDC0-87C8DBF6C93B}" dt="2022-10-19T11:00:23.420" v="6456" actId="1076"/>
          <ac:grpSpMkLst>
            <pc:docMk/>
            <pc:sldMk cId="1115870598" sldId="1245"/>
            <ac:grpSpMk id="104" creationId="{B09F64DC-4FDB-1308-FA05-91C4C47A3E6E}"/>
          </ac:grpSpMkLst>
        </pc:grpChg>
        <pc:picChg chg="del">
          <ac:chgData name="Giovanna Harzer" userId="4717d86b1a8f999b" providerId="LiveId" clId="{8E04C886-FD53-464D-BDC0-87C8DBF6C93B}" dt="2022-10-19T10:59:44.907" v="6445" actId="478"/>
          <ac:picMkLst>
            <pc:docMk/>
            <pc:sldMk cId="1115870598" sldId="1245"/>
            <ac:picMk id="7" creationId="{F7D72F2B-B251-DEF2-F7AE-7FC8D28651D1}"/>
          </ac:picMkLst>
        </pc:picChg>
        <pc:picChg chg="add mod">
          <ac:chgData name="Giovanna Harzer" userId="4717d86b1a8f999b" providerId="LiveId" clId="{8E04C886-FD53-464D-BDC0-87C8DBF6C93B}" dt="2022-10-19T11:00:31.756" v="6459" actId="1076"/>
          <ac:picMkLst>
            <pc:docMk/>
            <pc:sldMk cId="1115870598" sldId="1245"/>
            <ac:picMk id="13" creationId="{88F83186-743E-0E9D-C361-C74740827F5B}"/>
          </ac:picMkLst>
        </pc:picChg>
      </pc:sldChg>
      <pc:sldChg chg="addSp delSp modSp add mod delAnim modAnim">
        <pc:chgData name="Giovanna Harzer" userId="4717d86b1a8f999b" providerId="LiveId" clId="{8E04C886-FD53-464D-BDC0-87C8DBF6C93B}" dt="2022-10-19T12:16:01.028" v="8885"/>
        <pc:sldMkLst>
          <pc:docMk/>
          <pc:sldMk cId="2996872037" sldId="1246"/>
        </pc:sldMkLst>
        <pc:spChg chg="add mod">
          <ac:chgData name="Giovanna Harzer" userId="4717d86b1a8f999b" providerId="LiveId" clId="{8E04C886-FD53-464D-BDC0-87C8DBF6C93B}" dt="2022-10-19T11:01:40.181" v="6507" actId="1036"/>
          <ac:spMkLst>
            <pc:docMk/>
            <pc:sldMk cId="2996872037" sldId="1246"/>
            <ac:spMk id="14" creationId="{B3484CE2-37D1-0574-EA67-3AF0D3A7BA0B}"/>
          </ac:spMkLst>
        </pc:spChg>
        <pc:spChg chg="del">
          <ac:chgData name="Giovanna Harzer" userId="4717d86b1a8f999b" providerId="LiveId" clId="{8E04C886-FD53-464D-BDC0-87C8DBF6C93B}" dt="2022-10-19T11:01:02.222" v="6461" actId="478"/>
          <ac:spMkLst>
            <pc:docMk/>
            <pc:sldMk cId="2996872037" sldId="1246"/>
            <ac:spMk id="29" creationId="{04FD3385-D37D-2866-DA67-9B321DEB9ECE}"/>
          </ac:spMkLst>
        </pc:spChg>
        <pc:spChg chg="add mod">
          <ac:chgData name="Giovanna Harzer" userId="4717d86b1a8f999b" providerId="LiveId" clId="{8E04C886-FD53-464D-BDC0-87C8DBF6C93B}" dt="2022-10-19T11:02:13.481" v="6521" actId="113"/>
          <ac:spMkLst>
            <pc:docMk/>
            <pc:sldMk cId="2996872037" sldId="1246"/>
            <ac:spMk id="30" creationId="{068914E6-AA9A-4D3B-83F8-F98DFFFB476A}"/>
          </ac:spMkLst>
        </pc:spChg>
        <pc:spChg chg="add mod">
          <ac:chgData name="Giovanna Harzer" userId="4717d86b1a8f999b" providerId="LiveId" clId="{8E04C886-FD53-464D-BDC0-87C8DBF6C93B}" dt="2022-10-19T11:02:16.559" v="6538" actId="1038"/>
          <ac:spMkLst>
            <pc:docMk/>
            <pc:sldMk cId="2996872037" sldId="1246"/>
            <ac:spMk id="31" creationId="{8E1FA008-250F-8091-F612-C1D7ECA952EF}"/>
          </ac:spMkLst>
        </pc:spChg>
        <pc:spChg chg="del">
          <ac:chgData name="Giovanna Harzer" userId="4717d86b1a8f999b" providerId="LiveId" clId="{8E04C886-FD53-464D-BDC0-87C8DBF6C93B}" dt="2022-10-19T11:01:02.222" v="6461" actId="478"/>
          <ac:spMkLst>
            <pc:docMk/>
            <pc:sldMk cId="2996872037" sldId="1246"/>
            <ac:spMk id="33" creationId="{3D693196-D2FA-5256-6F6E-771ACF46A8CD}"/>
          </ac:spMkLst>
        </pc:spChg>
        <pc:spChg chg="add mod">
          <ac:chgData name="Giovanna Harzer" userId="4717d86b1a8f999b" providerId="LiveId" clId="{8E04C886-FD53-464D-BDC0-87C8DBF6C93B}" dt="2022-10-19T11:02:37.484" v="6550" actId="113"/>
          <ac:spMkLst>
            <pc:docMk/>
            <pc:sldMk cId="2996872037" sldId="1246"/>
            <ac:spMk id="36" creationId="{D86F93FE-E275-DE60-DF33-24C27EC508FB}"/>
          </ac:spMkLst>
        </pc:spChg>
        <pc:spChg chg="mod">
          <ac:chgData name="Giovanna Harzer" userId="4717d86b1a8f999b" providerId="LiveId" clId="{8E04C886-FD53-464D-BDC0-87C8DBF6C93B}" dt="2022-10-19T11:01:19.492" v="6474" actId="113"/>
          <ac:spMkLst>
            <pc:docMk/>
            <pc:sldMk cId="2996872037" sldId="1246"/>
            <ac:spMk id="40" creationId="{C87889B8-0FEB-0F2D-5C56-05EE946990D0}"/>
          </ac:spMkLst>
        </pc:spChg>
        <pc:spChg chg="del">
          <ac:chgData name="Giovanna Harzer" userId="4717d86b1a8f999b" providerId="LiveId" clId="{8E04C886-FD53-464D-BDC0-87C8DBF6C93B}" dt="2022-10-19T11:01:02.222" v="6461" actId="478"/>
          <ac:spMkLst>
            <pc:docMk/>
            <pc:sldMk cId="2996872037" sldId="1246"/>
            <ac:spMk id="47" creationId="{0D5A0321-A7B7-6E8D-5490-5FBFE98021B2}"/>
          </ac:spMkLst>
        </pc:spChg>
        <pc:grpChg chg="mod">
          <ac:chgData name="Giovanna Harzer" userId="4717d86b1a8f999b" providerId="LiveId" clId="{8E04C886-FD53-464D-BDC0-87C8DBF6C93B}" dt="2022-10-19T11:01:40.181" v="6507" actId="1036"/>
          <ac:grpSpMkLst>
            <pc:docMk/>
            <pc:sldMk cId="2996872037" sldId="1246"/>
            <ac:grpSpMk id="44" creationId="{9EEE54A6-4244-9E35-2A0C-1EF8F915EF11}"/>
          </ac:grpSpMkLst>
        </pc:grpChg>
      </pc:sldChg>
      <pc:sldChg chg="delSp modSp add mod delAnim modAnim">
        <pc:chgData name="Giovanna Harzer" userId="4717d86b1a8f999b" providerId="LiveId" clId="{8E04C886-FD53-464D-BDC0-87C8DBF6C93B}" dt="2022-10-19T12:16:06.324" v="8886"/>
        <pc:sldMkLst>
          <pc:docMk/>
          <pc:sldMk cId="707872791" sldId="1247"/>
        </pc:sldMkLst>
        <pc:spChg chg="mod">
          <ac:chgData name="Giovanna Harzer" userId="4717d86b1a8f999b" providerId="LiveId" clId="{8E04C886-FD53-464D-BDC0-87C8DBF6C93B}" dt="2022-10-19T11:02:51.627" v="6556" actId="14100"/>
          <ac:spMkLst>
            <pc:docMk/>
            <pc:sldMk cId="707872791" sldId="1247"/>
            <ac:spMk id="14" creationId="{B3484CE2-37D1-0574-EA67-3AF0D3A7BA0B}"/>
          </ac:spMkLst>
        </pc:spChg>
        <pc:spChg chg="mod">
          <ac:chgData name="Giovanna Harzer" userId="4717d86b1a8f999b" providerId="LiveId" clId="{8E04C886-FD53-464D-BDC0-87C8DBF6C93B}" dt="2022-10-19T11:03:09.602" v="6569" actId="207"/>
          <ac:spMkLst>
            <pc:docMk/>
            <pc:sldMk cId="707872791" sldId="1247"/>
            <ac:spMk id="30" creationId="{068914E6-AA9A-4D3B-83F8-F98DFFFB476A}"/>
          </ac:spMkLst>
        </pc:spChg>
        <pc:spChg chg="del">
          <ac:chgData name="Giovanna Harzer" userId="4717d86b1a8f999b" providerId="LiveId" clId="{8E04C886-FD53-464D-BDC0-87C8DBF6C93B}" dt="2022-10-19T11:03:11.426" v="6570" actId="478"/>
          <ac:spMkLst>
            <pc:docMk/>
            <pc:sldMk cId="707872791" sldId="1247"/>
            <ac:spMk id="31" creationId="{8E1FA008-250F-8091-F612-C1D7ECA952EF}"/>
          </ac:spMkLst>
        </pc:spChg>
        <pc:spChg chg="del">
          <ac:chgData name="Giovanna Harzer" userId="4717d86b1a8f999b" providerId="LiveId" clId="{8E04C886-FD53-464D-BDC0-87C8DBF6C93B}" dt="2022-10-19T11:03:11.426" v="6570" actId="478"/>
          <ac:spMkLst>
            <pc:docMk/>
            <pc:sldMk cId="707872791" sldId="1247"/>
            <ac:spMk id="36" creationId="{D86F93FE-E275-DE60-DF33-24C27EC508FB}"/>
          </ac:spMkLst>
        </pc:spChg>
        <pc:spChg chg="mod">
          <ac:chgData name="Giovanna Harzer" userId="4717d86b1a8f999b" providerId="LiveId" clId="{8E04C886-FD53-464D-BDC0-87C8DBF6C93B}" dt="2022-10-19T11:02:46.235" v="6553" actId="20577"/>
          <ac:spMkLst>
            <pc:docMk/>
            <pc:sldMk cId="707872791" sldId="1247"/>
            <ac:spMk id="40" creationId="{C87889B8-0FEB-0F2D-5C56-05EE946990D0}"/>
          </ac:spMkLst>
        </pc:spChg>
        <pc:spChg chg="mod">
          <ac:chgData name="Giovanna Harzer" userId="4717d86b1a8f999b" providerId="LiveId" clId="{8E04C886-FD53-464D-BDC0-87C8DBF6C93B}" dt="2022-10-19T11:02:54.747" v="6557" actId="20577"/>
          <ac:spMkLst>
            <pc:docMk/>
            <pc:sldMk cId="707872791" sldId="1247"/>
            <ac:spMk id="46" creationId="{343CCA38-0A34-744A-06B4-5E1AE8191FEA}"/>
          </ac:spMkLst>
        </pc:spChg>
      </pc:sldChg>
      <pc:sldChg chg="addSp delSp modSp add mod delAnim modAnim">
        <pc:chgData name="Giovanna Harzer" userId="4717d86b1a8f999b" providerId="LiveId" clId="{8E04C886-FD53-464D-BDC0-87C8DBF6C93B}" dt="2022-10-19T12:16:10.244" v="8887"/>
        <pc:sldMkLst>
          <pc:docMk/>
          <pc:sldMk cId="1192078657" sldId="1248"/>
        </pc:sldMkLst>
        <pc:spChg chg="mod">
          <ac:chgData name="Giovanna Harzer" userId="4717d86b1a8f999b" providerId="LiveId" clId="{8E04C886-FD53-464D-BDC0-87C8DBF6C93B}" dt="2022-10-19T11:03:29.928" v="6584" actId="20577"/>
          <ac:spMkLst>
            <pc:docMk/>
            <pc:sldMk cId="1192078657" sldId="1248"/>
            <ac:spMk id="14" creationId="{B3484CE2-37D1-0574-EA67-3AF0D3A7BA0B}"/>
          </ac:spMkLst>
        </pc:spChg>
        <pc:spChg chg="del">
          <ac:chgData name="Giovanna Harzer" userId="4717d86b1a8f999b" providerId="LiveId" clId="{8E04C886-FD53-464D-BDC0-87C8DBF6C93B}" dt="2022-10-19T11:03:37.349" v="6585" actId="478"/>
          <ac:spMkLst>
            <pc:docMk/>
            <pc:sldMk cId="1192078657" sldId="1248"/>
            <ac:spMk id="30" creationId="{068914E6-AA9A-4D3B-83F8-F98DFFFB476A}"/>
          </ac:spMkLst>
        </pc:spChg>
        <pc:spChg chg="mod">
          <ac:chgData name="Giovanna Harzer" userId="4717d86b1a8f999b" providerId="LiveId" clId="{8E04C886-FD53-464D-BDC0-87C8DBF6C93B}" dt="2022-10-19T11:03:19.505" v="6574" actId="20577"/>
          <ac:spMkLst>
            <pc:docMk/>
            <pc:sldMk cId="1192078657" sldId="1248"/>
            <ac:spMk id="46" creationId="{343CCA38-0A34-744A-06B4-5E1AE8191FEA}"/>
          </ac:spMkLst>
        </pc:spChg>
        <pc:picChg chg="add mod">
          <ac:chgData name="Giovanna Harzer" userId="4717d86b1a8f999b" providerId="LiveId" clId="{8E04C886-FD53-464D-BDC0-87C8DBF6C93B}" dt="2022-10-19T11:03:39.068" v="6587" actId="1076"/>
          <ac:picMkLst>
            <pc:docMk/>
            <pc:sldMk cId="1192078657" sldId="1248"/>
            <ac:picMk id="29" creationId="{C60ED065-729F-AB19-8A39-726C3977A295}"/>
          </ac:picMkLst>
        </pc:picChg>
      </pc:sldChg>
      <pc:sldChg chg="addSp delSp modSp add mod modAnim">
        <pc:chgData name="Giovanna Harzer" userId="4717d86b1a8f999b" providerId="LiveId" clId="{8E04C886-FD53-464D-BDC0-87C8DBF6C93B}" dt="2022-10-19T12:16:18.243" v="8891"/>
        <pc:sldMkLst>
          <pc:docMk/>
          <pc:sldMk cId="2197066242" sldId="1249"/>
        </pc:sldMkLst>
        <pc:spChg chg="mod">
          <ac:chgData name="Giovanna Harzer" userId="4717d86b1a8f999b" providerId="LiveId" clId="{8E04C886-FD53-464D-BDC0-87C8DBF6C93B}" dt="2022-10-19T11:04:30.824" v="6634" actId="20577"/>
          <ac:spMkLst>
            <pc:docMk/>
            <pc:sldMk cId="2197066242" sldId="1249"/>
            <ac:spMk id="4" creationId="{7F90DF0B-FEEA-068A-96A3-27F92DBC5239}"/>
          </ac:spMkLst>
        </pc:spChg>
        <pc:spChg chg="mod">
          <ac:chgData name="Giovanna Harzer" userId="4717d86b1a8f999b" providerId="LiveId" clId="{8E04C886-FD53-464D-BDC0-87C8DBF6C93B}" dt="2022-10-19T11:04:34.433" v="6639" actId="20577"/>
          <ac:spMkLst>
            <pc:docMk/>
            <pc:sldMk cId="2197066242" sldId="1249"/>
            <ac:spMk id="9" creationId="{518A7633-67A6-623E-29D5-6765B060A113}"/>
          </ac:spMkLst>
        </pc:spChg>
        <pc:spChg chg="mod">
          <ac:chgData name="Giovanna Harzer" userId="4717d86b1a8f999b" providerId="LiveId" clId="{8E04C886-FD53-464D-BDC0-87C8DBF6C93B}" dt="2022-10-19T11:04:37.748" v="6644" actId="20577"/>
          <ac:spMkLst>
            <pc:docMk/>
            <pc:sldMk cId="2197066242" sldId="1249"/>
            <ac:spMk id="11" creationId="{91D7C7BB-98A8-FFE4-315F-90277B020418}"/>
          </ac:spMkLst>
        </pc:spChg>
        <pc:spChg chg="mod">
          <ac:chgData name="Giovanna Harzer" userId="4717d86b1a8f999b" providerId="LiveId" clId="{8E04C886-FD53-464D-BDC0-87C8DBF6C93B}" dt="2022-10-19T11:03:59.339" v="6592" actId="113"/>
          <ac:spMkLst>
            <pc:docMk/>
            <pc:sldMk cId="2197066242" sldId="1249"/>
            <ac:spMk id="40" creationId="{C87889B8-0FEB-0F2D-5C56-05EE946990D0}"/>
          </ac:spMkLst>
        </pc:spChg>
        <pc:spChg chg="mod">
          <ac:chgData name="Giovanna Harzer" userId="4717d86b1a8f999b" providerId="LiveId" clId="{8E04C886-FD53-464D-BDC0-87C8DBF6C93B}" dt="2022-10-19T11:04:21.949" v="6622" actId="20577"/>
          <ac:spMkLst>
            <pc:docMk/>
            <pc:sldMk cId="2197066242" sldId="1249"/>
            <ac:spMk id="45" creationId="{D400188E-D783-3AAE-4309-AB34A75F7B9B}"/>
          </ac:spMkLst>
        </pc:spChg>
        <pc:spChg chg="mod">
          <ac:chgData name="Giovanna Harzer" userId="4717d86b1a8f999b" providerId="LiveId" clId="{8E04C886-FD53-464D-BDC0-87C8DBF6C93B}" dt="2022-10-19T11:04:26.929" v="6627" actId="20577"/>
          <ac:spMkLst>
            <pc:docMk/>
            <pc:sldMk cId="2197066242" sldId="1249"/>
            <ac:spMk id="48" creationId="{AE9A203C-268C-A1DD-5D14-759F4AC8A092}"/>
          </ac:spMkLst>
        </pc:spChg>
        <pc:grpChg chg="mod">
          <ac:chgData name="Giovanna Harzer" userId="4717d86b1a8f999b" providerId="LiveId" clId="{8E04C886-FD53-464D-BDC0-87C8DBF6C93B}" dt="2022-10-19T11:04:16.747" v="6617" actId="1036"/>
          <ac:grpSpMkLst>
            <pc:docMk/>
            <pc:sldMk cId="2197066242" sldId="1249"/>
            <ac:grpSpMk id="3" creationId="{C323C7B4-ADCC-8F83-544F-2E86E488AB73}"/>
          </ac:grpSpMkLst>
        </pc:grpChg>
        <pc:grpChg chg="mod">
          <ac:chgData name="Giovanna Harzer" userId="4717d86b1a8f999b" providerId="LiveId" clId="{8E04C886-FD53-464D-BDC0-87C8DBF6C93B}" dt="2022-10-19T11:04:16.747" v="6617" actId="1036"/>
          <ac:grpSpMkLst>
            <pc:docMk/>
            <pc:sldMk cId="2197066242" sldId="1249"/>
            <ac:grpSpMk id="6" creationId="{65BF88C4-A9A5-8EF0-2607-6AA1FED506DA}"/>
          </ac:grpSpMkLst>
        </pc:grpChg>
        <pc:grpChg chg="mod">
          <ac:chgData name="Giovanna Harzer" userId="4717d86b1a8f999b" providerId="LiveId" clId="{8E04C886-FD53-464D-BDC0-87C8DBF6C93B}" dt="2022-10-19T11:04:16.747" v="6617" actId="1036"/>
          <ac:grpSpMkLst>
            <pc:docMk/>
            <pc:sldMk cId="2197066242" sldId="1249"/>
            <ac:grpSpMk id="8" creationId="{7769D391-E280-5141-F510-ED8BC1475A41}"/>
          </ac:grpSpMkLst>
        </pc:grpChg>
        <pc:grpChg chg="mod">
          <ac:chgData name="Giovanna Harzer" userId="4717d86b1a8f999b" providerId="LiveId" clId="{8E04C886-FD53-464D-BDC0-87C8DBF6C93B}" dt="2022-10-19T11:04:16.747" v="6617" actId="1036"/>
          <ac:grpSpMkLst>
            <pc:docMk/>
            <pc:sldMk cId="2197066242" sldId="1249"/>
            <ac:grpSpMk id="34" creationId="{ED56AD86-91D5-7FB2-8A3D-518A38D21AC4}"/>
          </ac:grpSpMkLst>
        </pc:grpChg>
        <pc:grpChg chg="mod">
          <ac:chgData name="Giovanna Harzer" userId="4717d86b1a8f999b" providerId="LiveId" clId="{8E04C886-FD53-464D-BDC0-87C8DBF6C93B}" dt="2022-10-19T11:04:16.747" v="6617" actId="1036"/>
          <ac:grpSpMkLst>
            <pc:docMk/>
            <pc:sldMk cId="2197066242" sldId="1249"/>
            <ac:grpSpMk id="47" creationId="{08B232DD-46EB-468A-F76E-CE84B1691FC3}"/>
          </ac:grpSpMkLst>
        </pc:grpChg>
        <pc:picChg chg="del">
          <ac:chgData name="Giovanna Harzer" userId="4717d86b1a8f999b" providerId="LiveId" clId="{8E04C886-FD53-464D-BDC0-87C8DBF6C93B}" dt="2022-10-19T11:04:09.302" v="6593" actId="478"/>
          <ac:picMkLst>
            <pc:docMk/>
            <pc:sldMk cId="2197066242" sldId="1249"/>
            <ac:picMk id="7" creationId="{F7D72F2B-B251-DEF2-F7AE-7FC8D28651D1}"/>
          </ac:picMkLst>
        </pc:picChg>
        <pc:picChg chg="add mod">
          <ac:chgData name="Giovanna Harzer" userId="4717d86b1a8f999b" providerId="LiveId" clId="{8E04C886-FD53-464D-BDC0-87C8DBF6C93B}" dt="2022-10-19T11:04:13.418" v="6597" actId="1076"/>
          <ac:picMkLst>
            <pc:docMk/>
            <pc:sldMk cId="2197066242" sldId="1249"/>
            <ac:picMk id="13" creationId="{530C7544-B52B-5767-87BB-6882077C1E52}"/>
          </ac:picMkLst>
        </pc:picChg>
      </pc:sldChg>
      <pc:sldChg chg="add del">
        <pc:chgData name="Giovanna Harzer" userId="4717d86b1a8f999b" providerId="LiveId" clId="{8E04C886-FD53-464D-BDC0-87C8DBF6C93B}" dt="2022-10-19T11:03:52.605" v="6589"/>
        <pc:sldMkLst>
          <pc:docMk/>
          <pc:sldMk cId="2437294250" sldId="1249"/>
        </pc:sldMkLst>
      </pc:sldChg>
      <pc:sldChg chg="addSp delSp modSp add mod ord delAnim modAnim">
        <pc:chgData name="Giovanna Harzer" userId="4717d86b1a8f999b" providerId="LiveId" clId="{8E04C886-FD53-464D-BDC0-87C8DBF6C93B}" dt="2022-10-19T11:06:57.705" v="6788" actId="207"/>
        <pc:sldMkLst>
          <pc:docMk/>
          <pc:sldMk cId="1310370771" sldId="1250"/>
        </pc:sldMkLst>
        <pc:spChg chg="mod">
          <ac:chgData name="Giovanna Harzer" userId="4717d86b1a8f999b" providerId="LiveId" clId="{8E04C886-FD53-464D-BDC0-87C8DBF6C93B}" dt="2022-10-19T11:06:48.564" v="6785" actId="1038"/>
          <ac:spMkLst>
            <pc:docMk/>
            <pc:sldMk cId="1310370771" sldId="1250"/>
            <ac:spMk id="14" creationId="{B3484CE2-37D1-0574-EA67-3AF0D3A7BA0B}"/>
          </ac:spMkLst>
        </pc:spChg>
        <pc:spChg chg="mod">
          <ac:chgData name="Giovanna Harzer" userId="4717d86b1a8f999b" providerId="LiveId" clId="{8E04C886-FD53-464D-BDC0-87C8DBF6C93B}" dt="2022-10-19T11:06:48.564" v="6785" actId="1038"/>
          <ac:spMkLst>
            <pc:docMk/>
            <pc:sldMk cId="1310370771" sldId="1250"/>
            <ac:spMk id="30" creationId="{068914E6-AA9A-4D3B-83F8-F98DFFFB476A}"/>
          </ac:spMkLst>
        </pc:spChg>
        <pc:spChg chg="mod">
          <ac:chgData name="Giovanna Harzer" userId="4717d86b1a8f999b" providerId="LiveId" clId="{8E04C886-FD53-464D-BDC0-87C8DBF6C93B}" dt="2022-10-19T11:06:28.962" v="6765" actId="1037"/>
          <ac:spMkLst>
            <pc:docMk/>
            <pc:sldMk cId="1310370771" sldId="1250"/>
            <ac:spMk id="31" creationId="{8E1FA008-250F-8091-F612-C1D7ECA952EF}"/>
          </ac:spMkLst>
        </pc:spChg>
        <pc:spChg chg="mod">
          <ac:chgData name="Giovanna Harzer" userId="4717d86b1a8f999b" providerId="LiveId" clId="{8E04C886-FD53-464D-BDC0-87C8DBF6C93B}" dt="2022-10-19T11:06:28.962" v="6765" actId="1037"/>
          <ac:spMkLst>
            <pc:docMk/>
            <pc:sldMk cId="1310370771" sldId="1250"/>
            <ac:spMk id="36" creationId="{D86F93FE-E275-DE60-DF33-24C27EC508FB}"/>
          </ac:spMkLst>
        </pc:spChg>
        <pc:spChg chg="mod">
          <ac:chgData name="Giovanna Harzer" userId="4717d86b1a8f999b" providerId="LiveId" clId="{8E04C886-FD53-464D-BDC0-87C8DBF6C93B}" dt="2022-10-19T11:05:39.765" v="6694" actId="113"/>
          <ac:spMkLst>
            <pc:docMk/>
            <pc:sldMk cId="1310370771" sldId="1250"/>
            <ac:spMk id="40" creationId="{C87889B8-0FEB-0F2D-5C56-05EE946990D0}"/>
          </ac:spMkLst>
        </pc:spChg>
        <pc:spChg chg="add mod">
          <ac:chgData name="Giovanna Harzer" userId="4717d86b1a8f999b" providerId="LiveId" clId="{8E04C886-FD53-464D-BDC0-87C8DBF6C93B}" dt="2022-10-19T11:06:56.190" v="6787" actId="2711"/>
          <ac:spMkLst>
            <pc:docMk/>
            <pc:sldMk cId="1310370771" sldId="1250"/>
            <ac:spMk id="41" creationId="{51281954-CDE7-6878-3464-4A70617FEDDA}"/>
          </ac:spMkLst>
        </pc:spChg>
        <pc:spChg chg="add mod">
          <ac:chgData name="Giovanna Harzer" userId="4717d86b1a8f999b" providerId="LiveId" clId="{8E04C886-FD53-464D-BDC0-87C8DBF6C93B}" dt="2022-10-19T11:06:56.190" v="6787" actId="2711"/>
          <ac:spMkLst>
            <pc:docMk/>
            <pc:sldMk cId="1310370771" sldId="1250"/>
            <ac:spMk id="47" creationId="{F3F2C348-F901-FB18-AB07-E6C89086D5DF}"/>
          </ac:spMkLst>
        </pc:spChg>
        <pc:grpChg chg="del">
          <ac:chgData name="Giovanna Harzer" userId="4717d86b1a8f999b" providerId="LiveId" clId="{8E04C886-FD53-464D-BDC0-87C8DBF6C93B}" dt="2022-10-19T11:04:52.060" v="6649" actId="478"/>
          <ac:grpSpMkLst>
            <pc:docMk/>
            <pc:sldMk cId="1310370771" sldId="1250"/>
            <ac:grpSpMk id="44" creationId="{9EEE54A6-4244-9E35-2A0C-1EF8F915EF11}"/>
          </ac:grpSpMkLst>
        </pc:grpChg>
        <pc:grpChg chg="add mod">
          <ac:chgData name="Giovanna Harzer" userId="4717d86b1a8f999b" providerId="LiveId" clId="{8E04C886-FD53-464D-BDC0-87C8DBF6C93B}" dt="2022-10-19T11:06:57.705" v="6788" actId="207"/>
          <ac:grpSpMkLst>
            <pc:docMk/>
            <pc:sldMk cId="1310370771" sldId="1250"/>
            <ac:grpSpMk id="48" creationId="{6C4EFF32-56E7-7488-4B97-6E41792E5F81}"/>
          </ac:grpSpMkLst>
        </pc:grpChg>
        <pc:graphicFrameChg chg="add mod">
          <ac:chgData name="Giovanna Harzer" userId="4717d86b1a8f999b" providerId="LiveId" clId="{8E04C886-FD53-464D-BDC0-87C8DBF6C93B}" dt="2022-10-19T11:06:56.190" v="6787" actId="2711"/>
          <ac:graphicFrameMkLst>
            <pc:docMk/>
            <pc:sldMk cId="1310370771" sldId="1250"/>
            <ac:graphicFrameMk id="33" creationId="{C6566A3B-0E66-8710-1A7E-D6BC15CD058E}"/>
          </ac:graphicFrameMkLst>
        </pc:graphicFrameChg>
        <pc:graphicFrameChg chg="add mod">
          <ac:chgData name="Giovanna Harzer" userId="4717d86b1a8f999b" providerId="LiveId" clId="{8E04C886-FD53-464D-BDC0-87C8DBF6C93B}" dt="2022-10-19T11:06:56.190" v="6787" actId="2711"/>
          <ac:graphicFrameMkLst>
            <pc:docMk/>
            <pc:sldMk cId="1310370771" sldId="1250"/>
            <ac:graphicFrameMk id="42" creationId="{CB110DE7-E160-DE75-11BC-F206C9D1AB46}"/>
          </ac:graphicFrameMkLst>
        </pc:graphicFrameChg>
        <pc:picChg chg="add mod">
          <ac:chgData name="Giovanna Harzer" userId="4717d86b1a8f999b" providerId="LiveId" clId="{8E04C886-FD53-464D-BDC0-87C8DBF6C93B}" dt="2022-10-19T11:06:56.190" v="6787" actId="2711"/>
          <ac:picMkLst>
            <pc:docMk/>
            <pc:sldMk cId="1310370771" sldId="1250"/>
            <ac:picMk id="29" creationId="{F7F60912-EE4E-264C-98C8-67A81CC2635C}"/>
          </ac:picMkLst>
        </pc:picChg>
      </pc:sldChg>
      <pc:sldChg chg="addSp delSp modSp add mod delAnim modAnim">
        <pc:chgData name="Giovanna Harzer" userId="4717d86b1a8f999b" providerId="LiveId" clId="{8E04C886-FD53-464D-BDC0-87C8DBF6C93B}" dt="2022-10-19T12:16:25.603" v="8892"/>
        <pc:sldMkLst>
          <pc:docMk/>
          <pc:sldMk cId="4046235534" sldId="1251"/>
        </pc:sldMkLst>
        <pc:spChg chg="mod">
          <ac:chgData name="Giovanna Harzer" userId="4717d86b1a8f999b" providerId="LiveId" clId="{8E04C886-FD53-464D-BDC0-87C8DBF6C93B}" dt="2022-10-19T11:08:40.385" v="6841" actId="14100"/>
          <ac:spMkLst>
            <pc:docMk/>
            <pc:sldMk cId="4046235534" sldId="1251"/>
            <ac:spMk id="14" creationId="{B3484CE2-37D1-0574-EA67-3AF0D3A7BA0B}"/>
          </ac:spMkLst>
        </pc:spChg>
        <pc:spChg chg="mod">
          <ac:chgData name="Giovanna Harzer" userId="4717d86b1a8f999b" providerId="LiveId" clId="{8E04C886-FD53-464D-BDC0-87C8DBF6C93B}" dt="2022-10-19T11:08:43.745" v="6850" actId="1035"/>
          <ac:spMkLst>
            <pc:docMk/>
            <pc:sldMk cId="4046235534" sldId="1251"/>
            <ac:spMk id="30" creationId="{068914E6-AA9A-4D3B-83F8-F98DFFFB476A}"/>
          </ac:spMkLst>
        </pc:spChg>
        <pc:spChg chg="del">
          <ac:chgData name="Giovanna Harzer" userId="4717d86b1a8f999b" providerId="LiveId" clId="{8E04C886-FD53-464D-BDC0-87C8DBF6C93B}" dt="2022-10-19T11:08:35.876" v="6839" actId="478"/>
          <ac:spMkLst>
            <pc:docMk/>
            <pc:sldMk cId="4046235534" sldId="1251"/>
            <ac:spMk id="31" creationId="{8E1FA008-250F-8091-F612-C1D7ECA952EF}"/>
          </ac:spMkLst>
        </pc:spChg>
        <pc:spChg chg="mod">
          <ac:chgData name="Giovanna Harzer" userId="4717d86b1a8f999b" providerId="LiveId" clId="{8E04C886-FD53-464D-BDC0-87C8DBF6C93B}" dt="2022-10-19T11:08:43.745" v="6850" actId="1035"/>
          <ac:spMkLst>
            <pc:docMk/>
            <pc:sldMk cId="4046235534" sldId="1251"/>
            <ac:spMk id="36" creationId="{D86F93FE-E275-DE60-DF33-24C27EC508FB}"/>
          </ac:spMkLst>
        </pc:spChg>
        <pc:spChg chg="mod">
          <ac:chgData name="Giovanna Harzer" userId="4717d86b1a8f999b" providerId="LiveId" clId="{8E04C886-FD53-464D-BDC0-87C8DBF6C93B}" dt="2022-10-19T11:07:56.353" v="6819" actId="20577"/>
          <ac:spMkLst>
            <pc:docMk/>
            <pc:sldMk cId="4046235534" sldId="1251"/>
            <ac:spMk id="40" creationId="{C87889B8-0FEB-0F2D-5C56-05EE946990D0}"/>
          </ac:spMkLst>
        </pc:spChg>
        <pc:spChg chg="add mod">
          <ac:chgData name="Giovanna Harzer" userId="4717d86b1a8f999b" providerId="LiveId" clId="{8E04C886-FD53-464D-BDC0-87C8DBF6C93B}" dt="2022-10-19T11:07:44.207" v="6801" actId="164"/>
          <ac:spMkLst>
            <pc:docMk/>
            <pc:sldMk cId="4046235534" sldId="1251"/>
            <ac:spMk id="46" creationId="{63E64EFF-439A-9626-AE62-6651A80A6F9D}"/>
          </ac:spMkLst>
        </pc:spChg>
        <pc:spChg chg="add mod">
          <ac:chgData name="Giovanna Harzer" userId="4717d86b1a8f999b" providerId="LiveId" clId="{8E04C886-FD53-464D-BDC0-87C8DBF6C93B}" dt="2022-10-19T11:07:44.207" v="6801" actId="164"/>
          <ac:spMkLst>
            <pc:docMk/>
            <pc:sldMk cId="4046235534" sldId="1251"/>
            <ac:spMk id="50" creationId="{1513B02E-DD43-D438-C21E-E4D2099B6325}"/>
          </ac:spMkLst>
        </pc:spChg>
        <pc:spChg chg="add mod">
          <ac:chgData name="Giovanna Harzer" userId="4717d86b1a8f999b" providerId="LiveId" clId="{8E04C886-FD53-464D-BDC0-87C8DBF6C93B}" dt="2022-10-19T11:07:44.207" v="6801" actId="164"/>
          <ac:spMkLst>
            <pc:docMk/>
            <pc:sldMk cId="4046235534" sldId="1251"/>
            <ac:spMk id="52" creationId="{8EF461C3-D247-C933-C530-BB89387064AE}"/>
          </ac:spMkLst>
        </pc:spChg>
        <pc:grpChg chg="del">
          <ac:chgData name="Giovanna Harzer" userId="4717d86b1a8f999b" providerId="LiveId" clId="{8E04C886-FD53-464D-BDC0-87C8DBF6C93B}" dt="2022-10-19T11:07:14.652" v="6790" actId="478"/>
          <ac:grpSpMkLst>
            <pc:docMk/>
            <pc:sldMk cId="4046235534" sldId="1251"/>
            <ac:grpSpMk id="48" creationId="{6C4EFF32-56E7-7488-4B97-6E41792E5F81}"/>
          </ac:grpSpMkLst>
        </pc:grpChg>
        <pc:grpChg chg="add mod">
          <ac:chgData name="Giovanna Harzer" userId="4717d86b1a8f999b" providerId="LiveId" clId="{8E04C886-FD53-464D-BDC0-87C8DBF6C93B}" dt="2022-10-19T11:07:44.207" v="6801" actId="164"/>
          <ac:grpSpMkLst>
            <pc:docMk/>
            <pc:sldMk cId="4046235534" sldId="1251"/>
            <ac:grpSpMk id="55" creationId="{683DD2B1-4F50-F857-7506-E5F6A45D8AFD}"/>
          </ac:grpSpMkLst>
        </pc:grpChg>
        <pc:graphicFrameChg chg="add mod">
          <ac:chgData name="Giovanna Harzer" userId="4717d86b1a8f999b" providerId="LiveId" clId="{8E04C886-FD53-464D-BDC0-87C8DBF6C93B}" dt="2022-10-19T11:07:44.207" v="6801" actId="164"/>
          <ac:graphicFrameMkLst>
            <pc:docMk/>
            <pc:sldMk cId="4046235534" sldId="1251"/>
            <ac:graphicFrameMk id="45" creationId="{1B4F9E0C-39B6-69B4-DF60-C209B443A7A5}"/>
          </ac:graphicFrameMkLst>
        </pc:graphicFrameChg>
        <pc:graphicFrameChg chg="add mod">
          <ac:chgData name="Giovanna Harzer" userId="4717d86b1a8f999b" providerId="LiveId" clId="{8E04C886-FD53-464D-BDC0-87C8DBF6C93B}" dt="2022-10-19T11:07:44.207" v="6801" actId="164"/>
          <ac:graphicFrameMkLst>
            <pc:docMk/>
            <pc:sldMk cId="4046235534" sldId="1251"/>
            <ac:graphicFrameMk id="49" creationId="{12314D35-BB89-0787-6095-EDFF0955EA89}"/>
          </ac:graphicFrameMkLst>
        </pc:graphicFrameChg>
        <pc:graphicFrameChg chg="add del mod replId">
          <ac:chgData name="Giovanna Harzer" userId="4717d86b1a8f999b" providerId="LiveId" clId="{8E04C886-FD53-464D-BDC0-87C8DBF6C93B}" dt="2022-10-19T11:07:31.692" v="6796"/>
          <ac:graphicFrameMkLst>
            <pc:docMk/>
            <pc:sldMk cId="4046235534" sldId="1251"/>
            <ac:graphicFrameMk id="53" creationId="{8EF461C3-D247-C933-C530-BB89387064AE}"/>
          </ac:graphicFrameMkLst>
        </pc:graphicFrameChg>
        <pc:picChg chg="add mod">
          <ac:chgData name="Giovanna Harzer" userId="4717d86b1a8f999b" providerId="LiveId" clId="{8E04C886-FD53-464D-BDC0-87C8DBF6C93B}" dt="2022-10-19T11:07:44.207" v="6801" actId="164"/>
          <ac:picMkLst>
            <pc:docMk/>
            <pc:sldMk cId="4046235534" sldId="1251"/>
            <ac:picMk id="44" creationId="{BE9FA8C6-CF49-F6BE-D6A6-4E18927C7105}"/>
          </ac:picMkLst>
        </pc:picChg>
        <pc:cxnChg chg="add mod">
          <ac:chgData name="Giovanna Harzer" userId="4717d86b1a8f999b" providerId="LiveId" clId="{8E04C886-FD53-464D-BDC0-87C8DBF6C93B}" dt="2022-10-19T11:07:44.207" v="6801" actId="164"/>
          <ac:cxnSpMkLst>
            <pc:docMk/>
            <pc:sldMk cId="4046235534" sldId="1251"/>
            <ac:cxnSpMk id="51" creationId="{9782A86F-871C-8A86-02D6-307219A372A2}"/>
          </ac:cxnSpMkLst>
        </pc:cxnChg>
      </pc:sldChg>
      <pc:sldChg chg="addSp modSp add mod modAnim">
        <pc:chgData name="Giovanna Harzer" userId="4717d86b1a8f999b" providerId="LiveId" clId="{8E04C886-FD53-464D-BDC0-87C8DBF6C93B}" dt="2022-10-19T11:59:24.159" v="8308"/>
        <pc:sldMkLst>
          <pc:docMk/>
          <pc:sldMk cId="4226266475" sldId="1252"/>
        </pc:sldMkLst>
        <pc:spChg chg="mod">
          <ac:chgData name="Giovanna Harzer" userId="4717d86b1a8f999b" providerId="LiveId" clId="{8E04C886-FD53-464D-BDC0-87C8DBF6C93B}" dt="2022-10-19T11:09:45.125" v="6868"/>
          <ac:spMkLst>
            <pc:docMk/>
            <pc:sldMk cId="4226266475" sldId="1252"/>
            <ac:spMk id="14" creationId="{D3661B65-4EE1-3542-CB57-81E9F1D1C6E4}"/>
          </ac:spMkLst>
        </pc:spChg>
        <pc:spChg chg="mod">
          <ac:chgData name="Giovanna Harzer" userId="4717d86b1a8f999b" providerId="LiveId" clId="{8E04C886-FD53-464D-BDC0-87C8DBF6C93B}" dt="2022-10-19T11:10:03.869" v="6880" actId="207"/>
          <ac:spMkLst>
            <pc:docMk/>
            <pc:sldMk cId="4226266475" sldId="1252"/>
            <ac:spMk id="29" creationId="{04FD3385-D37D-2866-DA67-9B321DEB9ECE}"/>
          </ac:spMkLst>
        </pc:spChg>
        <pc:spChg chg="mod">
          <ac:chgData name="Giovanna Harzer" userId="4717d86b1a8f999b" providerId="LiveId" clId="{8E04C886-FD53-464D-BDC0-87C8DBF6C93B}" dt="2022-10-19T11:10:10.787" v="6902" actId="1035"/>
          <ac:spMkLst>
            <pc:docMk/>
            <pc:sldMk cId="4226266475" sldId="1252"/>
            <ac:spMk id="30" creationId="{DC85869C-AA26-ED20-AF47-F812951EDFED}"/>
          </ac:spMkLst>
        </pc:spChg>
        <pc:spChg chg="mod">
          <ac:chgData name="Giovanna Harzer" userId="4717d86b1a8f999b" providerId="LiveId" clId="{8E04C886-FD53-464D-BDC0-87C8DBF6C93B}" dt="2022-10-19T11:09:25.124" v="6854"/>
          <ac:spMkLst>
            <pc:docMk/>
            <pc:sldMk cId="4226266475" sldId="1252"/>
            <ac:spMk id="33" creationId="{3D693196-D2FA-5256-6F6E-771ACF46A8CD}"/>
          </ac:spMkLst>
        </pc:spChg>
        <pc:spChg chg="mod">
          <ac:chgData name="Giovanna Harzer" userId="4717d86b1a8f999b" providerId="LiveId" clId="{8E04C886-FD53-464D-BDC0-87C8DBF6C93B}" dt="2022-10-19T11:10:21.850" v="6917" actId="403"/>
          <ac:spMkLst>
            <pc:docMk/>
            <pc:sldMk cId="4226266475" sldId="1252"/>
            <ac:spMk id="41" creationId="{FCFC2830-396C-50B4-C754-CDB0E50ECDB7}"/>
          </ac:spMkLst>
        </pc:spChg>
        <pc:spChg chg="mod">
          <ac:chgData name="Giovanna Harzer" userId="4717d86b1a8f999b" providerId="LiveId" clId="{8E04C886-FD53-464D-BDC0-87C8DBF6C93B}" dt="2022-10-19T11:10:07.079" v="6890" actId="1035"/>
          <ac:spMkLst>
            <pc:docMk/>
            <pc:sldMk cId="4226266475" sldId="1252"/>
            <ac:spMk id="42" creationId="{36BE87F2-AEA0-633E-633D-A8B268C38B62}"/>
          </ac:spMkLst>
        </pc:spChg>
        <pc:spChg chg="add mod">
          <ac:chgData name="Giovanna Harzer" userId="4717d86b1a8f999b" providerId="LiveId" clId="{8E04C886-FD53-464D-BDC0-87C8DBF6C93B}" dt="2022-10-19T11:59:24.159" v="8308"/>
          <ac:spMkLst>
            <pc:docMk/>
            <pc:sldMk cId="4226266475" sldId="1252"/>
            <ac:spMk id="44" creationId="{8BDD8747-6157-B8DC-C8B2-45287969A3E3}"/>
          </ac:spMkLst>
        </pc:spChg>
        <pc:spChg chg="mod">
          <ac:chgData name="Giovanna Harzer" userId="4717d86b1a8f999b" providerId="LiveId" clId="{8E04C886-FD53-464D-BDC0-87C8DBF6C93B}" dt="2022-10-19T11:10:03.869" v="6880" actId="207"/>
          <ac:spMkLst>
            <pc:docMk/>
            <pc:sldMk cId="4226266475" sldId="1252"/>
            <ac:spMk id="47" creationId="{0D5A0321-A7B7-6E8D-5490-5FBFE98021B2}"/>
          </ac:spMkLst>
        </pc:spChg>
      </pc:sldChg>
      <pc:sldChg chg="addSp delSp modSp add mod delAnim modAnim">
        <pc:chgData name="Giovanna Harzer" userId="4717d86b1a8f999b" providerId="LiveId" clId="{8E04C886-FD53-464D-BDC0-87C8DBF6C93B}" dt="2022-10-19T12:16:42.032" v="8895"/>
        <pc:sldMkLst>
          <pc:docMk/>
          <pc:sldMk cId="847107523" sldId="1253"/>
        </pc:sldMkLst>
        <pc:spChg chg="mod">
          <ac:chgData name="Giovanna Harzer" userId="4717d86b1a8f999b" providerId="LiveId" clId="{8E04C886-FD53-464D-BDC0-87C8DBF6C93B}" dt="2022-10-19T11:11:05.089" v="6955" actId="20577"/>
          <ac:spMkLst>
            <pc:docMk/>
            <pc:sldMk cId="847107523" sldId="1253"/>
            <ac:spMk id="4" creationId="{E39E032C-77C9-19B2-33FE-A74D948779FE}"/>
          </ac:spMkLst>
        </pc:spChg>
        <pc:spChg chg="mod">
          <ac:chgData name="Giovanna Harzer" userId="4717d86b1a8f999b" providerId="LiveId" clId="{8E04C886-FD53-464D-BDC0-87C8DBF6C93B}" dt="2022-10-19T11:10:55.790" v="6935" actId="20577"/>
          <ac:spMkLst>
            <pc:docMk/>
            <pc:sldMk cId="847107523" sldId="1253"/>
            <ac:spMk id="8" creationId="{0CC26238-AAC5-8020-2E57-DA9BD2929A6E}"/>
          </ac:spMkLst>
        </pc:spChg>
        <pc:spChg chg="del">
          <ac:chgData name="Giovanna Harzer" userId="4717d86b1a8f999b" providerId="LiveId" clId="{8E04C886-FD53-464D-BDC0-87C8DBF6C93B}" dt="2022-10-19T11:57:53.689" v="8283" actId="478"/>
          <ac:spMkLst>
            <pc:docMk/>
            <pc:sldMk cId="847107523" sldId="1253"/>
            <ac:spMk id="14" creationId="{53FECB09-C33A-4DEA-AB86-EA72EC4BC6FC}"/>
          </ac:spMkLst>
        </pc:spChg>
        <pc:spChg chg="del">
          <ac:chgData name="Giovanna Harzer" userId="4717d86b1a8f999b" providerId="LiveId" clId="{8E04C886-FD53-464D-BDC0-87C8DBF6C93B}" dt="2022-10-19T11:11:12.098" v="6959" actId="478"/>
          <ac:spMkLst>
            <pc:docMk/>
            <pc:sldMk cId="847107523" sldId="1253"/>
            <ac:spMk id="15" creationId="{E88B0984-574D-1BC2-FA29-FA69ADA25284}"/>
          </ac:spMkLst>
        </pc:spChg>
        <pc:spChg chg="del">
          <ac:chgData name="Giovanna Harzer" userId="4717d86b1a8f999b" providerId="LiveId" clId="{8E04C886-FD53-464D-BDC0-87C8DBF6C93B}" dt="2022-10-19T11:11:12.098" v="6959" actId="478"/>
          <ac:spMkLst>
            <pc:docMk/>
            <pc:sldMk cId="847107523" sldId="1253"/>
            <ac:spMk id="16" creationId="{7FDBC512-FFC4-CFD4-C9CD-48DEE981128A}"/>
          </ac:spMkLst>
        </pc:spChg>
        <pc:spChg chg="del">
          <ac:chgData name="Giovanna Harzer" userId="4717d86b1a8f999b" providerId="LiveId" clId="{8E04C886-FD53-464D-BDC0-87C8DBF6C93B}" dt="2022-10-19T11:57:53.689" v="8283" actId="478"/>
          <ac:spMkLst>
            <pc:docMk/>
            <pc:sldMk cId="847107523" sldId="1253"/>
            <ac:spMk id="18" creationId="{A3DAA896-3BED-4570-3DFE-5883466A5F12}"/>
          </ac:spMkLst>
        </pc:spChg>
        <pc:spChg chg="del">
          <ac:chgData name="Giovanna Harzer" userId="4717d86b1a8f999b" providerId="LiveId" clId="{8E04C886-FD53-464D-BDC0-87C8DBF6C93B}" dt="2022-10-19T11:57:53.689" v="8283" actId="478"/>
          <ac:spMkLst>
            <pc:docMk/>
            <pc:sldMk cId="847107523" sldId="1253"/>
            <ac:spMk id="20" creationId="{76F7B995-F9D1-46BC-384F-E308CF21769D}"/>
          </ac:spMkLst>
        </pc:spChg>
        <pc:spChg chg="del">
          <ac:chgData name="Giovanna Harzer" userId="4717d86b1a8f999b" providerId="LiveId" clId="{8E04C886-FD53-464D-BDC0-87C8DBF6C93B}" dt="2022-10-19T11:57:53.689" v="8283" actId="478"/>
          <ac:spMkLst>
            <pc:docMk/>
            <pc:sldMk cId="847107523" sldId="1253"/>
            <ac:spMk id="21" creationId="{4E0B9F76-F2DE-4B4C-D193-B25F9D7E34CE}"/>
          </ac:spMkLst>
        </pc:spChg>
        <pc:spChg chg="del">
          <ac:chgData name="Giovanna Harzer" userId="4717d86b1a8f999b" providerId="LiveId" clId="{8E04C886-FD53-464D-BDC0-87C8DBF6C93B}" dt="2022-10-19T11:57:53.689" v="8283" actId="478"/>
          <ac:spMkLst>
            <pc:docMk/>
            <pc:sldMk cId="847107523" sldId="1253"/>
            <ac:spMk id="22" creationId="{BBB2E294-A643-274D-AD71-350FE9E2768A}"/>
          </ac:spMkLst>
        </pc:spChg>
        <pc:spChg chg="del">
          <ac:chgData name="Giovanna Harzer" userId="4717d86b1a8f999b" providerId="LiveId" clId="{8E04C886-FD53-464D-BDC0-87C8DBF6C93B}" dt="2022-10-19T11:57:53.689" v="8283" actId="478"/>
          <ac:spMkLst>
            <pc:docMk/>
            <pc:sldMk cId="847107523" sldId="1253"/>
            <ac:spMk id="23" creationId="{53A48828-C7EB-3DD2-1A4C-51C989364005}"/>
          </ac:spMkLst>
        </pc:spChg>
        <pc:spChg chg="del">
          <ac:chgData name="Giovanna Harzer" userId="4717d86b1a8f999b" providerId="LiveId" clId="{8E04C886-FD53-464D-BDC0-87C8DBF6C93B}" dt="2022-10-19T11:57:53.689" v="8283" actId="478"/>
          <ac:spMkLst>
            <pc:docMk/>
            <pc:sldMk cId="847107523" sldId="1253"/>
            <ac:spMk id="24" creationId="{9E6FCD77-37D9-C93E-2088-53965B26B76F}"/>
          </ac:spMkLst>
        </pc:spChg>
        <pc:spChg chg="del">
          <ac:chgData name="Giovanna Harzer" userId="4717d86b1a8f999b" providerId="LiveId" clId="{8E04C886-FD53-464D-BDC0-87C8DBF6C93B}" dt="2022-10-19T11:57:53.689" v="8283" actId="478"/>
          <ac:spMkLst>
            <pc:docMk/>
            <pc:sldMk cId="847107523" sldId="1253"/>
            <ac:spMk id="28" creationId="{9CAEE660-7AD4-E90B-FC06-357555E81A3B}"/>
          </ac:spMkLst>
        </pc:spChg>
        <pc:spChg chg="mod">
          <ac:chgData name="Giovanna Harzer" userId="4717d86b1a8f999b" providerId="LiveId" clId="{8E04C886-FD53-464D-BDC0-87C8DBF6C93B}" dt="2022-10-19T11:11:09.579" v="6958"/>
          <ac:spMkLst>
            <pc:docMk/>
            <pc:sldMk cId="847107523" sldId="1253"/>
            <ac:spMk id="30" creationId="{EF55920E-C386-BA5A-F527-4300CD04D450}"/>
          </ac:spMkLst>
        </pc:spChg>
        <pc:spChg chg="del">
          <ac:chgData name="Giovanna Harzer" userId="4717d86b1a8f999b" providerId="LiveId" clId="{8E04C886-FD53-464D-BDC0-87C8DBF6C93B}" dt="2022-10-19T11:57:53.689" v="8283" actId="478"/>
          <ac:spMkLst>
            <pc:docMk/>
            <pc:sldMk cId="847107523" sldId="1253"/>
            <ac:spMk id="36" creationId="{0F8EB82F-BF4F-8BD3-EDB4-8B1C5C30812A}"/>
          </ac:spMkLst>
        </pc:spChg>
        <pc:spChg chg="add mod">
          <ac:chgData name="Giovanna Harzer" userId="4717d86b1a8f999b" providerId="LiveId" clId="{8E04C886-FD53-464D-BDC0-87C8DBF6C93B}" dt="2022-10-19T11:11:43.111" v="6977" actId="207"/>
          <ac:spMkLst>
            <pc:docMk/>
            <pc:sldMk cId="847107523" sldId="1253"/>
            <ac:spMk id="40" creationId="{92BA90D2-F53B-7FAE-E553-F5AF7B637140}"/>
          </ac:spMkLst>
        </pc:spChg>
        <pc:spChg chg="add mod">
          <ac:chgData name="Giovanna Harzer" userId="4717d86b1a8f999b" providerId="LiveId" clId="{8E04C886-FD53-464D-BDC0-87C8DBF6C93B}" dt="2022-10-19T11:12:28.087" v="7062" actId="113"/>
          <ac:spMkLst>
            <pc:docMk/>
            <pc:sldMk cId="847107523" sldId="1253"/>
            <ac:spMk id="41" creationId="{EFE3AB0C-2A43-D5A7-F379-360355A40287}"/>
          </ac:spMkLst>
        </pc:spChg>
        <pc:grpChg chg="mod">
          <ac:chgData name="Giovanna Harzer" userId="4717d86b1a8f999b" providerId="LiveId" clId="{8E04C886-FD53-464D-BDC0-87C8DBF6C93B}" dt="2022-10-19T11:11:03.618" v="6953" actId="1035"/>
          <ac:grpSpMkLst>
            <pc:docMk/>
            <pc:sldMk cId="847107523" sldId="1253"/>
            <ac:grpSpMk id="3" creationId="{B38CBB64-779E-6D40-C503-0DDB38414158}"/>
          </ac:grpSpMkLst>
        </pc:grpChg>
        <pc:picChg chg="del">
          <ac:chgData name="Giovanna Harzer" userId="4717d86b1a8f999b" providerId="LiveId" clId="{8E04C886-FD53-464D-BDC0-87C8DBF6C93B}" dt="2022-10-19T11:57:53.689" v="8283" actId="478"/>
          <ac:picMkLst>
            <pc:docMk/>
            <pc:sldMk cId="847107523" sldId="1253"/>
            <ac:picMk id="13" creationId="{402A16FA-5B71-3DF6-C1DF-64DEA6D00486}"/>
          </ac:picMkLst>
        </pc:picChg>
        <pc:picChg chg="del">
          <ac:chgData name="Giovanna Harzer" userId="4717d86b1a8f999b" providerId="LiveId" clId="{8E04C886-FD53-464D-BDC0-87C8DBF6C93B}" dt="2022-10-19T11:57:53.689" v="8283" actId="478"/>
          <ac:picMkLst>
            <pc:docMk/>
            <pc:sldMk cId="847107523" sldId="1253"/>
            <ac:picMk id="37" creationId="{B840186E-A86F-FA15-0922-046139ABCD9B}"/>
          </ac:picMkLst>
        </pc:picChg>
        <pc:picChg chg="del">
          <ac:chgData name="Giovanna Harzer" userId="4717d86b1a8f999b" providerId="LiveId" clId="{8E04C886-FD53-464D-BDC0-87C8DBF6C93B}" dt="2022-10-19T11:11:17.309" v="6960" actId="478"/>
          <ac:picMkLst>
            <pc:docMk/>
            <pc:sldMk cId="847107523" sldId="1253"/>
            <ac:picMk id="38" creationId="{545984C9-9571-9EE8-84FA-41D4DB6A9478}"/>
          </ac:picMkLst>
        </pc:picChg>
        <pc:picChg chg="add mod">
          <ac:chgData name="Giovanna Harzer" userId="4717d86b1a8f999b" providerId="LiveId" clId="{8E04C886-FD53-464D-BDC0-87C8DBF6C93B}" dt="2022-10-19T11:11:20.356" v="6962" actId="1076"/>
          <ac:picMkLst>
            <pc:docMk/>
            <pc:sldMk cId="847107523" sldId="1253"/>
            <ac:picMk id="39" creationId="{4DDE5700-4792-255E-C521-F9D02FD171DD}"/>
          </ac:picMkLst>
        </pc:picChg>
      </pc:sldChg>
      <pc:sldChg chg="add del">
        <pc:chgData name="Giovanna Harzer" userId="4717d86b1a8f999b" providerId="LiveId" clId="{8E04C886-FD53-464D-BDC0-87C8DBF6C93B}" dt="2022-10-19T11:10:50.282" v="6920"/>
        <pc:sldMkLst>
          <pc:docMk/>
          <pc:sldMk cId="1862422989" sldId="1253"/>
        </pc:sldMkLst>
      </pc:sldChg>
      <pc:sldChg chg="addSp delSp modSp add mod delAnim modAnim">
        <pc:chgData name="Giovanna Harzer" userId="4717d86b1a8f999b" providerId="LiveId" clId="{8E04C886-FD53-464D-BDC0-87C8DBF6C93B}" dt="2022-10-19T12:16:50.465" v="8898"/>
        <pc:sldMkLst>
          <pc:docMk/>
          <pc:sldMk cId="1788893358" sldId="1254"/>
        </pc:sldMkLst>
        <pc:spChg chg="mod">
          <ac:chgData name="Giovanna Harzer" userId="4717d86b1a8f999b" providerId="LiveId" clId="{8E04C886-FD53-464D-BDC0-87C8DBF6C93B}" dt="2022-10-19T11:14:40.888" v="7114" actId="20577"/>
          <ac:spMkLst>
            <pc:docMk/>
            <pc:sldMk cId="1788893358" sldId="1254"/>
            <ac:spMk id="4" creationId="{E39E032C-77C9-19B2-33FE-A74D948779FE}"/>
          </ac:spMkLst>
        </pc:spChg>
        <pc:spChg chg="mod">
          <ac:chgData name="Giovanna Harzer" userId="4717d86b1a8f999b" providerId="LiveId" clId="{8E04C886-FD53-464D-BDC0-87C8DBF6C93B}" dt="2022-10-19T11:14:16.186" v="7104" actId="20577"/>
          <ac:spMkLst>
            <pc:docMk/>
            <pc:sldMk cId="1788893358" sldId="1254"/>
            <ac:spMk id="8" creationId="{0CC26238-AAC5-8020-2E57-DA9BD2929A6E}"/>
          </ac:spMkLst>
        </pc:spChg>
        <pc:spChg chg="del">
          <ac:chgData name="Giovanna Harzer" userId="4717d86b1a8f999b" providerId="LiveId" clId="{8E04C886-FD53-464D-BDC0-87C8DBF6C93B}" dt="2022-10-19T11:57:54.860" v="8284" actId="478"/>
          <ac:spMkLst>
            <pc:docMk/>
            <pc:sldMk cId="1788893358" sldId="1254"/>
            <ac:spMk id="14" creationId="{53FECB09-C33A-4DEA-AB86-EA72EC4BC6FC}"/>
          </ac:spMkLst>
        </pc:spChg>
        <pc:spChg chg="del">
          <ac:chgData name="Giovanna Harzer" userId="4717d86b1a8f999b" providerId="LiveId" clId="{8E04C886-FD53-464D-BDC0-87C8DBF6C93B}" dt="2022-10-19T11:57:54.860" v="8284" actId="478"/>
          <ac:spMkLst>
            <pc:docMk/>
            <pc:sldMk cId="1788893358" sldId="1254"/>
            <ac:spMk id="18" creationId="{A3DAA896-3BED-4570-3DFE-5883466A5F12}"/>
          </ac:spMkLst>
        </pc:spChg>
        <pc:spChg chg="del">
          <ac:chgData name="Giovanna Harzer" userId="4717d86b1a8f999b" providerId="LiveId" clId="{8E04C886-FD53-464D-BDC0-87C8DBF6C93B}" dt="2022-10-19T11:57:54.860" v="8284" actId="478"/>
          <ac:spMkLst>
            <pc:docMk/>
            <pc:sldMk cId="1788893358" sldId="1254"/>
            <ac:spMk id="20" creationId="{76F7B995-F9D1-46BC-384F-E308CF21769D}"/>
          </ac:spMkLst>
        </pc:spChg>
        <pc:spChg chg="del">
          <ac:chgData name="Giovanna Harzer" userId="4717d86b1a8f999b" providerId="LiveId" clId="{8E04C886-FD53-464D-BDC0-87C8DBF6C93B}" dt="2022-10-19T11:57:54.860" v="8284" actId="478"/>
          <ac:spMkLst>
            <pc:docMk/>
            <pc:sldMk cId="1788893358" sldId="1254"/>
            <ac:spMk id="21" creationId="{4E0B9F76-F2DE-4B4C-D193-B25F9D7E34CE}"/>
          </ac:spMkLst>
        </pc:spChg>
        <pc:spChg chg="del">
          <ac:chgData name="Giovanna Harzer" userId="4717d86b1a8f999b" providerId="LiveId" clId="{8E04C886-FD53-464D-BDC0-87C8DBF6C93B}" dt="2022-10-19T11:57:54.860" v="8284" actId="478"/>
          <ac:spMkLst>
            <pc:docMk/>
            <pc:sldMk cId="1788893358" sldId="1254"/>
            <ac:spMk id="22" creationId="{BBB2E294-A643-274D-AD71-350FE9E2768A}"/>
          </ac:spMkLst>
        </pc:spChg>
        <pc:spChg chg="del">
          <ac:chgData name="Giovanna Harzer" userId="4717d86b1a8f999b" providerId="LiveId" clId="{8E04C886-FD53-464D-BDC0-87C8DBF6C93B}" dt="2022-10-19T11:57:54.860" v="8284" actId="478"/>
          <ac:spMkLst>
            <pc:docMk/>
            <pc:sldMk cId="1788893358" sldId="1254"/>
            <ac:spMk id="23" creationId="{53A48828-C7EB-3DD2-1A4C-51C989364005}"/>
          </ac:spMkLst>
        </pc:spChg>
        <pc:spChg chg="del">
          <ac:chgData name="Giovanna Harzer" userId="4717d86b1a8f999b" providerId="LiveId" clId="{8E04C886-FD53-464D-BDC0-87C8DBF6C93B}" dt="2022-10-19T11:57:54.860" v="8284" actId="478"/>
          <ac:spMkLst>
            <pc:docMk/>
            <pc:sldMk cId="1788893358" sldId="1254"/>
            <ac:spMk id="24" creationId="{9E6FCD77-37D9-C93E-2088-53965B26B76F}"/>
          </ac:spMkLst>
        </pc:spChg>
        <pc:spChg chg="del">
          <ac:chgData name="Giovanna Harzer" userId="4717d86b1a8f999b" providerId="LiveId" clId="{8E04C886-FD53-464D-BDC0-87C8DBF6C93B}" dt="2022-10-19T11:57:54.860" v="8284" actId="478"/>
          <ac:spMkLst>
            <pc:docMk/>
            <pc:sldMk cId="1788893358" sldId="1254"/>
            <ac:spMk id="28" creationId="{9CAEE660-7AD4-E90B-FC06-357555E81A3B}"/>
          </ac:spMkLst>
        </pc:spChg>
        <pc:spChg chg="mod">
          <ac:chgData name="Giovanna Harzer" userId="4717d86b1a8f999b" providerId="LiveId" clId="{8E04C886-FD53-464D-BDC0-87C8DBF6C93B}" dt="2022-10-19T11:15:05.136" v="7153" actId="20577"/>
          <ac:spMkLst>
            <pc:docMk/>
            <pc:sldMk cId="1788893358" sldId="1254"/>
            <ac:spMk id="30" creationId="{EF55920E-C386-BA5A-F527-4300CD04D450}"/>
          </ac:spMkLst>
        </pc:spChg>
        <pc:spChg chg="del">
          <ac:chgData name="Giovanna Harzer" userId="4717d86b1a8f999b" providerId="LiveId" clId="{8E04C886-FD53-464D-BDC0-87C8DBF6C93B}" dt="2022-10-19T11:57:54.860" v="8284" actId="478"/>
          <ac:spMkLst>
            <pc:docMk/>
            <pc:sldMk cId="1788893358" sldId="1254"/>
            <ac:spMk id="36" creationId="{0F8EB82F-BF4F-8BD3-EDB4-8B1C5C30812A}"/>
          </ac:spMkLst>
        </pc:spChg>
        <pc:spChg chg="mod">
          <ac:chgData name="Giovanna Harzer" userId="4717d86b1a8f999b" providerId="LiveId" clId="{8E04C886-FD53-464D-BDC0-87C8DBF6C93B}" dt="2022-10-19T11:12:46.064" v="7069" actId="2711"/>
          <ac:spMkLst>
            <pc:docMk/>
            <pc:sldMk cId="1788893358" sldId="1254"/>
            <ac:spMk id="38" creationId="{3691BFB6-9A80-A082-CE05-BA72DBE965F5}"/>
          </ac:spMkLst>
        </pc:spChg>
        <pc:spChg chg="del">
          <ac:chgData name="Giovanna Harzer" userId="4717d86b1a8f999b" providerId="LiveId" clId="{8E04C886-FD53-464D-BDC0-87C8DBF6C93B}" dt="2022-10-19T11:14:52.732" v="7132" actId="478"/>
          <ac:spMkLst>
            <pc:docMk/>
            <pc:sldMk cId="1788893358" sldId="1254"/>
            <ac:spMk id="40" creationId="{92BA90D2-F53B-7FAE-E553-F5AF7B637140}"/>
          </ac:spMkLst>
        </pc:spChg>
        <pc:spChg chg="del">
          <ac:chgData name="Giovanna Harzer" userId="4717d86b1a8f999b" providerId="LiveId" clId="{8E04C886-FD53-464D-BDC0-87C8DBF6C93B}" dt="2022-10-19T11:14:52.732" v="7132" actId="478"/>
          <ac:spMkLst>
            <pc:docMk/>
            <pc:sldMk cId="1788893358" sldId="1254"/>
            <ac:spMk id="41" creationId="{EFE3AB0C-2A43-D5A7-F379-360355A40287}"/>
          </ac:spMkLst>
        </pc:spChg>
        <pc:spChg chg="mod">
          <ac:chgData name="Giovanna Harzer" userId="4717d86b1a8f999b" providerId="LiveId" clId="{8E04C886-FD53-464D-BDC0-87C8DBF6C93B}" dt="2022-10-19T11:14:04.425" v="7097" actId="207"/>
          <ac:spMkLst>
            <pc:docMk/>
            <pc:sldMk cId="1788893358" sldId="1254"/>
            <ac:spMk id="43" creationId="{0F3BF618-E2A8-85CD-9955-AED95BF00D6B}"/>
          </ac:spMkLst>
        </pc:spChg>
        <pc:spChg chg="mod">
          <ac:chgData name="Giovanna Harzer" userId="4717d86b1a8f999b" providerId="LiveId" clId="{8E04C886-FD53-464D-BDC0-87C8DBF6C93B}" dt="2022-10-19T11:13:08.108" v="7077" actId="207"/>
          <ac:spMkLst>
            <pc:docMk/>
            <pc:sldMk cId="1788893358" sldId="1254"/>
            <ac:spMk id="44" creationId="{B31C375C-87C3-3019-5DED-C14235E1C90A}"/>
          </ac:spMkLst>
        </pc:spChg>
        <pc:spChg chg="mod">
          <ac:chgData name="Giovanna Harzer" userId="4717d86b1a8f999b" providerId="LiveId" clId="{8E04C886-FD53-464D-BDC0-87C8DBF6C93B}" dt="2022-10-19T11:13:13.464" v="7078" actId="208"/>
          <ac:spMkLst>
            <pc:docMk/>
            <pc:sldMk cId="1788893358" sldId="1254"/>
            <ac:spMk id="45" creationId="{CAAF5CB5-C85A-A9B3-EF29-593A5951498F}"/>
          </ac:spMkLst>
        </pc:spChg>
        <pc:spChg chg="mod">
          <ac:chgData name="Giovanna Harzer" userId="4717d86b1a8f999b" providerId="LiveId" clId="{8E04C886-FD53-464D-BDC0-87C8DBF6C93B}" dt="2022-10-19T11:13:23.956" v="7084" actId="14100"/>
          <ac:spMkLst>
            <pc:docMk/>
            <pc:sldMk cId="1788893358" sldId="1254"/>
            <ac:spMk id="46" creationId="{44E795AD-A658-CA76-EBC0-E1E040B04108}"/>
          </ac:spMkLst>
        </pc:spChg>
        <pc:spChg chg="mod">
          <ac:chgData name="Giovanna Harzer" userId="4717d86b1a8f999b" providerId="LiveId" clId="{8E04C886-FD53-464D-BDC0-87C8DBF6C93B}" dt="2022-10-19T11:13:22.300" v="7083" actId="14100"/>
          <ac:spMkLst>
            <pc:docMk/>
            <pc:sldMk cId="1788893358" sldId="1254"/>
            <ac:spMk id="47" creationId="{02B4A3DE-8440-2D13-E8C1-C557E9BE92F8}"/>
          </ac:spMkLst>
        </pc:spChg>
        <pc:spChg chg="mod">
          <ac:chgData name="Giovanna Harzer" userId="4717d86b1a8f999b" providerId="LiveId" clId="{8E04C886-FD53-464D-BDC0-87C8DBF6C93B}" dt="2022-10-19T11:12:46.064" v="7069" actId="2711"/>
          <ac:spMkLst>
            <pc:docMk/>
            <pc:sldMk cId="1788893358" sldId="1254"/>
            <ac:spMk id="48" creationId="{74E3983E-CE74-E1FE-BF33-A6113AE1A20D}"/>
          </ac:spMkLst>
        </pc:spChg>
        <pc:spChg chg="mod">
          <ac:chgData name="Giovanna Harzer" userId="4717d86b1a8f999b" providerId="LiveId" clId="{8E04C886-FD53-464D-BDC0-87C8DBF6C93B}" dt="2022-10-19T11:12:46.064" v="7069" actId="2711"/>
          <ac:spMkLst>
            <pc:docMk/>
            <pc:sldMk cId="1788893358" sldId="1254"/>
            <ac:spMk id="49" creationId="{328BE349-3905-55B0-F16F-89645FE03C98}"/>
          </ac:spMkLst>
        </pc:spChg>
        <pc:spChg chg="mod">
          <ac:chgData name="Giovanna Harzer" userId="4717d86b1a8f999b" providerId="LiveId" clId="{8E04C886-FD53-464D-BDC0-87C8DBF6C93B}" dt="2022-10-19T11:12:46.064" v="7069" actId="2711"/>
          <ac:spMkLst>
            <pc:docMk/>
            <pc:sldMk cId="1788893358" sldId="1254"/>
            <ac:spMk id="50" creationId="{0B0B9F4E-8E6C-8543-3809-E2AC4CDBFD27}"/>
          </ac:spMkLst>
        </pc:spChg>
        <pc:spChg chg="mod">
          <ac:chgData name="Giovanna Harzer" userId="4717d86b1a8f999b" providerId="LiveId" clId="{8E04C886-FD53-464D-BDC0-87C8DBF6C93B}" dt="2022-10-19T11:12:46.064" v="7069" actId="2711"/>
          <ac:spMkLst>
            <pc:docMk/>
            <pc:sldMk cId="1788893358" sldId="1254"/>
            <ac:spMk id="51" creationId="{09D8070B-3BF2-AAA3-7B12-3BFA786C5A00}"/>
          </ac:spMkLst>
        </pc:spChg>
        <pc:spChg chg="mod">
          <ac:chgData name="Giovanna Harzer" userId="4717d86b1a8f999b" providerId="LiveId" clId="{8E04C886-FD53-464D-BDC0-87C8DBF6C93B}" dt="2022-10-19T11:12:50.072" v="7071" actId="14100"/>
          <ac:spMkLst>
            <pc:docMk/>
            <pc:sldMk cId="1788893358" sldId="1254"/>
            <ac:spMk id="52" creationId="{CAD12963-3B2E-EE89-6D92-E2F8D671563F}"/>
          </ac:spMkLst>
        </pc:spChg>
        <pc:spChg chg="mod">
          <ac:chgData name="Giovanna Harzer" userId="4717d86b1a8f999b" providerId="LiveId" clId="{8E04C886-FD53-464D-BDC0-87C8DBF6C93B}" dt="2022-10-19T11:13:32.606" v="7086" actId="208"/>
          <ac:spMkLst>
            <pc:docMk/>
            <pc:sldMk cId="1788893358" sldId="1254"/>
            <ac:spMk id="53" creationId="{FE91A58A-A6E9-FE66-375E-926927E48869}"/>
          </ac:spMkLst>
        </pc:spChg>
        <pc:spChg chg="mod">
          <ac:chgData name="Giovanna Harzer" userId="4717d86b1a8f999b" providerId="LiveId" clId="{8E04C886-FD53-464D-BDC0-87C8DBF6C93B}" dt="2022-10-19T11:13:29.756" v="7085" actId="208"/>
          <ac:spMkLst>
            <pc:docMk/>
            <pc:sldMk cId="1788893358" sldId="1254"/>
            <ac:spMk id="54" creationId="{9EBA8F7F-6C59-9CF2-0C3F-C9E02F2A66FC}"/>
          </ac:spMkLst>
        </pc:spChg>
        <pc:spChg chg="mod">
          <ac:chgData name="Giovanna Harzer" userId="4717d86b1a8f999b" providerId="LiveId" clId="{8E04C886-FD53-464D-BDC0-87C8DBF6C93B}" dt="2022-10-19T11:13:36.376" v="7087" actId="207"/>
          <ac:spMkLst>
            <pc:docMk/>
            <pc:sldMk cId="1788893358" sldId="1254"/>
            <ac:spMk id="55" creationId="{E7763BEC-17EF-BEE0-2992-0CCEC7582A21}"/>
          </ac:spMkLst>
        </pc:spChg>
        <pc:spChg chg="mod">
          <ac:chgData name="Giovanna Harzer" userId="4717d86b1a8f999b" providerId="LiveId" clId="{8E04C886-FD53-464D-BDC0-87C8DBF6C93B}" dt="2022-10-19T11:13:41.039" v="7089" actId="207"/>
          <ac:spMkLst>
            <pc:docMk/>
            <pc:sldMk cId="1788893358" sldId="1254"/>
            <ac:spMk id="56" creationId="{D0AAAD84-C981-A77D-7D0C-66DC6B70FD4F}"/>
          </ac:spMkLst>
        </pc:spChg>
        <pc:spChg chg="mod">
          <ac:chgData name="Giovanna Harzer" userId="4717d86b1a8f999b" providerId="LiveId" clId="{8E04C886-FD53-464D-BDC0-87C8DBF6C93B}" dt="2022-10-19T11:12:46.064" v="7069" actId="2711"/>
          <ac:spMkLst>
            <pc:docMk/>
            <pc:sldMk cId="1788893358" sldId="1254"/>
            <ac:spMk id="57" creationId="{3AD0842A-3F69-F7DB-8F79-E5A4986B7F82}"/>
          </ac:spMkLst>
        </pc:spChg>
        <pc:spChg chg="mod">
          <ac:chgData name="Giovanna Harzer" userId="4717d86b1a8f999b" providerId="LiveId" clId="{8E04C886-FD53-464D-BDC0-87C8DBF6C93B}" dt="2022-10-19T11:12:46.064" v="7069" actId="2711"/>
          <ac:spMkLst>
            <pc:docMk/>
            <pc:sldMk cId="1788893358" sldId="1254"/>
            <ac:spMk id="58" creationId="{E7806D5F-8A1F-F821-4A66-48A1E06DCF96}"/>
          </ac:spMkLst>
        </pc:spChg>
        <pc:spChg chg="mod">
          <ac:chgData name="Giovanna Harzer" userId="4717d86b1a8f999b" providerId="LiveId" clId="{8E04C886-FD53-464D-BDC0-87C8DBF6C93B}" dt="2022-10-19T11:12:57.009" v="7072" actId="207"/>
          <ac:spMkLst>
            <pc:docMk/>
            <pc:sldMk cId="1788893358" sldId="1254"/>
            <ac:spMk id="59" creationId="{A6CD4F63-A7C2-8DD2-E3A5-0F99433A09ED}"/>
          </ac:spMkLst>
        </pc:spChg>
        <pc:spChg chg="mod">
          <ac:chgData name="Giovanna Harzer" userId="4717d86b1a8f999b" providerId="LiveId" clId="{8E04C886-FD53-464D-BDC0-87C8DBF6C93B}" dt="2022-10-19T11:12:57.009" v="7072" actId="207"/>
          <ac:spMkLst>
            <pc:docMk/>
            <pc:sldMk cId="1788893358" sldId="1254"/>
            <ac:spMk id="60" creationId="{9BCEF6D0-2C77-BB9F-0195-AB91496BD200}"/>
          </ac:spMkLst>
        </pc:spChg>
        <pc:spChg chg="mod">
          <ac:chgData name="Giovanna Harzer" userId="4717d86b1a8f999b" providerId="LiveId" clId="{8E04C886-FD53-464D-BDC0-87C8DBF6C93B}" dt="2022-10-19T11:12:46.064" v="7069" actId="2711"/>
          <ac:spMkLst>
            <pc:docMk/>
            <pc:sldMk cId="1788893358" sldId="1254"/>
            <ac:spMk id="61" creationId="{5863D81E-BFB6-72B0-F28E-BFD8163291EC}"/>
          </ac:spMkLst>
        </pc:spChg>
        <pc:spChg chg="mod">
          <ac:chgData name="Giovanna Harzer" userId="4717d86b1a8f999b" providerId="LiveId" clId="{8E04C886-FD53-464D-BDC0-87C8DBF6C93B}" dt="2022-10-19T11:13:52.743" v="7092" actId="208"/>
          <ac:spMkLst>
            <pc:docMk/>
            <pc:sldMk cId="1788893358" sldId="1254"/>
            <ac:spMk id="62" creationId="{9CB40ED8-3049-B0A9-C676-B270A8614AAB}"/>
          </ac:spMkLst>
        </pc:spChg>
        <pc:spChg chg="mod">
          <ac:chgData name="Giovanna Harzer" userId="4717d86b1a8f999b" providerId="LiveId" clId="{8E04C886-FD53-464D-BDC0-87C8DBF6C93B}" dt="2022-10-19T11:13:47.085" v="7090" actId="208"/>
          <ac:spMkLst>
            <pc:docMk/>
            <pc:sldMk cId="1788893358" sldId="1254"/>
            <ac:spMk id="64" creationId="{061D8BD8-367A-5FC9-B1BA-5B853D62A8AA}"/>
          </ac:spMkLst>
        </pc:spChg>
        <pc:spChg chg="mod">
          <ac:chgData name="Giovanna Harzer" userId="4717d86b1a8f999b" providerId="LiveId" clId="{8E04C886-FD53-464D-BDC0-87C8DBF6C93B}" dt="2022-10-19T11:13:57.024" v="7094" actId="113"/>
          <ac:spMkLst>
            <pc:docMk/>
            <pc:sldMk cId="1788893358" sldId="1254"/>
            <ac:spMk id="65" creationId="{F55B5558-EAE4-BDEB-F0D2-63E945FCEE5F}"/>
          </ac:spMkLst>
        </pc:spChg>
        <pc:spChg chg="mod">
          <ac:chgData name="Giovanna Harzer" userId="4717d86b1a8f999b" providerId="LiveId" clId="{8E04C886-FD53-464D-BDC0-87C8DBF6C93B}" dt="2022-10-19T11:13:59.529" v="7095" actId="113"/>
          <ac:spMkLst>
            <pc:docMk/>
            <pc:sldMk cId="1788893358" sldId="1254"/>
            <ac:spMk id="66" creationId="{B47027F6-C354-6DD4-E113-CBD1E6F07A08}"/>
          </ac:spMkLst>
        </pc:spChg>
        <pc:grpChg chg="mod">
          <ac:chgData name="Giovanna Harzer" userId="4717d86b1a8f999b" providerId="LiveId" clId="{8E04C886-FD53-464D-BDC0-87C8DBF6C93B}" dt="2022-10-19T11:14:43.758" v="7130" actId="1036"/>
          <ac:grpSpMkLst>
            <pc:docMk/>
            <pc:sldMk cId="1788893358" sldId="1254"/>
            <ac:grpSpMk id="3" creationId="{B38CBB64-779E-6D40-C503-0DDB38414158}"/>
          </ac:grpSpMkLst>
        </pc:grpChg>
        <pc:grpChg chg="add mod">
          <ac:chgData name="Giovanna Harzer" userId="4717d86b1a8f999b" providerId="LiveId" clId="{8E04C886-FD53-464D-BDC0-87C8DBF6C93B}" dt="2022-10-19T11:12:47.736" v="7070" actId="207"/>
          <ac:grpSpMkLst>
            <pc:docMk/>
            <pc:sldMk cId="1788893358" sldId="1254"/>
            <ac:grpSpMk id="15" creationId="{E4E17F2F-E4A9-1850-A4F1-75B63A987695}"/>
          </ac:grpSpMkLst>
        </pc:grpChg>
        <pc:grpChg chg="mod">
          <ac:chgData name="Giovanna Harzer" userId="4717d86b1a8f999b" providerId="LiveId" clId="{8E04C886-FD53-464D-BDC0-87C8DBF6C93B}" dt="2022-10-19T11:12:46.064" v="7069" actId="2711"/>
          <ac:grpSpMkLst>
            <pc:docMk/>
            <pc:sldMk cId="1788893358" sldId="1254"/>
            <ac:grpSpMk id="16" creationId="{12466D82-4EF1-A6A5-904A-B30D5AAA5975}"/>
          </ac:grpSpMkLst>
        </pc:grpChg>
        <pc:grpChg chg="mod">
          <ac:chgData name="Giovanna Harzer" userId="4717d86b1a8f999b" providerId="LiveId" clId="{8E04C886-FD53-464D-BDC0-87C8DBF6C93B}" dt="2022-10-19T11:12:46.064" v="7069" actId="2711"/>
          <ac:grpSpMkLst>
            <pc:docMk/>
            <pc:sldMk cId="1788893358" sldId="1254"/>
            <ac:grpSpMk id="42" creationId="{08AB9047-9795-0553-9D29-B4617637AF11}"/>
          </ac:grpSpMkLst>
        </pc:grpChg>
        <pc:picChg chg="del">
          <ac:chgData name="Giovanna Harzer" userId="4717d86b1a8f999b" providerId="LiveId" clId="{8E04C886-FD53-464D-BDC0-87C8DBF6C93B}" dt="2022-10-19T11:57:54.860" v="8284" actId="478"/>
          <ac:picMkLst>
            <pc:docMk/>
            <pc:sldMk cId="1788893358" sldId="1254"/>
            <ac:picMk id="13" creationId="{402A16FA-5B71-3DF6-C1DF-64DEA6D00486}"/>
          </ac:picMkLst>
        </pc:picChg>
        <pc:picChg chg="del">
          <ac:chgData name="Giovanna Harzer" userId="4717d86b1a8f999b" providerId="LiveId" clId="{8E04C886-FD53-464D-BDC0-87C8DBF6C93B}" dt="2022-10-19T11:57:54.860" v="8284" actId="478"/>
          <ac:picMkLst>
            <pc:docMk/>
            <pc:sldMk cId="1788893358" sldId="1254"/>
            <ac:picMk id="37" creationId="{B840186E-A86F-FA15-0922-046139ABCD9B}"/>
          </ac:picMkLst>
        </pc:picChg>
        <pc:picChg chg="del">
          <ac:chgData name="Giovanna Harzer" userId="4717d86b1a8f999b" providerId="LiveId" clId="{8E04C886-FD53-464D-BDC0-87C8DBF6C93B}" dt="2022-10-19T11:12:40.138" v="7064" actId="478"/>
          <ac:picMkLst>
            <pc:docMk/>
            <pc:sldMk cId="1788893358" sldId="1254"/>
            <ac:picMk id="39" creationId="{4DDE5700-4792-255E-C521-F9D02FD171DD}"/>
          </ac:picMkLst>
        </pc:picChg>
      </pc:sldChg>
      <pc:sldChg chg="addSp delSp modSp add mod delAnim modAnim">
        <pc:chgData name="Giovanna Harzer" userId="4717d86b1a8f999b" providerId="LiveId" clId="{8E04C886-FD53-464D-BDC0-87C8DBF6C93B}" dt="2022-10-19T12:16:55.758" v="8899"/>
        <pc:sldMkLst>
          <pc:docMk/>
          <pc:sldMk cId="824220799" sldId="1255"/>
        </pc:sldMkLst>
        <pc:spChg chg="mod">
          <ac:chgData name="Giovanna Harzer" userId="4717d86b1a8f999b" providerId="LiveId" clId="{8E04C886-FD53-464D-BDC0-87C8DBF6C93B}" dt="2022-10-19T11:15:18.239" v="7162" actId="20577"/>
          <ac:spMkLst>
            <pc:docMk/>
            <pc:sldMk cId="824220799" sldId="1255"/>
            <ac:spMk id="8" creationId="{0CC26238-AAC5-8020-2E57-DA9BD2929A6E}"/>
          </ac:spMkLst>
        </pc:spChg>
        <pc:spChg chg="del">
          <ac:chgData name="Giovanna Harzer" userId="4717d86b1a8f999b" providerId="LiveId" clId="{8E04C886-FD53-464D-BDC0-87C8DBF6C93B}" dt="2022-10-19T11:57:55.891" v="8285" actId="478"/>
          <ac:spMkLst>
            <pc:docMk/>
            <pc:sldMk cId="824220799" sldId="1255"/>
            <ac:spMk id="14" creationId="{53FECB09-C33A-4DEA-AB86-EA72EC4BC6FC}"/>
          </ac:spMkLst>
        </pc:spChg>
        <pc:spChg chg="del">
          <ac:chgData name="Giovanna Harzer" userId="4717d86b1a8f999b" providerId="LiveId" clId="{8E04C886-FD53-464D-BDC0-87C8DBF6C93B}" dt="2022-10-19T11:57:55.891" v="8285" actId="478"/>
          <ac:spMkLst>
            <pc:docMk/>
            <pc:sldMk cId="824220799" sldId="1255"/>
            <ac:spMk id="18" creationId="{A3DAA896-3BED-4570-3DFE-5883466A5F12}"/>
          </ac:spMkLst>
        </pc:spChg>
        <pc:spChg chg="del">
          <ac:chgData name="Giovanna Harzer" userId="4717d86b1a8f999b" providerId="LiveId" clId="{8E04C886-FD53-464D-BDC0-87C8DBF6C93B}" dt="2022-10-19T11:57:55.891" v="8285" actId="478"/>
          <ac:spMkLst>
            <pc:docMk/>
            <pc:sldMk cId="824220799" sldId="1255"/>
            <ac:spMk id="20" creationId="{76F7B995-F9D1-46BC-384F-E308CF21769D}"/>
          </ac:spMkLst>
        </pc:spChg>
        <pc:spChg chg="del">
          <ac:chgData name="Giovanna Harzer" userId="4717d86b1a8f999b" providerId="LiveId" clId="{8E04C886-FD53-464D-BDC0-87C8DBF6C93B}" dt="2022-10-19T11:57:55.891" v="8285" actId="478"/>
          <ac:spMkLst>
            <pc:docMk/>
            <pc:sldMk cId="824220799" sldId="1255"/>
            <ac:spMk id="21" creationId="{4E0B9F76-F2DE-4B4C-D193-B25F9D7E34CE}"/>
          </ac:spMkLst>
        </pc:spChg>
        <pc:spChg chg="del">
          <ac:chgData name="Giovanna Harzer" userId="4717d86b1a8f999b" providerId="LiveId" clId="{8E04C886-FD53-464D-BDC0-87C8DBF6C93B}" dt="2022-10-19T11:57:55.891" v="8285" actId="478"/>
          <ac:spMkLst>
            <pc:docMk/>
            <pc:sldMk cId="824220799" sldId="1255"/>
            <ac:spMk id="22" creationId="{BBB2E294-A643-274D-AD71-350FE9E2768A}"/>
          </ac:spMkLst>
        </pc:spChg>
        <pc:spChg chg="del">
          <ac:chgData name="Giovanna Harzer" userId="4717d86b1a8f999b" providerId="LiveId" clId="{8E04C886-FD53-464D-BDC0-87C8DBF6C93B}" dt="2022-10-19T11:57:55.891" v="8285" actId="478"/>
          <ac:spMkLst>
            <pc:docMk/>
            <pc:sldMk cId="824220799" sldId="1255"/>
            <ac:spMk id="23" creationId="{53A48828-C7EB-3DD2-1A4C-51C989364005}"/>
          </ac:spMkLst>
        </pc:spChg>
        <pc:spChg chg="del">
          <ac:chgData name="Giovanna Harzer" userId="4717d86b1a8f999b" providerId="LiveId" clId="{8E04C886-FD53-464D-BDC0-87C8DBF6C93B}" dt="2022-10-19T11:57:55.891" v="8285" actId="478"/>
          <ac:spMkLst>
            <pc:docMk/>
            <pc:sldMk cId="824220799" sldId="1255"/>
            <ac:spMk id="24" creationId="{9E6FCD77-37D9-C93E-2088-53965B26B76F}"/>
          </ac:spMkLst>
        </pc:spChg>
        <pc:spChg chg="del">
          <ac:chgData name="Giovanna Harzer" userId="4717d86b1a8f999b" providerId="LiveId" clId="{8E04C886-FD53-464D-BDC0-87C8DBF6C93B}" dt="2022-10-19T11:57:55.891" v="8285" actId="478"/>
          <ac:spMkLst>
            <pc:docMk/>
            <pc:sldMk cId="824220799" sldId="1255"/>
            <ac:spMk id="28" creationId="{9CAEE660-7AD4-E90B-FC06-357555E81A3B}"/>
          </ac:spMkLst>
        </pc:spChg>
        <pc:spChg chg="del">
          <ac:chgData name="Giovanna Harzer" userId="4717d86b1a8f999b" providerId="LiveId" clId="{8E04C886-FD53-464D-BDC0-87C8DBF6C93B}" dt="2022-10-19T11:57:55.891" v="8285" actId="478"/>
          <ac:spMkLst>
            <pc:docMk/>
            <pc:sldMk cId="824220799" sldId="1255"/>
            <ac:spMk id="36" creationId="{0F8EB82F-BF4F-8BD3-EDB4-8B1C5C30812A}"/>
          </ac:spMkLst>
        </pc:spChg>
        <pc:grpChg chg="del">
          <ac:chgData name="Giovanna Harzer" userId="4717d86b1a8f999b" providerId="LiveId" clId="{8E04C886-FD53-464D-BDC0-87C8DBF6C93B}" dt="2022-10-19T11:15:16.684" v="7160" actId="478"/>
          <ac:grpSpMkLst>
            <pc:docMk/>
            <pc:sldMk cId="824220799" sldId="1255"/>
            <ac:grpSpMk id="3" creationId="{B38CBB64-779E-6D40-C503-0DDB38414158}"/>
          </ac:grpSpMkLst>
        </pc:grpChg>
        <pc:grpChg chg="del">
          <ac:chgData name="Giovanna Harzer" userId="4717d86b1a8f999b" providerId="LiveId" clId="{8E04C886-FD53-464D-BDC0-87C8DBF6C93B}" dt="2022-10-19T11:15:24.040" v="7163" actId="478"/>
          <ac:grpSpMkLst>
            <pc:docMk/>
            <pc:sldMk cId="824220799" sldId="1255"/>
            <ac:grpSpMk id="15" creationId="{E4E17F2F-E4A9-1850-A4F1-75B63A987695}"/>
          </ac:grpSpMkLst>
        </pc:grpChg>
        <pc:grpChg chg="del">
          <ac:chgData name="Giovanna Harzer" userId="4717d86b1a8f999b" providerId="LiveId" clId="{8E04C886-FD53-464D-BDC0-87C8DBF6C93B}" dt="2022-10-19T11:15:16.684" v="7160" actId="478"/>
          <ac:grpSpMkLst>
            <pc:docMk/>
            <pc:sldMk cId="824220799" sldId="1255"/>
            <ac:grpSpMk id="29" creationId="{ED0C57FC-E815-A2DE-5162-D680924FEA59}"/>
          </ac:grpSpMkLst>
        </pc:grpChg>
        <pc:picChg chg="del">
          <ac:chgData name="Giovanna Harzer" userId="4717d86b1a8f999b" providerId="LiveId" clId="{8E04C886-FD53-464D-BDC0-87C8DBF6C93B}" dt="2022-10-19T11:57:55.891" v="8285" actId="478"/>
          <ac:picMkLst>
            <pc:docMk/>
            <pc:sldMk cId="824220799" sldId="1255"/>
            <ac:picMk id="13" creationId="{402A16FA-5B71-3DF6-C1DF-64DEA6D00486}"/>
          </ac:picMkLst>
        </pc:picChg>
        <pc:picChg chg="del">
          <ac:chgData name="Giovanna Harzer" userId="4717d86b1a8f999b" providerId="LiveId" clId="{8E04C886-FD53-464D-BDC0-87C8DBF6C93B}" dt="2022-10-19T11:57:55.891" v="8285" actId="478"/>
          <ac:picMkLst>
            <pc:docMk/>
            <pc:sldMk cId="824220799" sldId="1255"/>
            <ac:picMk id="37" creationId="{B840186E-A86F-FA15-0922-046139ABCD9B}"/>
          </ac:picMkLst>
        </pc:picChg>
        <pc:picChg chg="add mod">
          <ac:chgData name="Giovanna Harzer" userId="4717d86b1a8f999b" providerId="LiveId" clId="{8E04C886-FD53-464D-BDC0-87C8DBF6C93B}" dt="2022-10-19T11:15:30.461" v="7166"/>
          <ac:picMkLst>
            <pc:docMk/>
            <pc:sldMk cId="824220799" sldId="1255"/>
            <ac:picMk id="39" creationId="{FC99913D-3643-B78D-87B1-400D89AC6036}"/>
          </ac:picMkLst>
        </pc:picChg>
      </pc:sldChg>
      <pc:sldChg chg="addSp delSp modSp add mod delAnim modAnim">
        <pc:chgData name="Giovanna Harzer" userId="4717d86b1a8f999b" providerId="LiveId" clId="{8E04C886-FD53-464D-BDC0-87C8DBF6C93B}" dt="2022-10-19T12:17:18.751" v="8906" actId="1036"/>
        <pc:sldMkLst>
          <pc:docMk/>
          <pc:sldMk cId="1357934083" sldId="1256"/>
        </pc:sldMkLst>
        <pc:spChg chg="del">
          <ac:chgData name="Giovanna Harzer" userId="4717d86b1a8f999b" providerId="LiveId" clId="{8E04C886-FD53-464D-BDC0-87C8DBF6C93B}" dt="2022-10-19T11:21:50.621" v="7176" actId="478"/>
          <ac:spMkLst>
            <pc:docMk/>
            <pc:sldMk cId="1357934083" sldId="1256"/>
            <ac:spMk id="14" creationId="{DE8A0026-47E4-C1DC-3EF6-C10D1184C923}"/>
          </ac:spMkLst>
        </pc:spChg>
        <pc:spChg chg="mod">
          <ac:chgData name="Giovanna Harzer" userId="4717d86b1a8f999b" providerId="LiveId" clId="{8E04C886-FD53-464D-BDC0-87C8DBF6C93B}" dt="2022-10-19T11:21:45.456" v="7175"/>
          <ac:spMkLst>
            <pc:docMk/>
            <pc:sldMk cId="1357934083" sldId="1256"/>
            <ac:spMk id="20" creationId="{21D0A267-638D-C1F8-1C9A-821098FB0230}"/>
          </ac:spMkLst>
        </pc:spChg>
        <pc:spChg chg="mod">
          <ac:chgData name="Giovanna Harzer" userId="4717d86b1a8f999b" providerId="LiveId" clId="{8E04C886-FD53-464D-BDC0-87C8DBF6C93B}" dt="2022-10-19T11:22:09.401" v="7182" actId="14100"/>
          <ac:spMkLst>
            <pc:docMk/>
            <pc:sldMk cId="1357934083" sldId="1256"/>
            <ac:spMk id="21" creationId="{86A1CE63-F595-9D02-8E2C-0951273DE94A}"/>
          </ac:spMkLst>
        </pc:spChg>
        <pc:spChg chg="mod">
          <ac:chgData name="Giovanna Harzer" userId="4717d86b1a8f999b" providerId="LiveId" clId="{8E04C886-FD53-464D-BDC0-87C8DBF6C93B}" dt="2022-10-19T11:24:17.868" v="7212" actId="1076"/>
          <ac:spMkLst>
            <pc:docMk/>
            <pc:sldMk cId="1357934083" sldId="1256"/>
            <ac:spMk id="27" creationId="{33AC4492-50DC-F421-E967-692D2DAB33E4}"/>
          </ac:spMkLst>
        </pc:spChg>
        <pc:spChg chg="del">
          <ac:chgData name="Giovanna Harzer" userId="4717d86b1a8f999b" providerId="LiveId" clId="{8E04C886-FD53-464D-BDC0-87C8DBF6C93B}" dt="2022-10-19T11:21:55.770" v="7179" actId="478"/>
          <ac:spMkLst>
            <pc:docMk/>
            <pc:sldMk cId="1357934083" sldId="1256"/>
            <ac:spMk id="28" creationId="{BFC45A06-0F57-4E2E-5FB0-11AD77C9C545}"/>
          </ac:spMkLst>
        </pc:spChg>
        <pc:spChg chg="del">
          <ac:chgData name="Giovanna Harzer" userId="4717d86b1a8f999b" providerId="LiveId" clId="{8E04C886-FD53-464D-BDC0-87C8DBF6C93B}" dt="2022-10-19T11:21:55.770" v="7179" actId="478"/>
          <ac:spMkLst>
            <pc:docMk/>
            <pc:sldMk cId="1357934083" sldId="1256"/>
            <ac:spMk id="29" creationId="{3B62BE58-4A4C-DFF6-0C90-97232B011385}"/>
          </ac:spMkLst>
        </pc:spChg>
        <pc:spChg chg="mod">
          <ac:chgData name="Giovanna Harzer" userId="4717d86b1a8f999b" providerId="LiveId" clId="{8E04C886-FD53-464D-BDC0-87C8DBF6C93B}" dt="2022-10-19T11:22:06.701" v="7181" actId="404"/>
          <ac:spMkLst>
            <pc:docMk/>
            <pc:sldMk cId="1357934083" sldId="1256"/>
            <ac:spMk id="31" creationId="{F6EC42C6-1068-B1A6-ADF7-D3F4D9791F8D}"/>
          </ac:spMkLst>
        </pc:spChg>
        <pc:spChg chg="del">
          <ac:chgData name="Giovanna Harzer" userId="4717d86b1a8f999b" providerId="LiveId" clId="{8E04C886-FD53-464D-BDC0-87C8DBF6C93B}" dt="2022-10-19T11:21:55.770" v="7179" actId="478"/>
          <ac:spMkLst>
            <pc:docMk/>
            <pc:sldMk cId="1357934083" sldId="1256"/>
            <ac:spMk id="33" creationId="{5883ADDB-E895-8E7B-D808-7852DA8379A2}"/>
          </ac:spMkLst>
        </pc:spChg>
        <pc:spChg chg="del">
          <ac:chgData name="Giovanna Harzer" userId="4717d86b1a8f999b" providerId="LiveId" clId="{8E04C886-FD53-464D-BDC0-87C8DBF6C93B}" dt="2022-10-19T11:21:55.770" v="7179" actId="478"/>
          <ac:spMkLst>
            <pc:docMk/>
            <pc:sldMk cId="1357934083" sldId="1256"/>
            <ac:spMk id="35" creationId="{7236CE06-D3F8-302F-A63F-CA13DC55A722}"/>
          </ac:spMkLst>
        </pc:spChg>
        <pc:spChg chg="del">
          <ac:chgData name="Giovanna Harzer" userId="4717d86b1a8f999b" providerId="LiveId" clId="{8E04C886-FD53-464D-BDC0-87C8DBF6C93B}" dt="2022-10-19T11:21:55.770" v="7179" actId="478"/>
          <ac:spMkLst>
            <pc:docMk/>
            <pc:sldMk cId="1357934083" sldId="1256"/>
            <ac:spMk id="50" creationId="{7ACEA149-38E2-8DBB-4DF4-D1E6B5244922}"/>
          </ac:spMkLst>
        </pc:spChg>
        <pc:spChg chg="del">
          <ac:chgData name="Giovanna Harzer" userId="4717d86b1a8f999b" providerId="LiveId" clId="{8E04C886-FD53-464D-BDC0-87C8DBF6C93B}" dt="2022-10-19T11:21:50.621" v="7176" actId="478"/>
          <ac:spMkLst>
            <pc:docMk/>
            <pc:sldMk cId="1357934083" sldId="1256"/>
            <ac:spMk id="54" creationId="{4E3E0380-FF44-BD08-D23C-903ABB9EAA91}"/>
          </ac:spMkLst>
        </pc:spChg>
        <pc:spChg chg="add mod">
          <ac:chgData name="Giovanna Harzer" userId="4717d86b1a8f999b" providerId="LiveId" clId="{8E04C886-FD53-464D-BDC0-87C8DBF6C93B}" dt="2022-10-19T11:24:17.868" v="7212" actId="1076"/>
          <ac:spMkLst>
            <pc:docMk/>
            <pc:sldMk cId="1357934083" sldId="1256"/>
            <ac:spMk id="56" creationId="{9EAB1803-5582-FDFF-1EC6-45F2A2C0DFB1}"/>
          </ac:spMkLst>
        </pc:spChg>
        <pc:spChg chg="add mod">
          <ac:chgData name="Giovanna Harzer" userId="4717d86b1a8f999b" providerId="LiveId" clId="{8E04C886-FD53-464D-BDC0-87C8DBF6C93B}" dt="2022-10-19T11:59:31.081" v="8309"/>
          <ac:spMkLst>
            <pc:docMk/>
            <pc:sldMk cId="1357934083" sldId="1256"/>
            <ac:spMk id="57" creationId="{68F5165E-CB88-F06D-71BF-B558D3E939E4}"/>
          </ac:spMkLst>
        </pc:spChg>
        <pc:spChg chg="mod">
          <ac:chgData name="Giovanna Harzer" userId="4717d86b1a8f999b" providerId="LiveId" clId="{8E04C886-FD53-464D-BDC0-87C8DBF6C93B}" dt="2022-10-19T12:17:18.751" v="8906" actId="1036"/>
          <ac:spMkLst>
            <pc:docMk/>
            <pc:sldMk cId="1357934083" sldId="1256"/>
            <ac:spMk id="63" creationId="{FD12CBF5-2F05-53C5-A7F9-D1C679DF5B17}"/>
          </ac:spMkLst>
        </pc:spChg>
        <pc:grpChg chg="del">
          <ac:chgData name="Giovanna Harzer" userId="4717d86b1a8f999b" providerId="LiveId" clId="{8E04C886-FD53-464D-BDC0-87C8DBF6C93B}" dt="2022-10-19T11:57:58.194" v="8287" actId="478"/>
          <ac:grpSpMkLst>
            <pc:docMk/>
            <pc:sldMk cId="1357934083" sldId="1256"/>
            <ac:grpSpMk id="3" creationId="{B5C54454-D26D-C21C-7479-F7393311CD72}"/>
          </ac:grpSpMkLst>
        </pc:grpChg>
        <pc:grpChg chg="del">
          <ac:chgData name="Giovanna Harzer" userId="4717d86b1a8f999b" providerId="LiveId" clId="{8E04C886-FD53-464D-BDC0-87C8DBF6C93B}" dt="2022-10-19T11:21:55.770" v="7179" actId="478"/>
          <ac:grpSpMkLst>
            <pc:docMk/>
            <pc:sldMk cId="1357934083" sldId="1256"/>
            <ac:grpSpMk id="51" creationId="{1580D9F9-F5C1-A454-1A12-4C9F6A2E09AE}"/>
          </ac:grpSpMkLst>
        </pc:grpChg>
        <pc:picChg chg="add mod">
          <ac:chgData name="Giovanna Harzer" userId="4717d86b1a8f999b" providerId="LiveId" clId="{8E04C886-FD53-464D-BDC0-87C8DBF6C93B}" dt="2022-10-19T11:22:12.366" v="7185" actId="1076"/>
          <ac:picMkLst>
            <pc:docMk/>
            <pc:sldMk cId="1357934083" sldId="1256"/>
            <ac:picMk id="4" creationId="{ACDE8BDA-3B99-3E5F-C9C6-3DF0D223E9C0}"/>
          </ac:picMkLst>
        </pc:picChg>
        <pc:picChg chg="del">
          <ac:chgData name="Giovanna Harzer" userId="4717d86b1a8f999b" providerId="LiveId" clId="{8E04C886-FD53-464D-BDC0-87C8DBF6C93B}" dt="2022-10-19T11:57:57.819" v="8286" actId="478"/>
          <ac:picMkLst>
            <pc:docMk/>
            <pc:sldMk cId="1357934083" sldId="1256"/>
            <ac:picMk id="15" creationId="{2FACB2A3-A946-CF79-0669-0757F080FE05}"/>
          </ac:picMkLst>
        </pc:picChg>
        <pc:picChg chg="del">
          <ac:chgData name="Giovanna Harzer" userId="4717d86b1a8f999b" providerId="LiveId" clId="{8E04C886-FD53-464D-BDC0-87C8DBF6C93B}" dt="2022-10-19T11:57:57.819" v="8286" actId="478"/>
          <ac:picMkLst>
            <pc:docMk/>
            <pc:sldMk cId="1357934083" sldId="1256"/>
            <ac:picMk id="16" creationId="{02043193-C51A-7490-FB79-4C8B98D88F5E}"/>
          </ac:picMkLst>
        </pc:picChg>
      </pc:sldChg>
      <pc:sldChg chg="addSp delSp modSp add mod delAnim modAnim">
        <pc:chgData name="Giovanna Harzer" userId="4717d86b1a8f999b" providerId="LiveId" clId="{8E04C886-FD53-464D-BDC0-87C8DBF6C93B}" dt="2022-10-19T12:17:25.174" v="8907"/>
        <pc:sldMkLst>
          <pc:docMk/>
          <pc:sldMk cId="3699284603" sldId="1257"/>
        </pc:sldMkLst>
        <pc:spChg chg="add del mod">
          <ac:chgData name="Giovanna Harzer" userId="4717d86b1a8f999b" providerId="LiveId" clId="{8E04C886-FD53-464D-BDC0-87C8DBF6C93B}" dt="2022-10-19T11:24:57.682" v="7255" actId="478"/>
          <ac:spMkLst>
            <pc:docMk/>
            <pc:sldMk cId="3699284603" sldId="1257"/>
            <ac:spMk id="14" creationId="{F995571D-DF4C-16E7-EAD5-714043CFA9B0}"/>
          </ac:spMkLst>
        </pc:spChg>
        <pc:spChg chg="mod">
          <ac:chgData name="Giovanna Harzer" userId="4717d86b1a8f999b" providerId="LiveId" clId="{8E04C886-FD53-464D-BDC0-87C8DBF6C93B}" dt="2022-10-19T11:24:44.141" v="7221" actId="14100"/>
          <ac:spMkLst>
            <pc:docMk/>
            <pc:sldMk cId="3699284603" sldId="1257"/>
            <ac:spMk id="27" creationId="{33AC4492-50DC-F421-E967-692D2DAB33E4}"/>
          </ac:spMkLst>
        </pc:spChg>
        <pc:spChg chg="mod">
          <ac:chgData name="Giovanna Harzer" userId="4717d86b1a8f999b" providerId="LiveId" clId="{8E04C886-FD53-464D-BDC0-87C8DBF6C93B}" dt="2022-10-19T11:25:08.569" v="7256"/>
          <ac:spMkLst>
            <pc:docMk/>
            <pc:sldMk cId="3699284603" sldId="1257"/>
            <ac:spMk id="29" creationId="{C0A02B3A-832B-1B49-E7CF-C4239DEFB5CE}"/>
          </ac:spMkLst>
        </pc:spChg>
        <pc:spChg chg="mod">
          <ac:chgData name="Giovanna Harzer" userId="4717d86b1a8f999b" providerId="LiveId" clId="{8E04C886-FD53-464D-BDC0-87C8DBF6C93B}" dt="2022-10-19T11:25:11.886" v="7261" actId="20577"/>
          <ac:spMkLst>
            <pc:docMk/>
            <pc:sldMk cId="3699284603" sldId="1257"/>
            <ac:spMk id="33" creationId="{384ABB1A-BD8A-112F-9E70-BD13CABB51E7}"/>
          </ac:spMkLst>
        </pc:spChg>
        <pc:spChg chg="add del mod">
          <ac:chgData name="Giovanna Harzer" userId="4717d86b1a8f999b" providerId="LiveId" clId="{8E04C886-FD53-464D-BDC0-87C8DBF6C93B}" dt="2022-10-19T11:25:21.210" v="7265" actId="478"/>
          <ac:spMkLst>
            <pc:docMk/>
            <pc:sldMk cId="3699284603" sldId="1257"/>
            <ac:spMk id="35" creationId="{6C596E0C-6ED3-5AB6-0C54-DD76BE6B6764}"/>
          </ac:spMkLst>
        </pc:spChg>
        <pc:spChg chg="mod">
          <ac:chgData name="Giovanna Harzer" userId="4717d86b1a8f999b" providerId="LiveId" clId="{8E04C886-FD53-464D-BDC0-87C8DBF6C93B}" dt="2022-10-19T11:24:54.405" v="7253" actId="1035"/>
          <ac:spMkLst>
            <pc:docMk/>
            <pc:sldMk cId="3699284603" sldId="1257"/>
            <ac:spMk id="56" creationId="{9EAB1803-5582-FDFF-1EC6-45F2A2C0DFB1}"/>
          </ac:spMkLst>
        </pc:spChg>
        <pc:grpChg chg="del">
          <ac:chgData name="Giovanna Harzer" userId="4717d86b1a8f999b" providerId="LiveId" clId="{8E04C886-FD53-464D-BDC0-87C8DBF6C93B}" dt="2022-10-19T11:57:59.038" v="8288" actId="478"/>
          <ac:grpSpMkLst>
            <pc:docMk/>
            <pc:sldMk cId="3699284603" sldId="1257"/>
            <ac:grpSpMk id="3" creationId="{B5C54454-D26D-C21C-7479-F7393311CD72}"/>
          </ac:grpSpMkLst>
        </pc:grpChg>
        <pc:grpChg chg="del">
          <ac:chgData name="Giovanna Harzer" userId="4717d86b1a8f999b" providerId="LiveId" clId="{8E04C886-FD53-464D-BDC0-87C8DBF6C93B}" dt="2022-10-19T11:24:24.261" v="7214" actId="478"/>
          <ac:grpSpMkLst>
            <pc:docMk/>
            <pc:sldMk cId="3699284603" sldId="1257"/>
            <ac:grpSpMk id="18" creationId="{2B041308-B645-244F-FEBC-7F5BE1C02980}"/>
          </ac:grpSpMkLst>
        </pc:grpChg>
        <pc:grpChg chg="add del mod">
          <ac:chgData name="Giovanna Harzer" userId="4717d86b1a8f999b" providerId="LiveId" clId="{8E04C886-FD53-464D-BDC0-87C8DBF6C93B}" dt="2022-10-19T11:25:21.210" v="7265" actId="478"/>
          <ac:grpSpMkLst>
            <pc:docMk/>
            <pc:sldMk cId="3699284603" sldId="1257"/>
            <ac:grpSpMk id="28" creationId="{92B16716-58A3-7E1B-8904-27543DB17B12}"/>
          </ac:grpSpMkLst>
        </pc:grpChg>
        <pc:picChg chg="del">
          <ac:chgData name="Giovanna Harzer" userId="4717d86b1a8f999b" providerId="LiveId" clId="{8E04C886-FD53-464D-BDC0-87C8DBF6C93B}" dt="2022-10-19T11:58:00.241" v="8289" actId="478"/>
          <ac:picMkLst>
            <pc:docMk/>
            <pc:sldMk cId="3699284603" sldId="1257"/>
            <ac:picMk id="15" creationId="{2FACB2A3-A946-CF79-0669-0757F080FE05}"/>
          </ac:picMkLst>
        </pc:picChg>
        <pc:picChg chg="del">
          <ac:chgData name="Giovanna Harzer" userId="4717d86b1a8f999b" providerId="LiveId" clId="{8E04C886-FD53-464D-BDC0-87C8DBF6C93B}" dt="2022-10-19T11:58:00.241" v="8289" actId="478"/>
          <ac:picMkLst>
            <pc:docMk/>
            <pc:sldMk cId="3699284603" sldId="1257"/>
            <ac:picMk id="16" creationId="{02043193-C51A-7490-FB79-4C8B98D88F5E}"/>
          </ac:picMkLst>
        </pc:picChg>
      </pc:sldChg>
      <pc:sldChg chg="addSp delSp modSp add mod delAnim modAnim">
        <pc:chgData name="Giovanna Harzer" userId="4717d86b1a8f999b" providerId="LiveId" clId="{8E04C886-FD53-464D-BDC0-87C8DBF6C93B}" dt="2022-10-19T12:17:34.941" v="8911"/>
        <pc:sldMkLst>
          <pc:docMk/>
          <pc:sldMk cId="2569035141" sldId="1258"/>
        </pc:sldMkLst>
        <pc:spChg chg="mod">
          <ac:chgData name="Giovanna Harzer" userId="4717d86b1a8f999b" providerId="LiveId" clId="{8E04C886-FD53-464D-BDC0-87C8DBF6C93B}" dt="2022-10-19T11:25:45.651" v="7277" actId="403"/>
          <ac:spMkLst>
            <pc:docMk/>
            <pc:sldMk cId="2569035141" sldId="1258"/>
            <ac:spMk id="18" creationId="{A03325A5-251B-FC16-1165-ACBA50D07129}"/>
          </ac:spMkLst>
        </pc:spChg>
        <pc:spChg chg="mod">
          <ac:chgData name="Giovanna Harzer" userId="4717d86b1a8f999b" providerId="LiveId" clId="{8E04C886-FD53-464D-BDC0-87C8DBF6C93B}" dt="2022-10-19T11:25:45.651" v="7277" actId="403"/>
          <ac:spMkLst>
            <pc:docMk/>
            <pc:sldMk cId="2569035141" sldId="1258"/>
            <ac:spMk id="20" creationId="{2043E336-A491-4A2B-1072-E6DBA7A45B4C}"/>
          </ac:spMkLst>
        </pc:spChg>
        <pc:spChg chg="del">
          <ac:chgData name="Giovanna Harzer" userId="4717d86b1a8f999b" providerId="LiveId" clId="{8E04C886-FD53-464D-BDC0-87C8DBF6C93B}" dt="2022-10-19T11:25:38.162" v="7267" actId="478"/>
          <ac:spMkLst>
            <pc:docMk/>
            <pc:sldMk cId="2569035141" sldId="1258"/>
            <ac:spMk id="27" creationId="{33AC4492-50DC-F421-E967-692D2DAB33E4}"/>
          </ac:spMkLst>
        </pc:spChg>
        <pc:spChg chg="mod">
          <ac:chgData name="Giovanna Harzer" userId="4717d86b1a8f999b" providerId="LiveId" clId="{8E04C886-FD53-464D-BDC0-87C8DBF6C93B}" dt="2022-10-19T11:26:14.643" v="7314" actId="113"/>
          <ac:spMkLst>
            <pc:docMk/>
            <pc:sldMk cId="2569035141" sldId="1258"/>
            <ac:spMk id="56" creationId="{9EAB1803-5582-FDFF-1EC6-45F2A2C0DFB1}"/>
          </ac:spMkLst>
        </pc:spChg>
        <pc:spChg chg="mod">
          <ac:chgData name="Giovanna Harzer" userId="4717d86b1a8f999b" providerId="LiveId" clId="{8E04C886-FD53-464D-BDC0-87C8DBF6C93B}" dt="2022-10-19T11:25:47.367" v="7279" actId="1076"/>
          <ac:spMkLst>
            <pc:docMk/>
            <pc:sldMk cId="2569035141" sldId="1258"/>
            <ac:spMk id="63" creationId="{FD12CBF5-2F05-53C5-A7F9-D1C679DF5B17}"/>
          </ac:spMkLst>
        </pc:spChg>
        <pc:grpChg chg="del">
          <ac:chgData name="Giovanna Harzer" userId="4717d86b1a8f999b" providerId="LiveId" clId="{8E04C886-FD53-464D-BDC0-87C8DBF6C93B}" dt="2022-10-19T11:58:01.477" v="8290" actId="478"/>
          <ac:grpSpMkLst>
            <pc:docMk/>
            <pc:sldMk cId="2569035141" sldId="1258"/>
            <ac:grpSpMk id="3" creationId="{B5C54454-D26D-C21C-7479-F7393311CD72}"/>
          </ac:grpSpMkLst>
        </pc:grpChg>
        <pc:grpChg chg="add mod">
          <ac:chgData name="Giovanna Harzer" userId="4717d86b1a8f999b" providerId="LiveId" clId="{8E04C886-FD53-464D-BDC0-87C8DBF6C93B}" dt="2022-10-19T11:25:49.585" v="7280" actId="1076"/>
          <ac:grpSpMkLst>
            <pc:docMk/>
            <pc:sldMk cId="2569035141" sldId="1258"/>
            <ac:grpSpMk id="14" creationId="{E3CBA24A-AED1-422C-E994-B60612E0B78B}"/>
          </ac:grpSpMkLst>
        </pc:grpChg>
        <pc:picChg chg="del">
          <ac:chgData name="Giovanna Harzer" userId="4717d86b1a8f999b" providerId="LiveId" clId="{8E04C886-FD53-464D-BDC0-87C8DBF6C93B}" dt="2022-10-19T11:58:02.477" v="8291" actId="478"/>
          <ac:picMkLst>
            <pc:docMk/>
            <pc:sldMk cId="2569035141" sldId="1258"/>
            <ac:picMk id="15" creationId="{2FACB2A3-A946-CF79-0669-0757F080FE05}"/>
          </ac:picMkLst>
        </pc:picChg>
        <pc:picChg chg="del">
          <ac:chgData name="Giovanna Harzer" userId="4717d86b1a8f999b" providerId="LiveId" clId="{8E04C886-FD53-464D-BDC0-87C8DBF6C93B}" dt="2022-10-19T11:58:02.477" v="8291" actId="478"/>
          <ac:picMkLst>
            <pc:docMk/>
            <pc:sldMk cId="2569035141" sldId="1258"/>
            <ac:picMk id="16" creationId="{02043193-C51A-7490-FB79-4C8B98D88F5E}"/>
          </ac:picMkLst>
        </pc:picChg>
      </pc:sldChg>
      <pc:sldChg chg="addSp delSp modSp add mod delAnim modAnim">
        <pc:chgData name="Giovanna Harzer" userId="4717d86b1a8f999b" providerId="LiveId" clId="{8E04C886-FD53-464D-BDC0-87C8DBF6C93B}" dt="2022-10-19T12:17:40.675" v="8914"/>
        <pc:sldMkLst>
          <pc:docMk/>
          <pc:sldMk cId="2867940475" sldId="1259"/>
        </pc:sldMkLst>
        <pc:spChg chg="mod">
          <ac:chgData name="Giovanna Harzer" userId="4717d86b1a8f999b" providerId="LiveId" clId="{8E04C886-FD53-464D-BDC0-87C8DBF6C93B}" dt="2022-10-19T11:30:00.323" v="7393"/>
          <ac:spMkLst>
            <pc:docMk/>
            <pc:sldMk cId="2867940475" sldId="1259"/>
            <ac:spMk id="15" creationId="{DE1689DC-F937-A6AA-5A42-A0B431F8F4D5}"/>
          </ac:spMkLst>
        </pc:spChg>
        <pc:spChg chg="mod">
          <ac:chgData name="Giovanna Harzer" userId="4717d86b1a8f999b" providerId="LiveId" clId="{8E04C886-FD53-464D-BDC0-87C8DBF6C93B}" dt="2022-10-19T11:29:43.086" v="7384"/>
          <ac:spMkLst>
            <pc:docMk/>
            <pc:sldMk cId="2867940475" sldId="1259"/>
            <ac:spMk id="16" creationId="{3A48C11C-95F1-6095-EF63-A5193AFED588}"/>
          </ac:spMkLst>
        </pc:spChg>
        <pc:spChg chg="mod">
          <ac:chgData name="Giovanna Harzer" userId="4717d86b1a8f999b" providerId="LiveId" clId="{8E04C886-FD53-464D-BDC0-87C8DBF6C93B}" dt="2022-10-19T11:30:05.396" v="7396"/>
          <ac:spMkLst>
            <pc:docMk/>
            <pc:sldMk cId="2867940475" sldId="1259"/>
            <ac:spMk id="20" creationId="{E69AB64F-ABF2-8B4D-6520-221499114B4A}"/>
          </ac:spMkLst>
        </pc:spChg>
        <pc:spChg chg="mod">
          <ac:chgData name="Giovanna Harzer" userId="4717d86b1a8f999b" providerId="LiveId" clId="{8E04C886-FD53-464D-BDC0-87C8DBF6C93B}" dt="2022-10-19T11:29:43.086" v="7384"/>
          <ac:spMkLst>
            <pc:docMk/>
            <pc:sldMk cId="2867940475" sldId="1259"/>
            <ac:spMk id="21" creationId="{3A527EE6-80D6-6673-477C-B76526430A0B}"/>
          </ac:spMkLst>
        </pc:spChg>
        <pc:spChg chg="mod">
          <ac:chgData name="Giovanna Harzer" userId="4717d86b1a8f999b" providerId="LiveId" clId="{8E04C886-FD53-464D-BDC0-87C8DBF6C93B}" dt="2022-10-19T11:30:10.116" v="7399"/>
          <ac:spMkLst>
            <pc:docMk/>
            <pc:sldMk cId="2867940475" sldId="1259"/>
            <ac:spMk id="23" creationId="{0F5F4DAC-DBB9-0E6B-9B22-8A5A55E7C1FC}"/>
          </ac:spMkLst>
        </pc:spChg>
        <pc:spChg chg="mod">
          <ac:chgData name="Giovanna Harzer" userId="4717d86b1a8f999b" providerId="LiveId" clId="{8E04C886-FD53-464D-BDC0-87C8DBF6C93B}" dt="2022-10-19T11:29:51.611" v="7389" actId="20577"/>
          <ac:spMkLst>
            <pc:docMk/>
            <pc:sldMk cId="2867940475" sldId="1259"/>
            <ac:spMk id="24" creationId="{65879C96-7770-D4BF-6CEA-FD56FB218769}"/>
          </ac:spMkLst>
        </pc:spChg>
        <pc:spChg chg="mod">
          <ac:chgData name="Giovanna Harzer" userId="4717d86b1a8f999b" providerId="LiveId" clId="{8E04C886-FD53-464D-BDC0-87C8DBF6C93B}" dt="2022-10-19T11:30:14.565" v="7402"/>
          <ac:spMkLst>
            <pc:docMk/>
            <pc:sldMk cId="2867940475" sldId="1259"/>
            <ac:spMk id="26" creationId="{60F413A4-B8CE-E09C-CBAF-6D94B878AFE7}"/>
          </ac:spMkLst>
        </pc:spChg>
        <pc:spChg chg="mod">
          <ac:chgData name="Giovanna Harzer" userId="4717d86b1a8f999b" providerId="LiveId" clId="{8E04C886-FD53-464D-BDC0-87C8DBF6C93B}" dt="2022-10-19T11:29:53.322" v="7390" actId="20577"/>
          <ac:spMkLst>
            <pc:docMk/>
            <pc:sldMk cId="2867940475" sldId="1259"/>
            <ac:spMk id="27" creationId="{57DE286B-E80A-00E3-6FDA-352ABFD11794}"/>
          </ac:spMkLst>
        </pc:spChg>
        <pc:spChg chg="mod">
          <ac:chgData name="Giovanna Harzer" userId="4717d86b1a8f999b" providerId="LiveId" clId="{8E04C886-FD53-464D-BDC0-87C8DBF6C93B}" dt="2022-10-19T11:29:43.086" v="7384"/>
          <ac:spMkLst>
            <pc:docMk/>
            <pc:sldMk cId="2867940475" sldId="1259"/>
            <ac:spMk id="29" creationId="{3D7E8DE9-2354-0777-BC6E-90A4E43EB547}"/>
          </ac:spMkLst>
        </pc:spChg>
        <pc:spChg chg="mod">
          <ac:chgData name="Giovanna Harzer" userId="4717d86b1a8f999b" providerId="LiveId" clId="{8E04C886-FD53-464D-BDC0-87C8DBF6C93B}" dt="2022-10-19T11:29:43.086" v="7384"/>
          <ac:spMkLst>
            <pc:docMk/>
            <pc:sldMk cId="2867940475" sldId="1259"/>
            <ac:spMk id="30" creationId="{24950F64-B237-6AD1-7584-B862BFF0D225}"/>
          </ac:spMkLst>
        </pc:spChg>
        <pc:spChg chg="add mod">
          <ac:chgData name="Giovanna Harzer" userId="4717d86b1a8f999b" providerId="LiveId" clId="{8E04C886-FD53-464D-BDC0-87C8DBF6C93B}" dt="2022-10-19T11:30:33.935" v="7411" actId="1076"/>
          <ac:spMkLst>
            <pc:docMk/>
            <pc:sldMk cId="2867940475" sldId="1259"/>
            <ac:spMk id="31" creationId="{75302D28-452A-9C65-AF0C-38237C9986EA}"/>
          </ac:spMkLst>
        </pc:spChg>
        <pc:spChg chg="mod">
          <ac:chgData name="Giovanna Harzer" userId="4717d86b1a8f999b" providerId="LiveId" clId="{8E04C886-FD53-464D-BDC0-87C8DBF6C93B}" dt="2022-10-19T11:30:43.608" v="7418" actId="404"/>
          <ac:spMkLst>
            <pc:docMk/>
            <pc:sldMk cId="2867940475" sldId="1259"/>
            <ac:spMk id="33" creationId="{B06FABAA-5D27-4EA0-3A0E-B30362E9EA29}"/>
          </ac:spMkLst>
        </pc:spChg>
        <pc:spChg chg="mod">
          <ac:chgData name="Giovanna Harzer" userId="4717d86b1a8f999b" providerId="LiveId" clId="{8E04C886-FD53-464D-BDC0-87C8DBF6C93B}" dt="2022-10-19T11:30:43.608" v="7418" actId="404"/>
          <ac:spMkLst>
            <pc:docMk/>
            <pc:sldMk cId="2867940475" sldId="1259"/>
            <ac:spMk id="35" creationId="{033E813E-0086-53E5-9052-2F10ECDFF090}"/>
          </ac:spMkLst>
        </pc:spChg>
        <pc:spChg chg="mod">
          <ac:chgData name="Giovanna Harzer" userId="4717d86b1a8f999b" providerId="LiveId" clId="{8E04C886-FD53-464D-BDC0-87C8DBF6C93B}" dt="2022-10-19T11:29:24.824" v="7379" actId="14100"/>
          <ac:spMkLst>
            <pc:docMk/>
            <pc:sldMk cId="2867940475" sldId="1259"/>
            <ac:spMk id="40" creationId="{C87889B8-0FEB-0F2D-5C56-05EE946990D0}"/>
          </ac:spMkLst>
        </pc:spChg>
        <pc:grpChg chg="del mod">
          <ac:chgData name="Giovanna Harzer" userId="4717d86b1a8f999b" providerId="LiveId" clId="{8E04C886-FD53-464D-BDC0-87C8DBF6C93B}" dt="2022-10-19T11:28:20.591" v="7347" actId="478"/>
          <ac:grpSpMkLst>
            <pc:docMk/>
            <pc:sldMk cId="2867940475" sldId="1259"/>
            <ac:grpSpMk id="3" creationId="{C323C7B4-ADCC-8F83-544F-2E86E488AB73}"/>
          </ac:grpSpMkLst>
        </pc:grpChg>
        <pc:grpChg chg="del mod">
          <ac:chgData name="Giovanna Harzer" userId="4717d86b1a8f999b" providerId="LiveId" clId="{8E04C886-FD53-464D-BDC0-87C8DBF6C93B}" dt="2022-10-19T11:28:20.591" v="7347" actId="478"/>
          <ac:grpSpMkLst>
            <pc:docMk/>
            <pc:sldMk cId="2867940475" sldId="1259"/>
            <ac:grpSpMk id="6" creationId="{65BF88C4-A9A5-8EF0-2607-6AA1FED506DA}"/>
          </ac:grpSpMkLst>
        </pc:grpChg>
        <pc:grpChg chg="del mod">
          <ac:chgData name="Giovanna Harzer" userId="4717d86b1a8f999b" providerId="LiveId" clId="{8E04C886-FD53-464D-BDC0-87C8DBF6C93B}" dt="2022-10-19T11:28:20.591" v="7347" actId="478"/>
          <ac:grpSpMkLst>
            <pc:docMk/>
            <pc:sldMk cId="2867940475" sldId="1259"/>
            <ac:grpSpMk id="8" creationId="{7769D391-E280-5141-F510-ED8BC1475A41}"/>
          </ac:grpSpMkLst>
        </pc:grpChg>
        <pc:grpChg chg="add mod">
          <ac:chgData name="Giovanna Harzer" userId="4717d86b1a8f999b" providerId="LiveId" clId="{8E04C886-FD53-464D-BDC0-87C8DBF6C93B}" dt="2022-10-19T11:29:46.095" v="7385" actId="1076"/>
          <ac:grpSpMkLst>
            <pc:docMk/>
            <pc:sldMk cId="2867940475" sldId="1259"/>
            <ac:grpSpMk id="14" creationId="{B60D3381-93C4-BE5B-AF06-177D8B55D181}"/>
          </ac:grpSpMkLst>
        </pc:grpChg>
        <pc:grpChg chg="add mod">
          <ac:chgData name="Giovanna Harzer" userId="4717d86b1a8f999b" providerId="LiveId" clId="{8E04C886-FD53-464D-BDC0-87C8DBF6C93B}" dt="2022-10-19T11:29:46.095" v="7385" actId="1076"/>
          <ac:grpSpMkLst>
            <pc:docMk/>
            <pc:sldMk cId="2867940475" sldId="1259"/>
            <ac:grpSpMk id="18" creationId="{4C97A6B8-7BA5-BDFE-7F29-C0E7A876A29F}"/>
          </ac:grpSpMkLst>
        </pc:grpChg>
        <pc:grpChg chg="add mod">
          <ac:chgData name="Giovanna Harzer" userId="4717d86b1a8f999b" providerId="LiveId" clId="{8E04C886-FD53-464D-BDC0-87C8DBF6C93B}" dt="2022-10-19T11:29:46.095" v="7385" actId="1076"/>
          <ac:grpSpMkLst>
            <pc:docMk/>
            <pc:sldMk cId="2867940475" sldId="1259"/>
            <ac:grpSpMk id="22" creationId="{08EF23B5-5D83-CC24-4C1B-DF0DB9DD832C}"/>
          </ac:grpSpMkLst>
        </pc:grpChg>
        <pc:grpChg chg="add mod">
          <ac:chgData name="Giovanna Harzer" userId="4717d86b1a8f999b" providerId="LiveId" clId="{8E04C886-FD53-464D-BDC0-87C8DBF6C93B}" dt="2022-10-19T11:29:46.095" v="7385" actId="1076"/>
          <ac:grpSpMkLst>
            <pc:docMk/>
            <pc:sldMk cId="2867940475" sldId="1259"/>
            <ac:grpSpMk id="25" creationId="{A7050330-550F-A858-2903-979D19F774FA}"/>
          </ac:grpSpMkLst>
        </pc:grpChg>
        <pc:grpChg chg="add del mod">
          <ac:chgData name="Giovanna Harzer" userId="4717d86b1a8f999b" providerId="LiveId" clId="{8E04C886-FD53-464D-BDC0-87C8DBF6C93B}" dt="2022-10-19T11:29:47.810" v="7386" actId="478"/>
          <ac:grpSpMkLst>
            <pc:docMk/>
            <pc:sldMk cId="2867940475" sldId="1259"/>
            <ac:grpSpMk id="28" creationId="{D8700688-AE03-5F40-9F9E-9B8F33B66A95}"/>
          </ac:grpSpMkLst>
        </pc:grpChg>
        <pc:grpChg chg="add mod">
          <ac:chgData name="Giovanna Harzer" userId="4717d86b1a8f999b" providerId="LiveId" clId="{8E04C886-FD53-464D-BDC0-87C8DBF6C93B}" dt="2022-10-19T11:30:46.221" v="7420" actId="1076"/>
          <ac:grpSpMkLst>
            <pc:docMk/>
            <pc:sldMk cId="2867940475" sldId="1259"/>
            <ac:grpSpMk id="32" creationId="{E1339D07-F101-698F-B60F-14ACDE4872C3}"/>
          </ac:grpSpMkLst>
        </pc:grpChg>
        <pc:grpChg chg="del mod">
          <ac:chgData name="Giovanna Harzer" userId="4717d86b1a8f999b" providerId="LiveId" clId="{8E04C886-FD53-464D-BDC0-87C8DBF6C93B}" dt="2022-10-19T11:28:20.591" v="7347" actId="478"/>
          <ac:grpSpMkLst>
            <pc:docMk/>
            <pc:sldMk cId="2867940475" sldId="1259"/>
            <ac:grpSpMk id="34" creationId="{ED56AD86-91D5-7FB2-8A3D-518A38D21AC4}"/>
          </ac:grpSpMkLst>
        </pc:grpChg>
        <pc:grpChg chg="del mod">
          <ac:chgData name="Giovanna Harzer" userId="4717d86b1a8f999b" providerId="LiveId" clId="{8E04C886-FD53-464D-BDC0-87C8DBF6C93B}" dt="2022-10-19T11:28:20.591" v="7347" actId="478"/>
          <ac:grpSpMkLst>
            <pc:docMk/>
            <pc:sldMk cId="2867940475" sldId="1259"/>
            <ac:grpSpMk id="47" creationId="{08B232DD-46EB-468A-F76E-CE84B1691FC3}"/>
          </ac:grpSpMkLst>
        </pc:grpChg>
        <pc:grpChg chg="mod">
          <ac:chgData name="Giovanna Harzer" userId="4717d86b1a8f999b" providerId="LiveId" clId="{8E04C886-FD53-464D-BDC0-87C8DBF6C93B}" dt="2022-10-19T11:29:19.600" v="7377" actId="1038"/>
          <ac:grpSpMkLst>
            <pc:docMk/>
            <pc:sldMk cId="2867940475" sldId="1259"/>
            <ac:grpSpMk id="103" creationId="{48A9A6E3-3966-3037-E9FA-1215253A0D39}"/>
          </ac:grpSpMkLst>
        </pc:grpChg>
        <pc:grpChg chg="mod">
          <ac:chgData name="Giovanna Harzer" userId="4717d86b1a8f999b" providerId="LiveId" clId="{8E04C886-FD53-464D-BDC0-87C8DBF6C93B}" dt="2022-10-19T11:30:36.352" v="7413" actId="1076"/>
          <ac:grpSpMkLst>
            <pc:docMk/>
            <pc:sldMk cId="2867940475" sldId="1259"/>
            <ac:grpSpMk id="104" creationId="{B09F64DC-4FDB-1308-FA05-91C4C47A3E6E}"/>
          </ac:grpSpMkLst>
        </pc:grpChg>
        <pc:picChg chg="del">
          <ac:chgData name="Giovanna Harzer" userId="4717d86b1a8f999b" providerId="LiveId" clId="{8E04C886-FD53-464D-BDC0-87C8DBF6C93B}" dt="2022-10-19T11:27:37.726" v="7319" actId="478"/>
          <ac:picMkLst>
            <pc:docMk/>
            <pc:sldMk cId="2867940475" sldId="1259"/>
            <ac:picMk id="7" creationId="{F7D72F2B-B251-DEF2-F7AE-7FC8D28651D1}"/>
          </ac:picMkLst>
        </pc:picChg>
        <pc:picChg chg="add mod">
          <ac:chgData name="Giovanna Harzer" userId="4717d86b1a8f999b" providerId="LiveId" clId="{8E04C886-FD53-464D-BDC0-87C8DBF6C93B}" dt="2022-10-19T11:29:32.866" v="7381" actId="1076"/>
          <ac:picMkLst>
            <pc:docMk/>
            <pc:sldMk cId="2867940475" sldId="1259"/>
            <ac:picMk id="13" creationId="{8782E3B4-9961-F526-98F1-E918808121DF}"/>
          </ac:picMkLst>
        </pc:picChg>
      </pc:sldChg>
      <pc:sldChg chg="add del">
        <pc:chgData name="Giovanna Harzer" userId="4717d86b1a8f999b" providerId="LiveId" clId="{8E04C886-FD53-464D-BDC0-87C8DBF6C93B}" dt="2022-10-19T11:27:20.040" v="7317"/>
        <pc:sldMkLst>
          <pc:docMk/>
          <pc:sldMk cId="1679307923" sldId="1260"/>
        </pc:sldMkLst>
      </pc:sldChg>
      <pc:sldChg chg="addSp delSp modSp add mod delAnim modAnim">
        <pc:chgData name="Giovanna Harzer" userId="4717d86b1a8f999b" providerId="LiveId" clId="{8E04C886-FD53-464D-BDC0-87C8DBF6C93B}" dt="2022-10-19T12:17:48.319" v="8916"/>
        <pc:sldMkLst>
          <pc:docMk/>
          <pc:sldMk cId="1741268719" sldId="1260"/>
        </pc:sldMkLst>
        <pc:spChg chg="del">
          <ac:chgData name="Giovanna Harzer" userId="4717d86b1a8f999b" providerId="LiveId" clId="{8E04C886-FD53-464D-BDC0-87C8DBF6C93B}" dt="2022-10-19T11:31:55.271" v="7444" actId="478"/>
          <ac:spMkLst>
            <pc:docMk/>
            <pc:sldMk cId="1741268719" sldId="1260"/>
            <ac:spMk id="14" creationId="{B3484CE2-37D1-0574-EA67-3AF0D3A7BA0B}"/>
          </ac:spMkLst>
        </pc:spChg>
        <pc:spChg chg="del">
          <ac:chgData name="Giovanna Harzer" userId="4717d86b1a8f999b" providerId="LiveId" clId="{8E04C886-FD53-464D-BDC0-87C8DBF6C93B}" dt="2022-10-19T11:31:55.271" v="7444" actId="478"/>
          <ac:spMkLst>
            <pc:docMk/>
            <pc:sldMk cId="1741268719" sldId="1260"/>
            <ac:spMk id="30" creationId="{068914E6-AA9A-4D3B-83F8-F98DFFFB476A}"/>
          </ac:spMkLst>
        </pc:spChg>
        <pc:spChg chg="del">
          <ac:chgData name="Giovanna Harzer" userId="4717d86b1a8f999b" providerId="LiveId" clId="{8E04C886-FD53-464D-BDC0-87C8DBF6C93B}" dt="2022-10-19T11:31:55.271" v="7444" actId="478"/>
          <ac:spMkLst>
            <pc:docMk/>
            <pc:sldMk cId="1741268719" sldId="1260"/>
            <ac:spMk id="31" creationId="{8E1FA008-250F-8091-F612-C1D7ECA952EF}"/>
          </ac:spMkLst>
        </pc:spChg>
        <pc:spChg chg="mod">
          <ac:chgData name="Giovanna Harzer" userId="4717d86b1a8f999b" providerId="LiveId" clId="{8E04C886-FD53-464D-BDC0-87C8DBF6C93B}" dt="2022-10-19T11:29:41.626" v="7382"/>
          <ac:spMkLst>
            <pc:docMk/>
            <pc:sldMk cId="1741268719" sldId="1260"/>
            <ac:spMk id="33" creationId="{0D14F133-98D4-6A86-362B-0DDB8CBDA63D}"/>
          </ac:spMkLst>
        </pc:spChg>
        <pc:spChg chg="del">
          <ac:chgData name="Giovanna Harzer" userId="4717d86b1a8f999b" providerId="LiveId" clId="{8E04C886-FD53-464D-BDC0-87C8DBF6C93B}" dt="2022-10-19T11:31:55.271" v="7444" actId="478"/>
          <ac:spMkLst>
            <pc:docMk/>
            <pc:sldMk cId="1741268719" sldId="1260"/>
            <ac:spMk id="36" creationId="{D86F93FE-E275-DE60-DF33-24C27EC508FB}"/>
          </ac:spMkLst>
        </pc:spChg>
        <pc:spChg chg="mod">
          <ac:chgData name="Giovanna Harzer" userId="4717d86b1a8f999b" providerId="LiveId" clId="{8E04C886-FD53-464D-BDC0-87C8DBF6C93B}" dt="2022-10-19T11:31:43.268" v="7442"/>
          <ac:spMkLst>
            <pc:docMk/>
            <pc:sldMk cId="1741268719" sldId="1260"/>
            <ac:spMk id="40" creationId="{C87889B8-0FEB-0F2D-5C56-05EE946990D0}"/>
          </ac:spMkLst>
        </pc:spChg>
        <pc:spChg chg="mod">
          <ac:chgData name="Giovanna Harzer" userId="4717d86b1a8f999b" providerId="LiveId" clId="{8E04C886-FD53-464D-BDC0-87C8DBF6C93B}" dt="2022-10-19T11:29:41.626" v="7382"/>
          <ac:spMkLst>
            <pc:docMk/>
            <pc:sldMk cId="1741268719" sldId="1260"/>
            <ac:spMk id="41" creationId="{F0A0E1B3-95B6-A0DA-99AB-7DCD1BCC759D}"/>
          </ac:spMkLst>
        </pc:spChg>
        <pc:spChg chg="mod">
          <ac:chgData name="Giovanna Harzer" userId="4717d86b1a8f999b" providerId="LiveId" clId="{8E04C886-FD53-464D-BDC0-87C8DBF6C93B}" dt="2022-10-19T11:29:41.626" v="7382"/>
          <ac:spMkLst>
            <pc:docMk/>
            <pc:sldMk cId="1741268719" sldId="1260"/>
            <ac:spMk id="47" creationId="{903ADF1F-981C-B925-DE5D-A5406274D557}"/>
          </ac:spMkLst>
        </pc:spChg>
        <pc:spChg chg="mod">
          <ac:chgData name="Giovanna Harzer" userId="4717d86b1a8f999b" providerId="LiveId" clId="{8E04C886-FD53-464D-BDC0-87C8DBF6C93B}" dt="2022-10-19T11:29:41.626" v="7382"/>
          <ac:spMkLst>
            <pc:docMk/>
            <pc:sldMk cId="1741268719" sldId="1260"/>
            <ac:spMk id="48" creationId="{C7A6C408-B245-23EA-EA20-8D295644E90E}"/>
          </ac:spMkLst>
        </pc:spChg>
        <pc:spChg chg="mod">
          <ac:chgData name="Giovanna Harzer" userId="4717d86b1a8f999b" providerId="LiveId" clId="{8E04C886-FD53-464D-BDC0-87C8DBF6C93B}" dt="2022-10-19T11:29:41.626" v="7382"/>
          <ac:spMkLst>
            <pc:docMk/>
            <pc:sldMk cId="1741268719" sldId="1260"/>
            <ac:spMk id="50" creationId="{D0438EEE-6190-2856-FC63-3E94AD414DAF}"/>
          </ac:spMkLst>
        </pc:spChg>
        <pc:spChg chg="mod">
          <ac:chgData name="Giovanna Harzer" userId="4717d86b1a8f999b" providerId="LiveId" clId="{8E04C886-FD53-464D-BDC0-87C8DBF6C93B}" dt="2022-10-19T11:29:41.626" v="7382"/>
          <ac:spMkLst>
            <pc:docMk/>
            <pc:sldMk cId="1741268719" sldId="1260"/>
            <ac:spMk id="51" creationId="{2060D3FC-E8CD-78B0-46F9-66CDDF524AA8}"/>
          </ac:spMkLst>
        </pc:spChg>
        <pc:spChg chg="mod">
          <ac:chgData name="Giovanna Harzer" userId="4717d86b1a8f999b" providerId="LiveId" clId="{8E04C886-FD53-464D-BDC0-87C8DBF6C93B}" dt="2022-10-19T11:29:41.626" v="7382"/>
          <ac:spMkLst>
            <pc:docMk/>
            <pc:sldMk cId="1741268719" sldId="1260"/>
            <ac:spMk id="53" creationId="{D6E2C7C6-7D7C-3C31-E2E2-5CB701B29776}"/>
          </ac:spMkLst>
        </pc:spChg>
        <pc:spChg chg="mod">
          <ac:chgData name="Giovanna Harzer" userId="4717d86b1a8f999b" providerId="LiveId" clId="{8E04C886-FD53-464D-BDC0-87C8DBF6C93B}" dt="2022-10-19T11:29:41.626" v="7382"/>
          <ac:spMkLst>
            <pc:docMk/>
            <pc:sldMk cId="1741268719" sldId="1260"/>
            <ac:spMk id="54" creationId="{94247B54-8556-4A6D-1EA1-AC859F315860}"/>
          </ac:spMkLst>
        </pc:spChg>
        <pc:spChg chg="mod">
          <ac:chgData name="Giovanna Harzer" userId="4717d86b1a8f999b" providerId="LiveId" clId="{8E04C886-FD53-464D-BDC0-87C8DBF6C93B}" dt="2022-10-19T11:29:41.626" v="7382"/>
          <ac:spMkLst>
            <pc:docMk/>
            <pc:sldMk cId="1741268719" sldId="1260"/>
            <ac:spMk id="56" creationId="{8779EBEE-4FD3-8E14-462C-5C118B2643FA}"/>
          </ac:spMkLst>
        </pc:spChg>
        <pc:spChg chg="mod">
          <ac:chgData name="Giovanna Harzer" userId="4717d86b1a8f999b" providerId="LiveId" clId="{8E04C886-FD53-464D-BDC0-87C8DBF6C93B}" dt="2022-10-19T11:29:41.626" v="7382"/>
          <ac:spMkLst>
            <pc:docMk/>
            <pc:sldMk cId="1741268719" sldId="1260"/>
            <ac:spMk id="57" creationId="{8EE4DEF9-82C7-0EFD-D20B-544C4F7294B2}"/>
          </ac:spMkLst>
        </pc:spChg>
        <pc:spChg chg="add del mod">
          <ac:chgData name="Giovanna Harzer" userId="4717d86b1a8f999b" providerId="LiveId" clId="{8E04C886-FD53-464D-BDC0-87C8DBF6C93B}" dt="2022-10-19T11:30:21.896" v="7404"/>
          <ac:spMkLst>
            <pc:docMk/>
            <pc:sldMk cId="1741268719" sldId="1260"/>
            <ac:spMk id="58" creationId="{2FD1AE54-3E49-9EF8-B3D6-59F55E994F7E}"/>
          </ac:spMkLst>
        </pc:spChg>
        <pc:spChg chg="mod">
          <ac:chgData name="Giovanna Harzer" userId="4717d86b1a8f999b" providerId="LiveId" clId="{8E04C886-FD53-464D-BDC0-87C8DBF6C93B}" dt="2022-10-19T11:30:21.239" v="7403"/>
          <ac:spMkLst>
            <pc:docMk/>
            <pc:sldMk cId="1741268719" sldId="1260"/>
            <ac:spMk id="60" creationId="{D565DC55-FE5E-BF4A-A617-2CDB9498E04F}"/>
          </ac:spMkLst>
        </pc:spChg>
        <pc:spChg chg="mod">
          <ac:chgData name="Giovanna Harzer" userId="4717d86b1a8f999b" providerId="LiveId" clId="{8E04C886-FD53-464D-BDC0-87C8DBF6C93B}" dt="2022-10-19T11:30:21.239" v="7403"/>
          <ac:spMkLst>
            <pc:docMk/>
            <pc:sldMk cId="1741268719" sldId="1260"/>
            <ac:spMk id="61" creationId="{38C904EB-67ED-86AA-1913-E0AF02C1195E}"/>
          </ac:spMkLst>
        </pc:spChg>
        <pc:spChg chg="add mod">
          <ac:chgData name="Giovanna Harzer" userId="4717d86b1a8f999b" providerId="LiveId" clId="{8E04C886-FD53-464D-BDC0-87C8DBF6C93B}" dt="2022-10-19T11:32:52.730" v="7491" actId="1076"/>
          <ac:spMkLst>
            <pc:docMk/>
            <pc:sldMk cId="1741268719" sldId="1260"/>
            <ac:spMk id="80" creationId="{F3A8C4FD-7E6A-4826-46F3-6A31896DFF54}"/>
          </ac:spMkLst>
        </pc:spChg>
        <pc:spChg chg="add mod">
          <ac:chgData name="Giovanna Harzer" userId="4717d86b1a8f999b" providerId="LiveId" clId="{8E04C886-FD53-464D-BDC0-87C8DBF6C93B}" dt="2022-10-19T11:32:52.730" v="7491" actId="1076"/>
          <ac:spMkLst>
            <pc:docMk/>
            <pc:sldMk cId="1741268719" sldId="1260"/>
            <ac:spMk id="81" creationId="{DB8C96CA-412A-AF10-B7DE-799C6F7E7024}"/>
          </ac:spMkLst>
        </pc:spChg>
        <pc:spChg chg="add mod">
          <ac:chgData name="Giovanna Harzer" userId="4717d86b1a8f999b" providerId="LiveId" clId="{8E04C886-FD53-464D-BDC0-87C8DBF6C93B}" dt="2022-10-19T11:32:52.730" v="7491" actId="1076"/>
          <ac:spMkLst>
            <pc:docMk/>
            <pc:sldMk cId="1741268719" sldId="1260"/>
            <ac:spMk id="82" creationId="{010A28FD-C49E-5F83-2332-30B15CA72270}"/>
          </ac:spMkLst>
        </pc:spChg>
        <pc:spChg chg="add mod">
          <ac:chgData name="Giovanna Harzer" userId="4717d86b1a8f999b" providerId="LiveId" clId="{8E04C886-FD53-464D-BDC0-87C8DBF6C93B}" dt="2022-10-19T11:55:59.307" v="8211" actId="27636"/>
          <ac:spMkLst>
            <pc:docMk/>
            <pc:sldMk cId="1741268719" sldId="1260"/>
            <ac:spMk id="85" creationId="{89C96C75-5AB1-438A-ABB6-259EA2CCFCED}"/>
          </ac:spMkLst>
        </pc:spChg>
        <pc:spChg chg="add mod">
          <ac:chgData name="Giovanna Harzer" userId="4717d86b1a8f999b" providerId="LiveId" clId="{8E04C886-FD53-464D-BDC0-87C8DBF6C93B}" dt="2022-10-19T11:32:26.311" v="7466"/>
          <ac:spMkLst>
            <pc:docMk/>
            <pc:sldMk cId="1741268719" sldId="1260"/>
            <ac:spMk id="87" creationId="{FFE8A3FF-76B6-09C1-D372-219BE6E06C8C}"/>
          </ac:spMkLst>
        </pc:spChg>
        <pc:grpChg chg="mod">
          <ac:chgData name="Giovanna Harzer" userId="4717d86b1a8f999b" providerId="LiveId" clId="{8E04C886-FD53-464D-BDC0-87C8DBF6C93B}" dt="2022-10-19T11:31:57.325" v="7447" actId="1076"/>
          <ac:grpSpMkLst>
            <pc:docMk/>
            <pc:sldMk cId="1741268719" sldId="1260"/>
            <ac:grpSpMk id="3" creationId="{F3E65516-BB31-35CA-C526-3676F69D3EF9}"/>
          </ac:grpSpMkLst>
        </pc:grpChg>
        <pc:grpChg chg="add del mod">
          <ac:chgData name="Giovanna Harzer" userId="4717d86b1a8f999b" providerId="LiveId" clId="{8E04C886-FD53-464D-BDC0-87C8DBF6C93B}" dt="2022-10-19T11:29:42.175" v="7383"/>
          <ac:grpSpMkLst>
            <pc:docMk/>
            <pc:sldMk cId="1741268719" sldId="1260"/>
            <ac:grpSpMk id="29" creationId="{E07BFC7D-D93C-B10C-336D-AB6193545E1F}"/>
          </ac:grpSpMkLst>
        </pc:grpChg>
        <pc:grpChg chg="add del mod">
          <ac:chgData name="Giovanna Harzer" userId="4717d86b1a8f999b" providerId="LiveId" clId="{8E04C886-FD53-464D-BDC0-87C8DBF6C93B}" dt="2022-10-19T11:29:42.175" v="7383"/>
          <ac:grpSpMkLst>
            <pc:docMk/>
            <pc:sldMk cId="1741268719" sldId="1260"/>
            <ac:grpSpMk id="42" creationId="{73276DC0-B5D5-305C-FB83-1EA7C8270155}"/>
          </ac:grpSpMkLst>
        </pc:grpChg>
        <pc:grpChg chg="del">
          <ac:chgData name="Giovanna Harzer" userId="4717d86b1a8f999b" providerId="LiveId" clId="{8E04C886-FD53-464D-BDC0-87C8DBF6C93B}" dt="2022-10-19T11:31:55.271" v="7444" actId="478"/>
          <ac:grpSpMkLst>
            <pc:docMk/>
            <pc:sldMk cId="1741268719" sldId="1260"/>
            <ac:grpSpMk id="44" creationId="{9EEE54A6-4244-9E35-2A0C-1EF8F915EF11}"/>
          </ac:grpSpMkLst>
        </pc:grpChg>
        <pc:grpChg chg="add del mod">
          <ac:chgData name="Giovanna Harzer" userId="4717d86b1a8f999b" providerId="LiveId" clId="{8E04C886-FD53-464D-BDC0-87C8DBF6C93B}" dt="2022-10-19T11:29:42.175" v="7383"/>
          <ac:grpSpMkLst>
            <pc:docMk/>
            <pc:sldMk cId="1741268719" sldId="1260"/>
            <ac:grpSpMk id="49" creationId="{CEA85C21-6E1C-77F7-D830-8DA9C789F108}"/>
          </ac:grpSpMkLst>
        </pc:grpChg>
        <pc:grpChg chg="add del mod">
          <ac:chgData name="Giovanna Harzer" userId="4717d86b1a8f999b" providerId="LiveId" clId="{8E04C886-FD53-464D-BDC0-87C8DBF6C93B}" dt="2022-10-19T11:29:42.175" v="7383"/>
          <ac:grpSpMkLst>
            <pc:docMk/>
            <pc:sldMk cId="1741268719" sldId="1260"/>
            <ac:grpSpMk id="52" creationId="{CCB75EC3-6D46-71FB-EDCC-4FFA2ECCC97B}"/>
          </ac:grpSpMkLst>
        </pc:grpChg>
        <pc:grpChg chg="add del mod">
          <ac:chgData name="Giovanna Harzer" userId="4717d86b1a8f999b" providerId="LiveId" clId="{8E04C886-FD53-464D-BDC0-87C8DBF6C93B}" dt="2022-10-19T11:29:42.175" v="7383"/>
          <ac:grpSpMkLst>
            <pc:docMk/>
            <pc:sldMk cId="1741268719" sldId="1260"/>
            <ac:grpSpMk id="55" creationId="{AD477B90-62A1-8264-6B01-DAD48C6F1BBD}"/>
          </ac:grpSpMkLst>
        </pc:grpChg>
        <pc:grpChg chg="add del mod">
          <ac:chgData name="Giovanna Harzer" userId="4717d86b1a8f999b" providerId="LiveId" clId="{8E04C886-FD53-464D-BDC0-87C8DBF6C93B}" dt="2022-10-19T11:30:21.896" v="7404"/>
          <ac:grpSpMkLst>
            <pc:docMk/>
            <pc:sldMk cId="1741268719" sldId="1260"/>
            <ac:grpSpMk id="59" creationId="{5C3777C5-3BC6-7C28-2005-C323D207FB14}"/>
          </ac:grpSpMkLst>
        </pc:grpChg>
        <pc:grpChg chg="add del mod">
          <ac:chgData name="Giovanna Harzer" userId="4717d86b1a8f999b" providerId="LiveId" clId="{8E04C886-FD53-464D-BDC0-87C8DBF6C93B}" dt="2022-10-19T11:31:58.606" v="7448"/>
          <ac:grpSpMkLst>
            <pc:docMk/>
            <pc:sldMk cId="1741268719" sldId="1260"/>
            <ac:grpSpMk id="62" creationId="{1538F061-CE8D-AC01-CAE1-6ACF75A6C68B}"/>
          </ac:grpSpMkLst>
        </pc:grpChg>
        <pc:grpChg chg="add mod">
          <ac:chgData name="Giovanna Harzer" userId="4717d86b1a8f999b" providerId="LiveId" clId="{8E04C886-FD53-464D-BDC0-87C8DBF6C93B}" dt="2022-10-19T11:32:57.090" v="7493" actId="1076"/>
          <ac:grpSpMkLst>
            <pc:docMk/>
            <pc:sldMk cId="1741268719" sldId="1260"/>
            <ac:grpSpMk id="75" creationId="{B41054E0-B4ED-4E11-7F29-B4BBD83BD05A}"/>
          </ac:grpSpMkLst>
        </pc:grpChg>
        <pc:graphicFrameChg chg="mod">
          <ac:chgData name="Giovanna Harzer" userId="4717d86b1a8f999b" providerId="LiveId" clId="{8E04C886-FD53-464D-BDC0-87C8DBF6C93B}" dt="2022-10-19T11:31:55.678" v="7445"/>
          <ac:graphicFrameMkLst>
            <pc:docMk/>
            <pc:sldMk cId="1741268719" sldId="1260"/>
            <ac:graphicFrameMk id="67" creationId="{CD3E7CD9-7802-AB2B-0519-23E36CB1170F}"/>
          </ac:graphicFrameMkLst>
        </pc:graphicFrameChg>
        <pc:graphicFrameChg chg="mod">
          <ac:chgData name="Giovanna Harzer" userId="4717d86b1a8f999b" providerId="LiveId" clId="{8E04C886-FD53-464D-BDC0-87C8DBF6C93B}" dt="2022-10-19T11:31:55.678" v="7445"/>
          <ac:graphicFrameMkLst>
            <pc:docMk/>
            <pc:sldMk cId="1741268719" sldId="1260"/>
            <ac:graphicFrameMk id="68" creationId="{6B3A8718-3381-4F4D-8B49-2CE5B126AA19}"/>
          </ac:graphicFrameMkLst>
        </pc:graphicFrameChg>
        <pc:graphicFrameChg chg="mod">
          <ac:chgData name="Giovanna Harzer" userId="4717d86b1a8f999b" providerId="LiveId" clId="{8E04C886-FD53-464D-BDC0-87C8DBF6C93B}" dt="2022-10-19T11:31:55.678" v="7445"/>
          <ac:graphicFrameMkLst>
            <pc:docMk/>
            <pc:sldMk cId="1741268719" sldId="1260"/>
            <ac:graphicFrameMk id="69" creationId="{632BC5EC-C35E-FF4D-1D90-63A82656EBF5}"/>
          </ac:graphicFrameMkLst>
        </pc:graphicFrameChg>
        <pc:graphicFrameChg chg="mod">
          <ac:chgData name="Giovanna Harzer" userId="4717d86b1a8f999b" providerId="LiveId" clId="{8E04C886-FD53-464D-BDC0-87C8DBF6C93B}" dt="2022-10-19T11:31:55.678" v="7445"/>
          <ac:graphicFrameMkLst>
            <pc:docMk/>
            <pc:sldMk cId="1741268719" sldId="1260"/>
            <ac:graphicFrameMk id="72" creationId="{662A7995-6C91-327F-9ACA-F86E6C0BA560}"/>
          </ac:graphicFrameMkLst>
        </pc:graphicFrameChg>
        <pc:graphicFrameChg chg="mod">
          <ac:chgData name="Giovanna Harzer" userId="4717d86b1a8f999b" providerId="LiveId" clId="{8E04C886-FD53-464D-BDC0-87C8DBF6C93B}" dt="2022-10-19T11:31:55.678" v="7445"/>
          <ac:graphicFrameMkLst>
            <pc:docMk/>
            <pc:sldMk cId="1741268719" sldId="1260"/>
            <ac:graphicFrameMk id="74" creationId="{7188D3A9-36A5-619D-54F4-A383A41B3B4F}"/>
          </ac:graphicFrameMkLst>
        </pc:graphicFrameChg>
        <pc:graphicFrameChg chg="del mod replId">
          <ac:chgData name="Giovanna Harzer" userId="4717d86b1a8f999b" providerId="LiveId" clId="{8E04C886-FD53-464D-BDC0-87C8DBF6C93B}" dt="2022-10-19T11:32:04.706" v="7452"/>
          <ac:graphicFrameMkLst>
            <pc:docMk/>
            <pc:sldMk cId="1741268719" sldId="1260"/>
            <ac:graphicFrameMk id="88" creationId="{89C96C75-5AB1-438A-ABB6-259EA2CCFCED}"/>
          </ac:graphicFrameMkLst>
        </pc:graphicFrameChg>
        <pc:graphicFrameChg chg="del mod replId">
          <ac:chgData name="Giovanna Harzer" userId="4717d86b1a8f999b" providerId="LiveId" clId="{8E04C886-FD53-464D-BDC0-87C8DBF6C93B}" dt="2022-10-19T11:32:06.222" v="7455"/>
          <ac:graphicFrameMkLst>
            <pc:docMk/>
            <pc:sldMk cId="1741268719" sldId="1260"/>
            <ac:graphicFrameMk id="90" creationId="{FFE8A3FF-76B6-09C1-D372-219BE6E06C8C}"/>
          </ac:graphicFrameMkLst>
        </pc:graphicFrameChg>
        <pc:graphicFrameChg chg="del mod replId">
          <ac:chgData name="Giovanna Harzer" userId="4717d86b1a8f999b" providerId="LiveId" clId="{8E04C886-FD53-464D-BDC0-87C8DBF6C93B}" dt="2022-10-19T11:32:23.748" v="7461"/>
          <ac:graphicFrameMkLst>
            <pc:docMk/>
            <pc:sldMk cId="1741268719" sldId="1260"/>
            <ac:graphicFrameMk id="92" creationId="{F3A8C4FD-7E6A-4826-46F3-6A31896DFF54}"/>
          </ac:graphicFrameMkLst>
        </pc:graphicFrameChg>
        <pc:graphicFrameChg chg="del mod replId">
          <ac:chgData name="Giovanna Harzer" userId="4717d86b1a8f999b" providerId="LiveId" clId="{8E04C886-FD53-464D-BDC0-87C8DBF6C93B}" dt="2022-10-19T11:32:25.029" v="7464"/>
          <ac:graphicFrameMkLst>
            <pc:docMk/>
            <pc:sldMk cId="1741268719" sldId="1260"/>
            <ac:graphicFrameMk id="94" creationId="{010A28FD-C49E-5F83-2332-30B15CA72270}"/>
          </ac:graphicFrameMkLst>
        </pc:graphicFrameChg>
        <pc:graphicFrameChg chg="del mod replId">
          <ac:chgData name="Giovanna Harzer" userId="4717d86b1a8f999b" providerId="LiveId" clId="{8E04C886-FD53-464D-BDC0-87C8DBF6C93B}" dt="2022-10-19T11:32:26.311" v="7466"/>
          <ac:graphicFrameMkLst>
            <pc:docMk/>
            <pc:sldMk cId="1741268719" sldId="1260"/>
            <ac:graphicFrameMk id="96" creationId="{DB8C96CA-412A-AF10-B7DE-799C6F7E7024}"/>
          </ac:graphicFrameMkLst>
        </pc:graphicFrameChg>
        <pc:picChg chg="mod">
          <ac:chgData name="Giovanna Harzer" userId="4717d86b1a8f999b" providerId="LiveId" clId="{8E04C886-FD53-464D-BDC0-87C8DBF6C93B}" dt="2022-10-19T11:31:55.678" v="7445"/>
          <ac:picMkLst>
            <pc:docMk/>
            <pc:sldMk cId="1741268719" sldId="1260"/>
            <ac:picMk id="64" creationId="{5A8237F2-141B-A8A8-2CA8-B20087BAD164}"/>
          </ac:picMkLst>
        </pc:picChg>
        <pc:picChg chg="mod">
          <ac:chgData name="Giovanna Harzer" userId="4717d86b1a8f999b" providerId="LiveId" clId="{8E04C886-FD53-464D-BDC0-87C8DBF6C93B}" dt="2022-10-19T11:31:55.678" v="7445"/>
          <ac:picMkLst>
            <pc:docMk/>
            <pc:sldMk cId="1741268719" sldId="1260"/>
            <ac:picMk id="65" creationId="{40EBBC0C-56FD-1866-7491-9C40224A1A5B}"/>
          </ac:picMkLst>
        </pc:picChg>
        <pc:picChg chg="mod">
          <ac:chgData name="Giovanna Harzer" userId="4717d86b1a8f999b" providerId="LiveId" clId="{8E04C886-FD53-464D-BDC0-87C8DBF6C93B}" dt="2022-10-19T11:31:55.678" v="7445"/>
          <ac:picMkLst>
            <pc:docMk/>
            <pc:sldMk cId="1741268719" sldId="1260"/>
            <ac:picMk id="70" creationId="{7B85D84F-7372-6D7E-D9C0-1B4F34FE14AF}"/>
          </ac:picMkLst>
        </pc:picChg>
        <pc:picChg chg="mod">
          <ac:chgData name="Giovanna Harzer" userId="4717d86b1a8f999b" providerId="LiveId" clId="{8E04C886-FD53-464D-BDC0-87C8DBF6C93B}" dt="2022-10-19T11:32:26.311" v="7466"/>
          <ac:picMkLst>
            <pc:docMk/>
            <pc:sldMk cId="1741268719" sldId="1260"/>
            <ac:picMk id="77" creationId="{74F49C28-796F-C899-7901-96D3E5A9C08D}"/>
          </ac:picMkLst>
        </pc:picChg>
        <pc:picChg chg="mod">
          <ac:chgData name="Giovanna Harzer" userId="4717d86b1a8f999b" providerId="LiveId" clId="{8E04C886-FD53-464D-BDC0-87C8DBF6C93B}" dt="2022-10-19T11:32:26.311" v="7466"/>
          <ac:picMkLst>
            <pc:docMk/>
            <pc:sldMk cId="1741268719" sldId="1260"/>
            <ac:picMk id="78" creationId="{1CDF2BEE-D720-DF31-880F-493B4DBBB4AD}"/>
          </ac:picMkLst>
        </pc:picChg>
        <pc:picChg chg="mod">
          <ac:chgData name="Giovanna Harzer" userId="4717d86b1a8f999b" providerId="LiveId" clId="{8E04C886-FD53-464D-BDC0-87C8DBF6C93B}" dt="2022-10-19T11:32:26.311" v="7466"/>
          <ac:picMkLst>
            <pc:docMk/>
            <pc:sldMk cId="1741268719" sldId="1260"/>
            <ac:picMk id="83" creationId="{0E0A79F6-F9E4-6A5D-D9A5-A8978C16B351}"/>
          </ac:picMkLst>
        </pc:picChg>
        <pc:cxnChg chg="mod">
          <ac:chgData name="Giovanna Harzer" userId="4717d86b1a8f999b" providerId="LiveId" clId="{8E04C886-FD53-464D-BDC0-87C8DBF6C93B}" dt="2022-10-19T11:31:55.678" v="7445"/>
          <ac:cxnSpMkLst>
            <pc:docMk/>
            <pc:sldMk cId="1741268719" sldId="1260"/>
            <ac:cxnSpMk id="66" creationId="{CF579874-4D50-A8F6-6F2D-FCCB444E8E7F}"/>
          </ac:cxnSpMkLst>
        </pc:cxnChg>
        <pc:cxnChg chg="mod">
          <ac:chgData name="Giovanna Harzer" userId="4717d86b1a8f999b" providerId="LiveId" clId="{8E04C886-FD53-464D-BDC0-87C8DBF6C93B}" dt="2022-10-19T11:31:55.678" v="7445"/>
          <ac:cxnSpMkLst>
            <pc:docMk/>
            <pc:sldMk cId="1741268719" sldId="1260"/>
            <ac:cxnSpMk id="71" creationId="{6E481819-C966-0236-2DAE-9C1793CDF0FB}"/>
          </ac:cxnSpMkLst>
        </pc:cxnChg>
        <pc:cxnChg chg="mod">
          <ac:chgData name="Giovanna Harzer" userId="4717d86b1a8f999b" providerId="LiveId" clId="{8E04C886-FD53-464D-BDC0-87C8DBF6C93B}" dt="2022-10-19T11:31:55.678" v="7445"/>
          <ac:cxnSpMkLst>
            <pc:docMk/>
            <pc:sldMk cId="1741268719" sldId="1260"/>
            <ac:cxnSpMk id="73" creationId="{C6780A03-4BFD-5A61-E960-CF13651B9DB6}"/>
          </ac:cxnSpMkLst>
        </pc:cxnChg>
        <pc:cxnChg chg="mod">
          <ac:chgData name="Giovanna Harzer" userId="4717d86b1a8f999b" providerId="LiveId" clId="{8E04C886-FD53-464D-BDC0-87C8DBF6C93B}" dt="2022-10-19T11:32:55.262" v="7492" actId="208"/>
          <ac:cxnSpMkLst>
            <pc:docMk/>
            <pc:sldMk cId="1741268719" sldId="1260"/>
            <ac:cxnSpMk id="79" creationId="{7443D9B8-6B70-2E89-A094-22CA21231B38}"/>
          </ac:cxnSpMkLst>
        </pc:cxnChg>
        <pc:cxnChg chg="mod">
          <ac:chgData name="Giovanna Harzer" userId="4717d86b1a8f999b" providerId="LiveId" clId="{8E04C886-FD53-464D-BDC0-87C8DBF6C93B}" dt="2022-10-19T11:32:42.773" v="7480" actId="208"/>
          <ac:cxnSpMkLst>
            <pc:docMk/>
            <pc:sldMk cId="1741268719" sldId="1260"/>
            <ac:cxnSpMk id="84" creationId="{187339C0-518A-6B5D-E2A7-CB9415CD06C3}"/>
          </ac:cxnSpMkLst>
        </pc:cxnChg>
        <pc:cxnChg chg="mod">
          <ac:chgData name="Giovanna Harzer" userId="4717d86b1a8f999b" providerId="LiveId" clId="{8E04C886-FD53-464D-BDC0-87C8DBF6C93B}" dt="2022-10-19T11:32:26.311" v="7466"/>
          <ac:cxnSpMkLst>
            <pc:docMk/>
            <pc:sldMk cId="1741268719" sldId="1260"/>
            <ac:cxnSpMk id="86" creationId="{B114BAD5-935D-CCB6-7EA4-A3966948F2AC}"/>
          </ac:cxnSpMkLst>
        </pc:cxnChg>
      </pc:sldChg>
      <pc:sldChg chg="delSp modSp add mod modAnim">
        <pc:chgData name="Giovanna Harzer" userId="4717d86b1a8f999b" providerId="LiveId" clId="{8E04C886-FD53-464D-BDC0-87C8DBF6C93B}" dt="2022-10-19T12:17:44.534" v="8915"/>
        <pc:sldMkLst>
          <pc:docMk/>
          <pc:sldMk cId="2894558521" sldId="1261"/>
        </pc:sldMkLst>
        <pc:spChg chg="mod">
          <ac:chgData name="Giovanna Harzer" userId="4717d86b1a8f999b" providerId="LiveId" clId="{8E04C886-FD53-464D-BDC0-87C8DBF6C93B}" dt="2022-10-19T11:31:24.483" v="7432"/>
          <ac:spMkLst>
            <pc:docMk/>
            <pc:sldMk cId="2894558521" sldId="1261"/>
            <ac:spMk id="4" creationId="{7F90DF0B-FEEA-068A-96A3-27F92DBC5239}"/>
          </ac:spMkLst>
        </pc:spChg>
        <pc:spChg chg="mod">
          <ac:chgData name="Giovanna Harzer" userId="4717d86b1a8f999b" providerId="LiveId" clId="{8E04C886-FD53-464D-BDC0-87C8DBF6C93B}" dt="2022-10-19T11:31:28.042" v="7435"/>
          <ac:spMkLst>
            <pc:docMk/>
            <pc:sldMk cId="2894558521" sldId="1261"/>
            <ac:spMk id="9" creationId="{518A7633-67A6-623E-29D5-6765B060A113}"/>
          </ac:spMkLst>
        </pc:spChg>
        <pc:spChg chg="mod">
          <ac:chgData name="Giovanna Harzer" userId="4717d86b1a8f999b" providerId="LiveId" clId="{8E04C886-FD53-464D-BDC0-87C8DBF6C93B}" dt="2022-10-19T11:31:31.997" v="7438"/>
          <ac:spMkLst>
            <pc:docMk/>
            <pc:sldMk cId="2894558521" sldId="1261"/>
            <ac:spMk id="11" creationId="{91D7C7BB-98A8-FFE4-315F-90277B020418}"/>
          </ac:spMkLst>
        </pc:spChg>
        <pc:spChg chg="mod">
          <ac:chgData name="Giovanna Harzer" userId="4717d86b1a8f999b" providerId="LiveId" clId="{8E04C886-FD53-464D-BDC0-87C8DBF6C93B}" dt="2022-10-19T11:31:05.581" v="7423" actId="113"/>
          <ac:spMkLst>
            <pc:docMk/>
            <pc:sldMk cId="2894558521" sldId="1261"/>
            <ac:spMk id="40" creationId="{C87889B8-0FEB-0F2D-5C56-05EE946990D0}"/>
          </ac:spMkLst>
        </pc:spChg>
        <pc:spChg chg="mod">
          <ac:chgData name="Giovanna Harzer" userId="4717d86b1a8f999b" providerId="LiveId" clId="{8E04C886-FD53-464D-BDC0-87C8DBF6C93B}" dt="2022-10-19T11:31:16.909" v="7426"/>
          <ac:spMkLst>
            <pc:docMk/>
            <pc:sldMk cId="2894558521" sldId="1261"/>
            <ac:spMk id="45" creationId="{D400188E-D783-3AAE-4309-AB34A75F7B9B}"/>
          </ac:spMkLst>
        </pc:spChg>
        <pc:spChg chg="mod">
          <ac:chgData name="Giovanna Harzer" userId="4717d86b1a8f999b" providerId="LiveId" clId="{8E04C886-FD53-464D-BDC0-87C8DBF6C93B}" dt="2022-10-19T11:31:20.612" v="7429"/>
          <ac:spMkLst>
            <pc:docMk/>
            <pc:sldMk cId="2894558521" sldId="1261"/>
            <ac:spMk id="48" creationId="{AE9A203C-268C-A1DD-5D14-759F4AC8A092}"/>
          </ac:spMkLst>
        </pc:spChg>
        <pc:picChg chg="del">
          <ac:chgData name="Giovanna Harzer" userId="4717d86b1a8f999b" providerId="LiveId" clId="{8E04C886-FD53-464D-BDC0-87C8DBF6C93B}" dt="2022-10-19T11:31:35.122" v="7439" actId="478"/>
          <ac:picMkLst>
            <pc:docMk/>
            <pc:sldMk cId="2894558521" sldId="1261"/>
            <ac:picMk id="13" creationId="{530C7544-B52B-5767-87BB-6882077C1E52}"/>
          </ac:picMkLst>
        </pc:picChg>
      </pc:sldChg>
      <pc:sldChg chg="new del">
        <pc:chgData name="Giovanna Harzer" userId="4717d86b1a8f999b" providerId="LiveId" clId="{8E04C886-FD53-464D-BDC0-87C8DBF6C93B}" dt="2022-10-19T11:27:42.013" v="7322" actId="680"/>
        <pc:sldMkLst>
          <pc:docMk/>
          <pc:sldMk cId="3972296049" sldId="1261"/>
        </pc:sldMkLst>
      </pc:sldChg>
      <pc:sldChg chg="addSp delSp modSp add mod delAnim modAnim">
        <pc:chgData name="Giovanna Harzer" userId="4717d86b1a8f999b" providerId="LiveId" clId="{8E04C886-FD53-464D-BDC0-87C8DBF6C93B}" dt="2022-10-19T11:34:25.862" v="7548" actId="20577"/>
        <pc:sldMkLst>
          <pc:docMk/>
          <pc:sldMk cId="3848377075" sldId="1262"/>
        </pc:sldMkLst>
        <pc:spChg chg="mod">
          <ac:chgData name="Giovanna Harzer" userId="4717d86b1a8f999b" providerId="LiveId" clId="{8E04C886-FD53-464D-BDC0-87C8DBF6C93B}" dt="2022-10-19T11:33:33.785" v="7528" actId="1035"/>
          <ac:spMkLst>
            <pc:docMk/>
            <pc:sldMk cId="3848377075" sldId="1262"/>
            <ac:spMk id="14" creationId="{B3484CE2-37D1-0574-EA67-3AF0D3A7BA0B}"/>
          </ac:spMkLst>
        </pc:spChg>
        <pc:spChg chg="add mod">
          <ac:chgData name="Giovanna Harzer" userId="4717d86b1a8f999b" providerId="LiveId" clId="{8E04C886-FD53-464D-BDC0-87C8DBF6C93B}" dt="2022-10-19T11:34:16.226" v="7545" actId="1076"/>
          <ac:spMkLst>
            <pc:docMk/>
            <pc:sldMk cId="3848377075" sldId="1262"/>
            <ac:spMk id="29" creationId="{2088AD5C-A7D6-2CE8-2A7B-078A3DC1460D}"/>
          </ac:spMkLst>
        </pc:spChg>
        <pc:spChg chg="mod">
          <ac:chgData name="Giovanna Harzer" userId="4717d86b1a8f999b" providerId="LiveId" clId="{8E04C886-FD53-464D-BDC0-87C8DBF6C93B}" dt="2022-10-19T11:33:33.785" v="7528" actId="1035"/>
          <ac:spMkLst>
            <pc:docMk/>
            <pc:sldMk cId="3848377075" sldId="1262"/>
            <ac:spMk id="30" creationId="{068914E6-AA9A-4D3B-83F8-F98DFFFB476A}"/>
          </ac:spMkLst>
        </pc:spChg>
        <pc:spChg chg="mod">
          <ac:chgData name="Giovanna Harzer" userId="4717d86b1a8f999b" providerId="LiveId" clId="{8E04C886-FD53-464D-BDC0-87C8DBF6C93B}" dt="2022-10-19T11:33:37.868" v="7531"/>
          <ac:spMkLst>
            <pc:docMk/>
            <pc:sldMk cId="3848377075" sldId="1262"/>
            <ac:spMk id="31" creationId="{8E1FA008-250F-8091-F612-C1D7ECA952EF}"/>
          </ac:spMkLst>
        </pc:spChg>
        <pc:spChg chg="mod">
          <ac:chgData name="Giovanna Harzer" userId="4717d86b1a8f999b" providerId="LiveId" clId="{8E04C886-FD53-464D-BDC0-87C8DBF6C93B}" dt="2022-10-19T11:33:55.770" v="7543" actId="113"/>
          <ac:spMkLst>
            <pc:docMk/>
            <pc:sldMk cId="3848377075" sldId="1262"/>
            <ac:spMk id="36" creationId="{D86F93FE-E275-DE60-DF33-24C27EC508FB}"/>
          </ac:spMkLst>
        </pc:spChg>
        <pc:spChg chg="mod">
          <ac:chgData name="Giovanna Harzer" userId="4717d86b1a8f999b" providerId="LiveId" clId="{8E04C886-FD53-464D-BDC0-87C8DBF6C93B}" dt="2022-10-19T11:33:06.083" v="7498" actId="20577"/>
          <ac:spMkLst>
            <pc:docMk/>
            <pc:sldMk cId="3848377075" sldId="1262"/>
            <ac:spMk id="40" creationId="{C87889B8-0FEB-0F2D-5C56-05EE946990D0}"/>
          </ac:spMkLst>
        </pc:spChg>
        <pc:spChg chg="mod">
          <ac:chgData name="Giovanna Harzer" userId="4717d86b1a8f999b" providerId="LiveId" clId="{8E04C886-FD53-464D-BDC0-87C8DBF6C93B}" dt="2022-10-19T11:34:14.070" v="7544"/>
          <ac:spMkLst>
            <pc:docMk/>
            <pc:sldMk cId="3848377075" sldId="1262"/>
            <ac:spMk id="41" creationId="{7F467C85-3078-4FDB-F888-F2563C964A1D}"/>
          </ac:spMkLst>
        </pc:spChg>
        <pc:spChg chg="mod">
          <ac:chgData name="Giovanna Harzer" userId="4717d86b1a8f999b" providerId="LiveId" clId="{8E04C886-FD53-464D-BDC0-87C8DBF6C93B}" dt="2022-10-19T11:34:25.862" v="7548" actId="20577"/>
          <ac:spMkLst>
            <pc:docMk/>
            <pc:sldMk cId="3848377075" sldId="1262"/>
            <ac:spMk id="42" creationId="{951532FA-B287-1292-CFC9-BB699BEB8280}"/>
          </ac:spMkLst>
        </pc:spChg>
        <pc:grpChg chg="add mod">
          <ac:chgData name="Giovanna Harzer" userId="4717d86b1a8f999b" providerId="LiveId" clId="{8E04C886-FD53-464D-BDC0-87C8DBF6C93B}" dt="2022-10-19T11:34:18.699" v="7546" actId="1076"/>
          <ac:grpSpMkLst>
            <pc:docMk/>
            <pc:sldMk cId="3848377075" sldId="1262"/>
            <ac:grpSpMk id="33" creationId="{0EC6EB60-FCAA-8413-1982-8FF7E8E1F8BD}"/>
          </ac:grpSpMkLst>
        </pc:grpChg>
        <pc:grpChg chg="del">
          <ac:chgData name="Giovanna Harzer" userId="4717d86b1a8f999b" providerId="LiveId" clId="{8E04C886-FD53-464D-BDC0-87C8DBF6C93B}" dt="2022-10-19T11:33:17.966" v="7503" actId="478"/>
          <ac:grpSpMkLst>
            <pc:docMk/>
            <pc:sldMk cId="3848377075" sldId="1262"/>
            <ac:grpSpMk id="44" creationId="{9EEE54A6-4244-9E35-2A0C-1EF8F915EF11}"/>
          </ac:grpSpMkLst>
        </pc:grpChg>
      </pc:sldChg>
      <pc:sldChg chg="delSp modSp add mod delAnim modAnim">
        <pc:chgData name="Giovanna Harzer" userId="4717d86b1a8f999b" providerId="LiveId" clId="{8E04C886-FD53-464D-BDC0-87C8DBF6C93B}" dt="2022-10-19T12:17:53.712" v="8917"/>
        <pc:sldMkLst>
          <pc:docMk/>
          <pc:sldMk cId="1600859263" sldId="1263"/>
        </pc:sldMkLst>
        <pc:spChg chg="mod">
          <ac:chgData name="Giovanna Harzer" userId="4717d86b1a8f999b" providerId="LiveId" clId="{8E04C886-FD53-464D-BDC0-87C8DBF6C93B}" dt="2022-10-19T11:36:53.148" v="7583" actId="404"/>
          <ac:spMkLst>
            <pc:docMk/>
            <pc:sldMk cId="1600859263" sldId="1263"/>
            <ac:spMk id="4" creationId="{7F90DF0B-FEEA-068A-96A3-27F92DBC5239}"/>
          </ac:spMkLst>
        </pc:spChg>
        <pc:spChg chg="mod">
          <ac:chgData name="Giovanna Harzer" userId="4717d86b1a8f999b" providerId="LiveId" clId="{8E04C886-FD53-464D-BDC0-87C8DBF6C93B}" dt="2022-10-19T11:36:53.148" v="7583" actId="404"/>
          <ac:spMkLst>
            <pc:docMk/>
            <pc:sldMk cId="1600859263" sldId="1263"/>
            <ac:spMk id="5" creationId="{C6834F96-4E3E-ED07-000F-F0BC31A3D0BA}"/>
          </ac:spMkLst>
        </pc:spChg>
        <pc:spChg chg="mod">
          <ac:chgData name="Giovanna Harzer" userId="4717d86b1a8f999b" providerId="LiveId" clId="{8E04C886-FD53-464D-BDC0-87C8DBF6C93B}" dt="2022-10-19T11:36:58.882" v="7595" actId="14100"/>
          <ac:spMkLst>
            <pc:docMk/>
            <pc:sldMk cId="1600859263" sldId="1263"/>
            <ac:spMk id="9" creationId="{518A7633-67A6-623E-29D5-6765B060A113}"/>
          </ac:spMkLst>
        </pc:spChg>
        <pc:spChg chg="mod">
          <ac:chgData name="Giovanna Harzer" userId="4717d86b1a8f999b" providerId="LiveId" clId="{8E04C886-FD53-464D-BDC0-87C8DBF6C93B}" dt="2022-10-19T11:36:53.148" v="7583" actId="404"/>
          <ac:spMkLst>
            <pc:docMk/>
            <pc:sldMk cId="1600859263" sldId="1263"/>
            <ac:spMk id="10" creationId="{B8E48C58-E5B5-171A-1109-BBCE5A1FD6E8}"/>
          </ac:spMkLst>
        </pc:spChg>
        <pc:spChg chg="mod">
          <ac:chgData name="Giovanna Harzer" userId="4717d86b1a8f999b" providerId="LiveId" clId="{8E04C886-FD53-464D-BDC0-87C8DBF6C93B}" dt="2022-10-19T11:36:20.704" v="7551" actId="113"/>
          <ac:spMkLst>
            <pc:docMk/>
            <pc:sldMk cId="1600859263" sldId="1263"/>
            <ac:spMk id="40" creationId="{C87889B8-0FEB-0F2D-5C56-05EE946990D0}"/>
          </ac:spMkLst>
        </pc:spChg>
        <pc:spChg chg="mod">
          <ac:chgData name="Giovanna Harzer" userId="4717d86b1a8f999b" providerId="LiveId" clId="{8E04C886-FD53-464D-BDC0-87C8DBF6C93B}" dt="2022-10-19T11:36:53.148" v="7583" actId="404"/>
          <ac:spMkLst>
            <pc:docMk/>
            <pc:sldMk cId="1600859263" sldId="1263"/>
            <ac:spMk id="45" creationId="{D400188E-D783-3AAE-4309-AB34A75F7B9B}"/>
          </ac:spMkLst>
        </pc:spChg>
        <pc:spChg chg="mod">
          <ac:chgData name="Giovanna Harzer" userId="4717d86b1a8f999b" providerId="LiveId" clId="{8E04C886-FD53-464D-BDC0-87C8DBF6C93B}" dt="2022-10-19T11:36:53.148" v="7583" actId="404"/>
          <ac:spMkLst>
            <pc:docMk/>
            <pc:sldMk cId="1600859263" sldId="1263"/>
            <ac:spMk id="46" creationId="{B0EC3D49-CA17-AF0F-ED2B-8E48104DE5B7}"/>
          </ac:spMkLst>
        </pc:spChg>
        <pc:spChg chg="mod">
          <ac:chgData name="Giovanna Harzer" userId="4717d86b1a8f999b" providerId="LiveId" clId="{8E04C886-FD53-464D-BDC0-87C8DBF6C93B}" dt="2022-10-19T11:36:53.148" v="7583" actId="404"/>
          <ac:spMkLst>
            <pc:docMk/>
            <pc:sldMk cId="1600859263" sldId="1263"/>
            <ac:spMk id="48" creationId="{AE9A203C-268C-A1DD-5D14-759F4AC8A092}"/>
          </ac:spMkLst>
        </pc:spChg>
        <pc:spChg chg="mod">
          <ac:chgData name="Giovanna Harzer" userId="4717d86b1a8f999b" providerId="LiveId" clId="{8E04C886-FD53-464D-BDC0-87C8DBF6C93B}" dt="2022-10-19T11:36:53.148" v="7583" actId="404"/>
          <ac:spMkLst>
            <pc:docMk/>
            <pc:sldMk cId="1600859263" sldId="1263"/>
            <ac:spMk id="49" creationId="{EDEB0090-6054-F47F-1663-4583B7635A1E}"/>
          </ac:spMkLst>
        </pc:spChg>
        <pc:grpChg chg="mod">
          <ac:chgData name="Giovanna Harzer" userId="4717d86b1a8f999b" providerId="LiveId" clId="{8E04C886-FD53-464D-BDC0-87C8DBF6C93B}" dt="2022-10-19T11:37:14.636" v="7607" actId="1036"/>
          <ac:grpSpMkLst>
            <pc:docMk/>
            <pc:sldMk cId="1600859263" sldId="1263"/>
            <ac:grpSpMk id="3" creationId="{C323C7B4-ADCC-8F83-544F-2E86E488AB73}"/>
          </ac:grpSpMkLst>
        </pc:grpChg>
        <pc:grpChg chg="del">
          <ac:chgData name="Giovanna Harzer" userId="4717d86b1a8f999b" providerId="LiveId" clId="{8E04C886-FD53-464D-BDC0-87C8DBF6C93B}" dt="2022-10-19T11:36:45.004" v="7557" actId="478"/>
          <ac:grpSpMkLst>
            <pc:docMk/>
            <pc:sldMk cId="1600859263" sldId="1263"/>
            <ac:grpSpMk id="6" creationId="{65BF88C4-A9A5-8EF0-2607-6AA1FED506DA}"/>
          </ac:grpSpMkLst>
        </pc:grpChg>
        <pc:grpChg chg="mod">
          <ac:chgData name="Giovanna Harzer" userId="4717d86b1a8f999b" providerId="LiveId" clId="{8E04C886-FD53-464D-BDC0-87C8DBF6C93B}" dt="2022-10-19T11:37:14.636" v="7607" actId="1036"/>
          <ac:grpSpMkLst>
            <pc:docMk/>
            <pc:sldMk cId="1600859263" sldId="1263"/>
            <ac:grpSpMk id="8" creationId="{7769D391-E280-5141-F510-ED8BC1475A41}"/>
          </ac:grpSpMkLst>
        </pc:grpChg>
        <pc:grpChg chg="mod">
          <ac:chgData name="Giovanna Harzer" userId="4717d86b1a8f999b" providerId="LiveId" clId="{8E04C886-FD53-464D-BDC0-87C8DBF6C93B}" dt="2022-10-19T11:37:14.636" v="7607" actId="1036"/>
          <ac:grpSpMkLst>
            <pc:docMk/>
            <pc:sldMk cId="1600859263" sldId="1263"/>
            <ac:grpSpMk id="34" creationId="{ED56AD86-91D5-7FB2-8A3D-518A38D21AC4}"/>
          </ac:grpSpMkLst>
        </pc:grpChg>
        <pc:grpChg chg="mod">
          <ac:chgData name="Giovanna Harzer" userId="4717d86b1a8f999b" providerId="LiveId" clId="{8E04C886-FD53-464D-BDC0-87C8DBF6C93B}" dt="2022-10-19T11:37:14.636" v="7607" actId="1036"/>
          <ac:grpSpMkLst>
            <pc:docMk/>
            <pc:sldMk cId="1600859263" sldId="1263"/>
            <ac:grpSpMk id="47" creationId="{08B232DD-46EB-468A-F76E-CE84B1691FC3}"/>
          </ac:grpSpMkLst>
        </pc:grpChg>
      </pc:sldChg>
      <pc:sldChg chg="addSp delSp modSp add del mod addAnim delAnim modAnim">
        <pc:chgData name="Giovanna Harzer" userId="4717d86b1a8f999b" providerId="LiveId" clId="{8E04C886-FD53-464D-BDC0-87C8DBF6C93B}" dt="2022-10-19T11:42:12.335" v="7907" actId="47"/>
        <pc:sldMkLst>
          <pc:docMk/>
          <pc:sldMk cId="518522011" sldId="1264"/>
        </pc:sldMkLst>
        <pc:spChg chg="mod">
          <ac:chgData name="Giovanna Harzer" userId="4717d86b1a8f999b" providerId="LiveId" clId="{8E04C886-FD53-464D-BDC0-87C8DBF6C93B}" dt="2022-10-19T11:38:07.153" v="7629" actId="14100"/>
          <ac:spMkLst>
            <pc:docMk/>
            <pc:sldMk cId="518522011" sldId="1264"/>
            <ac:spMk id="14" creationId="{B3484CE2-37D1-0574-EA67-3AF0D3A7BA0B}"/>
          </ac:spMkLst>
        </pc:spChg>
        <pc:spChg chg="add del">
          <ac:chgData name="Giovanna Harzer" userId="4717d86b1a8f999b" providerId="LiveId" clId="{8E04C886-FD53-464D-BDC0-87C8DBF6C93B}" dt="2022-10-19T11:38:30.149" v="7643" actId="478"/>
          <ac:spMkLst>
            <pc:docMk/>
            <pc:sldMk cId="518522011" sldId="1264"/>
            <ac:spMk id="29" creationId="{2088AD5C-A7D6-2CE8-2A7B-078A3DC1460D}"/>
          </ac:spMkLst>
        </pc:spChg>
        <pc:spChg chg="mod">
          <ac:chgData name="Giovanna Harzer" userId="4717d86b1a8f999b" providerId="LiveId" clId="{8E04C886-FD53-464D-BDC0-87C8DBF6C93B}" dt="2022-10-19T11:38:23.004" v="7641" actId="207"/>
          <ac:spMkLst>
            <pc:docMk/>
            <pc:sldMk cId="518522011" sldId="1264"/>
            <ac:spMk id="30" creationId="{068914E6-AA9A-4D3B-83F8-F98DFFFB476A}"/>
          </ac:spMkLst>
        </pc:spChg>
        <pc:spChg chg="add del">
          <ac:chgData name="Giovanna Harzer" userId="4717d86b1a8f999b" providerId="LiveId" clId="{8E04C886-FD53-464D-BDC0-87C8DBF6C93B}" dt="2022-10-19T11:38:30.149" v="7643" actId="478"/>
          <ac:spMkLst>
            <pc:docMk/>
            <pc:sldMk cId="518522011" sldId="1264"/>
            <ac:spMk id="31" creationId="{8E1FA008-250F-8091-F612-C1D7ECA952EF}"/>
          </ac:spMkLst>
        </pc:spChg>
        <pc:spChg chg="add del">
          <ac:chgData name="Giovanna Harzer" userId="4717d86b1a8f999b" providerId="LiveId" clId="{8E04C886-FD53-464D-BDC0-87C8DBF6C93B}" dt="2022-10-19T11:38:30.149" v="7643" actId="478"/>
          <ac:spMkLst>
            <pc:docMk/>
            <pc:sldMk cId="518522011" sldId="1264"/>
            <ac:spMk id="36" creationId="{D86F93FE-E275-DE60-DF33-24C27EC508FB}"/>
          </ac:spMkLst>
        </pc:spChg>
        <pc:grpChg chg="add del">
          <ac:chgData name="Giovanna Harzer" userId="4717d86b1a8f999b" providerId="LiveId" clId="{8E04C886-FD53-464D-BDC0-87C8DBF6C93B}" dt="2022-10-19T11:38:30.149" v="7643" actId="478"/>
          <ac:grpSpMkLst>
            <pc:docMk/>
            <pc:sldMk cId="518522011" sldId="1264"/>
            <ac:grpSpMk id="33" creationId="{0EC6EB60-FCAA-8413-1982-8FF7E8E1F8BD}"/>
          </ac:grpSpMkLst>
        </pc:grpChg>
      </pc:sldChg>
      <pc:sldChg chg="addSp delSp modSp add mod ord delAnim modAnim">
        <pc:chgData name="Giovanna Harzer" userId="4717d86b1a8f999b" providerId="LiveId" clId="{8E04C886-FD53-464D-BDC0-87C8DBF6C93B}" dt="2022-10-19T12:18:06.015" v="8919"/>
        <pc:sldMkLst>
          <pc:docMk/>
          <pc:sldMk cId="1551250587" sldId="1265"/>
        </pc:sldMkLst>
        <pc:spChg chg="del">
          <ac:chgData name="Giovanna Harzer" userId="4717d86b1a8f999b" providerId="LiveId" clId="{8E04C886-FD53-464D-BDC0-87C8DBF6C93B}" dt="2022-10-19T11:37:38.157" v="7615" actId="478"/>
          <ac:spMkLst>
            <pc:docMk/>
            <pc:sldMk cId="1551250587" sldId="1265"/>
            <ac:spMk id="14" creationId="{B3484CE2-37D1-0574-EA67-3AF0D3A7BA0B}"/>
          </ac:spMkLst>
        </pc:spChg>
        <pc:spChg chg="del">
          <ac:chgData name="Giovanna Harzer" userId="4717d86b1a8f999b" providerId="LiveId" clId="{8E04C886-FD53-464D-BDC0-87C8DBF6C93B}" dt="2022-10-19T11:37:38.157" v="7615" actId="478"/>
          <ac:spMkLst>
            <pc:docMk/>
            <pc:sldMk cId="1551250587" sldId="1265"/>
            <ac:spMk id="29" creationId="{2088AD5C-A7D6-2CE8-2A7B-078A3DC1460D}"/>
          </ac:spMkLst>
        </pc:spChg>
        <pc:spChg chg="del">
          <ac:chgData name="Giovanna Harzer" userId="4717d86b1a8f999b" providerId="LiveId" clId="{8E04C886-FD53-464D-BDC0-87C8DBF6C93B}" dt="2022-10-19T11:37:38.157" v="7615" actId="478"/>
          <ac:spMkLst>
            <pc:docMk/>
            <pc:sldMk cId="1551250587" sldId="1265"/>
            <ac:spMk id="30" creationId="{068914E6-AA9A-4D3B-83F8-F98DFFFB476A}"/>
          </ac:spMkLst>
        </pc:spChg>
        <pc:spChg chg="del">
          <ac:chgData name="Giovanna Harzer" userId="4717d86b1a8f999b" providerId="LiveId" clId="{8E04C886-FD53-464D-BDC0-87C8DBF6C93B}" dt="2022-10-19T11:37:38.157" v="7615" actId="478"/>
          <ac:spMkLst>
            <pc:docMk/>
            <pc:sldMk cId="1551250587" sldId="1265"/>
            <ac:spMk id="31" creationId="{8E1FA008-250F-8091-F612-C1D7ECA952EF}"/>
          </ac:spMkLst>
        </pc:spChg>
        <pc:spChg chg="del">
          <ac:chgData name="Giovanna Harzer" userId="4717d86b1a8f999b" providerId="LiveId" clId="{8E04C886-FD53-464D-BDC0-87C8DBF6C93B}" dt="2022-10-19T11:37:38.157" v="7615" actId="478"/>
          <ac:spMkLst>
            <pc:docMk/>
            <pc:sldMk cId="1551250587" sldId="1265"/>
            <ac:spMk id="36" creationId="{D86F93FE-E275-DE60-DF33-24C27EC508FB}"/>
          </ac:spMkLst>
        </pc:spChg>
        <pc:spChg chg="mod">
          <ac:chgData name="Giovanna Harzer" userId="4717d86b1a8f999b" providerId="LiveId" clId="{8E04C886-FD53-464D-BDC0-87C8DBF6C93B}" dt="2022-10-19T11:37:28.028" v="7614" actId="113"/>
          <ac:spMkLst>
            <pc:docMk/>
            <pc:sldMk cId="1551250587" sldId="1265"/>
            <ac:spMk id="40" creationId="{C87889B8-0FEB-0F2D-5C56-05EE946990D0}"/>
          </ac:spMkLst>
        </pc:spChg>
        <pc:spChg chg="add mod">
          <ac:chgData name="Giovanna Harzer" userId="4717d86b1a8f999b" providerId="LiveId" clId="{8E04C886-FD53-464D-BDC0-87C8DBF6C93B}" dt="2022-10-19T11:38:49.479" v="7791" actId="1038"/>
          <ac:spMkLst>
            <pc:docMk/>
            <pc:sldMk cId="1551250587" sldId="1265"/>
            <ac:spMk id="47" creationId="{371DFA3F-888F-34F2-A179-742C96F2477F}"/>
          </ac:spMkLst>
        </pc:spChg>
        <pc:spChg chg="add mod">
          <ac:chgData name="Giovanna Harzer" userId="4717d86b1a8f999b" providerId="LiveId" clId="{8E04C886-FD53-464D-BDC0-87C8DBF6C93B}" dt="2022-10-19T11:38:57.719" v="7812" actId="1037"/>
          <ac:spMkLst>
            <pc:docMk/>
            <pc:sldMk cId="1551250587" sldId="1265"/>
            <ac:spMk id="49" creationId="{DDDA2541-73F8-96B6-28AF-5EE888442695}"/>
          </ac:spMkLst>
        </pc:spChg>
        <pc:spChg chg="add mod">
          <ac:chgData name="Giovanna Harzer" userId="4717d86b1a8f999b" providerId="LiveId" clId="{8E04C886-FD53-464D-BDC0-87C8DBF6C93B}" dt="2022-10-19T11:39:03.410" v="7833" actId="1037"/>
          <ac:spMkLst>
            <pc:docMk/>
            <pc:sldMk cId="1551250587" sldId="1265"/>
            <ac:spMk id="50" creationId="{FC29025F-2061-B8F2-CFEF-7D51879F48B2}"/>
          </ac:spMkLst>
        </pc:spChg>
        <pc:spChg chg="add mod">
          <ac:chgData name="Giovanna Harzer" userId="4717d86b1a8f999b" providerId="LiveId" clId="{8E04C886-FD53-464D-BDC0-87C8DBF6C93B}" dt="2022-10-19T11:39:03.410" v="7833" actId="1037"/>
          <ac:spMkLst>
            <pc:docMk/>
            <pc:sldMk cId="1551250587" sldId="1265"/>
            <ac:spMk id="51" creationId="{D81A16B5-926D-2159-CB7E-5D8819ADF48E}"/>
          </ac:spMkLst>
        </pc:spChg>
        <pc:grpChg chg="del">
          <ac:chgData name="Giovanna Harzer" userId="4717d86b1a8f999b" providerId="LiveId" clId="{8E04C886-FD53-464D-BDC0-87C8DBF6C93B}" dt="2022-10-19T11:37:38.157" v="7615" actId="478"/>
          <ac:grpSpMkLst>
            <pc:docMk/>
            <pc:sldMk cId="1551250587" sldId="1265"/>
            <ac:grpSpMk id="33" creationId="{0EC6EB60-FCAA-8413-1982-8FF7E8E1F8BD}"/>
          </ac:grpSpMkLst>
        </pc:grpChg>
        <pc:picChg chg="add mod">
          <ac:chgData name="Giovanna Harzer" userId="4717d86b1a8f999b" providerId="LiveId" clId="{8E04C886-FD53-464D-BDC0-87C8DBF6C93B}" dt="2022-10-19T11:38:49.479" v="7791" actId="1038"/>
          <ac:picMkLst>
            <pc:docMk/>
            <pc:sldMk cId="1551250587" sldId="1265"/>
            <ac:picMk id="44" creationId="{E6735C8B-55BC-C4E0-45ED-38B3919EB526}"/>
          </ac:picMkLst>
        </pc:picChg>
        <pc:picChg chg="add mod">
          <ac:chgData name="Giovanna Harzer" userId="4717d86b1a8f999b" providerId="LiveId" clId="{8E04C886-FD53-464D-BDC0-87C8DBF6C93B}" dt="2022-10-19T11:38:57.719" v="7812" actId="1037"/>
          <ac:picMkLst>
            <pc:docMk/>
            <pc:sldMk cId="1551250587" sldId="1265"/>
            <ac:picMk id="45" creationId="{AC3B708F-F486-059E-FD3B-2EF609D9B2B0}"/>
          </ac:picMkLst>
        </pc:picChg>
        <pc:cxnChg chg="add mod">
          <ac:chgData name="Giovanna Harzer" userId="4717d86b1a8f999b" providerId="LiveId" clId="{8E04C886-FD53-464D-BDC0-87C8DBF6C93B}" dt="2022-10-19T11:39:00.954" v="7813" actId="14100"/>
          <ac:cxnSpMkLst>
            <pc:docMk/>
            <pc:sldMk cId="1551250587" sldId="1265"/>
            <ac:cxnSpMk id="46" creationId="{410AD3C9-FFDA-F153-6799-2DBABDF0367F}"/>
          </ac:cxnSpMkLst>
        </pc:cxnChg>
        <pc:cxnChg chg="add mod">
          <ac:chgData name="Giovanna Harzer" userId="4717d86b1a8f999b" providerId="LiveId" clId="{8E04C886-FD53-464D-BDC0-87C8DBF6C93B}" dt="2022-10-19T11:38:57.719" v="7812" actId="1037"/>
          <ac:cxnSpMkLst>
            <pc:docMk/>
            <pc:sldMk cId="1551250587" sldId="1265"/>
            <ac:cxnSpMk id="48" creationId="{8B18062C-2D0B-D472-1115-EE3A61CDB6A8}"/>
          </ac:cxnSpMkLst>
        </pc:cxnChg>
      </pc:sldChg>
      <pc:sldChg chg="addSp delSp modSp add mod delAnim">
        <pc:chgData name="Giovanna Harzer" userId="4717d86b1a8f999b" providerId="LiveId" clId="{8E04C886-FD53-464D-BDC0-87C8DBF6C93B}" dt="2022-10-19T12:18:27.610" v="8956" actId="1038"/>
        <pc:sldMkLst>
          <pc:docMk/>
          <pc:sldMk cId="3779532534" sldId="1266"/>
        </pc:sldMkLst>
        <pc:spChg chg="del">
          <ac:chgData name="Giovanna Harzer" userId="4717d86b1a8f999b" providerId="LiveId" clId="{8E04C886-FD53-464D-BDC0-87C8DBF6C93B}" dt="2022-10-19T11:42:27.191" v="7914" actId="478"/>
          <ac:spMkLst>
            <pc:docMk/>
            <pc:sldMk cId="3779532534" sldId="1266"/>
            <ac:spMk id="14" creationId="{B3484CE2-37D1-0574-EA67-3AF0D3A7BA0B}"/>
          </ac:spMkLst>
        </pc:spChg>
        <pc:spChg chg="mod">
          <ac:chgData name="Giovanna Harzer" userId="4717d86b1a8f999b" providerId="LiveId" clId="{8E04C886-FD53-464D-BDC0-87C8DBF6C93B}" dt="2022-10-19T11:42:50.638" v="7934" actId="14100"/>
          <ac:spMkLst>
            <pc:docMk/>
            <pc:sldMk cId="3779532534" sldId="1266"/>
            <ac:spMk id="29" creationId="{2088AD5C-A7D6-2CE8-2A7B-078A3DC1460D}"/>
          </ac:spMkLst>
        </pc:spChg>
        <pc:spChg chg="mod">
          <ac:chgData name="Giovanna Harzer" userId="4717d86b1a8f999b" providerId="LiveId" clId="{8E04C886-FD53-464D-BDC0-87C8DBF6C93B}" dt="2022-10-19T11:42:46.729" v="7932" actId="113"/>
          <ac:spMkLst>
            <pc:docMk/>
            <pc:sldMk cId="3779532534" sldId="1266"/>
            <ac:spMk id="30" creationId="{068914E6-AA9A-4D3B-83F8-F98DFFFB476A}"/>
          </ac:spMkLst>
        </pc:spChg>
        <pc:spChg chg="del">
          <ac:chgData name="Giovanna Harzer" userId="4717d86b1a8f999b" providerId="LiveId" clId="{8E04C886-FD53-464D-BDC0-87C8DBF6C93B}" dt="2022-10-19T11:42:27.191" v="7914" actId="478"/>
          <ac:spMkLst>
            <pc:docMk/>
            <pc:sldMk cId="3779532534" sldId="1266"/>
            <ac:spMk id="31" creationId="{8E1FA008-250F-8091-F612-C1D7ECA952EF}"/>
          </ac:spMkLst>
        </pc:spChg>
        <pc:spChg chg="del">
          <ac:chgData name="Giovanna Harzer" userId="4717d86b1a8f999b" providerId="LiveId" clId="{8E04C886-FD53-464D-BDC0-87C8DBF6C93B}" dt="2022-10-19T11:42:27.191" v="7914" actId="478"/>
          <ac:spMkLst>
            <pc:docMk/>
            <pc:sldMk cId="3779532534" sldId="1266"/>
            <ac:spMk id="36" creationId="{D86F93FE-E275-DE60-DF33-24C27EC508FB}"/>
          </ac:spMkLst>
        </pc:spChg>
        <pc:spChg chg="mod">
          <ac:chgData name="Giovanna Harzer" userId="4717d86b1a8f999b" providerId="LiveId" clId="{8E04C886-FD53-464D-BDC0-87C8DBF6C93B}" dt="2022-10-19T11:42:21.413" v="7913" actId="113"/>
          <ac:spMkLst>
            <pc:docMk/>
            <pc:sldMk cId="3779532534" sldId="1266"/>
            <ac:spMk id="40" creationId="{C87889B8-0FEB-0F2D-5C56-05EE946990D0}"/>
          </ac:spMkLst>
        </pc:spChg>
        <pc:spChg chg="mod">
          <ac:chgData name="Giovanna Harzer" userId="4717d86b1a8f999b" providerId="LiveId" clId="{8E04C886-FD53-464D-BDC0-87C8DBF6C93B}" dt="2022-10-19T11:42:59.635" v="7938" actId="20577"/>
          <ac:spMkLst>
            <pc:docMk/>
            <pc:sldMk cId="3779532534" sldId="1266"/>
            <ac:spMk id="42" creationId="{951532FA-B287-1292-CFC9-BB699BEB8280}"/>
          </ac:spMkLst>
        </pc:spChg>
        <pc:spChg chg="add mod">
          <ac:chgData name="Giovanna Harzer" userId="4717d86b1a8f999b" providerId="LiveId" clId="{8E04C886-FD53-464D-BDC0-87C8DBF6C93B}" dt="2022-10-19T12:00:30.598" v="8328" actId="1076"/>
          <ac:spMkLst>
            <pc:docMk/>
            <pc:sldMk cId="3779532534" sldId="1266"/>
            <ac:spMk id="44" creationId="{0C3B5653-7399-49E0-5F52-26056ED3FC7D}"/>
          </ac:spMkLst>
        </pc:spChg>
        <pc:spChg chg="add mod">
          <ac:chgData name="Giovanna Harzer" userId="4717d86b1a8f999b" providerId="LiveId" clId="{8E04C886-FD53-464D-BDC0-87C8DBF6C93B}" dt="2022-10-19T12:00:30.598" v="8328" actId="1076"/>
          <ac:spMkLst>
            <pc:docMk/>
            <pc:sldMk cId="3779532534" sldId="1266"/>
            <ac:spMk id="45" creationId="{93CC2560-CFB9-9A09-DED3-E8D72BC94F9F}"/>
          </ac:spMkLst>
        </pc:spChg>
        <pc:spChg chg="add mod">
          <ac:chgData name="Giovanna Harzer" userId="4717d86b1a8f999b" providerId="LiveId" clId="{8E04C886-FD53-464D-BDC0-87C8DBF6C93B}" dt="2022-10-19T12:18:27.610" v="8956" actId="1038"/>
          <ac:spMkLst>
            <pc:docMk/>
            <pc:sldMk cId="3779532534" sldId="1266"/>
            <ac:spMk id="46" creationId="{DC6763D9-3577-ADC6-936B-DFE7921994FC}"/>
          </ac:spMkLst>
        </pc:spChg>
        <pc:grpChg chg="mod">
          <ac:chgData name="Giovanna Harzer" userId="4717d86b1a8f999b" providerId="LiveId" clId="{8E04C886-FD53-464D-BDC0-87C8DBF6C93B}" dt="2022-10-19T11:43:01.682" v="7939" actId="1076"/>
          <ac:grpSpMkLst>
            <pc:docMk/>
            <pc:sldMk cId="3779532534" sldId="1266"/>
            <ac:grpSpMk id="33" creationId="{0EC6EB60-FCAA-8413-1982-8FF7E8E1F8BD}"/>
          </ac:grpSpMkLst>
        </pc:grpChg>
        <pc:picChg chg="add mod">
          <ac:chgData name="Giovanna Harzer" userId="4717d86b1a8f999b" providerId="LiveId" clId="{8E04C886-FD53-464D-BDC0-87C8DBF6C93B}" dt="2022-10-19T12:18:27.610" v="8956" actId="1038"/>
          <ac:picMkLst>
            <pc:docMk/>
            <pc:sldMk cId="3779532534" sldId="1266"/>
            <ac:picMk id="47" creationId="{F5216E3E-29C2-522B-3C8F-A78B46EEBD89}"/>
          </ac:picMkLst>
        </pc:picChg>
      </pc:sldChg>
      <pc:sldChg chg="addSp delSp modSp add mod delAnim modAnim">
        <pc:chgData name="Giovanna Harzer" userId="4717d86b1a8f999b" providerId="LiveId" clId="{8E04C886-FD53-464D-BDC0-87C8DBF6C93B}" dt="2022-10-19T12:18:09.897" v="8920"/>
        <pc:sldMkLst>
          <pc:docMk/>
          <pc:sldMk cId="2773073154" sldId="1267"/>
        </pc:sldMkLst>
        <pc:spChg chg="add mod">
          <ac:chgData name="Giovanna Harzer" userId="4717d86b1a8f999b" providerId="LiveId" clId="{8E04C886-FD53-464D-BDC0-87C8DBF6C93B}" dt="2022-10-19T11:41:29.900" v="7885" actId="1076"/>
          <ac:spMkLst>
            <pc:docMk/>
            <pc:sldMk cId="2773073154" sldId="1267"/>
            <ac:spMk id="31" creationId="{5DF17680-1260-8B1B-3E44-B17E68901D21}"/>
          </ac:spMkLst>
        </pc:spChg>
        <pc:spChg chg="add mod">
          <ac:chgData name="Giovanna Harzer" userId="4717d86b1a8f999b" providerId="LiveId" clId="{8E04C886-FD53-464D-BDC0-87C8DBF6C93B}" dt="2022-10-19T11:41:23.005" v="7882" actId="1037"/>
          <ac:spMkLst>
            <pc:docMk/>
            <pc:sldMk cId="2773073154" sldId="1267"/>
            <ac:spMk id="36" creationId="{58D03418-953E-56E8-51B7-5BD5CC0720D5}"/>
          </ac:spMkLst>
        </pc:spChg>
        <pc:spChg chg="mod">
          <ac:chgData name="Giovanna Harzer" userId="4717d86b1a8f999b" providerId="LiveId" clId="{8E04C886-FD53-464D-BDC0-87C8DBF6C93B}" dt="2022-10-19T11:40:45.920" v="7837"/>
          <ac:spMkLst>
            <pc:docMk/>
            <pc:sldMk cId="2773073154" sldId="1267"/>
            <ac:spMk id="40" creationId="{C87889B8-0FEB-0F2D-5C56-05EE946990D0}"/>
          </ac:spMkLst>
        </pc:spChg>
        <pc:spChg chg="del mod">
          <ac:chgData name="Giovanna Harzer" userId="4717d86b1a8f999b" providerId="LiveId" clId="{8E04C886-FD53-464D-BDC0-87C8DBF6C93B}" dt="2022-10-19T11:40:58.368" v="7854" actId="478"/>
          <ac:spMkLst>
            <pc:docMk/>
            <pc:sldMk cId="2773073154" sldId="1267"/>
            <ac:spMk id="47" creationId="{371DFA3F-888F-34F2-A179-742C96F2477F}"/>
          </ac:spMkLst>
        </pc:spChg>
        <pc:spChg chg="del mod">
          <ac:chgData name="Giovanna Harzer" userId="4717d86b1a8f999b" providerId="LiveId" clId="{8E04C886-FD53-464D-BDC0-87C8DBF6C93B}" dt="2022-10-19T11:40:58.368" v="7854" actId="478"/>
          <ac:spMkLst>
            <pc:docMk/>
            <pc:sldMk cId="2773073154" sldId="1267"/>
            <ac:spMk id="49" creationId="{DDDA2541-73F8-96B6-28AF-5EE888442695}"/>
          </ac:spMkLst>
        </pc:spChg>
        <pc:spChg chg="del mod">
          <ac:chgData name="Giovanna Harzer" userId="4717d86b1a8f999b" providerId="LiveId" clId="{8E04C886-FD53-464D-BDC0-87C8DBF6C93B}" dt="2022-10-19T11:41:54.772" v="7893" actId="478"/>
          <ac:spMkLst>
            <pc:docMk/>
            <pc:sldMk cId="2773073154" sldId="1267"/>
            <ac:spMk id="50" creationId="{FC29025F-2061-B8F2-CFEF-7D51879F48B2}"/>
          </ac:spMkLst>
        </pc:spChg>
        <pc:spChg chg="mod">
          <ac:chgData name="Giovanna Harzer" userId="4717d86b1a8f999b" providerId="LiveId" clId="{8E04C886-FD53-464D-BDC0-87C8DBF6C93B}" dt="2022-10-19T11:42:09.679" v="7906" actId="1076"/>
          <ac:spMkLst>
            <pc:docMk/>
            <pc:sldMk cId="2773073154" sldId="1267"/>
            <ac:spMk id="51" creationId="{D81A16B5-926D-2159-CB7E-5D8819ADF48E}"/>
          </ac:spMkLst>
        </pc:spChg>
        <pc:picChg chg="add del mod">
          <ac:chgData name="Giovanna Harzer" userId="4717d86b1a8f999b" providerId="LiveId" clId="{8E04C886-FD53-464D-BDC0-87C8DBF6C93B}" dt="2022-10-19T11:41:32.478" v="7886" actId="478"/>
          <ac:picMkLst>
            <pc:docMk/>
            <pc:sldMk cId="2773073154" sldId="1267"/>
            <ac:picMk id="14" creationId="{3CB34FF9-88FE-3843-218F-FAA34AB0595C}"/>
          </ac:picMkLst>
        </pc:picChg>
        <pc:picChg chg="add mod">
          <ac:chgData name="Giovanna Harzer" userId="4717d86b1a8f999b" providerId="LiveId" clId="{8E04C886-FD53-464D-BDC0-87C8DBF6C93B}" dt="2022-10-19T11:41:23.005" v="7882" actId="1037"/>
          <ac:picMkLst>
            <pc:docMk/>
            <pc:sldMk cId="2773073154" sldId="1267"/>
            <ac:picMk id="29" creationId="{D549D32E-520F-C6C9-ACC4-D9179048EF77}"/>
          </ac:picMkLst>
        </pc:picChg>
        <pc:picChg chg="del mod">
          <ac:chgData name="Giovanna Harzer" userId="4717d86b1a8f999b" providerId="LiveId" clId="{8E04C886-FD53-464D-BDC0-87C8DBF6C93B}" dt="2022-10-19T11:40:58.368" v="7854" actId="478"/>
          <ac:picMkLst>
            <pc:docMk/>
            <pc:sldMk cId="2773073154" sldId="1267"/>
            <ac:picMk id="44" creationId="{E6735C8B-55BC-C4E0-45ED-38B3919EB526}"/>
          </ac:picMkLst>
        </pc:picChg>
        <pc:picChg chg="del mod">
          <ac:chgData name="Giovanna Harzer" userId="4717d86b1a8f999b" providerId="LiveId" clId="{8E04C886-FD53-464D-BDC0-87C8DBF6C93B}" dt="2022-10-19T11:40:58.368" v="7854" actId="478"/>
          <ac:picMkLst>
            <pc:docMk/>
            <pc:sldMk cId="2773073154" sldId="1267"/>
            <ac:picMk id="45" creationId="{AC3B708F-F486-059E-FD3B-2EF609D9B2B0}"/>
          </ac:picMkLst>
        </pc:picChg>
        <pc:picChg chg="add mod">
          <ac:chgData name="Giovanna Harzer" userId="4717d86b1a8f999b" providerId="LiveId" clId="{8E04C886-FD53-464D-BDC0-87C8DBF6C93B}" dt="2022-10-19T11:41:42.145" v="7891" actId="1076"/>
          <ac:picMkLst>
            <pc:docMk/>
            <pc:sldMk cId="2773073154" sldId="1267"/>
            <ac:picMk id="53" creationId="{F6CA0BA3-CB68-12F2-EEA1-BFE5D421E950}"/>
          </ac:picMkLst>
        </pc:picChg>
        <pc:cxnChg chg="add mod">
          <ac:chgData name="Giovanna Harzer" userId="4717d86b1a8f999b" providerId="LiveId" clId="{8E04C886-FD53-464D-BDC0-87C8DBF6C93B}" dt="2022-10-19T11:41:27.760" v="7884" actId="14100"/>
          <ac:cxnSpMkLst>
            <pc:docMk/>
            <pc:sldMk cId="2773073154" sldId="1267"/>
            <ac:cxnSpMk id="30" creationId="{A9C2A9AF-567A-583E-8180-361E76EE2F80}"/>
          </ac:cxnSpMkLst>
        </pc:cxnChg>
        <pc:cxnChg chg="add mod">
          <ac:chgData name="Giovanna Harzer" userId="4717d86b1a8f999b" providerId="LiveId" clId="{8E04C886-FD53-464D-BDC0-87C8DBF6C93B}" dt="2022-10-19T11:41:23.005" v="7882" actId="1037"/>
          <ac:cxnSpMkLst>
            <pc:docMk/>
            <pc:sldMk cId="2773073154" sldId="1267"/>
            <ac:cxnSpMk id="33" creationId="{10C6F16C-5593-8AAE-0995-7C40887D6A40}"/>
          </ac:cxnSpMkLst>
        </pc:cxnChg>
        <pc:cxnChg chg="del mod">
          <ac:chgData name="Giovanna Harzer" userId="4717d86b1a8f999b" providerId="LiveId" clId="{8E04C886-FD53-464D-BDC0-87C8DBF6C93B}" dt="2022-10-19T11:40:58.368" v="7854" actId="478"/>
          <ac:cxnSpMkLst>
            <pc:docMk/>
            <pc:sldMk cId="2773073154" sldId="1267"/>
            <ac:cxnSpMk id="46" creationId="{410AD3C9-FFDA-F153-6799-2DBABDF0367F}"/>
          </ac:cxnSpMkLst>
        </pc:cxnChg>
        <pc:cxnChg chg="del mod">
          <ac:chgData name="Giovanna Harzer" userId="4717d86b1a8f999b" providerId="LiveId" clId="{8E04C886-FD53-464D-BDC0-87C8DBF6C93B}" dt="2022-10-19T11:40:58.368" v="7854" actId="478"/>
          <ac:cxnSpMkLst>
            <pc:docMk/>
            <pc:sldMk cId="2773073154" sldId="1267"/>
            <ac:cxnSpMk id="48" creationId="{8B18062C-2D0B-D472-1115-EE3A61CDB6A8}"/>
          </ac:cxnSpMkLst>
        </pc:cxnChg>
      </pc:sldChg>
      <pc:sldChg chg="addSp delSp modSp add mod delAnim modAnim">
        <pc:chgData name="Giovanna Harzer" userId="4717d86b1a8f999b" providerId="LiveId" clId="{8E04C886-FD53-464D-BDC0-87C8DBF6C93B}" dt="2022-10-19T12:18:46.435" v="8965" actId="1076"/>
        <pc:sldMkLst>
          <pc:docMk/>
          <pc:sldMk cId="4025923904" sldId="1268"/>
        </pc:sldMkLst>
        <pc:spChg chg="mod">
          <ac:chgData name="Giovanna Harzer" userId="4717d86b1a8f999b" providerId="LiveId" clId="{8E04C886-FD53-464D-BDC0-87C8DBF6C93B}" dt="2022-10-19T11:43:28.007" v="7956" actId="20577"/>
          <ac:spMkLst>
            <pc:docMk/>
            <pc:sldMk cId="4025923904" sldId="1268"/>
            <ac:spMk id="7" creationId="{3A8BCCE5-39AB-27C7-AA2F-9483D3EB5A88}"/>
          </ac:spMkLst>
        </pc:spChg>
        <pc:spChg chg="mod">
          <ac:chgData name="Giovanna Harzer" userId="4717d86b1a8f999b" providerId="LiveId" clId="{8E04C886-FD53-464D-BDC0-87C8DBF6C93B}" dt="2022-10-19T11:44:08.910" v="7964" actId="20577"/>
          <ac:spMkLst>
            <pc:docMk/>
            <pc:sldMk cId="4025923904" sldId="1268"/>
            <ac:spMk id="21" creationId="{8AE1AEC7-13D3-CF51-FA12-2C048FB6B8A2}"/>
          </ac:spMkLst>
        </pc:spChg>
        <pc:spChg chg="mod">
          <ac:chgData name="Giovanna Harzer" userId="4717d86b1a8f999b" providerId="LiveId" clId="{8E04C886-FD53-464D-BDC0-87C8DBF6C93B}" dt="2022-10-19T11:44:51.134" v="7988" actId="14100"/>
          <ac:spMkLst>
            <pc:docMk/>
            <pc:sldMk cId="4025923904" sldId="1268"/>
            <ac:spMk id="33" creationId="{8F541D82-18BB-21C1-87ED-B4477F5D8A74}"/>
          </ac:spMkLst>
        </pc:spChg>
        <pc:spChg chg="mod">
          <ac:chgData name="Giovanna Harzer" userId="4717d86b1a8f999b" providerId="LiveId" clId="{8E04C886-FD53-464D-BDC0-87C8DBF6C93B}" dt="2022-10-19T11:43:52.731" v="7959" actId="207"/>
          <ac:spMkLst>
            <pc:docMk/>
            <pc:sldMk cId="4025923904" sldId="1268"/>
            <ac:spMk id="34" creationId="{43DD6D0A-E783-203C-51C9-F4F98AF52B8B}"/>
          </ac:spMkLst>
        </pc:spChg>
        <pc:spChg chg="mod">
          <ac:chgData name="Giovanna Harzer" userId="4717d86b1a8f999b" providerId="LiveId" clId="{8E04C886-FD53-464D-BDC0-87C8DBF6C93B}" dt="2022-10-19T11:43:52.731" v="7959" actId="207"/>
          <ac:spMkLst>
            <pc:docMk/>
            <pc:sldMk cId="4025923904" sldId="1268"/>
            <ac:spMk id="35" creationId="{462D9F5C-7289-FC1C-4826-06AF8ECF6081}"/>
          </ac:spMkLst>
        </pc:spChg>
        <pc:spChg chg="mod">
          <ac:chgData name="Giovanna Harzer" userId="4717d86b1a8f999b" providerId="LiveId" clId="{8E04C886-FD53-464D-BDC0-87C8DBF6C93B}" dt="2022-10-19T11:43:52.731" v="7959" actId="207"/>
          <ac:spMkLst>
            <pc:docMk/>
            <pc:sldMk cId="4025923904" sldId="1268"/>
            <ac:spMk id="36" creationId="{C511031F-4A61-F960-4168-2B93759130F0}"/>
          </ac:spMkLst>
        </pc:spChg>
        <pc:spChg chg="add mod">
          <ac:chgData name="Giovanna Harzer" userId="4717d86b1a8f999b" providerId="LiveId" clId="{8E04C886-FD53-464D-BDC0-87C8DBF6C93B}" dt="2022-10-19T11:44:59.920" v="7995" actId="20577"/>
          <ac:spMkLst>
            <pc:docMk/>
            <pc:sldMk cId="4025923904" sldId="1268"/>
            <ac:spMk id="37" creationId="{A45D0E71-E070-5FED-16C2-75DFF78EE4D2}"/>
          </ac:spMkLst>
        </pc:spChg>
        <pc:spChg chg="add mod">
          <ac:chgData name="Giovanna Harzer" userId="4717d86b1a8f999b" providerId="LiveId" clId="{8E04C886-FD53-464D-BDC0-87C8DBF6C93B}" dt="2022-10-19T11:45:02.974" v="7997" actId="20577"/>
          <ac:spMkLst>
            <pc:docMk/>
            <pc:sldMk cId="4025923904" sldId="1268"/>
            <ac:spMk id="38" creationId="{4547C079-7897-8C30-6D31-36D9E5CEE28D}"/>
          </ac:spMkLst>
        </pc:spChg>
        <pc:spChg chg="add mod">
          <ac:chgData name="Giovanna Harzer" userId="4717d86b1a8f999b" providerId="LiveId" clId="{8E04C886-FD53-464D-BDC0-87C8DBF6C93B}" dt="2022-10-19T11:44:58.248" v="7993" actId="1076"/>
          <ac:spMkLst>
            <pc:docMk/>
            <pc:sldMk cId="4025923904" sldId="1268"/>
            <ac:spMk id="39" creationId="{9EB7CFEB-6E55-FBB6-52E1-E6E13B3AE27A}"/>
          </ac:spMkLst>
        </pc:spChg>
        <pc:spChg chg="del">
          <ac:chgData name="Giovanna Harzer" userId="4717d86b1a8f999b" providerId="LiveId" clId="{8E04C886-FD53-464D-BDC0-87C8DBF6C93B}" dt="2022-10-19T11:43:39.132" v="7957" actId="478"/>
          <ac:spMkLst>
            <pc:docMk/>
            <pc:sldMk cId="4025923904" sldId="1268"/>
            <ac:spMk id="40" creationId="{056A7AD1-A816-382E-377A-88FB81787C9B}"/>
          </ac:spMkLst>
        </pc:spChg>
        <pc:spChg chg="mod">
          <ac:chgData name="Giovanna Harzer" userId="4717d86b1a8f999b" providerId="LiveId" clId="{8E04C886-FD53-464D-BDC0-87C8DBF6C93B}" dt="2022-10-19T11:43:48.738" v="7958"/>
          <ac:spMkLst>
            <pc:docMk/>
            <pc:sldMk cId="4025923904" sldId="1268"/>
            <ac:spMk id="42" creationId="{14B70F9E-DE07-BFAE-6B0F-99174CEFE090}"/>
          </ac:spMkLst>
        </pc:spChg>
        <pc:spChg chg="mod">
          <ac:chgData name="Giovanna Harzer" userId="4717d86b1a8f999b" providerId="LiveId" clId="{8E04C886-FD53-464D-BDC0-87C8DBF6C93B}" dt="2022-10-19T11:44:28.194" v="7971"/>
          <ac:spMkLst>
            <pc:docMk/>
            <pc:sldMk cId="4025923904" sldId="1268"/>
            <ac:spMk id="43" creationId="{31D53E38-44F5-8BBD-C67F-ECB1D82CFABB}"/>
          </ac:spMkLst>
        </pc:spChg>
        <pc:spChg chg="mod">
          <ac:chgData name="Giovanna Harzer" userId="4717d86b1a8f999b" providerId="LiveId" clId="{8E04C886-FD53-464D-BDC0-87C8DBF6C93B}" dt="2022-10-19T12:18:29.274" v="8957"/>
          <ac:spMkLst>
            <pc:docMk/>
            <pc:sldMk cId="4025923904" sldId="1268"/>
            <ac:spMk id="49" creationId="{224981B8-B942-4218-0111-CAB1585AFCA9}"/>
          </ac:spMkLst>
        </pc:spChg>
        <pc:spChg chg="mod">
          <ac:chgData name="Giovanna Harzer" userId="4717d86b1a8f999b" providerId="LiveId" clId="{8E04C886-FD53-464D-BDC0-87C8DBF6C93B}" dt="2022-10-19T12:18:29.274" v="8957"/>
          <ac:spMkLst>
            <pc:docMk/>
            <pc:sldMk cId="4025923904" sldId="1268"/>
            <ac:spMk id="51" creationId="{DE57ECF0-9A1F-1699-DB0F-6A296805DCC3}"/>
          </ac:spMkLst>
        </pc:spChg>
        <pc:spChg chg="mod">
          <ac:chgData name="Giovanna Harzer" userId="4717d86b1a8f999b" providerId="LiveId" clId="{8E04C886-FD53-464D-BDC0-87C8DBF6C93B}" dt="2022-10-19T12:18:29.274" v="8957"/>
          <ac:spMkLst>
            <pc:docMk/>
            <pc:sldMk cId="4025923904" sldId="1268"/>
            <ac:spMk id="52" creationId="{B251FC59-A952-2DB9-6C38-68E4347C0403}"/>
          </ac:spMkLst>
        </pc:spChg>
        <pc:spChg chg="mod">
          <ac:chgData name="Giovanna Harzer" userId="4717d86b1a8f999b" providerId="LiveId" clId="{8E04C886-FD53-464D-BDC0-87C8DBF6C93B}" dt="2022-10-19T12:18:29.274" v="8957"/>
          <ac:spMkLst>
            <pc:docMk/>
            <pc:sldMk cId="4025923904" sldId="1268"/>
            <ac:spMk id="53" creationId="{6FCD1028-11C0-820D-CAF5-11809F7DAEB9}"/>
          </ac:spMkLst>
        </pc:spChg>
        <pc:spChg chg="mod">
          <ac:chgData name="Giovanna Harzer" userId="4717d86b1a8f999b" providerId="LiveId" clId="{8E04C886-FD53-464D-BDC0-87C8DBF6C93B}" dt="2022-10-19T12:18:29.274" v="8957"/>
          <ac:spMkLst>
            <pc:docMk/>
            <pc:sldMk cId="4025923904" sldId="1268"/>
            <ac:spMk id="54" creationId="{FA95D371-CC8D-F2F4-2657-B84E29C77B2A}"/>
          </ac:spMkLst>
        </pc:spChg>
        <pc:spChg chg="mod">
          <ac:chgData name="Giovanna Harzer" userId="4717d86b1a8f999b" providerId="LiveId" clId="{8E04C886-FD53-464D-BDC0-87C8DBF6C93B}" dt="2022-10-19T12:18:29.274" v="8957"/>
          <ac:spMkLst>
            <pc:docMk/>
            <pc:sldMk cId="4025923904" sldId="1268"/>
            <ac:spMk id="55" creationId="{379D61C9-C55C-B1BA-DC3E-D20E20C98E8B}"/>
          </ac:spMkLst>
        </pc:spChg>
        <pc:spChg chg="mod">
          <ac:chgData name="Giovanna Harzer" userId="4717d86b1a8f999b" providerId="LiveId" clId="{8E04C886-FD53-464D-BDC0-87C8DBF6C93B}" dt="2022-10-19T12:18:29.274" v="8957"/>
          <ac:spMkLst>
            <pc:docMk/>
            <pc:sldMk cId="4025923904" sldId="1268"/>
            <ac:spMk id="56" creationId="{D8AE7069-955A-0764-AF50-A2F01E19FDA7}"/>
          </ac:spMkLst>
        </pc:spChg>
        <pc:spChg chg="mod">
          <ac:chgData name="Giovanna Harzer" userId="4717d86b1a8f999b" providerId="LiveId" clId="{8E04C886-FD53-464D-BDC0-87C8DBF6C93B}" dt="2022-10-19T12:18:29.274" v="8957"/>
          <ac:spMkLst>
            <pc:docMk/>
            <pc:sldMk cId="4025923904" sldId="1268"/>
            <ac:spMk id="57" creationId="{B8139887-BF62-99A3-4554-2344789CC3B9}"/>
          </ac:spMkLst>
        </pc:spChg>
        <pc:spChg chg="mod">
          <ac:chgData name="Giovanna Harzer" userId="4717d86b1a8f999b" providerId="LiveId" clId="{8E04C886-FD53-464D-BDC0-87C8DBF6C93B}" dt="2022-10-19T12:18:29.274" v="8957"/>
          <ac:spMkLst>
            <pc:docMk/>
            <pc:sldMk cId="4025923904" sldId="1268"/>
            <ac:spMk id="58" creationId="{CFDD6809-87B6-CA9F-3B20-8F1AFCC83800}"/>
          </ac:spMkLst>
        </pc:spChg>
        <pc:spChg chg="mod">
          <ac:chgData name="Giovanna Harzer" userId="4717d86b1a8f999b" providerId="LiveId" clId="{8E04C886-FD53-464D-BDC0-87C8DBF6C93B}" dt="2022-10-19T12:18:29.274" v="8957"/>
          <ac:spMkLst>
            <pc:docMk/>
            <pc:sldMk cId="4025923904" sldId="1268"/>
            <ac:spMk id="59" creationId="{5CED6B87-12BE-4A5E-B644-9B500CCCABCD}"/>
          </ac:spMkLst>
        </pc:spChg>
        <pc:spChg chg="mod">
          <ac:chgData name="Giovanna Harzer" userId="4717d86b1a8f999b" providerId="LiveId" clId="{8E04C886-FD53-464D-BDC0-87C8DBF6C93B}" dt="2022-10-19T12:18:29.274" v="8957"/>
          <ac:spMkLst>
            <pc:docMk/>
            <pc:sldMk cId="4025923904" sldId="1268"/>
            <ac:spMk id="60" creationId="{C8A9FA23-D446-2289-CB17-27D5C4C43641}"/>
          </ac:spMkLst>
        </pc:spChg>
        <pc:spChg chg="mod">
          <ac:chgData name="Giovanna Harzer" userId="4717d86b1a8f999b" providerId="LiveId" clId="{8E04C886-FD53-464D-BDC0-87C8DBF6C93B}" dt="2022-10-19T12:18:29.274" v="8957"/>
          <ac:spMkLst>
            <pc:docMk/>
            <pc:sldMk cId="4025923904" sldId="1268"/>
            <ac:spMk id="61" creationId="{FD720AA2-778A-3571-2152-CB97269F7F47}"/>
          </ac:spMkLst>
        </pc:spChg>
        <pc:spChg chg="mod">
          <ac:chgData name="Giovanna Harzer" userId="4717d86b1a8f999b" providerId="LiveId" clId="{8E04C886-FD53-464D-BDC0-87C8DBF6C93B}" dt="2022-10-19T12:18:29.274" v="8957"/>
          <ac:spMkLst>
            <pc:docMk/>
            <pc:sldMk cId="4025923904" sldId="1268"/>
            <ac:spMk id="62" creationId="{4D9DD4E7-B7B1-78AC-4CDB-D11E2A90DD85}"/>
          </ac:spMkLst>
        </pc:spChg>
        <pc:spChg chg="mod">
          <ac:chgData name="Giovanna Harzer" userId="4717d86b1a8f999b" providerId="LiveId" clId="{8E04C886-FD53-464D-BDC0-87C8DBF6C93B}" dt="2022-10-19T12:18:29.274" v="8957"/>
          <ac:spMkLst>
            <pc:docMk/>
            <pc:sldMk cId="4025923904" sldId="1268"/>
            <ac:spMk id="64" creationId="{BEAA93A9-AE3A-C845-6E96-43C29E28283B}"/>
          </ac:spMkLst>
        </pc:spChg>
        <pc:spChg chg="mod">
          <ac:chgData name="Giovanna Harzer" userId="4717d86b1a8f999b" providerId="LiveId" clId="{8E04C886-FD53-464D-BDC0-87C8DBF6C93B}" dt="2022-10-19T12:18:29.274" v="8957"/>
          <ac:spMkLst>
            <pc:docMk/>
            <pc:sldMk cId="4025923904" sldId="1268"/>
            <ac:spMk id="65" creationId="{AF79E1B4-33EF-D322-AA54-BF22EDF22D9D}"/>
          </ac:spMkLst>
        </pc:spChg>
        <pc:spChg chg="mod">
          <ac:chgData name="Giovanna Harzer" userId="4717d86b1a8f999b" providerId="LiveId" clId="{8E04C886-FD53-464D-BDC0-87C8DBF6C93B}" dt="2022-10-19T12:18:29.274" v="8957"/>
          <ac:spMkLst>
            <pc:docMk/>
            <pc:sldMk cId="4025923904" sldId="1268"/>
            <ac:spMk id="66" creationId="{6BF89295-2359-665E-8B72-27CC7751512B}"/>
          </ac:spMkLst>
        </pc:spChg>
        <pc:spChg chg="mod">
          <ac:chgData name="Giovanna Harzer" userId="4717d86b1a8f999b" providerId="LiveId" clId="{8E04C886-FD53-464D-BDC0-87C8DBF6C93B}" dt="2022-10-19T12:18:29.274" v="8957"/>
          <ac:spMkLst>
            <pc:docMk/>
            <pc:sldMk cId="4025923904" sldId="1268"/>
            <ac:spMk id="67" creationId="{B101DFE1-202F-587B-B4C6-ED1E259C7D78}"/>
          </ac:spMkLst>
        </pc:spChg>
        <pc:spChg chg="mod">
          <ac:chgData name="Giovanna Harzer" userId="4717d86b1a8f999b" providerId="LiveId" clId="{8E04C886-FD53-464D-BDC0-87C8DBF6C93B}" dt="2022-10-19T12:18:29.274" v="8957"/>
          <ac:spMkLst>
            <pc:docMk/>
            <pc:sldMk cId="4025923904" sldId="1268"/>
            <ac:spMk id="68" creationId="{6500705B-E0E7-F190-5FE4-00819626AEE2}"/>
          </ac:spMkLst>
        </pc:spChg>
        <pc:grpChg chg="del">
          <ac:chgData name="Giovanna Harzer" userId="4717d86b1a8f999b" providerId="LiveId" clId="{8E04C886-FD53-464D-BDC0-87C8DBF6C93B}" dt="2022-10-19T11:43:39.132" v="7957" actId="478"/>
          <ac:grpSpMkLst>
            <pc:docMk/>
            <pc:sldMk cId="4025923904" sldId="1268"/>
            <ac:grpSpMk id="3" creationId="{4B49CA2B-2D83-A2D2-9F23-4206FD0B0D3E}"/>
          </ac:grpSpMkLst>
        </pc:grpChg>
        <pc:grpChg chg="del">
          <ac:chgData name="Giovanna Harzer" userId="4717d86b1a8f999b" providerId="LiveId" clId="{8E04C886-FD53-464D-BDC0-87C8DBF6C93B}" dt="2022-10-19T11:58:08.304" v="8292" actId="478"/>
          <ac:grpSpMkLst>
            <pc:docMk/>
            <pc:sldMk cId="4025923904" sldId="1268"/>
            <ac:grpSpMk id="4" creationId="{525E4A27-DC9B-CAFB-71D0-F17D7C48A2AE}"/>
          </ac:grpSpMkLst>
        </pc:grpChg>
        <pc:grpChg chg="del">
          <ac:chgData name="Giovanna Harzer" userId="4717d86b1a8f999b" providerId="LiveId" clId="{8E04C886-FD53-464D-BDC0-87C8DBF6C93B}" dt="2022-10-19T11:43:39.132" v="7957" actId="478"/>
          <ac:grpSpMkLst>
            <pc:docMk/>
            <pc:sldMk cId="4025923904" sldId="1268"/>
            <ac:grpSpMk id="9" creationId="{DFD4CEED-CFB7-0F65-736D-A7671AC989FA}"/>
          </ac:grpSpMkLst>
        </pc:grpChg>
        <pc:grpChg chg="add mod">
          <ac:chgData name="Giovanna Harzer" userId="4717d86b1a8f999b" providerId="LiveId" clId="{8E04C886-FD53-464D-BDC0-87C8DBF6C93B}" dt="2022-10-19T11:43:59.215" v="7960" actId="1076"/>
          <ac:grpSpMkLst>
            <pc:docMk/>
            <pc:sldMk cId="4025923904" sldId="1268"/>
            <ac:grpSpMk id="18" creationId="{435B99B8-9197-56E8-76B8-7BA5181C9F91}"/>
          </ac:grpSpMkLst>
        </pc:grpChg>
        <pc:grpChg chg="mod">
          <ac:chgData name="Giovanna Harzer" userId="4717d86b1a8f999b" providerId="LiveId" clId="{8E04C886-FD53-464D-BDC0-87C8DBF6C93B}" dt="2022-10-19T11:43:48.738" v="7958"/>
          <ac:grpSpMkLst>
            <pc:docMk/>
            <pc:sldMk cId="4025923904" sldId="1268"/>
            <ac:grpSpMk id="22" creationId="{CB6A3438-A958-638D-2EB9-90F47963E862}"/>
          </ac:grpSpMkLst>
        </pc:grpChg>
        <pc:grpChg chg="mod">
          <ac:chgData name="Giovanna Harzer" userId="4717d86b1a8f999b" providerId="LiveId" clId="{8E04C886-FD53-464D-BDC0-87C8DBF6C93B}" dt="2022-10-19T11:43:48.738" v="7958"/>
          <ac:grpSpMkLst>
            <pc:docMk/>
            <pc:sldMk cId="4025923904" sldId="1268"/>
            <ac:grpSpMk id="32" creationId="{F55D8FCF-12F2-37DF-8C7F-B5F25D6C1119}"/>
          </ac:grpSpMkLst>
        </pc:grpChg>
        <pc:grpChg chg="add mod">
          <ac:chgData name="Giovanna Harzer" userId="4717d86b1a8f999b" providerId="LiveId" clId="{8E04C886-FD53-464D-BDC0-87C8DBF6C93B}" dt="2022-10-19T11:45:05.370" v="7998" actId="1076"/>
          <ac:grpSpMkLst>
            <pc:docMk/>
            <pc:sldMk cId="4025923904" sldId="1268"/>
            <ac:grpSpMk id="41" creationId="{6D6D8325-2CBA-9FDF-72BA-7C03022C9FB3}"/>
          </ac:grpSpMkLst>
        </pc:grpChg>
        <pc:grpChg chg="add mod">
          <ac:chgData name="Giovanna Harzer" userId="4717d86b1a8f999b" providerId="LiveId" clId="{8E04C886-FD53-464D-BDC0-87C8DBF6C93B}" dt="2022-10-19T12:18:32.139" v="8959" actId="1076"/>
          <ac:grpSpMkLst>
            <pc:docMk/>
            <pc:sldMk cId="4025923904" sldId="1268"/>
            <ac:grpSpMk id="45" creationId="{98A76728-C52B-03C6-D1C7-144045B651E1}"/>
          </ac:grpSpMkLst>
        </pc:grpChg>
        <pc:grpChg chg="mod">
          <ac:chgData name="Giovanna Harzer" userId="4717d86b1a8f999b" providerId="LiveId" clId="{8E04C886-FD53-464D-BDC0-87C8DBF6C93B}" dt="2022-10-19T12:18:29.274" v="8957"/>
          <ac:grpSpMkLst>
            <pc:docMk/>
            <pc:sldMk cId="4025923904" sldId="1268"/>
            <ac:grpSpMk id="46" creationId="{870A1AA5-DBD8-8523-EC87-9B2AC57B2F07}"/>
          </ac:grpSpMkLst>
        </pc:grpChg>
        <pc:grpChg chg="mod">
          <ac:chgData name="Giovanna Harzer" userId="4717d86b1a8f999b" providerId="LiveId" clId="{8E04C886-FD53-464D-BDC0-87C8DBF6C93B}" dt="2022-10-19T12:18:29.274" v="8957"/>
          <ac:grpSpMkLst>
            <pc:docMk/>
            <pc:sldMk cId="4025923904" sldId="1268"/>
            <ac:grpSpMk id="47" creationId="{E82DBE08-851E-8B76-4721-9C4792AD9F12}"/>
          </ac:grpSpMkLst>
        </pc:grpChg>
        <pc:grpChg chg="mod">
          <ac:chgData name="Giovanna Harzer" userId="4717d86b1a8f999b" providerId="LiveId" clId="{8E04C886-FD53-464D-BDC0-87C8DBF6C93B}" dt="2022-10-19T12:18:29.274" v="8957"/>
          <ac:grpSpMkLst>
            <pc:docMk/>
            <pc:sldMk cId="4025923904" sldId="1268"/>
            <ac:grpSpMk id="48" creationId="{30221DDC-464B-6DB4-57F4-F84943A7C2FA}"/>
          </ac:grpSpMkLst>
        </pc:grpChg>
        <pc:grpChg chg="mod">
          <ac:chgData name="Giovanna Harzer" userId="4717d86b1a8f999b" providerId="LiveId" clId="{8E04C886-FD53-464D-BDC0-87C8DBF6C93B}" dt="2022-10-19T12:18:29.274" v="8957"/>
          <ac:grpSpMkLst>
            <pc:docMk/>
            <pc:sldMk cId="4025923904" sldId="1268"/>
            <ac:grpSpMk id="50" creationId="{A8D2624C-668C-9B77-1383-EAC8361D5B9D}"/>
          </ac:grpSpMkLst>
        </pc:grpChg>
        <pc:picChg chg="del">
          <ac:chgData name="Giovanna Harzer" userId="4717d86b1a8f999b" providerId="LiveId" clId="{8E04C886-FD53-464D-BDC0-87C8DBF6C93B}" dt="2022-10-19T11:43:39.132" v="7957" actId="478"/>
          <ac:picMkLst>
            <pc:docMk/>
            <pc:sldMk cId="4025923904" sldId="1268"/>
            <ac:picMk id="14" creationId="{80079974-0F74-B0AB-FCAA-7BCA900EE746}"/>
          </ac:picMkLst>
        </pc:picChg>
        <pc:picChg chg="del">
          <ac:chgData name="Giovanna Harzer" userId="4717d86b1a8f999b" providerId="LiveId" clId="{8E04C886-FD53-464D-BDC0-87C8DBF6C93B}" dt="2022-10-19T11:44:29.178" v="7972" actId="478"/>
          <ac:picMkLst>
            <pc:docMk/>
            <pc:sldMk cId="4025923904" sldId="1268"/>
            <ac:picMk id="16" creationId="{15B37CAC-E405-3A51-1CC0-C233DB644805}"/>
          </ac:picMkLst>
        </pc:picChg>
        <pc:picChg chg="add mod">
          <ac:chgData name="Giovanna Harzer" userId="4717d86b1a8f999b" providerId="LiveId" clId="{8E04C886-FD53-464D-BDC0-87C8DBF6C93B}" dt="2022-10-19T11:44:52.264" v="7989" actId="1076"/>
          <ac:picMkLst>
            <pc:docMk/>
            <pc:sldMk cId="4025923904" sldId="1268"/>
            <ac:picMk id="44" creationId="{720EA354-AD46-1D6C-BBFD-1D6D0E9DC35B}"/>
          </ac:picMkLst>
        </pc:picChg>
        <pc:picChg chg="add mod">
          <ac:chgData name="Giovanna Harzer" userId="4717d86b1a8f999b" providerId="LiveId" clId="{8E04C886-FD53-464D-BDC0-87C8DBF6C93B}" dt="2022-10-19T12:18:46.435" v="8965" actId="1076"/>
          <ac:picMkLst>
            <pc:docMk/>
            <pc:sldMk cId="4025923904" sldId="1268"/>
            <ac:picMk id="69" creationId="{F232A883-3F69-CDBA-7113-B9893D2A9C84}"/>
          </ac:picMkLst>
        </pc:picChg>
      </pc:sldChg>
      <pc:sldChg chg="addSp delSp modSp add mod delAnim modAnim">
        <pc:chgData name="Giovanna Harzer" userId="4717d86b1a8f999b" providerId="LiveId" clId="{8E04C886-FD53-464D-BDC0-87C8DBF6C93B}" dt="2022-10-19T12:19:05.287" v="8974" actId="1076"/>
        <pc:sldMkLst>
          <pc:docMk/>
          <pc:sldMk cId="1808092757" sldId="1269"/>
        </pc:sldMkLst>
        <pc:spChg chg="mod">
          <ac:chgData name="Giovanna Harzer" userId="4717d86b1a8f999b" providerId="LiveId" clId="{8E04C886-FD53-464D-BDC0-87C8DBF6C93B}" dt="2022-10-19T11:45:28.502" v="8010"/>
          <ac:spMkLst>
            <pc:docMk/>
            <pc:sldMk cId="1808092757" sldId="1269"/>
            <ac:spMk id="9" creationId="{70573042-9190-38FB-5F45-7B2DA78B1819}"/>
          </ac:spMkLst>
        </pc:spChg>
        <pc:spChg chg="mod">
          <ac:chgData name="Giovanna Harzer" userId="4717d86b1a8f999b" providerId="LiveId" clId="{8E04C886-FD53-464D-BDC0-87C8DBF6C93B}" dt="2022-10-19T11:45:20.931" v="8006"/>
          <ac:spMkLst>
            <pc:docMk/>
            <pc:sldMk cId="1808092757" sldId="1269"/>
            <ac:spMk id="14" creationId="{F2F98793-86A0-4808-8B8E-6444D313345D}"/>
          </ac:spMkLst>
        </pc:spChg>
        <pc:spChg chg="mod">
          <ac:chgData name="Giovanna Harzer" userId="4717d86b1a8f999b" providerId="LiveId" clId="{8E04C886-FD53-464D-BDC0-87C8DBF6C93B}" dt="2022-10-19T11:45:20.931" v="8006"/>
          <ac:spMkLst>
            <pc:docMk/>
            <pc:sldMk cId="1808092757" sldId="1269"/>
            <ac:spMk id="15" creationId="{911DD24A-BC6C-10D0-71CA-4C748E095F1F}"/>
          </ac:spMkLst>
        </pc:spChg>
        <pc:spChg chg="mod">
          <ac:chgData name="Giovanna Harzer" userId="4717d86b1a8f999b" providerId="LiveId" clId="{8E04C886-FD53-464D-BDC0-87C8DBF6C93B}" dt="2022-10-19T11:45:20.931" v="8006"/>
          <ac:spMkLst>
            <pc:docMk/>
            <pc:sldMk cId="1808092757" sldId="1269"/>
            <ac:spMk id="16" creationId="{C00CA27D-EB50-4C07-1AAF-0D6643B7801B}"/>
          </ac:spMkLst>
        </pc:spChg>
        <pc:spChg chg="mod">
          <ac:chgData name="Giovanna Harzer" userId="4717d86b1a8f999b" providerId="LiveId" clId="{8E04C886-FD53-464D-BDC0-87C8DBF6C93B}" dt="2022-10-19T11:45:18.055" v="8005" actId="20577"/>
          <ac:spMkLst>
            <pc:docMk/>
            <pc:sldMk cId="1808092757" sldId="1269"/>
            <ac:spMk id="21" creationId="{8AE1AEC7-13D3-CF51-FA12-2C048FB6B8A2}"/>
          </ac:spMkLst>
        </pc:spChg>
        <pc:spChg chg="del">
          <ac:chgData name="Giovanna Harzer" userId="4717d86b1a8f999b" providerId="LiveId" clId="{8E04C886-FD53-464D-BDC0-87C8DBF6C93B}" dt="2022-10-19T11:45:15.895" v="8003" actId="478"/>
          <ac:spMkLst>
            <pc:docMk/>
            <pc:sldMk cId="1808092757" sldId="1269"/>
            <ac:spMk id="37" creationId="{A45D0E71-E070-5FED-16C2-75DFF78EE4D2}"/>
          </ac:spMkLst>
        </pc:spChg>
        <pc:spChg chg="del">
          <ac:chgData name="Giovanna Harzer" userId="4717d86b1a8f999b" providerId="LiveId" clId="{8E04C886-FD53-464D-BDC0-87C8DBF6C93B}" dt="2022-10-19T11:45:15.895" v="8003" actId="478"/>
          <ac:spMkLst>
            <pc:docMk/>
            <pc:sldMk cId="1808092757" sldId="1269"/>
            <ac:spMk id="38" creationId="{4547C079-7897-8C30-6D31-36D9E5CEE28D}"/>
          </ac:spMkLst>
        </pc:spChg>
        <pc:spChg chg="del">
          <ac:chgData name="Giovanna Harzer" userId="4717d86b1a8f999b" providerId="LiveId" clId="{8E04C886-FD53-464D-BDC0-87C8DBF6C93B}" dt="2022-10-19T11:45:15.895" v="8003" actId="478"/>
          <ac:spMkLst>
            <pc:docMk/>
            <pc:sldMk cId="1808092757" sldId="1269"/>
            <ac:spMk id="39" creationId="{9EB7CFEB-6E55-FBB6-52E1-E6E13B3AE27A}"/>
          </ac:spMkLst>
        </pc:spChg>
        <pc:grpChg chg="add mod">
          <ac:chgData name="Giovanna Harzer" userId="4717d86b1a8f999b" providerId="LiveId" clId="{8E04C886-FD53-464D-BDC0-87C8DBF6C93B}" dt="2022-10-19T11:45:22.969" v="8007" actId="1076"/>
          <ac:grpSpMkLst>
            <pc:docMk/>
            <pc:sldMk cId="1808092757" sldId="1269"/>
            <ac:grpSpMk id="3" creationId="{19AACF07-7E53-8C18-5DE1-DD775A89E03F}"/>
          </ac:grpSpMkLst>
        </pc:grpChg>
        <pc:grpChg chg="del">
          <ac:chgData name="Giovanna Harzer" userId="4717d86b1a8f999b" providerId="LiveId" clId="{8E04C886-FD53-464D-BDC0-87C8DBF6C93B}" dt="2022-10-19T11:58:10.075" v="8293" actId="478"/>
          <ac:grpSpMkLst>
            <pc:docMk/>
            <pc:sldMk cId="1808092757" sldId="1269"/>
            <ac:grpSpMk id="4" creationId="{525E4A27-DC9B-CAFB-71D0-F17D7C48A2AE}"/>
          </ac:grpSpMkLst>
        </pc:grpChg>
        <pc:grpChg chg="mod">
          <ac:chgData name="Giovanna Harzer" userId="4717d86b1a8f999b" providerId="LiveId" clId="{8E04C886-FD53-464D-BDC0-87C8DBF6C93B}" dt="2022-10-19T11:45:20.931" v="8006"/>
          <ac:grpSpMkLst>
            <pc:docMk/>
            <pc:sldMk cId="1808092757" sldId="1269"/>
            <ac:grpSpMk id="10" creationId="{FBB1BA6F-9E43-1F45-0A26-09A2C1F6DC9B}"/>
          </ac:grpSpMkLst>
        </pc:grpChg>
        <pc:grpChg chg="mod">
          <ac:chgData name="Giovanna Harzer" userId="4717d86b1a8f999b" providerId="LiveId" clId="{8E04C886-FD53-464D-BDC0-87C8DBF6C93B}" dt="2022-10-19T11:45:20.931" v="8006"/>
          <ac:grpSpMkLst>
            <pc:docMk/>
            <pc:sldMk cId="1808092757" sldId="1269"/>
            <ac:grpSpMk id="13" creationId="{14C39E57-01BE-7E25-C5D5-E822B175F7AD}"/>
          </ac:grpSpMkLst>
        </pc:grpChg>
        <pc:grpChg chg="del">
          <ac:chgData name="Giovanna Harzer" userId="4717d86b1a8f999b" providerId="LiveId" clId="{8E04C886-FD53-464D-BDC0-87C8DBF6C93B}" dt="2022-10-19T11:45:15.895" v="8003" actId="478"/>
          <ac:grpSpMkLst>
            <pc:docMk/>
            <pc:sldMk cId="1808092757" sldId="1269"/>
            <ac:grpSpMk id="41" creationId="{6D6D8325-2CBA-9FDF-72BA-7C03022C9FB3}"/>
          </ac:grpSpMkLst>
        </pc:grpChg>
        <pc:picChg chg="add mod modCrop">
          <ac:chgData name="Giovanna Harzer" userId="4717d86b1a8f999b" providerId="LiveId" clId="{8E04C886-FD53-464D-BDC0-87C8DBF6C93B}" dt="2022-10-19T11:45:51.591" v="8021" actId="14100"/>
          <ac:picMkLst>
            <pc:docMk/>
            <pc:sldMk cId="1808092757" sldId="1269"/>
            <ac:picMk id="20" creationId="{2209DA61-B318-39CB-E45D-512F2604B183}"/>
          </ac:picMkLst>
        </pc:picChg>
        <pc:picChg chg="add mod">
          <ac:chgData name="Giovanna Harzer" userId="4717d86b1a8f999b" providerId="LiveId" clId="{8E04C886-FD53-464D-BDC0-87C8DBF6C93B}" dt="2022-10-19T12:18:50.909" v="8968" actId="1076"/>
          <ac:picMkLst>
            <pc:docMk/>
            <pc:sldMk cId="1808092757" sldId="1269"/>
            <ac:picMk id="23" creationId="{B555E9C2-1027-A6DC-1361-A7154CF11979}"/>
          </ac:picMkLst>
        </pc:picChg>
        <pc:picChg chg="add mod">
          <ac:chgData name="Giovanna Harzer" userId="4717d86b1a8f999b" providerId="LiveId" clId="{8E04C886-FD53-464D-BDC0-87C8DBF6C93B}" dt="2022-10-19T12:19:05.287" v="8974" actId="1076"/>
          <ac:picMkLst>
            <pc:docMk/>
            <pc:sldMk cId="1808092757" sldId="1269"/>
            <ac:picMk id="24" creationId="{6173E252-EF28-1C50-AD04-493C65BEDD65}"/>
          </ac:picMkLst>
        </pc:picChg>
        <pc:picChg chg="del">
          <ac:chgData name="Giovanna Harzer" userId="4717d86b1a8f999b" providerId="LiveId" clId="{8E04C886-FD53-464D-BDC0-87C8DBF6C93B}" dt="2022-10-19T11:45:29.346" v="8011" actId="478"/>
          <ac:picMkLst>
            <pc:docMk/>
            <pc:sldMk cId="1808092757" sldId="1269"/>
            <ac:picMk id="44" creationId="{720EA354-AD46-1D6C-BBFD-1D6D0E9DC35B}"/>
          </ac:picMkLst>
        </pc:picChg>
      </pc:sldChg>
      <pc:sldChg chg="addSp delSp modSp add mod delAnim modAnim">
        <pc:chgData name="Giovanna Harzer" userId="4717d86b1a8f999b" providerId="LiveId" clId="{8E04C886-FD53-464D-BDC0-87C8DBF6C93B}" dt="2022-10-19T12:19:18.662" v="8981" actId="1076"/>
        <pc:sldMkLst>
          <pc:docMk/>
          <pc:sldMk cId="2889521982" sldId="1270"/>
        </pc:sldMkLst>
        <pc:spChg chg="mod">
          <ac:chgData name="Giovanna Harzer" userId="4717d86b1a8f999b" providerId="LiveId" clId="{8E04C886-FD53-464D-BDC0-87C8DBF6C93B}" dt="2022-10-19T11:46:01.432" v="8027" actId="20577"/>
          <ac:spMkLst>
            <pc:docMk/>
            <pc:sldMk cId="2889521982" sldId="1270"/>
            <ac:spMk id="21" creationId="{8AE1AEC7-13D3-CF51-FA12-2C048FB6B8A2}"/>
          </ac:spMkLst>
        </pc:spChg>
        <pc:spChg chg="mod">
          <ac:chgData name="Giovanna Harzer" userId="4717d86b1a8f999b" providerId="LiveId" clId="{8E04C886-FD53-464D-BDC0-87C8DBF6C93B}" dt="2022-10-19T11:46:22.792" v="8038" actId="11530"/>
          <ac:spMkLst>
            <pc:docMk/>
            <pc:sldMk cId="2889521982" sldId="1270"/>
            <ac:spMk id="33" creationId="{8F541D82-18BB-21C1-87ED-B4477F5D8A74}"/>
          </ac:spMkLst>
        </pc:spChg>
        <pc:grpChg chg="del">
          <ac:chgData name="Giovanna Harzer" userId="4717d86b1a8f999b" providerId="LiveId" clId="{8E04C886-FD53-464D-BDC0-87C8DBF6C93B}" dt="2022-10-19T11:46:03.283" v="8028" actId="478"/>
          <ac:grpSpMkLst>
            <pc:docMk/>
            <pc:sldMk cId="2889521982" sldId="1270"/>
            <ac:grpSpMk id="3" creationId="{19AACF07-7E53-8C18-5DE1-DD775A89E03F}"/>
          </ac:grpSpMkLst>
        </pc:grpChg>
        <pc:grpChg chg="del">
          <ac:chgData name="Giovanna Harzer" userId="4717d86b1a8f999b" providerId="LiveId" clId="{8E04C886-FD53-464D-BDC0-87C8DBF6C93B}" dt="2022-10-19T11:58:10.888" v="8294" actId="478"/>
          <ac:grpSpMkLst>
            <pc:docMk/>
            <pc:sldMk cId="2889521982" sldId="1270"/>
            <ac:grpSpMk id="4" creationId="{525E4A27-DC9B-CAFB-71D0-F17D7C48A2AE}"/>
          </ac:grpSpMkLst>
        </pc:grpChg>
        <pc:picChg chg="del">
          <ac:chgData name="Giovanna Harzer" userId="4717d86b1a8f999b" providerId="LiveId" clId="{8E04C886-FD53-464D-BDC0-87C8DBF6C93B}" dt="2022-10-19T11:46:03.283" v="8028" actId="478"/>
          <ac:picMkLst>
            <pc:docMk/>
            <pc:sldMk cId="2889521982" sldId="1270"/>
            <ac:picMk id="20" creationId="{2209DA61-B318-39CB-E45D-512F2604B183}"/>
          </ac:picMkLst>
        </pc:picChg>
        <pc:picChg chg="add mod">
          <ac:chgData name="Giovanna Harzer" userId="4717d86b1a8f999b" providerId="LiveId" clId="{8E04C886-FD53-464D-BDC0-87C8DBF6C93B}" dt="2022-10-19T11:46:31.168" v="8041" actId="14100"/>
          <ac:picMkLst>
            <pc:docMk/>
            <pc:sldMk cId="2889521982" sldId="1270"/>
            <ac:picMk id="23" creationId="{E709C7F0-D259-0CB3-71DA-6EC58785F5A1}"/>
          </ac:picMkLst>
        </pc:picChg>
        <pc:picChg chg="add mod">
          <ac:chgData name="Giovanna Harzer" userId="4717d86b1a8f999b" providerId="LiveId" clId="{8E04C886-FD53-464D-BDC0-87C8DBF6C93B}" dt="2022-10-19T12:19:10.442" v="8977" actId="1076"/>
          <ac:picMkLst>
            <pc:docMk/>
            <pc:sldMk cId="2889521982" sldId="1270"/>
            <ac:picMk id="24" creationId="{3B22F57F-46EA-AFB6-F95B-6F3E6A1BB2CA}"/>
          </ac:picMkLst>
        </pc:picChg>
        <pc:picChg chg="add mod">
          <ac:chgData name="Giovanna Harzer" userId="4717d86b1a8f999b" providerId="LiveId" clId="{8E04C886-FD53-464D-BDC0-87C8DBF6C93B}" dt="2022-10-19T12:19:18.662" v="8981" actId="1076"/>
          <ac:picMkLst>
            <pc:docMk/>
            <pc:sldMk cId="2889521982" sldId="1270"/>
            <ac:picMk id="26" creationId="{971BC9E1-8F4A-9C89-3E46-528EEFA328CE}"/>
          </ac:picMkLst>
        </pc:picChg>
      </pc:sldChg>
      <pc:sldChg chg="addSp delSp modSp add mod delAnim modAnim">
        <pc:chgData name="Giovanna Harzer" userId="4717d86b1a8f999b" providerId="LiveId" clId="{8E04C886-FD53-464D-BDC0-87C8DBF6C93B}" dt="2022-10-19T12:19:22.370" v="8984" actId="1076"/>
        <pc:sldMkLst>
          <pc:docMk/>
          <pc:sldMk cId="1885089049" sldId="1271"/>
        </pc:sldMkLst>
        <pc:spChg chg="mod">
          <ac:chgData name="Giovanna Harzer" userId="4717d86b1a8f999b" providerId="LiveId" clId="{8E04C886-FD53-464D-BDC0-87C8DBF6C93B}" dt="2022-10-19T11:47:10.015" v="8076" actId="20577"/>
          <ac:spMkLst>
            <pc:docMk/>
            <pc:sldMk cId="1885089049" sldId="1271"/>
            <ac:spMk id="9" creationId="{6A62F4BA-B3FD-F2AE-5C98-1005B062E2E3}"/>
          </ac:spMkLst>
        </pc:spChg>
        <pc:spChg chg="mod">
          <ac:chgData name="Giovanna Harzer" userId="4717d86b1a8f999b" providerId="LiveId" clId="{8E04C886-FD53-464D-BDC0-87C8DBF6C93B}" dt="2022-10-19T11:47:01.673" v="8055"/>
          <ac:spMkLst>
            <pc:docMk/>
            <pc:sldMk cId="1885089049" sldId="1271"/>
            <ac:spMk id="14" creationId="{F362CD82-D714-D997-BFE0-93B7C10BC982}"/>
          </ac:spMkLst>
        </pc:spChg>
        <pc:spChg chg="mod">
          <ac:chgData name="Giovanna Harzer" userId="4717d86b1a8f999b" providerId="LiveId" clId="{8E04C886-FD53-464D-BDC0-87C8DBF6C93B}" dt="2022-10-19T11:47:01.673" v="8055"/>
          <ac:spMkLst>
            <pc:docMk/>
            <pc:sldMk cId="1885089049" sldId="1271"/>
            <ac:spMk id="15" creationId="{EBB03908-FB5F-535B-D014-7E1698977ED8}"/>
          </ac:spMkLst>
        </pc:spChg>
        <pc:spChg chg="mod">
          <ac:chgData name="Giovanna Harzer" userId="4717d86b1a8f999b" providerId="LiveId" clId="{8E04C886-FD53-464D-BDC0-87C8DBF6C93B}" dt="2022-10-19T11:47:01.673" v="8055"/>
          <ac:spMkLst>
            <pc:docMk/>
            <pc:sldMk cId="1885089049" sldId="1271"/>
            <ac:spMk id="16" creationId="{AB57BC9D-F044-4BF2-D4D9-FA00753FDF70}"/>
          </ac:spMkLst>
        </pc:spChg>
        <pc:spChg chg="add del mod">
          <ac:chgData name="Giovanna Harzer" userId="4717d86b1a8f999b" providerId="LiveId" clId="{8E04C886-FD53-464D-BDC0-87C8DBF6C93B}" dt="2022-10-19T11:50:28.745" v="8122" actId="478"/>
          <ac:spMkLst>
            <pc:docMk/>
            <pc:sldMk cId="1885089049" sldId="1271"/>
            <ac:spMk id="20" creationId="{D88B71F4-D61E-0D02-EB9A-BB1823C39708}"/>
          </ac:spMkLst>
        </pc:spChg>
        <pc:spChg chg="mod">
          <ac:chgData name="Giovanna Harzer" userId="4717d86b1a8f999b" providerId="LiveId" clId="{8E04C886-FD53-464D-BDC0-87C8DBF6C93B}" dt="2022-10-19T11:46:59.346" v="8054" actId="948"/>
          <ac:spMkLst>
            <pc:docMk/>
            <pc:sldMk cId="1885089049" sldId="1271"/>
            <ac:spMk id="21" creationId="{8AE1AEC7-13D3-CF51-FA12-2C048FB6B8A2}"/>
          </ac:spMkLst>
        </pc:spChg>
        <pc:spChg chg="add del mod">
          <ac:chgData name="Giovanna Harzer" userId="4717d86b1a8f999b" providerId="LiveId" clId="{8E04C886-FD53-464D-BDC0-87C8DBF6C93B}" dt="2022-10-19T11:50:28.745" v="8122" actId="478"/>
          <ac:spMkLst>
            <pc:docMk/>
            <pc:sldMk cId="1885089049" sldId="1271"/>
            <ac:spMk id="24" creationId="{F0D55CE7-B38B-C5D7-02AD-42916BDA46C2}"/>
          </ac:spMkLst>
        </pc:spChg>
        <pc:grpChg chg="add del mod">
          <ac:chgData name="Giovanna Harzer" userId="4717d86b1a8f999b" providerId="LiveId" clId="{8E04C886-FD53-464D-BDC0-87C8DBF6C93B}" dt="2022-10-19T11:50:28.745" v="8122" actId="478"/>
          <ac:grpSpMkLst>
            <pc:docMk/>
            <pc:sldMk cId="1885089049" sldId="1271"/>
            <ac:grpSpMk id="3" creationId="{BCE0D030-CFDB-463D-2BDF-058BF8F3D5B1}"/>
          </ac:grpSpMkLst>
        </pc:grpChg>
        <pc:grpChg chg="del">
          <ac:chgData name="Giovanna Harzer" userId="4717d86b1a8f999b" providerId="LiveId" clId="{8E04C886-FD53-464D-BDC0-87C8DBF6C93B}" dt="2022-10-19T11:58:11.825" v="8295" actId="478"/>
          <ac:grpSpMkLst>
            <pc:docMk/>
            <pc:sldMk cId="1885089049" sldId="1271"/>
            <ac:grpSpMk id="4" creationId="{525E4A27-DC9B-CAFB-71D0-F17D7C48A2AE}"/>
          </ac:grpSpMkLst>
        </pc:grpChg>
        <pc:grpChg chg="mod">
          <ac:chgData name="Giovanna Harzer" userId="4717d86b1a8f999b" providerId="LiveId" clId="{8E04C886-FD53-464D-BDC0-87C8DBF6C93B}" dt="2022-10-19T11:47:29.133" v="8094" actId="1035"/>
          <ac:grpSpMkLst>
            <pc:docMk/>
            <pc:sldMk cId="1885089049" sldId="1271"/>
            <ac:grpSpMk id="6" creationId="{B786C804-0261-EFD7-B3DF-2072B6B00A2E}"/>
          </ac:grpSpMkLst>
        </pc:grpChg>
        <pc:grpChg chg="mod">
          <ac:chgData name="Giovanna Harzer" userId="4717d86b1a8f999b" providerId="LiveId" clId="{8E04C886-FD53-464D-BDC0-87C8DBF6C93B}" dt="2022-10-19T11:47:01.673" v="8055"/>
          <ac:grpSpMkLst>
            <pc:docMk/>
            <pc:sldMk cId="1885089049" sldId="1271"/>
            <ac:grpSpMk id="10" creationId="{37E3B085-FCF2-7A91-8157-988685F2AE17}"/>
          </ac:grpSpMkLst>
        </pc:grpChg>
        <pc:grpChg chg="mod">
          <ac:chgData name="Giovanna Harzer" userId="4717d86b1a8f999b" providerId="LiveId" clId="{8E04C886-FD53-464D-BDC0-87C8DBF6C93B}" dt="2022-10-19T11:47:01.673" v="8055"/>
          <ac:grpSpMkLst>
            <pc:docMk/>
            <pc:sldMk cId="1885089049" sldId="1271"/>
            <ac:grpSpMk id="13" creationId="{6BAFB173-6A6F-9301-FCB0-DC58F2CBBE84}"/>
          </ac:grpSpMkLst>
        </pc:grpChg>
        <pc:grpChg chg="mod">
          <ac:chgData name="Giovanna Harzer" userId="4717d86b1a8f999b" providerId="LiveId" clId="{8E04C886-FD53-464D-BDC0-87C8DBF6C93B}" dt="2022-10-19T11:47:29.133" v="8094" actId="1035"/>
          <ac:grpSpMkLst>
            <pc:docMk/>
            <pc:sldMk cId="1885089049" sldId="1271"/>
            <ac:grpSpMk id="18" creationId="{435B99B8-9197-56E8-76B8-7BA5181C9F91}"/>
          </ac:grpSpMkLst>
        </pc:grpChg>
        <pc:picChg chg="del">
          <ac:chgData name="Giovanna Harzer" userId="4717d86b1a8f999b" providerId="LiveId" clId="{8E04C886-FD53-464D-BDC0-87C8DBF6C93B}" dt="2022-10-19T11:47:42.265" v="8100" actId="478"/>
          <ac:picMkLst>
            <pc:docMk/>
            <pc:sldMk cId="1885089049" sldId="1271"/>
            <ac:picMk id="23" creationId="{E709C7F0-D259-0CB3-71DA-6EC58785F5A1}"/>
          </ac:picMkLst>
        </pc:picChg>
        <pc:picChg chg="add mod">
          <ac:chgData name="Giovanna Harzer" userId="4717d86b1a8f999b" providerId="LiveId" clId="{8E04C886-FD53-464D-BDC0-87C8DBF6C93B}" dt="2022-10-19T11:47:50.022" v="8104" actId="1076"/>
          <ac:picMkLst>
            <pc:docMk/>
            <pc:sldMk cId="1885089049" sldId="1271"/>
            <ac:picMk id="26" creationId="{84EC665F-41FF-9248-8009-41E3F313CEA8}"/>
          </ac:picMkLst>
        </pc:picChg>
        <pc:picChg chg="add del mod">
          <ac:chgData name="Giovanna Harzer" userId="4717d86b1a8f999b" providerId="LiveId" clId="{8E04C886-FD53-464D-BDC0-87C8DBF6C93B}" dt="2022-10-19T11:50:28.745" v="8122" actId="478"/>
          <ac:picMkLst>
            <pc:docMk/>
            <pc:sldMk cId="1885089049" sldId="1271"/>
            <ac:picMk id="27" creationId="{CC0A1F0B-6535-C608-3BB4-1233293B41D3}"/>
          </ac:picMkLst>
        </pc:picChg>
        <pc:picChg chg="add mod">
          <ac:chgData name="Giovanna Harzer" userId="4717d86b1a8f999b" providerId="LiveId" clId="{8E04C886-FD53-464D-BDC0-87C8DBF6C93B}" dt="2022-10-19T12:19:22.370" v="8984" actId="1076"/>
          <ac:picMkLst>
            <pc:docMk/>
            <pc:sldMk cId="1885089049" sldId="1271"/>
            <ac:picMk id="28" creationId="{EC27F200-695D-4C9A-434D-8E7CA1B2BF64}"/>
          </ac:picMkLst>
        </pc:picChg>
      </pc:sldChg>
      <pc:sldChg chg="addSp delSp modSp add mod delAnim modAnim">
        <pc:chgData name="Giovanna Harzer" userId="4717d86b1a8f999b" providerId="LiveId" clId="{8E04C886-FD53-464D-BDC0-87C8DBF6C93B}" dt="2022-10-19T12:19:29.735" v="8985"/>
        <pc:sldMkLst>
          <pc:docMk/>
          <pc:sldMk cId="3964743643" sldId="1272"/>
        </pc:sldMkLst>
        <pc:spChg chg="mod">
          <ac:chgData name="Giovanna Harzer" userId="4717d86b1a8f999b" providerId="LiveId" clId="{8E04C886-FD53-464D-BDC0-87C8DBF6C93B}" dt="2022-10-19T11:52:09.989" v="8146" actId="1076"/>
          <ac:spMkLst>
            <pc:docMk/>
            <pc:sldMk cId="3964743643" sldId="1272"/>
            <ac:spMk id="2" creationId="{4CA335DF-F9E3-0CD6-209B-F5D6D34527B2}"/>
          </ac:spMkLst>
        </pc:spChg>
        <pc:spChg chg="mod">
          <ac:chgData name="Giovanna Harzer" userId="4717d86b1a8f999b" providerId="LiveId" clId="{8E04C886-FD53-464D-BDC0-87C8DBF6C93B}" dt="2022-10-19T11:59:43.310" v="8314" actId="14100"/>
          <ac:spMkLst>
            <pc:docMk/>
            <pc:sldMk cId="3964743643" sldId="1272"/>
            <ac:spMk id="11" creationId="{504ECEFF-E150-BF14-0DCF-356E830FEEA1}"/>
          </ac:spMkLst>
        </pc:spChg>
        <pc:spChg chg="mod">
          <ac:chgData name="Giovanna Harzer" userId="4717d86b1a8f999b" providerId="LiveId" clId="{8E04C886-FD53-464D-BDC0-87C8DBF6C93B}" dt="2022-10-19T11:50:20.407" v="8118" actId="14100"/>
          <ac:spMkLst>
            <pc:docMk/>
            <pc:sldMk cId="3964743643" sldId="1272"/>
            <ac:spMk id="20" creationId="{D88B71F4-D61E-0D02-EB9A-BB1823C39708}"/>
          </ac:spMkLst>
        </pc:spChg>
        <pc:spChg chg="add del mod">
          <ac:chgData name="Giovanna Harzer" userId="4717d86b1a8f999b" providerId="LiveId" clId="{8E04C886-FD53-464D-BDC0-87C8DBF6C93B}" dt="2022-10-19T11:51:57.057" v="8141" actId="478"/>
          <ac:spMkLst>
            <pc:docMk/>
            <pc:sldMk cId="3964743643" sldId="1272"/>
            <ac:spMk id="23" creationId="{7022CEE0-335B-B129-17B4-F59DA01CB60E}"/>
          </ac:spMkLst>
        </pc:spChg>
        <pc:spChg chg="mod">
          <ac:chgData name="Giovanna Harzer" userId="4717d86b1a8f999b" providerId="LiveId" clId="{8E04C886-FD53-464D-BDC0-87C8DBF6C93B}" dt="2022-10-19T11:50:24.995" v="8121" actId="1076"/>
          <ac:spMkLst>
            <pc:docMk/>
            <pc:sldMk cId="3964743643" sldId="1272"/>
            <ac:spMk id="24" creationId="{F0D55CE7-B38B-C5D7-02AD-42916BDA46C2}"/>
          </ac:spMkLst>
        </pc:spChg>
        <pc:spChg chg="mod">
          <ac:chgData name="Giovanna Harzer" userId="4717d86b1a8f999b" providerId="LiveId" clId="{8E04C886-FD53-464D-BDC0-87C8DBF6C93B}" dt="2022-10-19T11:59:43.310" v="8314" actId="14100"/>
          <ac:spMkLst>
            <pc:docMk/>
            <pc:sldMk cId="3964743643" sldId="1272"/>
            <ac:spMk id="25" creationId="{91555970-0CBC-5608-92C7-79F800915667}"/>
          </ac:spMkLst>
        </pc:spChg>
        <pc:spChg chg="add mod">
          <ac:chgData name="Giovanna Harzer" userId="4717d86b1a8f999b" providerId="LiveId" clId="{8E04C886-FD53-464D-BDC0-87C8DBF6C93B}" dt="2022-10-19T11:54:37.110" v="8209" actId="164"/>
          <ac:spMkLst>
            <pc:docMk/>
            <pc:sldMk cId="3964743643" sldId="1272"/>
            <ac:spMk id="30" creationId="{08A7F0CF-E9ED-B453-A1E3-CE69704AA078}"/>
          </ac:spMkLst>
        </pc:spChg>
        <pc:spChg chg="add mod">
          <ac:chgData name="Giovanna Harzer" userId="4717d86b1a8f999b" providerId="LiveId" clId="{8E04C886-FD53-464D-BDC0-87C8DBF6C93B}" dt="2022-10-19T11:54:37.110" v="8209" actId="164"/>
          <ac:spMkLst>
            <pc:docMk/>
            <pc:sldMk cId="3964743643" sldId="1272"/>
            <ac:spMk id="46" creationId="{C68B13E1-DF79-876B-F7F7-9993A9311882}"/>
          </ac:spMkLst>
        </pc:spChg>
        <pc:spChg chg="add mod">
          <ac:chgData name="Giovanna Harzer" userId="4717d86b1a8f999b" providerId="LiveId" clId="{8E04C886-FD53-464D-BDC0-87C8DBF6C93B}" dt="2022-10-19T11:54:37.110" v="8209" actId="164"/>
          <ac:spMkLst>
            <pc:docMk/>
            <pc:sldMk cId="3964743643" sldId="1272"/>
            <ac:spMk id="47" creationId="{3A3E2FC7-4305-BAE4-88D2-C59028FF98C2}"/>
          </ac:spMkLst>
        </pc:spChg>
        <pc:spChg chg="add mod">
          <ac:chgData name="Giovanna Harzer" userId="4717d86b1a8f999b" providerId="LiveId" clId="{8E04C886-FD53-464D-BDC0-87C8DBF6C93B}" dt="2022-10-19T11:54:37.110" v="8209" actId="164"/>
          <ac:spMkLst>
            <pc:docMk/>
            <pc:sldMk cId="3964743643" sldId="1272"/>
            <ac:spMk id="48" creationId="{A773577F-390C-ED78-7841-E7CBBB83087E}"/>
          </ac:spMkLst>
        </pc:spChg>
        <pc:spChg chg="add mod">
          <ac:chgData name="Giovanna Harzer" userId="4717d86b1a8f999b" providerId="LiveId" clId="{8E04C886-FD53-464D-BDC0-87C8DBF6C93B}" dt="2022-10-19T11:54:37.110" v="8209" actId="164"/>
          <ac:spMkLst>
            <pc:docMk/>
            <pc:sldMk cId="3964743643" sldId="1272"/>
            <ac:spMk id="49" creationId="{4FEAD166-E9AB-978D-7ECE-FDC03195D7FE}"/>
          </ac:spMkLst>
        </pc:spChg>
        <pc:spChg chg="add mod">
          <ac:chgData name="Giovanna Harzer" userId="4717d86b1a8f999b" providerId="LiveId" clId="{8E04C886-FD53-464D-BDC0-87C8DBF6C93B}" dt="2022-10-19T11:54:37.110" v="8209" actId="164"/>
          <ac:spMkLst>
            <pc:docMk/>
            <pc:sldMk cId="3964743643" sldId="1272"/>
            <ac:spMk id="50" creationId="{7D8766BF-71C6-548C-032B-B4DC0EE2F366}"/>
          </ac:spMkLst>
        </pc:spChg>
        <pc:spChg chg="mod">
          <ac:chgData name="Giovanna Harzer" userId="4717d86b1a8f999b" providerId="LiveId" clId="{8E04C886-FD53-464D-BDC0-87C8DBF6C93B}" dt="2022-10-19T12:00:37.784" v="8332"/>
          <ac:spMkLst>
            <pc:docMk/>
            <pc:sldMk cId="3964743643" sldId="1272"/>
            <ac:spMk id="54" creationId="{778B9114-95C4-8B49-6B52-E0B5214E2A23}"/>
          </ac:spMkLst>
        </pc:spChg>
        <pc:spChg chg="mod">
          <ac:chgData name="Giovanna Harzer" userId="4717d86b1a8f999b" providerId="LiveId" clId="{8E04C886-FD53-464D-BDC0-87C8DBF6C93B}" dt="2022-10-19T12:00:37.784" v="8332"/>
          <ac:spMkLst>
            <pc:docMk/>
            <pc:sldMk cId="3964743643" sldId="1272"/>
            <ac:spMk id="55" creationId="{E9E5AB2B-59BE-45FA-9D9F-4E2CBC697BF3}"/>
          </ac:spMkLst>
        </pc:spChg>
        <pc:spChg chg="mod">
          <ac:chgData name="Giovanna Harzer" userId="4717d86b1a8f999b" providerId="LiveId" clId="{8E04C886-FD53-464D-BDC0-87C8DBF6C93B}" dt="2022-10-19T11:59:45.560" v="8315" actId="14100"/>
          <ac:spMkLst>
            <pc:docMk/>
            <pc:sldMk cId="3964743643" sldId="1272"/>
            <ac:spMk id="63" creationId="{FD12CBF5-2F05-53C5-A7F9-D1C679DF5B17}"/>
          </ac:spMkLst>
        </pc:spChg>
        <pc:grpChg chg="del">
          <ac:chgData name="Giovanna Harzer" userId="4717d86b1a8f999b" providerId="LiveId" clId="{8E04C886-FD53-464D-BDC0-87C8DBF6C93B}" dt="2022-10-19T11:58:19.324" v="8296" actId="478"/>
          <ac:grpSpMkLst>
            <pc:docMk/>
            <pc:sldMk cId="3964743643" sldId="1272"/>
            <ac:grpSpMk id="4" creationId="{525E4A27-DC9B-CAFB-71D0-F17D7C48A2AE}"/>
          </ac:grpSpMkLst>
        </pc:grpChg>
        <pc:grpChg chg="add mod">
          <ac:chgData name="Giovanna Harzer" userId="4717d86b1a8f999b" providerId="LiveId" clId="{8E04C886-FD53-464D-BDC0-87C8DBF6C93B}" dt="2022-10-19T11:54:37.110" v="8209" actId="164"/>
          <ac:grpSpMkLst>
            <pc:docMk/>
            <pc:sldMk cId="3964743643" sldId="1272"/>
            <ac:grpSpMk id="52" creationId="{93BCAF2F-FA17-11D4-5339-E559D23FFD0B}"/>
          </ac:grpSpMkLst>
        </pc:grpChg>
        <pc:grpChg chg="add mod">
          <ac:chgData name="Giovanna Harzer" userId="4717d86b1a8f999b" providerId="LiveId" clId="{8E04C886-FD53-464D-BDC0-87C8DBF6C93B}" dt="2022-10-19T12:00:39.307" v="8334" actId="1076"/>
          <ac:grpSpMkLst>
            <pc:docMk/>
            <pc:sldMk cId="3964743643" sldId="1272"/>
            <ac:grpSpMk id="53" creationId="{A2E90E0E-FE0A-DE84-2ACA-38917F0FA96D}"/>
          </ac:grpSpMkLst>
        </pc:grpChg>
        <pc:picChg chg="del">
          <ac:chgData name="Giovanna Harzer" userId="4717d86b1a8f999b" providerId="LiveId" clId="{8E04C886-FD53-464D-BDC0-87C8DBF6C93B}" dt="2022-10-19T11:47:54.314" v="8106" actId="478"/>
          <ac:picMkLst>
            <pc:docMk/>
            <pc:sldMk cId="3964743643" sldId="1272"/>
            <ac:picMk id="26" creationId="{84EC665F-41FF-9248-8009-41E3F313CEA8}"/>
          </ac:picMkLst>
        </pc:picChg>
        <pc:picChg chg="del mod">
          <ac:chgData name="Giovanna Harzer" userId="4717d86b1a8f999b" providerId="LiveId" clId="{8E04C886-FD53-464D-BDC0-87C8DBF6C93B}" dt="2022-10-19T11:52:05.973" v="8142" actId="478"/>
          <ac:picMkLst>
            <pc:docMk/>
            <pc:sldMk cId="3964743643" sldId="1272"/>
            <ac:picMk id="27" creationId="{CC0A1F0B-6535-C608-3BB4-1233293B41D3}"/>
          </ac:picMkLst>
        </pc:picChg>
        <pc:picChg chg="add del mod">
          <ac:chgData name="Giovanna Harzer" userId="4717d86b1a8f999b" providerId="LiveId" clId="{8E04C886-FD53-464D-BDC0-87C8DBF6C93B}" dt="2022-10-19T11:54:24.873" v="8207" actId="478"/>
          <ac:picMkLst>
            <pc:docMk/>
            <pc:sldMk cId="3964743643" sldId="1272"/>
            <ac:picMk id="29" creationId="{948C0642-3576-E4F6-EEB8-9C77F11F9308}"/>
          </ac:picMkLst>
        </pc:picChg>
        <pc:cxnChg chg="add mod">
          <ac:chgData name="Giovanna Harzer" userId="4717d86b1a8f999b" providerId="LiveId" clId="{8E04C886-FD53-464D-BDC0-87C8DBF6C93B}" dt="2022-10-19T11:54:37.110" v="8209" actId="164"/>
          <ac:cxnSpMkLst>
            <pc:docMk/>
            <pc:sldMk cId="3964743643" sldId="1272"/>
            <ac:cxnSpMk id="37" creationId="{4499D59B-AF23-8714-DD6D-8871778B03C3}"/>
          </ac:cxnSpMkLst>
        </pc:cxnChg>
        <pc:cxnChg chg="add mod">
          <ac:chgData name="Giovanna Harzer" userId="4717d86b1a8f999b" providerId="LiveId" clId="{8E04C886-FD53-464D-BDC0-87C8DBF6C93B}" dt="2022-10-19T11:54:37.110" v="8209" actId="164"/>
          <ac:cxnSpMkLst>
            <pc:docMk/>
            <pc:sldMk cId="3964743643" sldId="1272"/>
            <ac:cxnSpMk id="38" creationId="{6B126461-C638-2D25-9440-359353A98B41}"/>
          </ac:cxnSpMkLst>
        </pc:cxnChg>
        <pc:cxnChg chg="add mod">
          <ac:chgData name="Giovanna Harzer" userId="4717d86b1a8f999b" providerId="LiveId" clId="{8E04C886-FD53-464D-BDC0-87C8DBF6C93B}" dt="2022-10-19T11:54:37.110" v="8209" actId="164"/>
          <ac:cxnSpMkLst>
            <pc:docMk/>
            <pc:sldMk cId="3964743643" sldId="1272"/>
            <ac:cxnSpMk id="41" creationId="{BF183D93-D74E-78CD-F659-BA4012DD875F}"/>
          </ac:cxnSpMkLst>
        </pc:cxnChg>
        <pc:cxnChg chg="add mod">
          <ac:chgData name="Giovanna Harzer" userId="4717d86b1a8f999b" providerId="LiveId" clId="{8E04C886-FD53-464D-BDC0-87C8DBF6C93B}" dt="2022-10-19T11:54:37.110" v="8209" actId="164"/>
          <ac:cxnSpMkLst>
            <pc:docMk/>
            <pc:sldMk cId="3964743643" sldId="1272"/>
            <ac:cxnSpMk id="43" creationId="{108D0F00-7E26-1D03-E963-CFEFE9E14907}"/>
          </ac:cxnSpMkLst>
        </pc:cxnChg>
      </pc:sldChg>
    </pc:docChg>
  </pc:docChgLst>
</pc:chgInfo>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Slide d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B136E8C-8749-6D0D-6135-B472486760AB}"/>
              </a:ext>
            </a:extLst>
          </p:cNvPr>
          <p:cNvSpPr>
            <a:spLocks noGrp="1"/>
          </p:cNvSpPr>
          <p:nvPr>
            <p:ph type="ctrTitle"/>
          </p:nvPr>
        </p:nvSpPr>
        <p:spPr>
          <a:xfrm>
            <a:off x="1524000" y="1122363"/>
            <a:ext cx="9144000" cy="2387600"/>
          </a:xfrm>
        </p:spPr>
        <p:txBody>
          <a:bodyPr anchor="b"/>
          <a:lstStyle>
            <a:lvl1pPr algn="ctr">
              <a:defRPr sz="6000"/>
            </a:lvl1pPr>
          </a:lstStyle>
          <a:p>
            <a:r>
              <a:rPr lang="pt-BR"/>
              <a:t>Clique para editar o título Mestre</a:t>
            </a:r>
          </a:p>
        </p:txBody>
      </p:sp>
      <p:sp>
        <p:nvSpPr>
          <p:cNvPr id="3" name="Subtítulo 2">
            <a:extLst>
              <a:ext uri="{FF2B5EF4-FFF2-40B4-BE49-F238E27FC236}">
                <a16:creationId xmlns:a16="http://schemas.microsoft.com/office/drawing/2014/main" id="{6E7020D3-2A8C-8580-0EF6-43ABCF8179E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pt-BR"/>
              <a:t>Clique para editar o estilo do subtítulo Mestre</a:t>
            </a:r>
          </a:p>
        </p:txBody>
      </p:sp>
      <p:sp>
        <p:nvSpPr>
          <p:cNvPr id="4" name="Espaço Reservado para Data 3">
            <a:extLst>
              <a:ext uri="{FF2B5EF4-FFF2-40B4-BE49-F238E27FC236}">
                <a16:creationId xmlns:a16="http://schemas.microsoft.com/office/drawing/2014/main" id="{BEB92AFF-4C07-2E38-F52F-7C4979430934}"/>
              </a:ext>
            </a:extLst>
          </p:cNvPr>
          <p:cNvSpPr>
            <a:spLocks noGrp="1"/>
          </p:cNvSpPr>
          <p:nvPr>
            <p:ph type="dt" sz="half" idx="10"/>
          </p:nvPr>
        </p:nvSpPr>
        <p:spPr/>
        <p:txBody>
          <a:bodyPr/>
          <a:lstStyle/>
          <a:p>
            <a:fld id="{97030CE8-4EC5-40F4-9BF8-BB4295752440}" type="datetimeFigureOut">
              <a:rPr lang="pt-BR" smtClean="0"/>
              <a:t>19/10/2022</a:t>
            </a:fld>
            <a:endParaRPr lang="pt-BR"/>
          </a:p>
        </p:txBody>
      </p:sp>
      <p:sp>
        <p:nvSpPr>
          <p:cNvPr id="5" name="Espaço Reservado para Rodapé 4">
            <a:extLst>
              <a:ext uri="{FF2B5EF4-FFF2-40B4-BE49-F238E27FC236}">
                <a16:creationId xmlns:a16="http://schemas.microsoft.com/office/drawing/2014/main" id="{8D36A172-28F1-D967-51EE-EB8BE6A0E839}"/>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64502457-08B7-C199-6963-E141474B8A23}"/>
              </a:ext>
            </a:extLst>
          </p:cNvPr>
          <p:cNvSpPr>
            <a:spLocks noGrp="1"/>
          </p:cNvSpPr>
          <p:nvPr>
            <p:ph type="sldNum" sz="quarter" idx="12"/>
          </p:nvPr>
        </p:nvSpPr>
        <p:spPr/>
        <p:txBody>
          <a:bodyPr/>
          <a:lstStyle/>
          <a:p>
            <a:fld id="{4696A81E-3E74-4D0C-B0C2-907C9C7A0A99}" type="slidenum">
              <a:rPr lang="pt-BR" smtClean="0"/>
              <a:t>‹nº›</a:t>
            </a:fld>
            <a:endParaRPr lang="pt-BR"/>
          </a:p>
        </p:txBody>
      </p:sp>
    </p:spTree>
    <p:extLst>
      <p:ext uri="{BB962C8B-B14F-4D97-AF65-F5344CB8AC3E}">
        <p14:creationId xmlns:p14="http://schemas.microsoft.com/office/powerpoint/2010/main" val="23131098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e Texto Vertical">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139F7E2-3430-211B-777E-3BA494A92270}"/>
              </a:ext>
            </a:extLst>
          </p:cNvPr>
          <p:cNvSpPr>
            <a:spLocks noGrp="1"/>
          </p:cNvSpPr>
          <p:nvPr>
            <p:ph type="title"/>
          </p:nvPr>
        </p:nvSpPr>
        <p:spPr/>
        <p:txBody>
          <a:bodyPr/>
          <a:lstStyle/>
          <a:p>
            <a:r>
              <a:rPr lang="pt-BR"/>
              <a:t>Clique para editar o título Mestre</a:t>
            </a:r>
          </a:p>
        </p:txBody>
      </p:sp>
      <p:sp>
        <p:nvSpPr>
          <p:cNvPr id="3" name="Espaço Reservado para Texto Vertical 2">
            <a:extLst>
              <a:ext uri="{FF2B5EF4-FFF2-40B4-BE49-F238E27FC236}">
                <a16:creationId xmlns:a16="http://schemas.microsoft.com/office/drawing/2014/main" id="{7E682D41-A236-30E4-F561-C8F3B03AF491}"/>
              </a:ext>
            </a:extLst>
          </p:cNvPr>
          <p:cNvSpPr>
            <a:spLocks noGrp="1"/>
          </p:cNvSpPr>
          <p:nvPr>
            <p:ph type="body" orient="vert" idx="1"/>
          </p:nvPr>
        </p:nvSpPr>
        <p:spPr/>
        <p:txBody>
          <a:bodyPr vert="eaVert"/>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8AF1D895-B03A-DFBC-7EFF-3A64D8B29F48}"/>
              </a:ext>
            </a:extLst>
          </p:cNvPr>
          <p:cNvSpPr>
            <a:spLocks noGrp="1"/>
          </p:cNvSpPr>
          <p:nvPr>
            <p:ph type="dt" sz="half" idx="10"/>
          </p:nvPr>
        </p:nvSpPr>
        <p:spPr/>
        <p:txBody>
          <a:bodyPr/>
          <a:lstStyle/>
          <a:p>
            <a:fld id="{97030CE8-4EC5-40F4-9BF8-BB4295752440}" type="datetimeFigureOut">
              <a:rPr lang="pt-BR" smtClean="0"/>
              <a:t>19/10/2022</a:t>
            </a:fld>
            <a:endParaRPr lang="pt-BR"/>
          </a:p>
        </p:txBody>
      </p:sp>
      <p:sp>
        <p:nvSpPr>
          <p:cNvPr id="5" name="Espaço Reservado para Rodapé 4">
            <a:extLst>
              <a:ext uri="{FF2B5EF4-FFF2-40B4-BE49-F238E27FC236}">
                <a16:creationId xmlns:a16="http://schemas.microsoft.com/office/drawing/2014/main" id="{893ED340-FFDC-C695-EE76-B172385C0BED}"/>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99987BCA-74C2-3215-D884-FAC873AEDBB3}"/>
              </a:ext>
            </a:extLst>
          </p:cNvPr>
          <p:cNvSpPr>
            <a:spLocks noGrp="1"/>
          </p:cNvSpPr>
          <p:nvPr>
            <p:ph type="sldNum" sz="quarter" idx="12"/>
          </p:nvPr>
        </p:nvSpPr>
        <p:spPr/>
        <p:txBody>
          <a:bodyPr/>
          <a:lstStyle/>
          <a:p>
            <a:fld id="{4696A81E-3E74-4D0C-B0C2-907C9C7A0A99}" type="slidenum">
              <a:rPr lang="pt-BR" smtClean="0"/>
              <a:t>‹nº›</a:t>
            </a:fld>
            <a:endParaRPr lang="pt-BR"/>
          </a:p>
        </p:txBody>
      </p:sp>
    </p:spTree>
    <p:extLst>
      <p:ext uri="{BB962C8B-B14F-4D97-AF65-F5344CB8AC3E}">
        <p14:creationId xmlns:p14="http://schemas.microsoft.com/office/powerpoint/2010/main" val="170643621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exto e Título Vertical">
    <p:spTree>
      <p:nvGrpSpPr>
        <p:cNvPr id="1" name=""/>
        <p:cNvGrpSpPr/>
        <p:nvPr/>
      </p:nvGrpSpPr>
      <p:grpSpPr>
        <a:xfrm>
          <a:off x="0" y="0"/>
          <a:ext cx="0" cy="0"/>
          <a:chOff x="0" y="0"/>
          <a:chExt cx="0" cy="0"/>
        </a:xfrm>
      </p:grpSpPr>
      <p:sp>
        <p:nvSpPr>
          <p:cNvPr id="2" name="Título Vertical 1">
            <a:extLst>
              <a:ext uri="{FF2B5EF4-FFF2-40B4-BE49-F238E27FC236}">
                <a16:creationId xmlns:a16="http://schemas.microsoft.com/office/drawing/2014/main" id="{8C7C3487-5521-9BA5-2C05-E7BC01BE0798}"/>
              </a:ext>
            </a:extLst>
          </p:cNvPr>
          <p:cNvSpPr>
            <a:spLocks noGrp="1"/>
          </p:cNvSpPr>
          <p:nvPr>
            <p:ph type="title" orient="vert"/>
          </p:nvPr>
        </p:nvSpPr>
        <p:spPr>
          <a:xfrm>
            <a:off x="8724900" y="365125"/>
            <a:ext cx="2628900" cy="5811838"/>
          </a:xfrm>
        </p:spPr>
        <p:txBody>
          <a:bodyPr vert="eaVert"/>
          <a:lstStyle/>
          <a:p>
            <a:r>
              <a:rPr lang="pt-BR"/>
              <a:t>Clique para editar o título Mestre</a:t>
            </a:r>
          </a:p>
        </p:txBody>
      </p:sp>
      <p:sp>
        <p:nvSpPr>
          <p:cNvPr id="3" name="Espaço Reservado para Texto Vertical 2">
            <a:extLst>
              <a:ext uri="{FF2B5EF4-FFF2-40B4-BE49-F238E27FC236}">
                <a16:creationId xmlns:a16="http://schemas.microsoft.com/office/drawing/2014/main" id="{D4C93F6E-16ED-D93E-0810-718C46E3E287}"/>
              </a:ext>
            </a:extLst>
          </p:cNvPr>
          <p:cNvSpPr>
            <a:spLocks noGrp="1"/>
          </p:cNvSpPr>
          <p:nvPr>
            <p:ph type="body" orient="vert" idx="1"/>
          </p:nvPr>
        </p:nvSpPr>
        <p:spPr>
          <a:xfrm>
            <a:off x="838200" y="365125"/>
            <a:ext cx="7734300" cy="5811838"/>
          </a:xfrm>
        </p:spPr>
        <p:txBody>
          <a:bodyPr vert="eaVert"/>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507DE250-50ED-1F1F-73B9-150132ECB46B}"/>
              </a:ext>
            </a:extLst>
          </p:cNvPr>
          <p:cNvSpPr>
            <a:spLocks noGrp="1"/>
          </p:cNvSpPr>
          <p:nvPr>
            <p:ph type="dt" sz="half" idx="10"/>
          </p:nvPr>
        </p:nvSpPr>
        <p:spPr/>
        <p:txBody>
          <a:bodyPr/>
          <a:lstStyle/>
          <a:p>
            <a:fld id="{97030CE8-4EC5-40F4-9BF8-BB4295752440}" type="datetimeFigureOut">
              <a:rPr lang="pt-BR" smtClean="0"/>
              <a:t>19/10/2022</a:t>
            </a:fld>
            <a:endParaRPr lang="pt-BR"/>
          </a:p>
        </p:txBody>
      </p:sp>
      <p:sp>
        <p:nvSpPr>
          <p:cNvPr id="5" name="Espaço Reservado para Rodapé 4">
            <a:extLst>
              <a:ext uri="{FF2B5EF4-FFF2-40B4-BE49-F238E27FC236}">
                <a16:creationId xmlns:a16="http://schemas.microsoft.com/office/drawing/2014/main" id="{57A5C78C-9B3B-5CB5-C191-3B137749CF2A}"/>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C525DF5F-416F-C558-8D89-6A8F9115DA1B}"/>
              </a:ext>
            </a:extLst>
          </p:cNvPr>
          <p:cNvSpPr>
            <a:spLocks noGrp="1"/>
          </p:cNvSpPr>
          <p:nvPr>
            <p:ph type="sldNum" sz="quarter" idx="12"/>
          </p:nvPr>
        </p:nvSpPr>
        <p:spPr/>
        <p:txBody>
          <a:bodyPr/>
          <a:lstStyle/>
          <a:p>
            <a:fld id="{4696A81E-3E74-4D0C-B0C2-907C9C7A0A99}" type="slidenum">
              <a:rPr lang="pt-BR" smtClean="0"/>
              <a:t>‹nº›</a:t>
            </a:fld>
            <a:endParaRPr lang="pt-BR"/>
          </a:p>
        </p:txBody>
      </p:sp>
    </p:spTree>
    <p:extLst>
      <p:ext uri="{BB962C8B-B14F-4D97-AF65-F5344CB8AC3E}">
        <p14:creationId xmlns:p14="http://schemas.microsoft.com/office/powerpoint/2010/main" val="24963578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8449809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Introduction">
    <p:spTree>
      <p:nvGrpSpPr>
        <p:cNvPr id="1" name=""/>
        <p:cNvGrpSpPr/>
        <p:nvPr/>
      </p:nvGrpSpPr>
      <p:grpSpPr>
        <a:xfrm>
          <a:off x="0" y="0"/>
          <a:ext cx="0" cy="0"/>
          <a:chOff x="0" y="0"/>
          <a:chExt cx="0" cy="0"/>
        </a:xfrm>
      </p:grpSpPr>
      <p:grpSp>
        <p:nvGrpSpPr>
          <p:cNvPr id="44" name="Group 43">
            <a:extLst>
              <a:ext uri="{FF2B5EF4-FFF2-40B4-BE49-F238E27FC236}">
                <a16:creationId xmlns:a16="http://schemas.microsoft.com/office/drawing/2014/main" id="{D4B2CA04-588B-48ED-8B74-71ADDA7F05BB}"/>
              </a:ext>
            </a:extLst>
          </p:cNvPr>
          <p:cNvGrpSpPr/>
          <p:nvPr userDrawn="1"/>
        </p:nvGrpSpPr>
        <p:grpSpPr>
          <a:xfrm rot="15604151">
            <a:off x="-3527489" y="3744426"/>
            <a:ext cx="6227148" cy="6227144"/>
            <a:chOff x="4572000" y="1875453"/>
            <a:chExt cx="3116425" cy="3116425"/>
          </a:xfrm>
        </p:grpSpPr>
        <p:sp>
          <p:nvSpPr>
            <p:cNvPr id="46" name="Arc 45">
              <a:extLst>
                <a:ext uri="{FF2B5EF4-FFF2-40B4-BE49-F238E27FC236}">
                  <a16:creationId xmlns:a16="http://schemas.microsoft.com/office/drawing/2014/main" id="{FFC42BA4-7D8B-4482-8B78-900750C74C5F}"/>
                </a:ext>
              </a:extLst>
            </p:cNvPr>
            <p:cNvSpPr/>
            <p:nvPr/>
          </p:nvSpPr>
          <p:spPr>
            <a:xfrm>
              <a:off x="4572000" y="1875453"/>
              <a:ext cx="3116425" cy="3116425"/>
            </a:xfrm>
            <a:prstGeom prst="arc">
              <a:avLst/>
            </a:prstGeom>
            <a:ln w="762000" cap="rnd">
              <a:solidFill>
                <a:schemeClr val="accent3"/>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sp>
          <p:nvSpPr>
            <p:cNvPr id="48" name="Arc 47">
              <a:extLst>
                <a:ext uri="{FF2B5EF4-FFF2-40B4-BE49-F238E27FC236}">
                  <a16:creationId xmlns:a16="http://schemas.microsoft.com/office/drawing/2014/main" id="{0B33D859-6681-41B3-B90D-46AFE399A44E}"/>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grpSp>
      <p:grpSp>
        <p:nvGrpSpPr>
          <p:cNvPr id="50" name="Group 49">
            <a:extLst>
              <a:ext uri="{FF2B5EF4-FFF2-40B4-BE49-F238E27FC236}">
                <a16:creationId xmlns:a16="http://schemas.microsoft.com/office/drawing/2014/main" id="{28A44233-84F0-4D8C-BB2B-6294E505987A}"/>
              </a:ext>
            </a:extLst>
          </p:cNvPr>
          <p:cNvGrpSpPr/>
          <p:nvPr userDrawn="1"/>
        </p:nvGrpSpPr>
        <p:grpSpPr>
          <a:xfrm rot="7471762">
            <a:off x="-7432960" y="-1278644"/>
            <a:ext cx="11396490" cy="11396484"/>
            <a:chOff x="4572000" y="1875453"/>
            <a:chExt cx="3116425" cy="3116425"/>
          </a:xfrm>
        </p:grpSpPr>
        <p:sp>
          <p:nvSpPr>
            <p:cNvPr id="52" name="Arc 51">
              <a:extLst>
                <a:ext uri="{FF2B5EF4-FFF2-40B4-BE49-F238E27FC236}">
                  <a16:creationId xmlns:a16="http://schemas.microsoft.com/office/drawing/2014/main" id="{DF04583C-4303-484C-ACF5-26AED6177273}"/>
                </a:ext>
              </a:extLst>
            </p:cNvPr>
            <p:cNvSpPr/>
            <p:nvPr/>
          </p:nvSpPr>
          <p:spPr>
            <a:xfrm>
              <a:off x="4572000" y="1875453"/>
              <a:ext cx="3116425" cy="3116425"/>
            </a:xfrm>
            <a:prstGeom prst="arc">
              <a:avLst/>
            </a:prstGeom>
            <a:ln w="762000" cap="rnd">
              <a:solidFill>
                <a:schemeClr val="accent3"/>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sp>
          <p:nvSpPr>
            <p:cNvPr id="54" name="Arc 53">
              <a:extLst>
                <a:ext uri="{FF2B5EF4-FFF2-40B4-BE49-F238E27FC236}">
                  <a16:creationId xmlns:a16="http://schemas.microsoft.com/office/drawing/2014/main" id="{200DB864-E6B0-44F4-B33C-78D4F910BF75}"/>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grpSp>
      <p:grpSp>
        <p:nvGrpSpPr>
          <p:cNvPr id="56" name="Group 55">
            <a:extLst>
              <a:ext uri="{FF2B5EF4-FFF2-40B4-BE49-F238E27FC236}">
                <a16:creationId xmlns:a16="http://schemas.microsoft.com/office/drawing/2014/main" id="{AB12F08E-A409-4B50-884B-BE58DC1CC89F}"/>
              </a:ext>
            </a:extLst>
          </p:cNvPr>
          <p:cNvGrpSpPr/>
          <p:nvPr userDrawn="1"/>
        </p:nvGrpSpPr>
        <p:grpSpPr>
          <a:xfrm rot="17283805">
            <a:off x="-9188073" y="-1244284"/>
            <a:ext cx="16204576" cy="16204566"/>
            <a:chOff x="4572000" y="1875453"/>
            <a:chExt cx="3116425" cy="3116425"/>
          </a:xfrm>
        </p:grpSpPr>
        <p:sp>
          <p:nvSpPr>
            <p:cNvPr id="58" name="Arc 57">
              <a:extLst>
                <a:ext uri="{FF2B5EF4-FFF2-40B4-BE49-F238E27FC236}">
                  <a16:creationId xmlns:a16="http://schemas.microsoft.com/office/drawing/2014/main" id="{739C6AFC-8769-47EF-95F2-4116E90D0144}"/>
                </a:ext>
              </a:extLst>
            </p:cNvPr>
            <p:cNvSpPr/>
            <p:nvPr/>
          </p:nvSpPr>
          <p:spPr>
            <a:xfrm>
              <a:off x="4572000" y="1875453"/>
              <a:ext cx="3116425" cy="3116425"/>
            </a:xfrm>
            <a:prstGeom prst="arc">
              <a:avLst/>
            </a:prstGeom>
            <a:ln w="762000" cap="rnd">
              <a:solidFill>
                <a:schemeClr val="accent3"/>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sp>
          <p:nvSpPr>
            <p:cNvPr id="60" name="Arc 59">
              <a:extLst>
                <a:ext uri="{FF2B5EF4-FFF2-40B4-BE49-F238E27FC236}">
                  <a16:creationId xmlns:a16="http://schemas.microsoft.com/office/drawing/2014/main" id="{8DA339BA-730B-46C6-AF09-4579CC338A9A}"/>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grpSp>
      <p:grpSp>
        <p:nvGrpSpPr>
          <p:cNvPr id="62" name="Group 61">
            <a:extLst>
              <a:ext uri="{FF2B5EF4-FFF2-40B4-BE49-F238E27FC236}">
                <a16:creationId xmlns:a16="http://schemas.microsoft.com/office/drawing/2014/main" id="{5A8FC860-8232-4BF0-AB9A-1DAAB71621C4}"/>
              </a:ext>
            </a:extLst>
          </p:cNvPr>
          <p:cNvGrpSpPr/>
          <p:nvPr userDrawn="1"/>
        </p:nvGrpSpPr>
        <p:grpSpPr>
          <a:xfrm rot="8221654">
            <a:off x="-6993386" y="-7051235"/>
            <a:ext cx="16904674" cy="16904664"/>
            <a:chOff x="4572000" y="1875453"/>
            <a:chExt cx="3116425" cy="3116425"/>
          </a:xfrm>
        </p:grpSpPr>
        <p:sp>
          <p:nvSpPr>
            <p:cNvPr id="64" name="Arc 63">
              <a:extLst>
                <a:ext uri="{FF2B5EF4-FFF2-40B4-BE49-F238E27FC236}">
                  <a16:creationId xmlns:a16="http://schemas.microsoft.com/office/drawing/2014/main" id="{C6658E86-84CF-4EA6-AE12-CE05FEBD8BE3}"/>
                </a:ext>
              </a:extLst>
            </p:cNvPr>
            <p:cNvSpPr/>
            <p:nvPr/>
          </p:nvSpPr>
          <p:spPr>
            <a:xfrm>
              <a:off x="4572000" y="1875453"/>
              <a:ext cx="3116425" cy="3116425"/>
            </a:xfrm>
            <a:prstGeom prst="arc">
              <a:avLst/>
            </a:prstGeom>
            <a:ln w="762000" cap="rnd">
              <a:solidFill>
                <a:schemeClr val="accent3"/>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sp>
          <p:nvSpPr>
            <p:cNvPr id="66" name="Arc 65">
              <a:extLst>
                <a:ext uri="{FF2B5EF4-FFF2-40B4-BE49-F238E27FC236}">
                  <a16:creationId xmlns:a16="http://schemas.microsoft.com/office/drawing/2014/main" id="{185B4A7A-33EA-4A51-9E3C-E261BB689605}"/>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grpSp>
      <p:grpSp>
        <p:nvGrpSpPr>
          <p:cNvPr id="68" name="Group 67">
            <a:extLst>
              <a:ext uri="{FF2B5EF4-FFF2-40B4-BE49-F238E27FC236}">
                <a16:creationId xmlns:a16="http://schemas.microsoft.com/office/drawing/2014/main" id="{8ED402F0-E905-47FD-9EFB-08F21048B52E}"/>
              </a:ext>
            </a:extLst>
          </p:cNvPr>
          <p:cNvGrpSpPr/>
          <p:nvPr userDrawn="1"/>
        </p:nvGrpSpPr>
        <p:grpSpPr>
          <a:xfrm rot="15604151">
            <a:off x="-3527489" y="3744429"/>
            <a:ext cx="6227148" cy="6227144"/>
            <a:chOff x="4572000" y="1875453"/>
            <a:chExt cx="3116425" cy="3116425"/>
          </a:xfrm>
        </p:grpSpPr>
        <p:sp>
          <p:nvSpPr>
            <p:cNvPr id="70" name="Arc 69">
              <a:extLst>
                <a:ext uri="{FF2B5EF4-FFF2-40B4-BE49-F238E27FC236}">
                  <a16:creationId xmlns:a16="http://schemas.microsoft.com/office/drawing/2014/main" id="{7B1CBEE5-E486-4A7E-8266-BF2EB336DA96}"/>
                </a:ext>
              </a:extLst>
            </p:cNvPr>
            <p:cNvSpPr/>
            <p:nvPr/>
          </p:nvSpPr>
          <p:spPr>
            <a:xfrm>
              <a:off x="4572000" y="1875453"/>
              <a:ext cx="3116425" cy="3116425"/>
            </a:xfrm>
            <a:prstGeom prst="arc">
              <a:avLst/>
            </a:prstGeom>
            <a:ln w="762000" cap="rnd">
              <a:solidFill>
                <a:schemeClr val="accent2"/>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sp>
          <p:nvSpPr>
            <p:cNvPr id="72" name="Arc 71">
              <a:extLst>
                <a:ext uri="{FF2B5EF4-FFF2-40B4-BE49-F238E27FC236}">
                  <a16:creationId xmlns:a16="http://schemas.microsoft.com/office/drawing/2014/main" id="{2382D2ED-568B-485F-B99E-A3171A161346}"/>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grpSp>
      <p:grpSp>
        <p:nvGrpSpPr>
          <p:cNvPr id="74" name="Group 73">
            <a:extLst>
              <a:ext uri="{FF2B5EF4-FFF2-40B4-BE49-F238E27FC236}">
                <a16:creationId xmlns:a16="http://schemas.microsoft.com/office/drawing/2014/main" id="{711C1D99-842A-48FE-B2A9-E1FB50234F59}"/>
              </a:ext>
            </a:extLst>
          </p:cNvPr>
          <p:cNvGrpSpPr/>
          <p:nvPr userDrawn="1"/>
        </p:nvGrpSpPr>
        <p:grpSpPr>
          <a:xfrm rot="7471762">
            <a:off x="-7432960" y="-1278641"/>
            <a:ext cx="11396490" cy="11396484"/>
            <a:chOff x="4572000" y="1875453"/>
            <a:chExt cx="3116425" cy="3116425"/>
          </a:xfrm>
        </p:grpSpPr>
        <p:sp>
          <p:nvSpPr>
            <p:cNvPr id="76" name="Arc 75">
              <a:extLst>
                <a:ext uri="{FF2B5EF4-FFF2-40B4-BE49-F238E27FC236}">
                  <a16:creationId xmlns:a16="http://schemas.microsoft.com/office/drawing/2014/main" id="{0461CA10-13D2-452B-BCCB-756AAE69D6D8}"/>
                </a:ext>
              </a:extLst>
            </p:cNvPr>
            <p:cNvSpPr/>
            <p:nvPr/>
          </p:nvSpPr>
          <p:spPr>
            <a:xfrm>
              <a:off x="4572000" y="1875453"/>
              <a:ext cx="3116425" cy="3116425"/>
            </a:xfrm>
            <a:prstGeom prst="arc">
              <a:avLst/>
            </a:prstGeom>
            <a:ln w="762000" cap="rnd">
              <a:solidFill>
                <a:schemeClr val="accent2"/>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sp>
          <p:nvSpPr>
            <p:cNvPr id="78" name="Arc 77">
              <a:extLst>
                <a:ext uri="{FF2B5EF4-FFF2-40B4-BE49-F238E27FC236}">
                  <a16:creationId xmlns:a16="http://schemas.microsoft.com/office/drawing/2014/main" id="{BF3137DE-2960-428B-823F-6EDE5BEFBCAA}"/>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grpSp>
      <p:grpSp>
        <p:nvGrpSpPr>
          <p:cNvPr id="80" name="Group 79">
            <a:extLst>
              <a:ext uri="{FF2B5EF4-FFF2-40B4-BE49-F238E27FC236}">
                <a16:creationId xmlns:a16="http://schemas.microsoft.com/office/drawing/2014/main" id="{D73F9380-C505-4E42-8D2D-F1D7C9624C20}"/>
              </a:ext>
            </a:extLst>
          </p:cNvPr>
          <p:cNvGrpSpPr/>
          <p:nvPr userDrawn="1"/>
        </p:nvGrpSpPr>
        <p:grpSpPr>
          <a:xfrm rot="17283805">
            <a:off x="-9188073" y="-1244281"/>
            <a:ext cx="16204576" cy="16204566"/>
            <a:chOff x="4572000" y="1875453"/>
            <a:chExt cx="3116425" cy="3116425"/>
          </a:xfrm>
        </p:grpSpPr>
        <p:sp>
          <p:nvSpPr>
            <p:cNvPr id="82" name="Arc 81">
              <a:extLst>
                <a:ext uri="{FF2B5EF4-FFF2-40B4-BE49-F238E27FC236}">
                  <a16:creationId xmlns:a16="http://schemas.microsoft.com/office/drawing/2014/main" id="{3459685C-BA07-455F-8AAF-3DF5B7CDD915}"/>
                </a:ext>
              </a:extLst>
            </p:cNvPr>
            <p:cNvSpPr/>
            <p:nvPr/>
          </p:nvSpPr>
          <p:spPr>
            <a:xfrm>
              <a:off x="4572000" y="1875453"/>
              <a:ext cx="3116425" cy="3116425"/>
            </a:xfrm>
            <a:prstGeom prst="arc">
              <a:avLst/>
            </a:prstGeom>
            <a:ln w="762000" cap="rnd">
              <a:solidFill>
                <a:schemeClr val="accent2"/>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sp>
          <p:nvSpPr>
            <p:cNvPr id="84" name="Arc 83">
              <a:extLst>
                <a:ext uri="{FF2B5EF4-FFF2-40B4-BE49-F238E27FC236}">
                  <a16:creationId xmlns:a16="http://schemas.microsoft.com/office/drawing/2014/main" id="{D6D6831C-A908-462A-AE0D-34409E957116}"/>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grpSp>
      <p:grpSp>
        <p:nvGrpSpPr>
          <p:cNvPr id="85" name="Group 84">
            <a:extLst>
              <a:ext uri="{FF2B5EF4-FFF2-40B4-BE49-F238E27FC236}">
                <a16:creationId xmlns:a16="http://schemas.microsoft.com/office/drawing/2014/main" id="{C6CA47C9-431A-4B3D-A2C2-6A60AB1E6B7E}"/>
              </a:ext>
            </a:extLst>
          </p:cNvPr>
          <p:cNvGrpSpPr/>
          <p:nvPr userDrawn="1"/>
        </p:nvGrpSpPr>
        <p:grpSpPr>
          <a:xfrm rot="8221654">
            <a:off x="-6993386" y="-7051232"/>
            <a:ext cx="16904674" cy="16904664"/>
            <a:chOff x="4572000" y="1875453"/>
            <a:chExt cx="3116425" cy="3116425"/>
          </a:xfrm>
        </p:grpSpPr>
        <p:sp>
          <p:nvSpPr>
            <p:cNvPr id="86" name="Arc 85">
              <a:extLst>
                <a:ext uri="{FF2B5EF4-FFF2-40B4-BE49-F238E27FC236}">
                  <a16:creationId xmlns:a16="http://schemas.microsoft.com/office/drawing/2014/main" id="{428ED858-3F72-4D6D-BDA5-C1E39DC4515E}"/>
                </a:ext>
              </a:extLst>
            </p:cNvPr>
            <p:cNvSpPr/>
            <p:nvPr/>
          </p:nvSpPr>
          <p:spPr>
            <a:xfrm>
              <a:off x="4572000" y="1875453"/>
              <a:ext cx="3116425" cy="3116425"/>
            </a:xfrm>
            <a:prstGeom prst="arc">
              <a:avLst/>
            </a:prstGeom>
            <a:ln w="762000" cap="rnd">
              <a:solidFill>
                <a:schemeClr val="accent2"/>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sp>
          <p:nvSpPr>
            <p:cNvPr id="87" name="Arc 86">
              <a:extLst>
                <a:ext uri="{FF2B5EF4-FFF2-40B4-BE49-F238E27FC236}">
                  <a16:creationId xmlns:a16="http://schemas.microsoft.com/office/drawing/2014/main" id="{202466B9-B662-4496-98E1-003F77A788DB}"/>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grpSp>
      <p:grpSp>
        <p:nvGrpSpPr>
          <p:cNvPr id="88" name="Group 87">
            <a:extLst>
              <a:ext uri="{FF2B5EF4-FFF2-40B4-BE49-F238E27FC236}">
                <a16:creationId xmlns:a16="http://schemas.microsoft.com/office/drawing/2014/main" id="{1478CBDD-6DE1-4D8F-9469-10F71CBCEBD2}"/>
              </a:ext>
            </a:extLst>
          </p:cNvPr>
          <p:cNvGrpSpPr/>
          <p:nvPr userDrawn="1"/>
        </p:nvGrpSpPr>
        <p:grpSpPr>
          <a:xfrm rot="15604151">
            <a:off x="-3527490" y="3744428"/>
            <a:ext cx="6227148" cy="6227144"/>
            <a:chOff x="4572000" y="1875453"/>
            <a:chExt cx="3116425" cy="3116425"/>
          </a:xfrm>
        </p:grpSpPr>
        <p:sp>
          <p:nvSpPr>
            <p:cNvPr id="89" name="Arc 88">
              <a:extLst>
                <a:ext uri="{FF2B5EF4-FFF2-40B4-BE49-F238E27FC236}">
                  <a16:creationId xmlns:a16="http://schemas.microsoft.com/office/drawing/2014/main" id="{C57B29E6-FD5C-4A62-863D-A927AB78BA94}"/>
                </a:ext>
              </a:extLst>
            </p:cNvPr>
            <p:cNvSpPr/>
            <p:nvPr/>
          </p:nvSpPr>
          <p:spPr>
            <a:xfrm>
              <a:off x="4572000" y="1875453"/>
              <a:ext cx="3116425" cy="3116425"/>
            </a:xfrm>
            <a:prstGeom prst="arc">
              <a:avLst/>
            </a:prstGeom>
            <a:ln w="762000" cap="rnd">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sp>
          <p:nvSpPr>
            <p:cNvPr id="90" name="Arc 89">
              <a:extLst>
                <a:ext uri="{FF2B5EF4-FFF2-40B4-BE49-F238E27FC236}">
                  <a16:creationId xmlns:a16="http://schemas.microsoft.com/office/drawing/2014/main" id="{B4089EE5-8D49-46C2-B0E0-3F909C1FE1C9}"/>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grpSp>
      <p:grpSp>
        <p:nvGrpSpPr>
          <p:cNvPr id="91" name="Group 90">
            <a:extLst>
              <a:ext uri="{FF2B5EF4-FFF2-40B4-BE49-F238E27FC236}">
                <a16:creationId xmlns:a16="http://schemas.microsoft.com/office/drawing/2014/main" id="{5F61235C-6F53-4C2D-816F-0B9586B36622}"/>
              </a:ext>
            </a:extLst>
          </p:cNvPr>
          <p:cNvGrpSpPr/>
          <p:nvPr userDrawn="1"/>
        </p:nvGrpSpPr>
        <p:grpSpPr>
          <a:xfrm rot="7471762">
            <a:off x="-7432961" y="-1278642"/>
            <a:ext cx="11396490" cy="11396484"/>
            <a:chOff x="4572000" y="1875453"/>
            <a:chExt cx="3116425" cy="3116425"/>
          </a:xfrm>
        </p:grpSpPr>
        <p:sp>
          <p:nvSpPr>
            <p:cNvPr id="92" name="Arc 91">
              <a:extLst>
                <a:ext uri="{FF2B5EF4-FFF2-40B4-BE49-F238E27FC236}">
                  <a16:creationId xmlns:a16="http://schemas.microsoft.com/office/drawing/2014/main" id="{B9B8C1D5-F9D9-4EEF-ADC7-21537F914056}"/>
                </a:ext>
              </a:extLst>
            </p:cNvPr>
            <p:cNvSpPr/>
            <p:nvPr/>
          </p:nvSpPr>
          <p:spPr>
            <a:xfrm>
              <a:off x="4572000" y="1875453"/>
              <a:ext cx="3116425" cy="3116425"/>
            </a:xfrm>
            <a:prstGeom prst="arc">
              <a:avLst/>
            </a:prstGeom>
            <a:ln w="762000" cap="rnd">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sp>
          <p:nvSpPr>
            <p:cNvPr id="93" name="Arc 92">
              <a:extLst>
                <a:ext uri="{FF2B5EF4-FFF2-40B4-BE49-F238E27FC236}">
                  <a16:creationId xmlns:a16="http://schemas.microsoft.com/office/drawing/2014/main" id="{EF601CCC-4929-4462-94F1-B19A8CF19BB4}"/>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grpSp>
      <p:grpSp>
        <p:nvGrpSpPr>
          <p:cNvPr id="94" name="Group 93">
            <a:extLst>
              <a:ext uri="{FF2B5EF4-FFF2-40B4-BE49-F238E27FC236}">
                <a16:creationId xmlns:a16="http://schemas.microsoft.com/office/drawing/2014/main" id="{1F0957C6-122F-42EC-9D89-6F586C5BA633}"/>
              </a:ext>
            </a:extLst>
          </p:cNvPr>
          <p:cNvGrpSpPr/>
          <p:nvPr userDrawn="1"/>
        </p:nvGrpSpPr>
        <p:grpSpPr>
          <a:xfrm rot="17283805">
            <a:off x="-9188074" y="-1244282"/>
            <a:ext cx="16204576" cy="16204566"/>
            <a:chOff x="4572000" y="1875453"/>
            <a:chExt cx="3116425" cy="3116425"/>
          </a:xfrm>
        </p:grpSpPr>
        <p:sp>
          <p:nvSpPr>
            <p:cNvPr id="95" name="Arc 94">
              <a:extLst>
                <a:ext uri="{FF2B5EF4-FFF2-40B4-BE49-F238E27FC236}">
                  <a16:creationId xmlns:a16="http://schemas.microsoft.com/office/drawing/2014/main" id="{194DE699-BCCE-48D8-8F57-B54A36828D8C}"/>
                </a:ext>
              </a:extLst>
            </p:cNvPr>
            <p:cNvSpPr/>
            <p:nvPr/>
          </p:nvSpPr>
          <p:spPr>
            <a:xfrm>
              <a:off x="4572000" y="1875453"/>
              <a:ext cx="3116425" cy="3116425"/>
            </a:xfrm>
            <a:prstGeom prst="arc">
              <a:avLst/>
            </a:prstGeom>
            <a:ln w="762000" cap="rnd">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sp>
          <p:nvSpPr>
            <p:cNvPr id="96" name="Arc 95">
              <a:extLst>
                <a:ext uri="{FF2B5EF4-FFF2-40B4-BE49-F238E27FC236}">
                  <a16:creationId xmlns:a16="http://schemas.microsoft.com/office/drawing/2014/main" id="{A027CD06-3455-4D3F-BC51-56D785DF108A}"/>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grpSp>
      <p:grpSp>
        <p:nvGrpSpPr>
          <p:cNvPr id="97" name="Group 96">
            <a:extLst>
              <a:ext uri="{FF2B5EF4-FFF2-40B4-BE49-F238E27FC236}">
                <a16:creationId xmlns:a16="http://schemas.microsoft.com/office/drawing/2014/main" id="{9D78AF89-31AE-4F3B-A702-DE6F8CE3954F}"/>
              </a:ext>
            </a:extLst>
          </p:cNvPr>
          <p:cNvGrpSpPr/>
          <p:nvPr userDrawn="1"/>
        </p:nvGrpSpPr>
        <p:grpSpPr>
          <a:xfrm rot="8221654">
            <a:off x="-6993387" y="-7051233"/>
            <a:ext cx="16904674" cy="16904664"/>
            <a:chOff x="4572000" y="1875453"/>
            <a:chExt cx="3116425" cy="3116425"/>
          </a:xfrm>
        </p:grpSpPr>
        <p:sp>
          <p:nvSpPr>
            <p:cNvPr id="98" name="Arc 97">
              <a:extLst>
                <a:ext uri="{FF2B5EF4-FFF2-40B4-BE49-F238E27FC236}">
                  <a16:creationId xmlns:a16="http://schemas.microsoft.com/office/drawing/2014/main" id="{4B7BE820-F2E5-4D71-A3D0-7862E5BC4ABC}"/>
                </a:ext>
              </a:extLst>
            </p:cNvPr>
            <p:cNvSpPr/>
            <p:nvPr/>
          </p:nvSpPr>
          <p:spPr>
            <a:xfrm>
              <a:off x="4572000" y="1875453"/>
              <a:ext cx="3116425" cy="3116425"/>
            </a:xfrm>
            <a:prstGeom prst="arc">
              <a:avLst/>
            </a:prstGeom>
            <a:ln w="762000" cap="rnd">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sp>
          <p:nvSpPr>
            <p:cNvPr id="99" name="Arc 98">
              <a:extLst>
                <a:ext uri="{FF2B5EF4-FFF2-40B4-BE49-F238E27FC236}">
                  <a16:creationId xmlns:a16="http://schemas.microsoft.com/office/drawing/2014/main" id="{B530679B-9139-4293-B5EC-D7C9A55A65B6}"/>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604020202020204" pitchFamily="34" charset="0"/>
              </a:endParaRPr>
            </a:p>
          </p:txBody>
        </p:sp>
      </p:grpSp>
      <p:sp>
        <p:nvSpPr>
          <p:cNvPr id="100" name="Rectangle: Rounded Corners 99">
            <a:extLst>
              <a:ext uri="{FF2B5EF4-FFF2-40B4-BE49-F238E27FC236}">
                <a16:creationId xmlns:a16="http://schemas.microsoft.com/office/drawing/2014/main" id="{D393C5DD-510C-4524-96D2-B312CAC8577B}"/>
              </a:ext>
            </a:extLst>
          </p:cNvPr>
          <p:cNvSpPr/>
          <p:nvPr userDrawn="1"/>
        </p:nvSpPr>
        <p:spPr>
          <a:xfrm>
            <a:off x="0" y="3048001"/>
            <a:ext cx="1524000" cy="1524000"/>
          </a:xfrm>
          <a:prstGeom prst="round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p:nvSpPr>
          <p:cNvPr id="101" name="Rectangle: Rounded Corners 100">
            <a:extLst>
              <a:ext uri="{FF2B5EF4-FFF2-40B4-BE49-F238E27FC236}">
                <a16:creationId xmlns:a16="http://schemas.microsoft.com/office/drawing/2014/main" id="{165F2D59-FE5A-4593-ADDA-975C63F34508}"/>
              </a:ext>
            </a:extLst>
          </p:cNvPr>
          <p:cNvSpPr/>
          <p:nvPr userDrawn="1"/>
        </p:nvSpPr>
        <p:spPr>
          <a:xfrm>
            <a:off x="3048000" y="0"/>
            <a:ext cx="1524000" cy="1524000"/>
          </a:xfrm>
          <a:prstGeom prst="round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p:nvSpPr>
          <p:cNvPr id="102" name="Rectangle: Rounded Corners 101">
            <a:extLst>
              <a:ext uri="{FF2B5EF4-FFF2-40B4-BE49-F238E27FC236}">
                <a16:creationId xmlns:a16="http://schemas.microsoft.com/office/drawing/2014/main" id="{A679D3B5-6318-4CE0-95DF-1BA6E8544F16}"/>
              </a:ext>
            </a:extLst>
          </p:cNvPr>
          <p:cNvSpPr/>
          <p:nvPr userDrawn="1"/>
        </p:nvSpPr>
        <p:spPr>
          <a:xfrm>
            <a:off x="10668000" y="3048001"/>
            <a:ext cx="1524000" cy="1524000"/>
          </a:xfrm>
          <a:prstGeom prst="round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p:nvSpPr>
          <p:cNvPr id="103" name="Rectangle: Rounded Corners 102">
            <a:extLst>
              <a:ext uri="{FF2B5EF4-FFF2-40B4-BE49-F238E27FC236}">
                <a16:creationId xmlns:a16="http://schemas.microsoft.com/office/drawing/2014/main" id="{B5FC3E36-01BB-466F-8004-018C9BBB2799}"/>
              </a:ext>
            </a:extLst>
          </p:cNvPr>
          <p:cNvSpPr/>
          <p:nvPr userDrawn="1"/>
        </p:nvSpPr>
        <p:spPr>
          <a:xfrm>
            <a:off x="6096000" y="1524000"/>
            <a:ext cx="1524000" cy="1524000"/>
          </a:xfrm>
          <a:prstGeom prst="roundRect">
            <a:avLst/>
          </a:prstGeom>
          <a:solidFill>
            <a:schemeClr val="accent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p:nvSpPr>
          <p:cNvPr id="104" name="Rectangle: Rounded Corners 103">
            <a:extLst>
              <a:ext uri="{FF2B5EF4-FFF2-40B4-BE49-F238E27FC236}">
                <a16:creationId xmlns:a16="http://schemas.microsoft.com/office/drawing/2014/main" id="{DCEA7362-B0DE-4231-8C68-A90FA94CB81D}"/>
              </a:ext>
            </a:extLst>
          </p:cNvPr>
          <p:cNvSpPr/>
          <p:nvPr userDrawn="1"/>
        </p:nvSpPr>
        <p:spPr>
          <a:xfrm>
            <a:off x="7620000" y="4572000"/>
            <a:ext cx="1524000" cy="1524000"/>
          </a:xfrm>
          <a:prstGeom prst="roundRect">
            <a:avLst/>
          </a:prstGeom>
          <a:solidFill>
            <a:schemeClr val="accent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p:nvSpPr>
          <p:cNvPr id="105" name="Rectangle: Rounded Corners 104">
            <a:extLst>
              <a:ext uri="{FF2B5EF4-FFF2-40B4-BE49-F238E27FC236}">
                <a16:creationId xmlns:a16="http://schemas.microsoft.com/office/drawing/2014/main" id="{46D42C5C-75C3-4201-916A-34F4C271DF23}"/>
              </a:ext>
            </a:extLst>
          </p:cNvPr>
          <p:cNvSpPr/>
          <p:nvPr userDrawn="1"/>
        </p:nvSpPr>
        <p:spPr>
          <a:xfrm>
            <a:off x="4572000" y="3048001"/>
            <a:ext cx="1524000" cy="1524000"/>
          </a:xfrm>
          <a:prstGeom prst="roundRect">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p:nvSpPr>
          <p:cNvPr id="106" name="Rectangle: Rounded Corners 105">
            <a:extLst>
              <a:ext uri="{FF2B5EF4-FFF2-40B4-BE49-F238E27FC236}">
                <a16:creationId xmlns:a16="http://schemas.microsoft.com/office/drawing/2014/main" id="{7FD8F1E7-50E2-4EB9-9E1B-351D9BF5B8AF}"/>
              </a:ext>
            </a:extLst>
          </p:cNvPr>
          <p:cNvSpPr/>
          <p:nvPr userDrawn="1"/>
        </p:nvSpPr>
        <p:spPr>
          <a:xfrm>
            <a:off x="0" y="6096000"/>
            <a:ext cx="1524000" cy="1524000"/>
          </a:xfrm>
          <a:prstGeom prst="roundRect">
            <a:avLst/>
          </a:prstGeom>
          <a:solidFill>
            <a:schemeClr val="accent3"/>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p:nvSpPr>
          <p:cNvPr id="107" name="Rectangle: Rounded Corners 106">
            <a:extLst>
              <a:ext uri="{FF2B5EF4-FFF2-40B4-BE49-F238E27FC236}">
                <a16:creationId xmlns:a16="http://schemas.microsoft.com/office/drawing/2014/main" id="{A509C4A4-F6D4-452C-9505-B7430B451BC0}"/>
              </a:ext>
            </a:extLst>
          </p:cNvPr>
          <p:cNvSpPr/>
          <p:nvPr userDrawn="1"/>
        </p:nvSpPr>
        <p:spPr>
          <a:xfrm>
            <a:off x="3048000" y="6096000"/>
            <a:ext cx="1524000" cy="1524000"/>
          </a:xfrm>
          <a:prstGeom prst="roundRect">
            <a:avLst/>
          </a:prstGeom>
          <a:solidFill>
            <a:schemeClr val="accent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useBgFill="1">
        <p:nvSpPr>
          <p:cNvPr id="108" name="Rectangle: Rounded Corners 107">
            <a:extLst>
              <a:ext uri="{FF2B5EF4-FFF2-40B4-BE49-F238E27FC236}">
                <a16:creationId xmlns:a16="http://schemas.microsoft.com/office/drawing/2014/main" id="{C29C544D-2ABB-4DC2-A8FE-ACA010EE283B}"/>
              </a:ext>
            </a:extLst>
          </p:cNvPr>
          <p:cNvSpPr/>
          <p:nvPr userDrawn="1"/>
        </p:nvSpPr>
        <p:spPr>
          <a:xfrm>
            <a:off x="6096000" y="609600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useBgFill="1">
        <p:nvSpPr>
          <p:cNvPr id="109" name="Rectangle: Rounded Corners 108">
            <a:extLst>
              <a:ext uri="{FF2B5EF4-FFF2-40B4-BE49-F238E27FC236}">
                <a16:creationId xmlns:a16="http://schemas.microsoft.com/office/drawing/2014/main" id="{723F5417-453A-48FF-AEC4-B8F5737B4BB6}"/>
              </a:ext>
            </a:extLst>
          </p:cNvPr>
          <p:cNvSpPr/>
          <p:nvPr userDrawn="1"/>
        </p:nvSpPr>
        <p:spPr>
          <a:xfrm>
            <a:off x="10668000" y="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useBgFill="1">
        <p:nvSpPr>
          <p:cNvPr id="110" name="Rectangle: Rounded Corners 109">
            <a:extLst>
              <a:ext uri="{FF2B5EF4-FFF2-40B4-BE49-F238E27FC236}">
                <a16:creationId xmlns:a16="http://schemas.microsoft.com/office/drawing/2014/main" id="{4D5C19E3-A801-472E-8415-F3AA3F7D7618}"/>
              </a:ext>
            </a:extLst>
          </p:cNvPr>
          <p:cNvSpPr/>
          <p:nvPr userDrawn="1"/>
        </p:nvSpPr>
        <p:spPr>
          <a:xfrm>
            <a:off x="9144000" y="457200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useBgFill="1">
        <p:nvSpPr>
          <p:cNvPr id="111" name="Rectangle: Rounded Corners 110">
            <a:extLst>
              <a:ext uri="{FF2B5EF4-FFF2-40B4-BE49-F238E27FC236}">
                <a16:creationId xmlns:a16="http://schemas.microsoft.com/office/drawing/2014/main" id="{27E0505C-2772-416B-973E-CFAB1462EA13}"/>
              </a:ext>
            </a:extLst>
          </p:cNvPr>
          <p:cNvSpPr/>
          <p:nvPr userDrawn="1"/>
        </p:nvSpPr>
        <p:spPr>
          <a:xfrm>
            <a:off x="4572000" y="457200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useBgFill="1">
        <p:nvSpPr>
          <p:cNvPr id="112" name="Rectangle: Rounded Corners 111">
            <a:extLst>
              <a:ext uri="{FF2B5EF4-FFF2-40B4-BE49-F238E27FC236}">
                <a16:creationId xmlns:a16="http://schemas.microsoft.com/office/drawing/2014/main" id="{3BC2CA73-23A9-46C0-B75B-930171B7A4DB}"/>
              </a:ext>
            </a:extLst>
          </p:cNvPr>
          <p:cNvSpPr/>
          <p:nvPr userDrawn="1"/>
        </p:nvSpPr>
        <p:spPr>
          <a:xfrm>
            <a:off x="0" y="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useBgFill="1">
        <p:nvSpPr>
          <p:cNvPr id="113" name="Rectangle: Rounded Corners 112">
            <a:extLst>
              <a:ext uri="{FF2B5EF4-FFF2-40B4-BE49-F238E27FC236}">
                <a16:creationId xmlns:a16="http://schemas.microsoft.com/office/drawing/2014/main" id="{FC22BA52-6B6F-4116-BCDF-C3196D096298}"/>
              </a:ext>
            </a:extLst>
          </p:cNvPr>
          <p:cNvSpPr/>
          <p:nvPr userDrawn="1"/>
        </p:nvSpPr>
        <p:spPr>
          <a:xfrm>
            <a:off x="1524000" y="457200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useBgFill="1">
        <p:nvSpPr>
          <p:cNvPr id="114" name="Rectangle: Rounded Corners 113">
            <a:extLst>
              <a:ext uri="{FF2B5EF4-FFF2-40B4-BE49-F238E27FC236}">
                <a16:creationId xmlns:a16="http://schemas.microsoft.com/office/drawing/2014/main" id="{328A04F6-D3A9-4C3E-A6E7-C60C832598A6}"/>
              </a:ext>
            </a:extLst>
          </p:cNvPr>
          <p:cNvSpPr/>
          <p:nvPr userDrawn="1"/>
        </p:nvSpPr>
        <p:spPr>
          <a:xfrm>
            <a:off x="7620000" y="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useBgFill="1">
        <p:nvSpPr>
          <p:cNvPr id="115" name="Rectangle: Rounded Corners 114">
            <a:extLst>
              <a:ext uri="{FF2B5EF4-FFF2-40B4-BE49-F238E27FC236}">
                <a16:creationId xmlns:a16="http://schemas.microsoft.com/office/drawing/2014/main" id="{79819680-663E-4A3C-BE6E-2A5FE9C7B8D4}"/>
              </a:ext>
            </a:extLst>
          </p:cNvPr>
          <p:cNvSpPr/>
          <p:nvPr userDrawn="1"/>
        </p:nvSpPr>
        <p:spPr>
          <a:xfrm>
            <a:off x="10668000" y="6096000"/>
            <a:ext cx="1524000" cy="1524000"/>
          </a:xfrm>
          <a:prstGeom prst="roundRect">
            <a:avLst/>
          </a:prstGeom>
          <a:solidFill>
            <a:srgbClr val="F4F5FD"/>
          </a:solidFill>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useBgFill="1">
        <p:nvSpPr>
          <p:cNvPr id="116" name="Rectangle: Rounded Corners 115">
            <a:extLst>
              <a:ext uri="{FF2B5EF4-FFF2-40B4-BE49-F238E27FC236}">
                <a16:creationId xmlns:a16="http://schemas.microsoft.com/office/drawing/2014/main" id="{804F13C8-5BB9-495F-BEA5-5B6915BAECCD}"/>
              </a:ext>
            </a:extLst>
          </p:cNvPr>
          <p:cNvSpPr/>
          <p:nvPr userDrawn="1"/>
        </p:nvSpPr>
        <p:spPr>
          <a:xfrm>
            <a:off x="6096000" y="3048001"/>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useBgFill="1">
        <p:nvSpPr>
          <p:cNvPr id="117" name="Rectangle: Rounded Corners 116">
            <a:extLst>
              <a:ext uri="{FF2B5EF4-FFF2-40B4-BE49-F238E27FC236}">
                <a16:creationId xmlns:a16="http://schemas.microsoft.com/office/drawing/2014/main" id="{BD1CEF60-6246-4FA5-A2ED-241537D38C9B}"/>
              </a:ext>
            </a:extLst>
          </p:cNvPr>
          <p:cNvSpPr/>
          <p:nvPr userDrawn="1"/>
        </p:nvSpPr>
        <p:spPr>
          <a:xfrm>
            <a:off x="1524000" y="152400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useBgFill="1">
        <p:nvSpPr>
          <p:cNvPr id="118" name="Rectangle: Rounded Corners 117">
            <a:extLst>
              <a:ext uri="{FF2B5EF4-FFF2-40B4-BE49-F238E27FC236}">
                <a16:creationId xmlns:a16="http://schemas.microsoft.com/office/drawing/2014/main" id="{3237738A-EC09-4522-8B57-A2BA950C8399}"/>
              </a:ext>
            </a:extLst>
          </p:cNvPr>
          <p:cNvSpPr/>
          <p:nvPr userDrawn="1"/>
        </p:nvSpPr>
        <p:spPr>
          <a:xfrm>
            <a:off x="9144000" y="152400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p:nvSpPr>
          <p:cNvPr id="119" name="Rectangle 118">
            <a:extLst>
              <a:ext uri="{FF2B5EF4-FFF2-40B4-BE49-F238E27FC236}">
                <a16:creationId xmlns:a16="http://schemas.microsoft.com/office/drawing/2014/main" id="{2D82771A-3ECD-4417-B1A1-88DAA6FDC4E3}"/>
              </a:ext>
            </a:extLst>
          </p:cNvPr>
          <p:cNvSpPr/>
          <p:nvPr userDrawn="1"/>
        </p:nvSpPr>
        <p:spPr>
          <a:xfrm>
            <a:off x="-153114" y="7471941"/>
            <a:ext cx="12192000" cy="6858000"/>
          </a:xfrm>
          <a:prstGeom prst="rect">
            <a:avLst/>
          </a:prstGeom>
          <a:solidFill>
            <a:srgbClr val="F4F5FD">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p:nvSpPr>
          <p:cNvPr id="120" name="Rectangle 119">
            <a:extLst>
              <a:ext uri="{FF2B5EF4-FFF2-40B4-BE49-F238E27FC236}">
                <a16:creationId xmlns:a16="http://schemas.microsoft.com/office/drawing/2014/main" id="{029F4C50-D52C-45CF-9F01-E0C0FFD7B815}"/>
              </a:ext>
            </a:extLst>
          </p:cNvPr>
          <p:cNvSpPr/>
          <p:nvPr userDrawn="1"/>
        </p:nvSpPr>
        <p:spPr>
          <a:xfrm>
            <a:off x="0" y="6858000"/>
            <a:ext cx="12192000" cy="1131680"/>
          </a:xfrm>
          <a:prstGeom prst="rect">
            <a:avLst/>
          </a:prstGeom>
          <a:solidFill>
            <a:srgbClr val="1B1C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p:nvSpPr>
          <p:cNvPr id="121" name="Rectangle 120">
            <a:extLst>
              <a:ext uri="{FF2B5EF4-FFF2-40B4-BE49-F238E27FC236}">
                <a16:creationId xmlns:a16="http://schemas.microsoft.com/office/drawing/2014/main" id="{7868061B-7560-40B5-99D3-E56F6487E7E7}"/>
              </a:ext>
            </a:extLst>
          </p:cNvPr>
          <p:cNvSpPr/>
          <p:nvPr userDrawn="1"/>
        </p:nvSpPr>
        <p:spPr>
          <a:xfrm>
            <a:off x="0" y="-1131680"/>
            <a:ext cx="12192000" cy="1131680"/>
          </a:xfrm>
          <a:prstGeom prst="rect">
            <a:avLst/>
          </a:prstGeom>
          <a:solidFill>
            <a:srgbClr val="1B1C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Tree>
    <p:extLst>
      <p:ext uri="{BB962C8B-B14F-4D97-AF65-F5344CB8AC3E}">
        <p14:creationId xmlns:p14="http://schemas.microsoft.com/office/powerpoint/2010/main" val="901297823"/>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28000" fill="hold" grpId="0" nodeType="withEffect" p14:presetBounceEnd="64000">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14:bounceEnd="64000">
                                          <p:cBhvr additive="base">
                                            <p:cTn id="7" dur="1000" fill="hold"/>
                                            <p:tgtEl>
                                              <p:spTgt spid="101"/>
                                            </p:tgtEl>
                                            <p:attrNameLst>
                                              <p:attrName>ppt_x</p:attrName>
                                            </p:attrNameLst>
                                          </p:cBhvr>
                                          <p:tavLst>
                                            <p:tav tm="0">
                                              <p:val>
                                                <p:strVal val="#ppt_x"/>
                                              </p:val>
                                            </p:tav>
                                            <p:tav tm="100000">
                                              <p:val>
                                                <p:strVal val="#ppt_x"/>
                                              </p:val>
                                            </p:tav>
                                          </p:tavLst>
                                        </p:anim>
                                        <p:anim calcmode="lin" valueType="num" p14:bounceEnd="64000">
                                          <p:cBhvr additive="base">
                                            <p:cTn id="8" dur="1000" fill="hold"/>
                                            <p:tgtEl>
                                              <p:spTgt spid="101"/>
                                            </p:tgtEl>
                                            <p:attrNameLst>
                                              <p:attrName>ppt_y</p:attrName>
                                            </p:attrNameLst>
                                          </p:cBhvr>
                                          <p:tavLst>
                                            <p:tav tm="0">
                                              <p:val>
                                                <p:strVal val="1+#ppt_h/2"/>
                                              </p:val>
                                            </p:tav>
                                            <p:tav tm="100000">
                                              <p:val>
                                                <p:strVal val="#ppt_y"/>
                                              </p:val>
                                            </p:tav>
                                          </p:tavLst>
                                        </p:anim>
                                      </p:childTnLst>
                                    </p:cTn>
                                  </p:par>
                                  <p:par>
                                    <p:cTn id="9" presetID="6" presetClass="emph" presetSubtype="0" accel="76000" decel="24000" autoRev="1" fill="hold" grpId="1" nodeType="withEffect">
                                      <p:stCondLst>
                                        <p:cond delay="0"/>
                                      </p:stCondLst>
                                      <p:childTnLst>
                                        <p:animScale>
                                          <p:cBhvr>
                                            <p:cTn id="10" dur="350" fill="hold"/>
                                            <p:tgtEl>
                                              <p:spTgt spid="101"/>
                                            </p:tgtEl>
                                          </p:cBhvr>
                                          <p:by x="150000" y="150000"/>
                                        </p:animScale>
                                      </p:childTnLst>
                                    </p:cTn>
                                  </p:par>
                                  <p:par>
                                    <p:cTn id="11" presetID="2" presetClass="entr" presetSubtype="4" accel="28000" fill="hold" grpId="0" nodeType="withEffect" p14:presetBounceEnd="64000">
                                      <p:stCondLst>
                                        <p:cond delay="0"/>
                                      </p:stCondLst>
                                      <p:childTnLst>
                                        <p:set>
                                          <p:cBhvr>
                                            <p:cTn id="12" dur="1" fill="hold">
                                              <p:stCondLst>
                                                <p:cond delay="0"/>
                                              </p:stCondLst>
                                            </p:cTn>
                                            <p:tgtEl>
                                              <p:spTgt spid="109"/>
                                            </p:tgtEl>
                                            <p:attrNameLst>
                                              <p:attrName>style.visibility</p:attrName>
                                            </p:attrNameLst>
                                          </p:cBhvr>
                                          <p:to>
                                            <p:strVal val="visible"/>
                                          </p:to>
                                        </p:set>
                                        <p:anim calcmode="lin" valueType="num" p14:bounceEnd="64000">
                                          <p:cBhvr additive="base">
                                            <p:cTn id="13" dur="1000" fill="hold"/>
                                            <p:tgtEl>
                                              <p:spTgt spid="109"/>
                                            </p:tgtEl>
                                            <p:attrNameLst>
                                              <p:attrName>ppt_x</p:attrName>
                                            </p:attrNameLst>
                                          </p:cBhvr>
                                          <p:tavLst>
                                            <p:tav tm="0">
                                              <p:val>
                                                <p:strVal val="#ppt_x"/>
                                              </p:val>
                                            </p:tav>
                                            <p:tav tm="100000">
                                              <p:val>
                                                <p:strVal val="#ppt_x"/>
                                              </p:val>
                                            </p:tav>
                                          </p:tavLst>
                                        </p:anim>
                                        <p:anim calcmode="lin" valueType="num" p14:bounceEnd="64000">
                                          <p:cBhvr additive="base">
                                            <p:cTn id="14" dur="1000" fill="hold"/>
                                            <p:tgtEl>
                                              <p:spTgt spid="109"/>
                                            </p:tgtEl>
                                            <p:attrNameLst>
                                              <p:attrName>ppt_y</p:attrName>
                                            </p:attrNameLst>
                                          </p:cBhvr>
                                          <p:tavLst>
                                            <p:tav tm="0">
                                              <p:val>
                                                <p:strVal val="1+#ppt_h/2"/>
                                              </p:val>
                                            </p:tav>
                                            <p:tav tm="100000">
                                              <p:val>
                                                <p:strVal val="#ppt_y"/>
                                              </p:val>
                                            </p:tav>
                                          </p:tavLst>
                                        </p:anim>
                                      </p:childTnLst>
                                    </p:cTn>
                                  </p:par>
                                  <p:par>
                                    <p:cTn id="15" presetID="6" presetClass="emph" presetSubtype="0" accel="76000" decel="24000" autoRev="1" fill="hold" grpId="1" nodeType="withEffect">
                                      <p:stCondLst>
                                        <p:cond delay="0"/>
                                      </p:stCondLst>
                                      <p:childTnLst>
                                        <p:animScale>
                                          <p:cBhvr>
                                            <p:cTn id="16" dur="350" fill="hold"/>
                                            <p:tgtEl>
                                              <p:spTgt spid="109"/>
                                            </p:tgtEl>
                                          </p:cBhvr>
                                          <p:by x="150000" y="150000"/>
                                        </p:animScale>
                                      </p:childTnLst>
                                    </p:cTn>
                                  </p:par>
                                  <p:par>
                                    <p:cTn id="17" presetID="2" presetClass="entr" presetSubtype="4" accel="28000" fill="hold" grpId="0" nodeType="withEffect" p14:presetBounceEnd="64000">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14:bounceEnd="64000">
                                          <p:cBhvr additive="base">
                                            <p:cTn id="19" dur="1000" fill="hold"/>
                                            <p:tgtEl>
                                              <p:spTgt spid="100"/>
                                            </p:tgtEl>
                                            <p:attrNameLst>
                                              <p:attrName>ppt_x</p:attrName>
                                            </p:attrNameLst>
                                          </p:cBhvr>
                                          <p:tavLst>
                                            <p:tav tm="0">
                                              <p:val>
                                                <p:strVal val="#ppt_x"/>
                                              </p:val>
                                            </p:tav>
                                            <p:tav tm="100000">
                                              <p:val>
                                                <p:strVal val="#ppt_x"/>
                                              </p:val>
                                            </p:tav>
                                          </p:tavLst>
                                        </p:anim>
                                        <p:anim calcmode="lin" valueType="num" p14:bounceEnd="64000">
                                          <p:cBhvr additive="base">
                                            <p:cTn id="20" dur="1000" fill="hold"/>
                                            <p:tgtEl>
                                              <p:spTgt spid="100"/>
                                            </p:tgtEl>
                                            <p:attrNameLst>
                                              <p:attrName>ppt_y</p:attrName>
                                            </p:attrNameLst>
                                          </p:cBhvr>
                                          <p:tavLst>
                                            <p:tav tm="0">
                                              <p:val>
                                                <p:strVal val="1+#ppt_h/2"/>
                                              </p:val>
                                            </p:tav>
                                            <p:tav tm="100000">
                                              <p:val>
                                                <p:strVal val="#ppt_y"/>
                                              </p:val>
                                            </p:tav>
                                          </p:tavLst>
                                        </p:anim>
                                      </p:childTnLst>
                                    </p:cTn>
                                  </p:par>
                                  <p:par>
                                    <p:cTn id="21" presetID="6" presetClass="emph" presetSubtype="0" accel="76000" decel="24000" autoRev="1" fill="hold" grpId="1" nodeType="withEffect">
                                      <p:stCondLst>
                                        <p:cond delay="0"/>
                                      </p:stCondLst>
                                      <p:childTnLst>
                                        <p:animScale>
                                          <p:cBhvr>
                                            <p:cTn id="22" dur="350" fill="hold"/>
                                            <p:tgtEl>
                                              <p:spTgt spid="100"/>
                                            </p:tgtEl>
                                          </p:cBhvr>
                                          <p:by x="150000" y="150000"/>
                                        </p:animScale>
                                      </p:childTnLst>
                                    </p:cTn>
                                  </p:par>
                                  <p:par>
                                    <p:cTn id="23" presetID="2" presetClass="entr" presetSubtype="4" accel="28000" fill="hold" grpId="0" nodeType="withEffect" p14:presetBounceEnd="64000">
                                      <p:stCondLst>
                                        <p:cond delay="100"/>
                                      </p:stCondLst>
                                      <p:childTnLst>
                                        <p:set>
                                          <p:cBhvr>
                                            <p:cTn id="24" dur="1" fill="hold">
                                              <p:stCondLst>
                                                <p:cond delay="0"/>
                                              </p:stCondLst>
                                            </p:cTn>
                                            <p:tgtEl>
                                              <p:spTgt spid="110"/>
                                            </p:tgtEl>
                                            <p:attrNameLst>
                                              <p:attrName>style.visibility</p:attrName>
                                            </p:attrNameLst>
                                          </p:cBhvr>
                                          <p:to>
                                            <p:strVal val="visible"/>
                                          </p:to>
                                        </p:set>
                                        <p:anim calcmode="lin" valueType="num" p14:bounceEnd="64000">
                                          <p:cBhvr additive="base">
                                            <p:cTn id="25" dur="1000" fill="hold"/>
                                            <p:tgtEl>
                                              <p:spTgt spid="110"/>
                                            </p:tgtEl>
                                            <p:attrNameLst>
                                              <p:attrName>ppt_x</p:attrName>
                                            </p:attrNameLst>
                                          </p:cBhvr>
                                          <p:tavLst>
                                            <p:tav tm="0">
                                              <p:val>
                                                <p:strVal val="#ppt_x"/>
                                              </p:val>
                                            </p:tav>
                                            <p:tav tm="100000">
                                              <p:val>
                                                <p:strVal val="#ppt_x"/>
                                              </p:val>
                                            </p:tav>
                                          </p:tavLst>
                                        </p:anim>
                                        <p:anim calcmode="lin" valueType="num" p14:bounceEnd="64000">
                                          <p:cBhvr additive="base">
                                            <p:cTn id="26" dur="1000" fill="hold"/>
                                            <p:tgtEl>
                                              <p:spTgt spid="110"/>
                                            </p:tgtEl>
                                            <p:attrNameLst>
                                              <p:attrName>ppt_y</p:attrName>
                                            </p:attrNameLst>
                                          </p:cBhvr>
                                          <p:tavLst>
                                            <p:tav tm="0">
                                              <p:val>
                                                <p:strVal val="1+#ppt_h/2"/>
                                              </p:val>
                                            </p:tav>
                                            <p:tav tm="100000">
                                              <p:val>
                                                <p:strVal val="#ppt_y"/>
                                              </p:val>
                                            </p:tav>
                                          </p:tavLst>
                                        </p:anim>
                                      </p:childTnLst>
                                    </p:cTn>
                                  </p:par>
                                  <p:par>
                                    <p:cTn id="27" presetID="6" presetClass="emph" presetSubtype="0" accel="76000" decel="24000" autoRev="1" fill="hold" grpId="1" nodeType="withEffect">
                                      <p:stCondLst>
                                        <p:cond delay="100"/>
                                      </p:stCondLst>
                                      <p:childTnLst>
                                        <p:animScale>
                                          <p:cBhvr>
                                            <p:cTn id="28" dur="350" fill="hold"/>
                                            <p:tgtEl>
                                              <p:spTgt spid="110"/>
                                            </p:tgtEl>
                                          </p:cBhvr>
                                          <p:by x="150000" y="150000"/>
                                        </p:animScale>
                                      </p:childTnLst>
                                    </p:cTn>
                                  </p:par>
                                  <p:par>
                                    <p:cTn id="29" presetID="2" presetClass="entr" presetSubtype="4" accel="28000" fill="hold" grpId="0" nodeType="withEffect" p14:presetBounceEnd="64000">
                                      <p:stCondLst>
                                        <p:cond delay="100"/>
                                      </p:stCondLst>
                                      <p:childTnLst>
                                        <p:set>
                                          <p:cBhvr>
                                            <p:cTn id="30" dur="1" fill="hold">
                                              <p:stCondLst>
                                                <p:cond delay="0"/>
                                              </p:stCondLst>
                                            </p:cTn>
                                            <p:tgtEl>
                                              <p:spTgt spid="108"/>
                                            </p:tgtEl>
                                            <p:attrNameLst>
                                              <p:attrName>style.visibility</p:attrName>
                                            </p:attrNameLst>
                                          </p:cBhvr>
                                          <p:to>
                                            <p:strVal val="visible"/>
                                          </p:to>
                                        </p:set>
                                        <p:anim calcmode="lin" valueType="num" p14:bounceEnd="64000">
                                          <p:cBhvr additive="base">
                                            <p:cTn id="31" dur="1000" fill="hold"/>
                                            <p:tgtEl>
                                              <p:spTgt spid="108"/>
                                            </p:tgtEl>
                                            <p:attrNameLst>
                                              <p:attrName>ppt_x</p:attrName>
                                            </p:attrNameLst>
                                          </p:cBhvr>
                                          <p:tavLst>
                                            <p:tav tm="0">
                                              <p:val>
                                                <p:strVal val="#ppt_x"/>
                                              </p:val>
                                            </p:tav>
                                            <p:tav tm="100000">
                                              <p:val>
                                                <p:strVal val="#ppt_x"/>
                                              </p:val>
                                            </p:tav>
                                          </p:tavLst>
                                        </p:anim>
                                        <p:anim calcmode="lin" valueType="num" p14:bounceEnd="64000">
                                          <p:cBhvr additive="base">
                                            <p:cTn id="32" dur="1000" fill="hold"/>
                                            <p:tgtEl>
                                              <p:spTgt spid="108"/>
                                            </p:tgtEl>
                                            <p:attrNameLst>
                                              <p:attrName>ppt_y</p:attrName>
                                            </p:attrNameLst>
                                          </p:cBhvr>
                                          <p:tavLst>
                                            <p:tav tm="0">
                                              <p:val>
                                                <p:strVal val="1+#ppt_h/2"/>
                                              </p:val>
                                            </p:tav>
                                            <p:tav tm="100000">
                                              <p:val>
                                                <p:strVal val="#ppt_y"/>
                                              </p:val>
                                            </p:tav>
                                          </p:tavLst>
                                        </p:anim>
                                      </p:childTnLst>
                                    </p:cTn>
                                  </p:par>
                                  <p:par>
                                    <p:cTn id="33" presetID="6" presetClass="emph" presetSubtype="0" accel="76000" decel="24000" autoRev="1" fill="hold" grpId="1" nodeType="withEffect">
                                      <p:stCondLst>
                                        <p:cond delay="100"/>
                                      </p:stCondLst>
                                      <p:childTnLst>
                                        <p:animScale>
                                          <p:cBhvr>
                                            <p:cTn id="34" dur="350" fill="hold"/>
                                            <p:tgtEl>
                                              <p:spTgt spid="108"/>
                                            </p:tgtEl>
                                          </p:cBhvr>
                                          <p:by x="150000" y="150000"/>
                                        </p:animScale>
                                      </p:childTnLst>
                                    </p:cTn>
                                  </p:par>
                                  <p:par>
                                    <p:cTn id="35" presetID="2" presetClass="entr" presetSubtype="4" accel="28000" fill="hold" grpId="0" nodeType="withEffect" p14:presetBounceEnd="64000">
                                      <p:stCondLst>
                                        <p:cond delay="250"/>
                                      </p:stCondLst>
                                      <p:childTnLst>
                                        <p:set>
                                          <p:cBhvr>
                                            <p:cTn id="36" dur="1" fill="hold">
                                              <p:stCondLst>
                                                <p:cond delay="0"/>
                                              </p:stCondLst>
                                            </p:cTn>
                                            <p:tgtEl>
                                              <p:spTgt spid="112"/>
                                            </p:tgtEl>
                                            <p:attrNameLst>
                                              <p:attrName>style.visibility</p:attrName>
                                            </p:attrNameLst>
                                          </p:cBhvr>
                                          <p:to>
                                            <p:strVal val="visible"/>
                                          </p:to>
                                        </p:set>
                                        <p:anim calcmode="lin" valueType="num" p14:bounceEnd="64000">
                                          <p:cBhvr additive="base">
                                            <p:cTn id="37" dur="1000" fill="hold"/>
                                            <p:tgtEl>
                                              <p:spTgt spid="112"/>
                                            </p:tgtEl>
                                            <p:attrNameLst>
                                              <p:attrName>ppt_x</p:attrName>
                                            </p:attrNameLst>
                                          </p:cBhvr>
                                          <p:tavLst>
                                            <p:tav tm="0">
                                              <p:val>
                                                <p:strVal val="#ppt_x"/>
                                              </p:val>
                                            </p:tav>
                                            <p:tav tm="100000">
                                              <p:val>
                                                <p:strVal val="#ppt_x"/>
                                              </p:val>
                                            </p:tav>
                                          </p:tavLst>
                                        </p:anim>
                                        <p:anim calcmode="lin" valueType="num" p14:bounceEnd="64000">
                                          <p:cBhvr additive="base">
                                            <p:cTn id="38" dur="1000" fill="hold"/>
                                            <p:tgtEl>
                                              <p:spTgt spid="112"/>
                                            </p:tgtEl>
                                            <p:attrNameLst>
                                              <p:attrName>ppt_y</p:attrName>
                                            </p:attrNameLst>
                                          </p:cBhvr>
                                          <p:tavLst>
                                            <p:tav tm="0">
                                              <p:val>
                                                <p:strVal val="1+#ppt_h/2"/>
                                              </p:val>
                                            </p:tav>
                                            <p:tav tm="100000">
                                              <p:val>
                                                <p:strVal val="#ppt_y"/>
                                              </p:val>
                                            </p:tav>
                                          </p:tavLst>
                                        </p:anim>
                                      </p:childTnLst>
                                    </p:cTn>
                                  </p:par>
                                  <p:par>
                                    <p:cTn id="39" presetID="6" presetClass="emph" presetSubtype="0" accel="76000" decel="24000" autoRev="1" fill="hold" grpId="1" nodeType="withEffect">
                                      <p:stCondLst>
                                        <p:cond delay="250"/>
                                      </p:stCondLst>
                                      <p:childTnLst>
                                        <p:animScale>
                                          <p:cBhvr>
                                            <p:cTn id="40" dur="350" fill="hold"/>
                                            <p:tgtEl>
                                              <p:spTgt spid="112"/>
                                            </p:tgtEl>
                                          </p:cBhvr>
                                          <p:by x="150000" y="150000"/>
                                        </p:animScale>
                                      </p:childTnLst>
                                    </p:cTn>
                                  </p:par>
                                  <p:par>
                                    <p:cTn id="41" presetID="2" presetClass="entr" presetSubtype="4" accel="28000" fill="hold" grpId="0" nodeType="withEffect" p14:presetBounceEnd="64000">
                                      <p:stCondLst>
                                        <p:cond delay="250"/>
                                      </p:stCondLst>
                                      <p:childTnLst>
                                        <p:set>
                                          <p:cBhvr>
                                            <p:cTn id="42" dur="1" fill="hold">
                                              <p:stCondLst>
                                                <p:cond delay="0"/>
                                              </p:stCondLst>
                                            </p:cTn>
                                            <p:tgtEl>
                                              <p:spTgt spid="103"/>
                                            </p:tgtEl>
                                            <p:attrNameLst>
                                              <p:attrName>style.visibility</p:attrName>
                                            </p:attrNameLst>
                                          </p:cBhvr>
                                          <p:to>
                                            <p:strVal val="visible"/>
                                          </p:to>
                                        </p:set>
                                        <p:anim calcmode="lin" valueType="num" p14:bounceEnd="64000">
                                          <p:cBhvr additive="base">
                                            <p:cTn id="43" dur="1000" fill="hold"/>
                                            <p:tgtEl>
                                              <p:spTgt spid="103"/>
                                            </p:tgtEl>
                                            <p:attrNameLst>
                                              <p:attrName>ppt_x</p:attrName>
                                            </p:attrNameLst>
                                          </p:cBhvr>
                                          <p:tavLst>
                                            <p:tav tm="0">
                                              <p:val>
                                                <p:strVal val="#ppt_x"/>
                                              </p:val>
                                            </p:tav>
                                            <p:tav tm="100000">
                                              <p:val>
                                                <p:strVal val="#ppt_x"/>
                                              </p:val>
                                            </p:tav>
                                          </p:tavLst>
                                        </p:anim>
                                        <p:anim calcmode="lin" valueType="num" p14:bounceEnd="64000">
                                          <p:cBhvr additive="base">
                                            <p:cTn id="44" dur="1000" fill="hold"/>
                                            <p:tgtEl>
                                              <p:spTgt spid="103"/>
                                            </p:tgtEl>
                                            <p:attrNameLst>
                                              <p:attrName>ppt_y</p:attrName>
                                            </p:attrNameLst>
                                          </p:cBhvr>
                                          <p:tavLst>
                                            <p:tav tm="0">
                                              <p:val>
                                                <p:strVal val="1+#ppt_h/2"/>
                                              </p:val>
                                            </p:tav>
                                            <p:tav tm="100000">
                                              <p:val>
                                                <p:strVal val="#ppt_y"/>
                                              </p:val>
                                            </p:tav>
                                          </p:tavLst>
                                        </p:anim>
                                      </p:childTnLst>
                                    </p:cTn>
                                  </p:par>
                                  <p:par>
                                    <p:cTn id="45" presetID="6" presetClass="emph" presetSubtype="0" accel="76000" decel="24000" autoRev="1" fill="hold" grpId="1" nodeType="withEffect">
                                      <p:stCondLst>
                                        <p:cond delay="250"/>
                                      </p:stCondLst>
                                      <p:childTnLst>
                                        <p:animScale>
                                          <p:cBhvr>
                                            <p:cTn id="46" dur="350" fill="hold"/>
                                            <p:tgtEl>
                                              <p:spTgt spid="103"/>
                                            </p:tgtEl>
                                          </p:cBhvr>
                                          <p:by x="150000" y="150000"/>
                                        </p:animScale>
                                      </p:childTnLst>
                                    </p:cTn>
                                  </p:par>
                                  <p:par>
                                    <p:cTn id="47" presetID="2" presetClass="entr" presetSubtype="4" accel="28000" fill="hold" grpId="0" nodeType="withEffect" p14:presetBounceEnd="64000">
                                      <p:stCondLst>
                                        <p:cond delay="350"/>
                                      </p:stCondLst>
                                      <p:childTnLst>
                                        <p:set>
                                          <p:cBhvr>
                                            <p:cTn id="48" dur="1" fill="hold">
                                              <p:stCondLst>
                                                <p:cond delay="0"/>
                                              </p:stCondLst>
                                            </p:cTn>
                                            <p:tgtEl>
                                              <p:spTgt spid="102"/>
                                            </p:tgtEl>
                                            <p:attrNameLst>
                                              <p:attrName>style.visibility</p:attrName>
                                            </p:attrNameLst>
                                          </p:cBhvr>
                                          <p:to>
                                            <p:strVal val="visible"/>
                                          </p:to>
                                        </p:set>
                                        <p:anim calcmode="lin" valueType="num" p14:bounceEnd="64000">
                                          <p:cBhvr additive="base">
                                            <p:cTn id="49" dur="1000" fill="hold"/>
                                            <p:tgtEl>
                                              <p:spTgt spid="102"/>
                                            </p:tgtEl>
                                            <p:attrNameLst>
                                              <p:attrName>ppt_x</p:attrName>
                                            </p:attrNameLst>
                                          </p:cBhvr>
                                          <p:tavLst>
                                            <p:tav tm="0">
                                              <p:val>
                                                <p:strVal val="#ppt_x"/>
                                              </p:val>
                                            </p:tav>
                                            <p:tav tm="100000">
                                              <p:val>
                                                <p:strVal val="#ppt_x"/>
                                              </p:val>
                                            </p:tav>
                                          </p:tavLst>
                                        </p:anim>
                                        <p:anim calcmode="lin" valueType="num" p14:bounceEnd="64000">
                                          <p:cBhvr additive="base">
                                            <p:cTn id="50" dur="1000" fill="hold"/>
                                            <p:tgtEl>
                                              <p:spTgt spid="102"/>
                                            </p:tgtEl>
                                            <p:attrNameLst>
                                              <p:attrName>ppt_y</p:attrName>
                                            </p:attrNameLst>
                                          </p:cBhvr>
                                          <p:tavLst>
                                            <p:tav tm="0">
                                              <p:val>
                                                <p:strVal val="1+#ppt_h/2"/>
                                              </p:val>
                                            </p:tav>
                                            <p:tav tm="100000">
                                              <p:val>
                                                <p:strVal val="#ppt_y"/>
                                              </p:val>
                                            </p:tav>
                                          </p:tavLst>
                                        </p:anim>
                                      </p:childTnLst>
                                    </p:cTn>
                                  </p:par>
                                  <p:par>
                                    <p:cTn id="51" presetID="6" presetClass="emph" presetSubtype="0" accel="76000" decel="24000" autoRev="1" fill="hold" grpId="1" nodeType="withEffect">
                                      <p:stCondLst>
                                        <p:cond delay="350"/>
                                      </p:stCondLst>
                                      <p:childTnLst>
                                        <p:animScale>
                                          <p:cBhvr>
                                            <p:cTn id="52" dur="350" fill="hold"/>
                                            <p:tgtEl>
                                              <p:spTgt spid="102"/>
                                            </p:tgtEl>
                                          </p:cBhvr>
                                          <p:by x="150000" y="150000"/>
                                        </p:animScale>
                                      </p:childTnLst>
                                    </p:cTn>
                                  </p:par>
                                  <p:par>
                                    <p:cTn id="53" presetID="2" presetClass="entr" presetSubtype="4" accel="28000" fill="hold" grpId="0" nodeType="withEffect" p14:presetBounceEnd="64000">
                                      <p:stCondLst>
                                        <p:cond delay="350"/>
                                      </p:stCondLst>
                                      <p:childTnLst>
                                        <p:set>
                                          <p:cBhvr>
                                            <p:cTn id="54" dur="1" fill="hold">
                                              <p:stCondLst>
                                                <p:cond delay="0"/>
                                              </p:stCondLst>
                                            </p:cTn>
                                            <p:tgtEl>
                                              <p:spTgt spid="111"/>
                                            </p:tgtEl>
                                            <p:attrNameLst>
                                              <p:attrName>style.visibility</p:attrName>
                                            </p:attrNameLst>
                                          </p:cBhvr>
                                          <p:to>
                                            <p:strVal val="visible"/>
                                          </p:to>
                                        </p:set>
                                        <p:anim calcmode="lin" valueType="num" p14:bounceEnd="64000">
                                          <p:cBhvr additive="base">
                                            <p:cTn id="55" dur="1000" fill="hold"/>
                                            <p:tgtEl>
                                              <p:spTgt spid="111"/>
                                            </p:tgtEl>
                                            <p:attrNameLst>
                                              <p:attrName>ppt_x</p:attrName>
                                            </p:attrNameLst>
                                          </p:cBhvr>
                                          <p:tavLst>
                                            <p:tav tm="0">
                                              <p:val>
                                                <p:strVal val="#ppt_x"/>
                                              </p:val>
                                            </p:tav>
                                            <p:tav tm="100000">
                                              <p:val>
                                                <p:strVal val="#ppt_x"/>
                                              </p:val>
                                            </p:tav>
                                          </p:tavLst>
                                        </p:anim>
                                        <p:anim calcmode="lin" valueType="num" p14:bounceEnd="64000">
                                          <p:cBhvr additive="base">
                                            <p:cTn id="56" dur="1000" fill="hold"/>
                                            <p:tgtEl>
                                              <p:spTgt spid="111"/>
                                            </p:tgtEl>
                                            <p:attrNameLst>
                                              <p:attrName>ppt_y</p:attrName>
                                            </p:attrNameLst>
                                          </p:cBhvr>
                                          <p:tavLst>
                                            <p:tav tm="0">
                                              <p:val>
                                                <p:strVal val="1+#ppt_h/2"/>
                                              </p:val>
                                            </p:tav>
                                            <p:tav tm="100000">
                                              <p:val>
                                                <p:strVal val="#ppt_y"/>
                                              </p:val>
                                            </p:tav>
                                          </p:tavLst>
                                        </p:anim>
                                      </p:childTnLst>
                                    </p:cTn>
                                  </p:par>
                                  <p:par>
                                    <p:cTn id="57" presetID="6" presetClass="emph" presetSubtype="0" accel="76000" decel="24000" autoRev="1" fill="hold" grpId="1" nodeType="withEffect">
                                      <p:stCondLst>
                                        <p:cond delay="350"/>
                                      </p:stCondLst>
                                      <p:childTnLst>
                                        <p:animScale>
                                          <p:cBhvr>
                                            <p:cTn id="58" dur="350" fill="hold"/>
                                            <p:tgtEl>
                                              <p:spTgt spid="111"/>
                                            </p:tgtEl>
                                          </p:cBhvr>
                                          <p:by x="150000" y="150000"/>
                                        </p:animScale>
                                      </p:childTnLst>
                                    </p:cTn>
                                  </p:par>
                                  <p:par>
                                    <p:cTn id="59" presetID="2" presetClass="entr" presetSubtype="4" accel="28000" fill="hold" grpId="0" nodeType="withEffect" p14:presetBounceEnd="64000">
                                      <p:stCondLst>
                                        <p:cond delay="500"/>
                                      </p:stCondLst>
                                      <p:childTnLst>
                                        <p:set>
                                          <p:cBhvr>
                                            <p:cTn id="60" dur="1" fill="hold">
                                              <p:stCondLst>
                                                <p:cond delay="0"/>
                                              </p:stCondLst>
                                            </p:cTn>
                                            <p:tgtEl>
                                              <p:spTgt spid="114"/>
                                            </p:tgtEl>
                                            <p:attrNameLst>
                                              <p:attrName>style.visibility</p:attrName>
                                            </p:attrNameLst>
                                          </p:cBhvr>
                                          <p:to>
                                            <p:strVal val="visible"/>
                                          </p:to>
                                        </p:set>
                                        <p:anim calcmode="lin" valueType="num" p14:bounceEnd="64000">
                                          <p:cBhvr additive="base">
                                            <p:cTn id="61" dur="1000" fill="hold"/>
                                            <p:tgtEl>
                                              <p:spTgt spid="114"/>
                                            </p:tgtEl>
                                            <p:attrNameLst>
                                              <p:attrName>ppt_x</p:attrName>
                                            </p:attrNameLst>
                                          </p:cBhvr>
                                          <p:tavLst>
                                            <p:tav tm="0">
                                              <p:val>
                                                <p:strVal val="#ppt_x"/>
                                              </p:val>
                                            </p:tav>
                                            <p:tav tm="100000">
                                              <p:val>
                                                <p:strVal val="#ppt_x"/>
                                              </p:val>
                                            </p:tav>
                                          </p:tavLst>
                                        </p:anim>
                                        <p:anim calcmode="lin" valueType="num" p14:bounceEnd="64000">
                                          <p:cBhvr additive="base">
                                            <p:cTn id="62" dur="1000" fill="hold"/>
                                            <p:tgtEl>
                                              <p:spTgt spid="114"/>
                                            </p:tgtEl>
                                            <p:attrNameLst>
                                              <p:attrName>ppt_y</p:attrName>
                                            </p:attrNameLst>
                                          </p:cBhvr>
                                          <p:tavLst>
                                            <p:tav tm="0">
                                              <p:val>
                                                <p:strVal val="1+#ppt_h/2"/>
                                              </p:val>
                                            </p:tav>
                                            <p:tav tm="100000">
                                              <p:val>
                                                <p:strVal val="#ppt_y"/>
                                              </p:val>
                                            </p:tav>
                                          </p:tavLst>
                                        </p:anim>
                                      </p:childTnLst>
                                    </p:cTn>
                                  </p:par>
                                  <p:par>
                                    <p:cTn id="63" presetID="6" presetClass="emph" presetSubtype="0" accel="76000" decel="24000" autoRev="1" fill="hold" grpId="1" nodeType="withEffect">
                                      <p:stCondLst>
                                        <p:cond delay="500"/>
                                      </p:stCondLst>
                                      <p:childTnLst>
                                        <p:animScale>
                                          <p:cBhvr>
                                            <p:cTn id="64" dur="350" fill="hold"/>
                                            <p:tgtEl>
                                              <p:spTgt spid="114"/>
                                            </p:tgtEl>
                                          </p:cBhvr>
                                          <p:by x="150000" y="150000"/>
                                        </p:animScale>
                                      </p:childTnLst>
                                    </p:cTn>
                                  </p:par>
                                  <p:par>
                                    <p:cTn id="65" presetID="2" presetClass="entr" presetSubtype="4" accel="28000" fill="hold" grpId="0" nodeType="withEffect" p14:presetBounceEnd="64000">
                                      <p:stCondLst>
                                        <p:cond delay="500"/>
                                      </p:stCondLst>
                                      <p:childTnLst>
                                        <p:set>
                                          <p:cBhvr>
                                            <p:cTn id="66" dur="1" fill="hold">
                                              <p:stCondLst>
                                                <p:cond delay="0"/>
                                              </p:stCondLst>
                                            </p:cTn>
                                            <p:tgtEl>
                                              <p:spTgt spid="105"/>
                                            </p:tgtEl>
                                            <p:attrNameLst>
                                              <p:attrName>style.visibility</p:attrName>
                                            </p:attrNameLst>
                                          </p:cBhvr>
                                          <p:to>
                                            <p:strVal val="visible"/>
                                          </p:to>
                                        </p:set>
                                        <p:anim calcmode="lin" valueType="num" p14:bounceEnd="64000">
                                          <p:cBhvr additive="base">
                                            <p:cTn id="67" dur="1000" fill="hold"/>
                                            <p:tgtEl>
                                              <p:spTgt spid="105"/>
                                            </p:tgtEl>
                                            <p:attrNameLst>
                                              <p:attrName>ppt_x</p:attrName>
                                            </p:attrNameLst>
                                          </p:cBhvr>
                                          <p:tavLst>
                                            <p:tav tm="0">
                                              <p:val>
                                                <p:strVal val="#ppt_x"/>
                                              </p:val>
                                            </p:tav>
                                            <p:tav tm="100000">
                                              <p:val>
                                                <p:strVal val="#ppt_x"/>
                                              </p:val>
                                            </p:tav>
                                          </p:tavLst>
                                        </p:anim>
                                        <p:anim calcmode="lin" valueType="num" p14:bounceEnd="64000">
                                          <p:cBhvr additive="base">
                                            <p:cTn id="68" dur="1000" fill="hold"/>
                                            <p:tgtEl>
                                              <p:spTgt spid="105"/>
                                            </p:tgtEl>
                                            <p:attrNameLst>
                                              <p:attrName>ppt_y</p:attrName>
                                            </p:attrNameLst>
                                          </p:cBhvr>
                                          <p:tavLst>
                                            <p:tav tm="0">
                                              <p:val>
                                                <p:strVal val="1+#ppt_h/2"/>
                                              </p:val>
                                            </p:tav>
                                            <p:tav tm="100000">
                                              <p:val>
                                                <p:strVal val="#ppt_y"/>
                                              </p:val>
                                            </p:tav>
                                          </p:tavLst>
                                        </p:anim>
                                      </p:childTnLst>
                                    </p:cTn>
                                  </p:par>
                                  <p:par>
                                    <p:cTn id="69" presetID="6" presetClass="emph" presetSubtype="0" accel="76000" decel="24000" autoRev="1" fill="hold" grpId="1" nodeType="withEffect">
                                      <p:stCondLst>
                                        <p:cond delay="500"/>
                                      </p:stCondLst>
                                      <p:childTnLst>
                                        <p:animScale>
                                          <p:cBhvr>
                                            <p:cTn id="70" dur="350" fill="hold"/>
                                            <p:tgtEl>
                                              <p:spTgt spid="105"/>
                                            </p:tgtEl>
                                          </p:cBhvr>
                                          <p:by x="150000" y="150000"/>
                                        </p:animScale>
                                      </p:childTnLst>
                                    </p:cTn>
                                  </p:par>
                                  <p:par>
                                    <p:cTn id="71" presetID="2" presetClass="entr" presetSubtype="4" accel="28000" fill="hold" grpId="0" nodeType="withEffect" p14:presetBounceEnd="64000">
                                      <p:stCondLst>
                                        <p:cond delay="600"/>
                                      </p:stCondLst>
                                      <p:childTnLst>
                                        <p:set>
                                          <p:cBhvr>
                                            <p:cTn id="72" dur="1" fill="hold">
                                              <p:stCondLst>
                                                <p:cond delay="0"/>
                                              </p:stCondLst>
                                            </p:cTn>
                                            <p:tgtEl>
                                              <p:spTgt spid="113"/>
                                            </p:tgtEl>
                                            <p:attrNameLst>
                                              <p:attrName>style.visibility</p:attrName>
                                            </p:attrNameLst>
                                          </p:cBhvr>
                                          <p:to>
                                            <p:strVal val="visible"/>
                                          </p:to>
                                        </p:set>
                                        <p:anim calcmode="lin" valueType="num" p14:bounceEnd="64000">
                                          <p:cBhvr additive="base">
                                            <p:cTn id="73" dur="1000" fill="hold"/>
                                            <p:tgtEl>
                                              <p:spTgt spid="113"/>
                                            </p:tgtEl>
                                            <p:attrNameLst>
                                              <p:attrName>ppt_x</p:attrName>
                                            </p:attrNameLst>
                                          </p:cBhvr>
                                          <p:tavLst>
                                            <p:tav tm="0">
                                              <p:val>
                                                <p:strVal val="#ppt_x"/>
                                              </p:val>
                                            </p:tav>
                                            <p:tav tm="100000">
                                              <p:val>
                                                <p:strVal val="#ppt_x"/>
                                              </p:val>
                                            </p:tav>
                                          </p:tavLst>
                                        </p:anim>
                                        <p:anim calcmode="lin" valueType="num" p14:bounceEnd="64000">
                                          <p:cBhvr additive="base">
                                            <p:cTn id="74" dur="1000" fill="hold"/>
                                            <p:tgtEl>
                                              <p:spTgt spid="113"/>
                                            </p:tgtEl>
                                            <p:attrNameLst>
                                              <p:attrName>ppt_y</p:attrName>
                                            </p:attrNameLst>
                                          </p:cBhvr>
                                          <p:tavLst>
                                            <p:tav tm="0">
                                              <p:val>
                                                <p:strVal val="1+#ppt_h/2"/>
                                              </p:val>
                                            </p:tav>
                                            <p:tav tm="100000">
                                              <p:val>
                                                <p:strVal val="#ppt_y"/>
                                              </p:val>
                                            </p:tav>
                                          </p:tavLst>
                                        </p:anim>
                                      </p:childTnLst>
                                    </p:cTn>
                                  </p:par>
                                  <p:par>
                                    <p:cTn id="75" presetID="6" presetClass="emph" presetSubtype="0" accel="76000" decel="24000" autoRev="1" fill="hold" grpId="1" nodeType="withEffect">
                                      <p:stCondLst>
                                        <p:cond delay="600"/>
                                      </p:stCondLst>
                                      <p:childTnLst>
                                        <p:animScale>
                                          <p:cBhvr>
                                            <p:cTn id="76" dur="350" fill="hold"/>
                                            <p:tgtEl>
                                              <p:spTgt spid="113"/>
                                            </p:tgtEl>
                                          </p:cBhvr>
                                          <p:by x="150000" y="150000"/>
                                        </p:animScale>
                                      </p:childTnLst>
                                    </p:cTn>
                                  </p:par>
                                  <p:par>
                                    <p:cTn id="77" presetID="2" presetClass="entr" presetSubtype="4" accel="28000" fill="hold" grpId="0" nodeType="withEffect" p14:presetBounceEnd="64000">
                                      <p:stCondLst>
                                        <p:cond delay="600"/>
                                      </p:stCondLst>
                                      <p:childTnLst>
                                        <p:set>
                                          <p:cBhvr>
                                            <p:cTn id="78" dur="1" fill="hold">
                                              <p:stCondLst>
                                                <p:cond delay="0"/>
                                              </p:stCondLst>
                                            </p:cTn>
                                            <p:tgtEl>
                                              <p:spTgt spid="104"/>
                                            </p:tgtEl>
                                            <p:attrNameLst>
                                              <p:attrName>style.visibility</p:attrName>
                                            </p:attrNameLst>
                                          </p:cBhvr>
                                          <p:to>
                                            <p:strVal val="visible"/>
                                          </p:to>
                                        </p:set>
                                        <p:anim calcmode="lin" valueType="num" p14:bounceEnd="64000">
                                          <p:cBhvr additive="base">
                                            <p:cTn id="79" dur="1000" fill="hold"/>
                                            <p:tgtEl>
                                              <p:spTgt spid="104"/>
                                            </p:tgtEl>
                                            <p:attrNameLst>
                                              <p:attrName>ppt_x</p:attrName>
                                            </p:attrNameLst>
                                          </p:cBhvr>
                                          <p:tavLst>
                                            <p:tav tm="0">
                                              <p:val>
                                                <p:strVal val="#ppt_x"/>
                                              </p:val>
                                            </p:tav>
                                            <p:tav tm="100000">
                                              <p:val>
                                                <p:strVal val="#ppt_x"/>
                                              </p:val>
                                            </p:tav>
                                          </p:tavLst>
                                        </p:anim>
                                        <p:anim calcmode="lin" valueType="num" p14:bounceEnd="64000">
                                          <p:cBhvr additive="base">
                                            <p:cTn id="80" dur="1000" fill="hold"/>
                                            <p:tgtEl>
                                              <p:spTgt spid="104"/>
                                            </p:tgtEl>
                                            <p:attrNameLst>
                                              <p:attrName>ppt_y</p:attrName>
                                            </p:attrNameLst>
                                          </p:cBhvr>
                                          <p:tavLst>
                                            <p:tav tm="0">
                                              <p:val>
                                                <p:strVal val="1+#ppt_h/2"/>
                                              </p:val>
                                            </p:tav>
                                            <p:tav tm="100000">
                                              <p:val>
                                                <p:strVal val="#ppt_y"/>
                                              </p:val>
                                            </p:tav>
                                          </p:tavLst>
                                        </p:anim>
                                      </p:childTnLst>
                                    </p:cTn>
                                  </p:par>
                                  <p:par>
                                    <p:cTn id="81" presetID="6" presetClass="emph" presetSubtype="0" accel="76000" decel="24000" autoRev="1" fill="hold" grpId="1" nodeType="withEffect">
                                      <p:stCondLst>
                                        <p:cond delay="600"/>
                                      </p:stCondLst>
                                      <p:childTnLst>
                                        <p:animScale>
                                          <p:cBhvr>
                                            <p:cTn id="82" dur="350" fill="hold"/>
                                            <p:tgtEl>
                                              <p:spTgt spid="104"/>
                                            </p:tgtEl>
                                          </p:cBhvr>
                                          <p:by x="150000" y="150000"/>
                                        </p:animScale>
                                      </p:childTnLst>
                                    </p:cTn>
                                  </p:par>
                                  <p:par>
                                    <p:cTn id="83" presetID="2" presetClass="entr" presetSubtype="4" accel="28000" fill="hold" grpId="0" nodeType="withEffect" p14:presetBounceEnd="64000">
                                      <p:stCondLst>
                                        <p:cond delay="600"/>
                                      </p:stCondLst>
                                      <p:childTnLst>
                                        <p:set>
                                          <p:cBhvr>
                                            <p:cTn id="84" dur="1" fill="hold">
                                              <p:stCondLst>
                                                <p:cond delay="0"/>
                                              </p:stCondLst>
                                            </p:cTn>
                                            <p:tgtEl>
                                              <p:spTgt spid="115"/>
                                            </p:tgtEl>
                                            <p:attrNameLst>
                                              <p:attrName>style.visibility</p:attrName>
                                            </p:attrNameLst>
                                          </p:cBhvr>
                                          <p:to>
                                            <p:strVal val="visible"/>
                                          </p:to>
                                        </p:set>
                                        <p:anim calcmode="lin" valueType="num" p14:bounceEnd="64000">
                                          <p:cBhvr additive="base">
                                            <p:cTn id="85" dur="1000" fill="hold"/>
                                            <p:tgtEl>
                                              <p:spTgt spid="115"/>
                                            </p:tgtEl>
                                            <p:attrNameLst>
                                              <p:attrName>ppt_x</p:attrName>
                                            </p:attrNameLst>
                                          </p:cBhvr>
                                          <p:tavLst>
                                            <p:tav tm="0">
                                              <p:val>
                                                <p:strVal val="#ppt_x"/>
                                              </p:val>
                                            </p:tav>
                                            <p:tav tm="100000">
                                              <p:val>
                                                <p:strVal val="#ppt_x"/>
                                              </p:val>
                                            </p:tav>
                                          </p:tavLst>
                                        </p:anim>
                                        <p:anim calcmode="lin" valueType="num" p14:bounceEnd="64000">
                                          <p:cBhvr additive="base">
                                            <p:cTn id="86" dur="1000" fill="hold"/>
                                            <p:tgtEl>
                                              <p:spTgt spid="115"/>
                                            </p:tgtEl>
                                            <p:attrNameLst>
                                              <p:attrName>ppt_y</p:attrName>
                                            </p:attrNameLst>
                                          </p:cBhvr>
                                          <p:tavLst>
                                            <p:tav tm="0">
                                              <p:val>
                                                <p:strVal val="1+#ppt_h/2"/>
                                              </p:val>
                                            </p:tav>
                                            <p:tav tm="100000">
                                              <p:val>
                                                <p:strVal val="#ppt_y"/>
                                              </p:val>
                                            </p:tav>
                                          </p:tavLst>
                                        </p:anim>
                                      </p:childTnLst>
                                    </p:cTn>
                                  </p:par>
                                  <p:par>
                                    <p:cTn id="87" presetID="6" presetClass="emph" presetSubtype="0" accel="76000" decel="24000" autoRev="1" fill="hold" grpId="1" nodeType="withEffect">
                                      <p:stCondLst>
                                        <p:cond delay="600"/>
                                      </p:stCondLst>
                                      <p:childTnLst>
                                        <p:animScale>
                                          <p:cBhvr>
                                            <p:cTn id="88" dur="350" fill="hold"/>
                                            <p:tgtEl>
                                              <p:spTgt spid="115"/>
                                            </p:tgtEl>
                                          </p:cBhvr>
                                          <p:by x="150000" y="150000"/>
                                        </p:animScale>
                                      </p:childTnLst>
                                    </p:cTn>
                                  </p:par>
                                  <p:par>
                                    <p:cTn id="89" presetID="2" presetClass="entr" presetSubtype="4" accel="28000" fill="hold" grpId="0" nodeType="withEffect" p14:presetBounceEnd="64000">
                                      <p:stCondLst>
                                        <p:cond delay="750"/>
                                      </p:stCondLst>
                                      <p:childTnLst>
                                        <p:set>
                                          <p:cBhvr>
                                            <p:cTn id="90" dur="1" fill="hold">
                                              <p:stCondLst>
                                                <p:cond delay="0"/>
                                              </p:stCondLst>
                                            </p:cTn>
                                            <p:tgtEl>
                                              <p:spTgt spid="117"/>
                                            </p:tgtEl>
                                            <p:attrNameLst>
                                              <p:attrName>style.visibility</p:attrName>
                                            </p:attrNameLst>
                                          </p:cBhvr>
                                          <p:to>
                                            <p:strVal val="visible"/>
                                          </p:to>
                                        </p:set>
                                        <p:anim calcmode="lin" valueType="num" p14:bounceEnd="64000">
                                          <p:cBhvr additive="base">
                                            <p:cTn id="91" dur="1000" fill="hold"/>
                                            <p:tgtEl>
                                              <p:spTgt spid="117"/>
                                            </p:tgtEl>
                                            <p:attrNameLst>
                                              <p:attrName>ppt_x</p:attrName>
                                            </p:attrNameLst>
                                          </p:cBhvr>
                                          <p:tavLst>
                                            <p:tav tm="0">
                                              <p:val>
                                                <p:strVal val="#ppt_x"/>
                                              </p:val>
                                            </p:tav>
                                            <p:tav tm="100000">
                                              <p:val>
                                                <p:strVal val="#ppt_x"/>
                                              </p:val>
                                            </p:tav>
                                          </p:tavLst>
                                        </p:anim>
                                        <p:anim calcmode="lin" valueType="num" p14:bounceEnd="64000">
                                          <p:cBhvr additive="base">
                                            <p:cTn id="92" dur="1000" fill="hold"/>
                                            <p:tgtEl>
                                              <p:spTgt spid="117"/>
                                            </p:tgtEl>
                                            <p:attrNameLst>
                                              <p:attrName>ppt_y</p:attrName>
                                            </p:attrNameLst>
                                          </p:cBhvr>
                                          <p:tavLst>
                                            <p:tav tm="0">
                                              <p:val>
                                                <p:strVal val="1+#ppt_h/2"/>
                                              </p:val>
                                            </p:tav>
                                            <p:tav tm="100000">
                                              <p:val>
                                                <p:strVal val="#ppt_y"/>
                                              </p:val>
                                            </p:tav>
                                          </p:tavLst>
                                        </p:anim>
                                      </p:childTnLst>
                                    </p:cTn>
                                  </p:par>
                                  <p:par>
                                    <p:cTn id="93" presetID="6" presetClass="emph" presetSubtype="0" accel="76000" decel="24000" autoRev="1" fill="hold" grpId="1" nodeType="withEffect">
                                      <p:stCondLst>
                                        <p:cond delay="750"/>
                                      </p:stCondLst>
                                      <p:childTnLst>
                                        <p:animScale>
                                          <p:cBhvr>
                                            <p:cTn id="94" dur="350" fill="hold"/>
                                            <p:tgtEl>
                                              <p:spTgt spid="117"/>
                                            </p:tgtEl>
                                          </p:cBhvr>
                                          <p:by x="150000" y="150000"/>
                                        </p:animScale>
                                      </p:childTnLst>
                                    </p:cTn>
                                  </p:par>
                                  <p:par>
                                    <p:cTn id="95" presetID="2" presetClass="entr" presetSubtype="4" accel="28000" fill="hold" grpId="0" nodeType="withEffect" p14:presetBounceEnd="64000">
                                      <p:stCondLst>
                                        <p:cond delay="750"/>
                                      </p:stCondLst>
                                      <p:childTnLst>
                                        <p:set>
                                          <p:cBhvr>
                                            <p:cTn id="96" dur="1" fill="hold">
                                              <p:stCondLst>
                                                <p:cond delay="0"/>
                                              </p:stCondLst>
                                            </p:cTn>
                                            <p:tgtEl>
                                              <p:spTgt spid="118"/>
                                            </p:tgtEl>
                                            <p:attrNameLst>
                                              <p:attrName>style.visibility</p:attrName>
                                            </p:attrNameLst>
                                          </p:cBhvr>
                                          <p:to>
                                            <p:strVal val="visible"/>
                                          </p:to>
                                        </p:set>
                                        <p:anim calcmode="lin" valueType="num" p14:bounceEnd="64000">
                                          <p:cBhvr additive="base">
                                            <p:cTn id="97" dur="1000" fill="hold"/>
                                            <p:tgtEl>
                                              <p:spTgt spid="118"/>
                                            </p:tgtEl>
                                            <p:attrNameLst>
                                              <p:attrName>ppt_x</p:attrName>
                                            </p:attrNameLst>
                                          </p:cBhvr>
                                          <p:tavLst>
                                            <p:tav tm="0">
                                              <p:val>
                                                <p:strVal val="#ppt_x"/>
                                              </p:val>
                                            </p:tav>
                                            <p:tav tm="100000">
                                              <p:val>
                                                <p:strVal val="#ppt_x"/>
                                              </p:val>
                                            </p:tav>
                                          </p:tavLst>
                                        </p:anim>
                                        <p:anim calcmode="lin" valueType="num" p14:bounceEnd="64000">
                                          <p:cBhvr additive="base">
                                            <p:cTn id="98" dur="1000" fill="hold"/>
                                            <p:tgtEl>
                                              <p:spTgt spid="118"/>
                                            </p:tgtEl>
                                            <p:attrNameLst>
                                              <p:attrName>ppt_y</p:attrName>
                                            </p:attrNameLst>
                                          </p:cBhvr>
                                          <p:tavLst>
                                            <p:tav tm="0">
                                              <p:val>
                                                <p:strVal val="1+#ppt_h/2"/>
                                              </p:val>
                                            </p:tav>
                                            <p:tav tm="100000">
                                              <p:val>
                                                <p:strVal val="#ppt_y"/>
                                              </p:val>
                                            </p:tav>
                                          </p:tavLst>
                                        </p:anim>
                                      </p:childTnLst>
                                    </p:cTn>
                                  </p:par>
                                  <p:par>
                                    <p:cTn id="99" presetID="6" presetClass="emph" presetSubtype="0" accel="76000" decel="24000" autoRev="1" fill="hold" grpId="1" nodeType="withEffect">
                                      <p:stCondLst>
                                        <p:cond delay="750"/>
                                      </p:stCondLst>
                                      <p:childTnLst>
                                        <p:animScale>
                                          <p:cBhvr>
                                            <p:cTn id="100" dur="350" fill="hold"/>
                                            <p:tgtEl>
                                              <p:spTgt spid="118"/>
                                            </p:tgtEl>
                                          </p:cBhvr>
                                          <p:by x="150000" y="150000"/>
                                        </p:animScale>
                                      </p:childTnLst>
                                    </p:cTn>
                                  </p:par>
                                  <p:par>
                                    <p:cTn id="101" presetID="2" presetClass="entr" presetSubtype="4" accel="28000" fill="hold" grpId="0" nodeType="withEffect" p14:presetBounceEnd="64000">
                                      <p:stCondLst>
                                        <p:cond delay="850"/>
                                      </p:stCondLst>
                                      <p:childTnLst>
                                        <p:set>
                                          <p:cBhvr>
                                            <p:cTn id="102" dur="1" fill="hold">
                                              <p:stCondLst>
                                                <p:cond delay="0"/>
                                              </p:stCondLst>
                                            </p:cTn>
                                            <p:tgtEl>
                                              <p:spTgt spid="116"/>
                                            </p:tgtEl>
                                            <p:attrNameLst>
                                              <p:attrName>style.visibility</p:attrName>
                                            </p:attrNameLst>
                                          </p:cBhvr>
                                          <p:to>
                                            <p:strVal val="visible"/>
                                          </p:to>
                                        </p:set>
                                        <p:anim calcmode="lin" valueType="num" p14:bounceEnd="64000">
                                          <p:cBhvr additive="base">
                                            <p:cTn id="103" dur="1000" fill="hold"/>
                                            <p:tgtEl>
                                              <p:spTgt spid="116"/>
                                            </p:tgtEl>
                                            <p:attrNameLst>
                                              <p:attrName>ppt_x</p:attrName>
                                            </p:attrNameLst>
                                          </p:cBhvr>
                                          <p:tavLst>
                                            <p:tav tm="0">
                                              <p:val>
                                                <p:strVal val="#ppt_x"/>
                                              </p:val>
                                            </p:tav>
                                            <p:tav tm="100000">
                                              <p:val>
                                                <p:strVal val="#ppt_x"/>
                                              </p:val>
                                            </p:tav>
                                          </p:tavLst>
                                        </p:anim>
                                        <p:anim calcmode="lin" valueType="num" p14:bounceEnd="64000">
                                          <p:cBhvr additive="base">
                                            <p:cTn id="104" dur="1000" fill="hold"/>
                                            <p:tgtEl>
                                              <p:spTgt spid="116"/>
                                            </p:tgtEl>
                                            <p:attrNameLst>
                                              <p:attrName>ppt_y</p:attrName>
                                            </p:attrNameLst>
                                          </p:cBhvr>
                                          <p:tavLst>
                                            <p:tav tm="0">
                                              <p:val>
                                                <p:strVal val="1+#ppt_h/2"/>
                                              </p:val>
                                            </p:tav>
                                            <p:tav tm="100000">
                                              <p:val>
                                                <p:strVal val="#ppt_y"/>
                                              </p:val>
                                            </p:tav>
                                          </p:tavLst>
                                        </p:anim>
                                      </p:childTnLst>
                                    </p:cTn>
                                  </p:par>
                                  <p:par>
                                    <p:cTn id="105" presetID="6" presetClass="emph" presetSubtype="0" accel="76000" decel="24000" autoRev="1" fill="hold" grpId="1" nodeType="withEffect">
                                      <p:stCondLst>
                                        <p:cond delay="850"/>
                                      </p:stCondLst>
                                      <p:childTnLst>
                                        <p:animScale>
                                          <p:cBhvr>
                                            <p:cTn id="106" dur="350" fill="hold"/>
                                            <p:tgtEl>
                                              <p:spTgt spid="116"/>
                                            </p:tgtEl>
                                          </p:cBhvr>
                                          <p:by x="150000" y="150000"/>
                                        </p:animScale>
                                      </p:childTnLst>
                                    </p:cTn>
                                  </p:par>
                                  <p:par>
                                    <p:cTn id="107" presetID="2" presetClass="entr" presetSubtype="4" accel="28000" fill="hold" grpId="0" nodeType="withEffect" p14:presetBounceEnd="64000">
                                      <p:stCondLst>
                                        <p:cond delay="850"/>
                                      </p:stCondLst>
                                      <p:childTnLst>
                                        <p:set>
                                          <p:cBhvr>
                                            <p:cTn id="108" dur="1" fill="hold">
                                              <p:stCondLst>
                                                <p:cond delay="0"/>
                                              </p:stCondLst>
                                            </p:cTn>
                                            <p:tgtEl>
                                              <p:spTgt spid="106"/>
                                            </p:tgtEl>
                                            <p:attrNameLst>
                                              <p:attrName>style.visibility</p:attrName>
                                            </p:attrNameLst>
                                          </p:cBhvr>
                                          <p:to>
                                            <p:strVal val="visible"/>
                                          </p:to>
                                        </p:set>
                                        <p:anim calcmode="lin" valueType="num" p14:bounceEnd="64000">
                                          <p:cBhvr additive="base">
                                            <p:cTn id="109" dur="1000" fill="hold"/>
                                            <p:tgtEl>
                                              <p:spTgt spid="106"/>
                                            </p:tgtEl>
                                            <p:attrNameLst>
                                              <p:attrName>ppt_x</p:attrName>
                                            </p:attrNameLst>
                                          </p:cBhvr>
                                          <p:tavLst>
                                            <p:tav tm="0">
                                              <p:val>
                                                <p:strVal val="#ppt_x"/>
                                              </p:val>
                                            </p:tav>
                                            <p:tav tm="100000">
                                              <p:val>
                                                <p:strVal val="#ppt_x"/>
                                              </p:val>
                                            </p:tav>
                                          </p:tavLst>
                                        </p:anim>
                                        <p:anim calcmode="lin" valueType="num" p14:bounceEnd="64000">
                                          <p:cBhvr additive="base">
                                            <p:cTn id="110" dur="1000" fill="hold"/>
                                            <p:tgtEl>
                                              <p:spTgt spid="106"/>
                                            </p:tgtEl>
                                            <p:attrNameLst>
                                              <p:attrName>ppt_y</p:attrName>
                                            </p:attrNameLst>
                                          </p:cBhvr>
                                          <p:tavLst>
                                            <p:tav tm="0">
                                              <p:val>
                                                <p:strVal val="1+#ppt_h/2"/>
                                              </p:val>
                                            </p:tav>
                                            <p:tav tm="100000">
                                              <p:val>
                                                <p:strVal val="#ppt_y"/>
                                              </p:val>
                                            </p:tav>
                                          </p:tavLst>
                                        </p:anim>
                                      </p:childTnLst>
                                    </p:cTn>
                                  </p:par>
                                  <p:par>
                                    <p:cTn id="111" presetID="6" presetClass="emph" presetSubtype="0" accel="76000" decel="24000" autoRev="1" fill="hold" grpId="1" nodeType="withEffect">
                                      <p:stCondLst>
                                        <p:cond delay="850"/>
                                      </p:stCondLst>
                                      <p:childTnLst>
                                        <p:animScale>
                                          <p:cBhvr>
                                            <p:cTn id="112" dur="350" fill="hold"/>
                                            <p:tgtEl>
                                              <p:spTgt spid="106"/>
                                            </p:tgtEl>
                                          </p:cBhvr>
                                          <p:by x="150000" y="150000"/>
                                        </p:animScale>
                                      </p:childTnLst>
                                    </p:cTn>
                                  </p:par>
                                  <p:par>
                                    <p:cTn id="113" presetID="2" presetClass="entr" presetSubtype="4" accel="28000" fill="hold" grpId="0" nodeType="withEffect" p14:presetBounceEnd="64000">
                                      <p:stCondLst>
                                        <p:cond delay="850"/>
                                      </p:stCondLst>
                                      <p:childTnLst>
                                        <p:set>
                                          <p:cBhvr>
                                            <p:cTn id="114" dur="1" fill="hold">
                                              <p:stCondLst>
                                                <p:cond delay="0"/>
                                              </p:stCondLst>
                                            </p:cTn>
                                            <p:tgtEl>
                                              <p:spTgt spid="107"/>
                                            </p:tgtEl>
                                            <p:attrNameLst>
                                              <p:attrName>style.visibility</p:attrName>
                                            </p:attrNameLst>
                                          </p:cBhvr>
                                          <p:to>
                                            <p:strVal val="visible"/>
                                          </p:to>
                                        </p:set>
                                        <p:anim calcmode="lin" valueType="num" p14:bounceEnd="64000">
                                          <p:cBhvr additive="base">
                                            <p:cTn id="115" dur="1000" fill="hold"/>
                                            <p:tgtEl>
                                              <p:spTgt spid="107"/>
                                            </p:tgtEl>
                                            <p:attrNameLst>
                                              <p:attrName>ppt_x</p:attrName>
                                            </p:attrNameLst>
                                          </p:cBhvr>
                                          <p:tavLst>
                                            <p:tav tm="0">
                                              <p:val>
                                                <p:strVal val="#ppt_x"/>
                                              </p:val>
                                            </p:tav>
                                            <p:tav tm="100000">
                                              <p:val>
                                                <p:strVal val="#ppt_x"/>
                                              </p:val>
                                            </p:tav>
                                          </p:tavLst>
                                        </p:anim>
                                        <p:anim calcmode="lin" valueType="num" p14:bounceEnd="64000">
                                          <p:cBhvr additive="base">
                                            <p:cTn id="116" dur="1000" fill="hold"/>
                                            <p:tgtEl>
                                              <p:spTgt spid="107"/>
                                            </p:tgtEl>
                                            <p:attrNameLst>
                                              <p:attrName>ppt_y</p:attrName>
                                            </p:attrNameLst>
                                          </p:cBhvr>
                                          <p:tavLst>
                                            <p:tav tm="0">
                                              <p:val>
                                                <p:strVal val="1+#ppt_h/2"/>
                                              </p:val>
                                            </p:tav>
                                            <p:tav tm="100000">
                                              <p:val>
                                                <p:strVal val="#ppt_y"/>
                                              </p:val>
                                            </p:tav>
                                          </p:tavLst>
                                        </p:anim>
                                      </p:childTnLst>
                                    </p:cTn>
                                  </p:par>
                                  <p:par>
                                    <p:cTn id="117" presetID="6" presetClass="emph" presetSubtype="0" accel="76000" decel="24000" autoRev="1" fill="hold" grpId="1" nodeType="withEffect">
                                      <p:stCondLst>
                                        <p:cond delay="850"/>
                                      </p:stCondLst>
                                      <p:childTnLst>
                                        <p:animScale>
                                          <p:cBhvr>
                                            <p:cTn id="118" dur="350" fill="hold"/>
                                            <p:tgtEl>
                                              <p:spTgt spid="107"/>
                                            </p:tgtEl>
                                          </p:cBhvr>
                                          <p:by x="150000" y="150000"/>
                                        </p:animScale>
                                      </p:childTnLst>
                                    </p:cTn>
                                  </p:par>
                                  <p:par>
                                    <p:cTn id="119" presetID="10" presetClass="entr" presetSubtype="0" fill="hold" grpId="0" nodeType="withEffect">
                                      <p:stCondLst>
                                        <p:cond delay="250"/>
                                      </p:stCondLst>
                                      <p:childTnLst>
                                        <p:set>
                                          <p:cBhvr>
                                            <p:cTn id="120" dur="1" fill="hold">
                                              <p:stCondLst>
                                                <p:cond delay="0"/>
                                              </p:stCondLst>
                                            </p:cTn>
                                            <p:tgtEl>
                                              <p:spTgt spid="119"/>
                                            </p:tgtEl>
                                            <p:attrNameLst>
                                              <p:attrName>style.visibility</p:attrName>
                                            </p:attrNameLst>
                                          </p:cBhvr>
                                          <p:to>
                                            <p:strVal val="visible"/>
                                          </p:to>
                                        </p:set>
                                        <p:animEffect transition="in" filter="fade">
                                          <p:cBhvr>
                                            <p:cTn id="121" dur="1000"/>
                                            <p:tgtEl>
                                              <p:spTgt spid="119"/>
                                            </p:tgtEl>
                                          </p:cBhvr>
                                        </p:animEffect>
                                      </p:childTnLst>
                                    </p:cTn>
                                  </p:par>
                                  <p:par>
                                    <p:cTn id="122" presetID="10" presetClass="entr" presetSubtype="0" fill="hold" nodeType="withEffect">
                                      <p:stCondLst>
                                        <p:cond delay="0"/>
                                      </p:stCondLst>
                                      <p:childTnLst>
                                        <p:set>
                                          <p:cBhvr>
                                            <p:cTn id="123" dur="1" fill="hold">
                                              <p:stCondLst>
                                                <p:cond delay="0"/>
                                              </p:stCondLst>
                                            </p:cTn>
                                            <p:tgtEl>
                                              <p:spTgt spid="88"/>
                                            </p:tgtEl>
                                            <p:attrNameLst>
                                              <p:attrName>style.visibility</p:attrName>
                                            </p:attrNameLst>
                                          </p:cBhvr>
                                          <p:to>
                                            <p:strVal val="visible"/>
                                          </p:to>
                                        </p:set>
                                        <p:animEffect transition="in" filter="fade">
                                          <p:cBhvr>
                                            <p:cTn id="124" dur="250"/>
                                            <p:tgtEl>
                                              <p:spTgt spid="88"/>
                                            </p:tgtEl>
                                          </p:cBhvr>
                                        </p:animEffect>
                                      </p:childTnLst>
                                    </p:cTn>
                                  </p:par>
                                  <p:par>
                                    <p:cTn id="125" presetID="8" presetClass="emph" presetSubtype="0" decel="100000" fill="hold" nodeType="withEffect">
                                      <p:stCondLst>
                                        <p:cond delay="0"/>
                                      </p:stCondLst>
                                      <p:childTnLst>
                                        <p:animRot by="21600000">
                                          <p:cBhvr>
                                            <p:cTn id="126" dur="2250" fill="hold"/>
                                            <p:tgtEl>
                                              <p:spTgt spid="88"/>
                                            </p:tgtEl>
                                            <p:attrNameLst>
                                              <p:attrName>r</p:attrName>
                                            </p:attrNameLst>
                                          </p:cBhvr>
                                        </p:animRot>
                                      </p:childTnLst>
                                    </p:cTn>
                                  </p:par>
                                  <p:par>
                                    <p:cTn id="127" presetID="10" presetClass="entr" presetSubtype="0" fill="hold" nodeType="withEffect">
                                      <p:stCondLst>
                                        <p:cond delay="250"/>
                                      </p:stCondLst>
                                      <p:childTnLst>
                                        <p:set>
                                          <p:cBhvr>
                                            <p:cTn id="128" dur="1" fill="hold">
                                              <p:stCondLst>
                                                <p:cond delay="0"/>
                                              </p:stCondLst>
                                            </p:cTn>
                                            <p:tgtEl>
                                              <p:spTgt spid="91"/>
                                            </p:tgtEl>
                                            <p:attrNameLst>
                                              <p:attrName>style.visibility</p:attrName>
                                            </p:attrNameLst>
                                          </p:cBhvr>
                                          <p:to>
                                            <p:strVal val="visible"/>
                                          </p:to>
                                        </p:set>
                                        <p:animEffect transition="in" filter="fade">
                                          <p:cBhvr>
                                            <p:cTn id="129" dur="250"/>
                                            <p:tgtEl>
                                              <p:spTgt spid="91"/>
                                            </p:tgtEl>
                                          </p:cBhvr>
                                        </p:animEffect>
                                      </p:childTnLst>
                                    </p:cTn>
                                  </p:par>
                                  <p:par>
                                    <p:cTn id="130" presetID="8" presetClass="emph" presetSubtype="0" decel="100000" fill="hold" nodeType="withEffect">
                                      <p:stCondLst>
                                        <p:cond delay="250"/>
                                      </p:stCondLst>
                                      <p:childTnLst>
                                        <p:animRot by="-21600000">
                                          <p:cBhvr>
                                            <p:cTn id="131" dur="2500" fill="hold"/>
                                            <p:tgtEl>
                                              <p:spTgt spid="91"/>
                                            </p:tgtEl>
                                            <p:attrNameLst>
                                              <p:attrName>r</p:attrName>
                                            </p:attrNameLst>
                                          </p:cBhvr>
                                        </p:animRot>
                                      </p:childTnLst>
                                    </p:cTn>
                                  </p:par>
                                  <p:par>
                                    <p:cTn id="132" presetID="10" presetClass="entr" presetSubtype="0" fill="hold" nodeType="withEffect">
                                      <p:stCondLst>
                                        <p:cond delay="500"/>
                                      </p:stCondLst>
                                      <p:childTnLst>
                                        <p:set>
                                          <p:cBhvr>
                                            <p:cTn id="133" dur="1" fill="hold">
                                              <p:stCondLst>
                                                <p:cond delay="0"/>
                                              </p:stCondLst>
                                            </p:cTn>
                                            <p:tgtEl>
                                              <p:spTgt spid="94"/>
                                            </p:tgtEl>
                                            <p:attrNameLst>
                                              <p:attrName>style.visibility</p:attrName>
                                            </p:attrNameLst>
                                          </p:cBhvr>
                                          <p:to>
                                            <p:strVal val="visible"/>
                                          </p:to>
                                        </p:set>
                                        <p:animEffect transition="in" filter="fade">
                                          <p:cBhvr>
                                            <p:cTn id="134" dur="250"/>
                                            <p:tgtEl>
                                              <p:spTgt spid="94"/>
                                            </p:tgtEl>
                                          </p:cBhvr>
                                        </p:animEffect>
                                      </p:childTnLst>
                                    </p:cTn>
                                  </p:par>
                                  <p:par>
                                    <p:cTn id="135" presetID="8" presetClass="emph" presetSubtype="0" decel="100000" fill="hold" nodeType="withEffect">
                                      <p:stCondLst>
                                        <p:cond delay="500"/>
                                      </p:stCondLst>
                                      <p:childTnLst>
                                        <p:animRot by="21600000">
                                          <p:cBhvr>
                                            <p:cTn id="136" dur="3250" fill="hold"/>
                                            <p:tgtEl>
                                              <p:spTgt spid="94"/>
                                            </p:tgtEl>
                                            <p:attrNameLst>
                                              <p:attrName>r</p:attrName>
                                            </p:attrNameLst>
                                          </p:cBhvr>
                                        </p:animRot>
                                      </p:childTnLst>
                                    </p:cTn>
                                  </p:par>
                                  <p:par>
                                    <p:cTn id="137" presetID="10" presetClass="entr" presetSubtype="0" fill="hold" nodeType="withEffect">
                                      <p:stCondLst>
                                        <p:cond delay="750"/>
                                      </p:stCondLst>
                                      <p:childTnLst>
                                        <p:set>
                                          <p:cBhvr>
                                            <p:cTn id="138" dur="1" fill="hold">
                                              <p:stCondLst>
                                                <p:cond delay="0"/>
                                              </p:stCondLst>
                                            </p:cTn>
                                            <p:tgtEl>
                                              <p:spTgt spid="97"/>
                                            </p:tgtEl>
                                            <p:attrNameLst>
                                              <p:attrName>style.visibility</p:attrName>
                                            </p:attrNameLst>
                                          </p:cBhvr>
                                          <p:to>
                                            <p:strVal val="visible"/>
                                          </p:to>
                                        </p:set>
                                        <p:animEffect transition="in" filter="fade">
                                          <p:cBhvr>
                                            <p:cTn id="139" dur="250"/>
                                            <p:tgtEl>
                                              <p:spTgt spid="97"/>
                                            </p:tgtEl>
                                          </p:cBhvr>
                                        </p:animEffect>
                                      </p:childTnLst>
                                    </p:cTn>
                                  </p:par>
                                  <p:par>
                                    <p:cTn id="140" presetID="8" presetClass="emph" presetSubtype="0" decel="100000" fill="hold" nodeType="withEffect">
                                      <p:stCondLst>
                                        <p:cond delay="750"/>
                                      </p:stCondLst>
                                      <p:childTnLst>
                                        <p:animRot by="-21600000">
                                          <p:cBhvr>
                                            <p:cTn id="141" dur="4500" fill="hold"/>
                                            <p:tgtEl>
                                              <p:spTgt spid="97"/>
                                            </p:tgtEl>
                                            <p:attrNameLst>
                                              <p:attrName>r</p:attrName>
                                            </p:attrNameLst>
                                          </p:cBhvr>
                                        </p:animRot>
                                      </p:childTnLst>
                                    </p:cTn>
                                  </p:par>
                                  <p:par>
                                    <p:cTn id="142" presetID="10" presetClass="entr" presetSubtype="0" fill="hold" nodeType="withEffect">
                                      <p:stCondLst>
                                        <p:cond delay="100"/>
                                      </p:stCondLst>
                                      <p:childTnLst>
                                        <p:set>
                                          <p:cBhvr>
                                            <p:cTn id="143" dur="1" fill="hold">
                                              <p:stCondLst>
                                                <p:cond delay="0"/>
                                              </p:stCondLst>
                                            </p:cTn>
                                            <p:tgtEl>
                                              <p:spTgt spid="68"/>
                                            </p:tgtEl>
                                            <p:attrNameLst>
                                              <p:attrName>style.visibility</p:attrName>
                                            </p:attrNameLst>
                                          </p:cBhvr>
                                          <p:to>
                                            <p:strVal val="visible"/>
                                          </p:to>
                                        </p:set>
                                        <p:animEffect transition="in" filter="fade">
                                          <p:cBhvr>
                                            <p:cTn id="144" dur="250"/>
                                            <p:tgtEl>
                                              <p:spTgt spid="68"/>
                                            </p:tgtEl>
                                          </p:cBhvr>
                                        </p:animEffect>
                                      </p:childTnLst>
                                    </p:cTn>
                                  </p:par>
                                  <p:par>
                                    <p:cTn id="145" presetID="8" presetClass="emph" presetSubtype="0" decel="100000" fill="hold" nodeType="withEffect">
                                      <p:stCondLst>
                                        <p:cond delay="100"/>
                                      </p:stCondLst>
                                      <p:childTnLst>
                                        <p:animRot by="21600000">
                                          <p:cBhvr>
                                            <p:cTn id="146" dur="2250" fill="hold"/>
                                            <p:tgtEl>
                                              <p:spTgt spid="68"/>
                                            </p:tgtEl>
                                            <p:attrNameLst>
                                              <p:attrName>r</p:attrName>
                                            </p:attrNameLst>
                                          </p:cBhvr>
                                        </p:animRot>
                                      </p:childTnLst>
                                    </p:cTn>
                                  </p:par>
                                  <p:par>
                                    <p:cTn id="147" presetID="10" presetClass="entr" presetSubtype="0" fill="hold" nodeType="withEffect">
                                      <p:stCondLst>
                                        <p:cond delay="350"/>
                                      </p:stCondLst>
                                      <p:childTnLst>
                                        <p:set>
                                          <p:cBhvr>
                                            <p:cTn id="148" dur="1" fill="hold">
                                              <p:stCondLst>
                                                <p:cond delay="0"/>
                                              </p:stCondLst>
                                            </p:cTn>
                                            <p:tgtEl>
                                              <p:spTgt spid="74"/>
                                            </p:tgtEl>
                                            <p:attrNameLst>
                                              <p:attrName>style.visibility</p:attrName>
                                            </p:attrNameLst>
                                          </p:cBhvr>
                                          <p:to>
                                            <p:strVal val="visible"/>
                                          </p:to>
                                        </p:set>
                                        <p:animEffect transition="in" filter="fade">
                                          <p:cBhvr>
                                            <p:cTn id="149" dur="250"/>
                                            <p:tgtEl>
                                              <p:spTgt spid="74"/>
                                            </p:tgtEl>
                                          </p:cBhvr>
                                        </p:animEffect>
                                      </p:childTnLst>
                                    </p:cTn>
                                  </p:par>
                                  <p:par>
                                    <p:cTn id="150" presetID="8" presetClass="emph" presetSubtype="0" decel="100000" fill="hold" nodeType="withEffect">
                                      <p:stCondLst>
                                        <p:cond delay="350"/>
                                      </p:stCondLst>
                                      <p:childTnLst>
                                        <p:animRot by="-21600000">
                                          <p:cBhvr>
                                            <p:cTn id="151" dur="2500" fill="hold"/>
                                            <p:tgtEl>
                                              <p:spTgt spid="74"/>
                                            </p:tgtEl>
                                            <p:attrNameLst>
                                              <p:attrName>r</p:attrName>
                                            </p:attrNameLst>
                                          </p:cBhvr>
                                        </p:animRot>
                                      </p:childTnLst>
                                    </p:cTn>
                                  </p:par>
                                  <p:par>
                                    <p:cTn id="152" presetID="10" presetClass="entr" presetSubtype="0" fill="hold" nodeType="withEffect">
                                      <p:stCondLst>
                                        <p:cond delay="600"/>
                                      </p:stCondLst>
                                      <p:childTnLst>
                                        <p:set>
                                          <p:cBhvr>
                                            <p:cTn id="153" dur="1" fill="hold">
                                              <p:stCondLst>
                                                <p:cond delay="0"/>
                                              </p:stCondLst>
                                            </p:cTn>
                                            <p:tgtEl>
                                              <p:spTgt spid="80"/>
                                            </p:tgtEl>
                                            <p:attrNameLst>
                                              <p:attrName>style.visibility</p:attrName>
                                            </p:attrNameLst>
                                          </p:cBhvr>
                                          <p:to>
                                            <p:strVal val="visible"/>
                                          </p:to>
                                        </p:set>
                                        <p:animEffect transition="in" filter="fade">
                                          <p:cBhvr>
                                            <p:cTn id="154" dur="250"/>
                                            <p:tgtEl>
                                              <p:spTgt spid="80"/>
                                            </p:tgtEl>
                                          </p:cBhvr>
                                        </p:animEffect>
                                      </p:childTnLst>
                                    </p:cTn>
                                  </p:par>
                                  <p:par>
                                    <p:cTn id="155" presetID="8" presetClass="emph" presetSubtype="0" decel="100000" fill="hold" nodeType="withEffect">
                                      <p:stCondLst>
                                        <p:cond delay="600"/>
                                      </p:stCondLst>
                                      <p:childTnLst>
                                        <p:animRot by="21600000">
                                          <p:cBhvr>
                                            <p:cTn id="156" dur="3250" fill="hold"/>
                                            <p:tgtEl>
                                              <p:spTgt spid="80"/>
                                            </p:tgtEl>
                                            <p:attrNameLst>
                                              <p:attrName>r</p:attrName>
                                            </p:attrNameLst>
                                          </p:cBhvr>
                                        </p:animRot>
                                      </p:childTnLst>
                                    </p:cTn>
                                  </p:par>
                                  <p:par>
                                    <p:cTn id="157" presetID="10" presetClass="entr" presetSubtype="0" fill="hold" nodeType="withEffect">
                                      <p:stCondLst>
                                        <p:cond delay="850"/>
                                      </p:stCondLst>
                                      <p:childTnLst>
                                        <p:set>
                                          <p:cBhvr>
                                            <p:cTn id="158" dur="1" fill="hold">
                                              <p:stCondLst>
                                                <p:cond delay="0"/>
                                              </p:stCondLst>
                                            </p:cTn>
                                            <p:tgtEl>
                                              <p:spTgt spid="85"/>
                                            </p:tgtEl>
                                            <p:attrNameLst>
                                              <p:attrName>style.visibility</p:attrName>
                                            </p:attrNameLst>
                                          </p:cBhvr>
                                          <p:to>
                                            <p:strVal val="visible"/>
                                          </p:to>
                                        </p:set>
                                        <p:animEffect transition="in" filter="fade">
                                          <p:cBhvr>
                                            <p:cTn id="159" dur="250"/>
                                            <p:tgtEl>
                                              <p:spTgt spid="85"/>
                                            </p:tgtEl>
                                          </p:cBhvr>
                                        </p:animEffect>
                                      </p:childTnLst>
                                    </p:cTn>
                                  </p:par>
                                  <p:par>
                                    <p:cTn id="160" presetID="8" presetClass="emph" presetSubtype="0" decel="100000" fill="hold" nodeType="withEffect">
                                      <p:stCondLst>
                                        <p:cond delay="850"/>
                                      </p:stCondLst>
                                      <p:childTnLst>
                                        <p:animRot by="-21600000">
                                          <p:cBhvr>
                                            <p:cTn id="161" dur="4500" fill="hold"/>
                                            <p:tgtEl>
                                              <p:spTgt spid="85"/>
                                            </p:tgtEl>
                                            <p:attrNameLst>
                                              <p:attrName>r</p:attrName>
                                            </p:attrNameLst>
                                          </p:cBhvr>
                                        </p:animRot>
                                      </p:childTnLst>
                                    </p:cTn>
                                  </p:par>
                                  <p:par>
                                    <p:cTn id="162" presetID="10" presetClass="entr" presetSubtype="0" fill="hold" nodeType="withEffect">
                                      <p:stCondLst>
                                        <p:cond delay="200"/>
                                      </p:stCondLst>
                                      <p:childTnLst>
                                        <p:set>
                                          <p:cBhvr>
                                            <p:cTn id="163" dur="1" fill="hold">
                                              <p:stCondLst>
                                                <p:cond delay="0"/>
                                              </p:stCondLst>
                                            </p:cTn>
                                            <p:tgtEl>
                                              <p:spTgt spid="44"/>
                                            </p:tgtEl>
                                            <p:attrNameLst>
                                              <p:attrName>style.visibility</p:attrName>
                                            </p:attrNameLst>
                                          </p:cBhvr>
                                          <p:to>
                                            <p:strVal val="visible"/>
                                          </p:to>
                                        </p:set>
                                        <p:animEffect transition="in" filter="fade">
                                          <p:cBhvr>
                                            <p:cTn id="164" dur="250"/>
                                            <p:tgtEl>
                                              <p:spTgt spid="44"/>
                                            </p:tgtEl>
                                          </p:cBhvr>
                                        </p:animEffect>
                                      </p:childTnLst>
                                    </p:cTn>
                                  </p:par>
                                  <p:par>
                                    <p:cTn id="165" presetID="8" presetClass="emph" presetSubtype="0" decel="100000" fill="hold" nodeType="withEffect">
                                      <p:stCondLst>
                                        <p:cond delay="200"/>
                                      </p:stCondLst>
                                      <p:childTnLst>
                                        <p:animRot by="21600000">
                                          <p:cBhvr>
                                            <p:cTn id="166" dur="2250" fill="hold"/>
                                            <p:tgtEl>
                                              <p:spTgt spid="44"/>
                                            </p:tgtEl>
                                            <p:attrNameLst>
                                              <p:attrName>r</p:attrName>
                                            </p:attrNameLst>
                                          </p:cBhvr>
                                        </p:animRot>
                                      </p:childTnLst>
                                    </p:cTn>
                                  </p:par>
                                  <p:par>
                                    <p:cTn id="167" presetID="10" presetClass="entr" presetSubtype="0" fill="hold" nodeType="withEffect">
                                      <p:stCondLst>
                                        <p:cond delay="450"/>
                                      </p:stCondLst>
                                      <p:childTnLst>
                                        <p:set>
                                          <p:cBhvr>
                                            <p:cTn id="168" dur="1" fill="hold">
                                              <p:stCondLst>
                                                <p:cond delay="0"/>
                                              </p:stCondLst>
                                            </p:cTn>
                                            <p:tgtEl>
                                              <p:spTgt spid="50"/>
                                            </p:tgtEl>
                                            <p:attrNameLst>
                                              <p:attrName>style.visibility</p:attrName>
                                            </p:attrNameLst>
                                          </p:cBhvr>
                                          <p:to>
                                            <p:strVal val="visible"/>
                                          </p:to>
                                        </p:set>
                                        <p:animEffect transition="in" filter="fade">
                                          <p:cBhvr>
                                            <p:cTn id="169" dur="250"/>
                                            <p:tgtEl>
                                              <p:spTgt spid="50"/>
                                            </p:tgtEl>
                                          </p:cBhvr>
                                        </p:animEffect>
                                      </p:childTnLst>
                                    </p:cTn>
                                  </p:par>
                                  <p:par>
                                    <p:cTn id="170" presetID="8" presetClass="emph" presetSubtype="0" decel="100000" fill="hold" nodeType="withEffect">
                                      <p:stCondLst>
                                        <p:cond delay="450"/>
                                      </p:stCondLst>
                                      <p:childTnLst>
                                        <p:animRot by="-21600000">
                                          <p:cBhvr>
                                            <p:cTn id="171" dur="2500" fill="hold"/>
                                            <p:tgtEl>
                                              <p:spTgt spid="50"/>
                                            </p:tgtEl>
                                            <p:attrNameLst>
                                              <p:attrName>r</p:attrName>
                                            </p:attrNameLst>
                                          </p:cBhvr>
                                        </p:animRot>
                                      </p:childTnLst>
                                    </p:cTn>
                                  </p:par>
                                  <p:par>
                                    <p:cTn id="172" presetID="10" presetClass="entr" presetSubtype="0" fill="hold" nodeType="withEffect">
                                      <p:stCondLst>
                                        <p:cond delay="700"/>
                                      </p:stCondLst>
                                      <p:childTnLst>
                                        <p:set>
                                          <p:cBhvr>
                                            <p:cTn id="173" dur="1" fill="hold">
                                              <p:stCondLst>
                                                <p:cond delay="0"/>
                                              </p:stCondLst>
                                            </p:cTn>
                                            <p:tgtEl>
                                              <p:spTgt spid="56"/>
                                            </p:tgtEl>
                                            <p:attrNameLst>
                                              <p:attrName>style.visibility</p:attrName>
                                            </p:attrNameLst>
                                          </p:cBhvr>
                                          <p:to>
                                            <p:strVal val="visible"/>
                                          </p:to>
                                        </p:set>
                                        <p:animEffect transition="in" filter="fade">
                                          <p:cBhvr>
                                            <p:cTn id="174" dur="250"/>
                                            <p:tgtEl>
                                              <p:spTgt spid="56"/>
                                            </p:tgtEl>
                                          </p:cBhvr>
                                        </p:animEffect>
                                      </p:childTnLst>
                                    </p:cTn>
                                  </p:par>
                                  <p:par>
                                    <p:cTn id="175" presetID="8" presetClass="emph" presetSubtype="0" decel="100000" fill="hold" nodeType="withEffect">
                                      <p:stCondLst>
                                        <p:cond delay="700"/>
                                      </p:stCondLst>
                                      <p:childTnLst>
                                        <p:animRot by="21600000">
                                          <p:cBhvr>
                                            <p:cTn id="176" dur="3250" fill="hold"/>
                                            <p:tgtEl>
                                              <p:spTgt spid="56"/>
                                            </p:tgtEl>
                                            <p:attrNameLst>
                                              <p:attrName>r</p:attrName>
                                            </p:attrNameLst>
                                          </p:cBhvr>
                                        </p:animRot>
                                      </p:childTnLst>
                                    </p:cTn>
                                  </p:par>
                                  <p:par>
                                    <p:cTn id="177" presetID="10" presetClass="entr" presetSubtype="0" fill="hold" nodeType="withEffect">
                                      <p:stCondLst>
                                        <p:cond delay="950"/>
                                      </p:stCondLst>
                                      <p:childTnLst>
                                        <p:set>
                                          <p:cBhvr>
                                            <p:cTn id="178" dur="1" fill="hold">
                                              <p:stCondLst>
                                                <p:cond delay="0"/>
                                              </p:stCondLst>
                                            </p:cTn>
                                            <p:tgtEl>
                                              <p:spTgt spid="62"/>
                                            </p:tgtEl>
                                            <p:attrNameLst>
                                              <p:attrName>style.visibility</p:attrName>
                                            </p:attrNameLst>
                                          </p:cBhvr>
                                          <p:to>
                                            <p:strVal val="visible"/>
                                          </p:to>
                                        </p:set>
                                        <p:animEffect transition="in" filter="fade">
                                          <p:cBhvr>
                                            <p:cTn id="179" dur="250"/>
                                            <p:tgtEl>
                                              <p:spTgt spid="62"/>
                                            </p:tgtEl>
                                          </p:cBhvr>
                                        </p:animEffect>
                                      </p:childTnLst>
                                    </p:cTn>
                                  </p:par>
                                  <p:par>
                                    <p:cTn id="180" presetID="8" presetClass="emph" presetSubtype="0" decel="100000" fill="hold" nodeType="withEffect">
                                      <p:stCondLst>
                                        <p:cond delay="950"/>
                                      </p:stCondLst>
                                      <p:childTnLst>
                                        <p:animRot by="-21600000">
                                          <p:cBhvr>
                                            <p:cTn id="181" dur="4500" fill="hold"/>
                                            <p:tgtEl>
                                              <p:spTgt spid="62"/>
                                            </p:tgtEl>
                                            <p:attrNameLst>
                                              <p:attrName>r</p:attrName>
                                            </p:attrNameLst>
                                          </p:cBhvr>
                                        </p:animRot>
                                      </p:childTnLst>
                                    </p:cTn>
                                  </p:par>
                                  <p:par>
                                    <p:cTn id="182" presetID="42" presetClass="path" presetSubtype="0" accel="2000" decel="98000" fill="hold" grpId="0" nodeType="withEffect">
                                      <p:stCondLst>
                                        <p:cond delay="250"/>
                                      </p:stCondLst>
                                      <p:childTnLst>
                                        <p:animMotion origin="layout" path="M 0 2.59259E-6 L 0 -0.16482 " pathEditMode="relative" rAng="0" ptsTypes="AA">
                                          <p:cBhvr>
                                            <p:cTn id="183" dur="2500" fill="hold"/>
                                            <p:tgtEl>
                                              <p:spTgt spid="120"/>
                                            </p:tgtEl>
                                            <p:attrNameLst>
                                              <p:attrName>ppt_x</p:attrName>
                                              <p:attrName>ppt_y</p:attrName>
                                            </p:attrNameLst>
                                          </p:cBhvr>
                                          <p:rCtr x="0" y="-8241"/>
                                        </p:animMotion>
                                      </p:childTnLst>
                                    </p:cTn>
                                  </p:par>
                                  <p:par>
                                    <p:cTn id="184" presetID="42" presetClass="path" presetSubtype="0" accel="2000" decel="98000" fill="hold" grpId="0" nodeType="withEffect">
                                      <p:stCondLst>
                                        <p:cond delay="250"/>
                                      </p:stCondLst>
                                      <p:childTnLst>
                                        <p:animMotion origin="layout" path="M 0 -2.59259E-6 L 0 0.16482 " pathEditMode="relative" rAng="0" ptsTypes="AA">
                                          <p:cBhvr>
                                            <p:cTn id="185" dur="2500" fill="hold"/>
                                            <p:tgtEl>
                                              <p:spTgt spid="121"/>
                                            </p:tgtEl>
                                            <p:attrNameLst>
                                              <p:attrName>ppt_x</p:attrName>
                                              <p:attrName>ppt_y</p:attrName>
                                            </p:attrNameLst>
                                          </p:cBhvr>
                                          <p:rCtr x="0" y="82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20" grpId="0" animBg="1"/>
          <p:bldP spid="121"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28000" fill="hold" grpId="0" nodeType="with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1000" fill="hold"/>
                                            <p:tgtEl>
                                              <p:spTgt spid="101"/>
                                            </p:tgtEl>
                                            <p:attrNameLst>
                                              <p:attrName>ppt_x</p:attrName>
                                            </p:attrNameLst>
                                          </p:cBhvr>
                                          <p:tavLst>
                                            <p:tav tm="0">
                                              <p:val>
                                                <p:strVal val="#ppt_x"/>
                                              </p:val>
                                            </p:tav>
                                            <p:tav tm="100000">
                                              <p:val>
                                                <p:strVal val="#ppt_x"/>
                                              </p:val>
                                            </p:tav>
                                          </p:tavLst>
                                        </p:anim>
                                        <p:anim calcmode="lin" valueType="num">
                                          <p:cBhvr additive="base">
                                            <p:cTn id="8" dur="1000" fill="hold"/>
                                            <p:tgtEl>
                                              <p:spTgt spid="101"/>
                                            </p:tgtEl>
                                            <p:attrNameLst>
                                              <p:attrName>ppt_y</p:attrName>
                                            </p:attrNameLst>
                                          </p:cBhvr>
                                          <p:tavLst>
                                            <p:tav tm="0">
                                              <p:val>
                                                <p:strVal val="1+#ppt_h/2"/>
                                              </p:val>
                                            </p:tav>
                                            <p:tav tm="100000">
                                              <p:val>
                                                <p:strVal val="#ppt_y"/>
                                              </p:val>
                                            </p:tav>
                                          </p:tavLst>
                                        </p:anim>
                                      </p:childTnLst>
                                    </p:cTn>
                                  </p:par>
                                  <p:par>
                                    <p:cTn id="9" presetID="6" presetClass="emph" presetSubtype="0" accel="76000" decel="24000" autoRev="1" fill="hold" grpId="1" nodeType="withEffect">
                                      <p:stCondLst>
                                        <p:cond delay="0"/>
                                      </p:stCondLst>
                                      <p:childTnLst>
                                        <p:animScale>
                                          <p:cBhvr>
                                            <p:cTn id="10" dur="350" fill="hold"/>
                                            <p:tgtEl>
                                              <p:spTgt spid="101"/>
                                            </p:tgtEl>
                                          </p:cBhvr>
                                          <p:by x="150000" y="150000"/>
                                        </p:animScale>
                                      </p:childTnLst>
                                    </p:cTn>
                                  </p:par>
                                  <p:par>
                                    <p:cTn id="11" presetID="2" presetClass="entr" presetSubtype="4" accel="28000" fill="hold" grpId="0" nodeType="withEffect">
                                      <p:stCondLst>
                                        <p:cond delay="0"/>
                                      </p:stCondLst>
                                      <p:childTnLst>
                                        <p:set>
                                          <p:cBhvr>
                                            <p:cTn id="12" dur="1" fill="hold">
                                              <p:stCondLst>
                                                <p:cond delay="0"/>
                                              </p:stCondLst>
                                            </p:cTn>
                                            <p:tgtEl>
                                              <p:spTgt spid="109"/>
                                            </p:tgtEl>
                                            <p:attrNameLst>
                                              <p:attrName>style.visibility</p:attrName>
                                            </p:attrNameLst>
                                          </p:cBhvr>
                                          <p:to>
                                            <p:strVal val="visible"/>
                                          </p:to>
                                        </p:set>
                                        <p:anim calcmode="lin" valueType="num">
                                          <p:cBhvr additive="base">
                                            <p:cTn id="13" dur="1000" fill="hold"/>
                                            <p:tgtEl>
                                              <p:spTgt spid="109"/>
                                            </p:tgtEl>
                                            <p:attrNameLst>
                                              <p:attrName>ppt_x</p:attrName>
                                            </p:attrNameLst>
                                          </p:cBhvr>
                                          <p:tavLst>
                                            <p:tav tm="0">
                                              <p:val>
                                                <p:strVal val="#ppt_x"/>
                                              </p:val>
                                            </p:tav>
                                            <p:tav tm="100000">
                                              <p:val>
                                                <p:strVal val="#ppt_x"/>
                                              </p:val>
                                            </p:tav>
                                          </p:tavLst>
                                        </p:anim>
                                        <p:anim calcmode="lin" valueType="num">
                                          <p:cBhvr additive="base">
                                            <p:cTn id="14" dur="1000" fill="hold"/>
                                            <p:tgtEl>
                                              <p:spTgt spid="109"/>
                                            </p:tgtEl>
                                            <p:attrNameLst>
                                              <p:attrName>ppt_y</p:attrName>
                                            </p:attrNameLst>
                                          </p:cBhvr>
                                          <p:tavLst>
                                            <p:tav tm="0">
                                              <p:val>
                                                <p:strVal val="1+#ppt_h/2"/>
                                              </p:val>
                                            </p:tav>
                                            <p:tav tm="100000">
                                              <p:val>
                                                <p:strVal val="#ppt_y"/>
                                              </p:val>
                                            </p:tav>
                                          </p:tavLst>
                                        </p:anim>
                                      </p:childTnLst>
                                    </p:cTn>
                                  </p:par>
                                  <p:par>
                                    <p:cTn id="15" presetID="6" presetClass="emph" presetSubtype="0" accel="76000" decel="24000" autoRev="1" fill="hold" grpId="1" nodeType="withEffect">
                                      <p:stCondLst>
                                        <p:cond delay="0"/>
                                      </p:stCondLst>
                                      <p:childTnLst>
                                        <p:animScale>
                                          <p:cBhvr>
                                            <p:cTn id="16" dur="350" fill="hold"/>
                                            <p:tgtEl>
                                              <p:spTgt spid="109"/>
                                            </p:tgtEl>
                                          </p:cBhvr>
                                          <p:by x="150000" y="150000"/>
                                        </p:animScale>
                                      </p:childTnLst>
                                    </p:cTn>
                                  </p:par>
                                  <p:par>
                                    <p:cTn id="17" presetID="2" presetClass="entr" presetSubtype="4" accel="28000" fill="hold" grpId="0" nodeType="withEffect">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additive="base">
                                            <p:cTn id="19" dur="1000" fill="hold"/>
                                            <p:tgtEl>
                                              <p:spTgt spid="100"/>
                                            </p:tgtEl>
                                            <p:attrNameLst>
                                              <p:attrName>ppt_x</p:attrName>
                                            </p:attrNameLst>
                                          </p:cBhvr>
                                          <p:tavLst>
                                            <p:tav tm="0">
                                              <p:val>
                                                <p:strVal val="#ppt_x"/>
                                              </p:val>
                                            </p:tav>
                                            <p:tav tm="100000">
                                              <p:val>
                                                <p:strVal val="#ppt_x"/>
                                              </p:val>
                                            </p:tav>
                                          </p:tavLst>
                                        </p:anim>
                                        <p:anim calcmode="lin" valueType="num">
                                          <p:cBhvr additive="base">
                                            <p:cTn id="20" dur="1000" fill="hold"/>
                                            <p:tgtEl>
                                              <p:spTgt spid="100"/>
                                            </p:tgtEl>
                                            <p:attrNameLst>
                                              <p:attrName>ppt_y</p:attrName>
                                            </p:attrNameLst>
                                          </p:cBhvr>
                                          <p:tavLst>
                                            <p:tav tm="0">
                                              <p:val>
                                                <p:strVal val="1+#ppt_h/2"/>
                                              </p:val>
                                            </p:tav>
                                            <p:tav tm="100000">
                                              <p:val>
                                                <p:strVal val="#ppt_y"/>
                                              </p:val>
                                            </p:tav>
                                          </p:tavLst>
                                        </p:anim>
                                      </p:childTnLst>
                                    </p:cTn>
                                  </p:par>
                                  <p:par>
                                    <p:cTn id="21" presetID="6" presetClass="emph" presetSubtype="0" accel="76000" decel="24000" autoRev="1" fill="hold" grpId="1" nodeType="withEffect">
                                      <p:stCondLst>
                                        <p:cond delay="0"/>
                                      </p:stCondLst>
                                      <p:childTnLst>
                                        <p:animScale>
                                          <p:cBhvr>
                                            <p:cTn id="22" dur="350" fill="hold"/>
                                            <p:tgtEl>
                                              <p:spTgt spid="100"/>
                                            </p:tgtEl>
                                          </p:cBhvr>
                                          <p:by x="150000" y="150000"/>
                                        </p:animScale>
                                      </p:childTnLst>
                                    </p:cTn>
                                  </p:par>
                                  <p:par>
                                    <p:cTn id="23" presetID="2" presetClass="entr" presetSubtype="4" accel="28000" fill="hold" grpId="0" nodeType="withEffect">
                                      <p:stCondLst>
                                        <p:cond delay="100"/>
                                      </p:stCondLst>
                                      <p:childTnLst>
                                        <p:set>
                                          <p:cBhvr>
                                            <p:cTn id="24" dur="1" fill="hold">
                                              <p:stCondLst>
                                                <p:cond delay="0"/>
                                              </p:stCondLst>
                                            </p:cTn>
                                            <p:tgtEl>
                                              <p:spTgt spid="110"/>
                                            </p:tgtEl>
                                            <p:attrNameLst>
                                              <p:attrName>style.visibility</p:attrName>
                                            </p:attrNameLst>
                                          </p:cBhvr>
                                          <p:to>
                                            <p:strVal val="visible"/>
                                          </p:to>
                                        </p:set>
                                        <p:anim calcmode="lin" valueType="num">
                                          <p:cBhvr additive="base">
                                            <p:cTn id="25" dur="1000" fill="hold"/>
                                            <p:tgtEl>
                                              <p:spTgt spid="110"/>
                                            </p:tgtEl>
                                            <p:attrNameLst>
                                              <p:attrName>ppt_x</p:attrName>
                                            </p:attrNameLst>
                                          </p:cBhvr>
                                          <p:tavLst>
                                            <p:tav tm="0">
                                              <p:val>
                                                <p:strVal val="#ppt_x"/>
                                              </p:val>
                                            </p:tav>
                                            <p:tav tm="100000">
                                              <p:val>
                                                <p:strVal val="#ppt_x"/>
                                              </p:val>
                                            </p:tav>
                                          </p:tavLst>
                                        </p:anim>
                                        <p:anim calcmode="lin" valueType="num">
                                          <p:cBhvr additive="base">
                                            <p:cTn id="26" dur="1000" fill="hold"/>
                                            <p:tgtEl>
                                              <p:spTgt spid="110"/>
                                            </p:tgtEl>
                                            <p:attrNameLst>
                                              <p:attrName>ppt_y</p:attrName>
                                            </p:attrNameLst>
                                          </p:cBhvr>
                                          <p:tavLst>
                                            <p:tav tm="0">
                                              <p:val>
                                                <p:strVal val="1+#ppt_h/2"/>
                                              </p:val>
                                            </p:tav>
                                            <p:tav tm="100000">
                                              <p:val>
                                                <p:strVal val="#ppt_y"/>
                                              </p:val>
                                            </p:tav>
                                          </p:tavLst>
                                        </p:anim>
                                      </p:childTnLst>
                                    </p:cTn>
                                  </p:par>
                                  <p:par>
                                    <p:cTn id="27" presetID="6" presetClass="emph" presetSubtype="0" accel="76000" decel="24000" autoRev="1" fill="hold" grpId="1" nodeType="withEffect">
                                      <p:stCondLst>
                                        <p:cond delay="100"/>
                                      </p:stCondLst>
                                      <p:childTnLst>
                                        <p:animScale>
                                          <p:cBhvr>
                                            <p:cTn id="28" dur="350" fill="hold"/>
                                            <p:tgtEl>
                                              <p:spTgt spid="110"/>
                                            </p:tgtEl>
                                          </p:cBhvr>
                                          <p:by x="150000" y="150000"/>
                                        </p:animScale>
                                      </p:childTnLst>
                                    </p:cTn>
                                  </p:par>
                                  <p:par>
                                    <p:cTn id="29" presetID="2" presetClass="entr" presetSubtype="4" accel="28000" fill="hold" grpId="0" nodeType="withEffect">
                                      <p:stCondLst>
                                        <p:cond delay="100"/>
                                      </p:stCondLst>
                                      <p:childTnLst>
                                        <p:set>
                                          <p:cBhvr>
                                            <p:cTn id="30" dur="1" fill="hold">
                                              <p:stCondLst>
                                                <p:cond delay="0"/>
                                              </p:stCondLst>
                                            </p:cTn>
                                            <p:tgtEl>
                                              <p:spTgt spid="108"/>
                                            </p:tgtEl>
                                            <p:attrNameLst>
                                              <p:attrName>style.visibility</p:attrName>
                                            </p:attrNameLst>
                                          </p:cBhvr>
                                          <p:to>
                                            <p:strVal val="visible"/>
                                          </p:to>
                                        </p:set>
                                        <p:anim calcmode="lin" valueType="num">
                                          <p:cBhvr additive="base">
                                            <p:cTn id="31" dur="1000" fill="hold"/>
                                            <p:tgtEl>
                                              <p:spTgt spid="108"/>
                                            </p:tgtEl>
                                            <p:attrNameLst>
                                              <p:attrName>ppt_x</p:attrName>
                                            </p:attrNameLst>
                                          </p:cBhvr>
                                          <p:tavLst>
                                            <p:tav tm="0">
                                              <p:val>
                                                <p:strVal val="#ppt_x"/>
                                              </p:val>
                                            </p:tav>
                                            <p:tav tm="100000">
                                              <p:val>
                                                <p:strVal val="#ppt_x"/>
                                              </p:val>
                                            </p:tav>
                                          </p:tavLst>
                                        </p:anim>
                                        <p:anim calcmode="lin" valueType="num">
                                          <p:cBhvr additive="base">
                                            <p:cTn id="32" dur="1000" fill="hold"/>
                                            <p:tgtEl>
                                              <p:spTgt spid="108"/>
                                            </p:tgtEl>
                                            <p:attrNameLst>
                                              <p:attrName>ppt_y</p:attrName>
                                            </p:attrNameLst>
                                          </p:cBhvr>
                                          <p:tavLst>
                                            <p:tav tm="0">
                                              <p:val>
                                                <p:strVal val="1+#ppt_h/2"/>
                                              </p:val>
                                            </p:tav>
                                            <p:tav tm="100000">
                                              <p:val>
                                                <p:strVal val="#ppt_y"/>
                                              </p:val>
                                            </p:tav>
                                          </p:tavLst>
                                        </p:anim>
                                      </p:childTnLst>
                                    </p:cTn>
                                  </p:par>
                                  <p:par>
                                    <p:cTn id="33" presetID="6" presetClass="emph" presetSubtype="0" accel="76000" decel="24000" autoRev="1" fill="hold" grpId="1" nodeType="withEffect">
                                      <p:stCondLst>
                                        <p:cond delay="100"/>
                                      </p:stCondLst>
                                      <p:childTnLst>
                                        <p:animScale>
                                          <p:cBhvr>
                                            <p:cTn id="34" dur="350" fill="hold"/>
                                            <p:tgtEl>
                                              <p:spTgt spid="108"/>
                                            </p:tgtEl>
                                          </p:cBhvr>
                                          <p:by x="150000" y="150000"/>
                                        </p:animScale>
                                      </p:childTnLst>
                                    </p:cTn>
                                  </p:par>
                                  <p:par>
                                    <p:cTn id="35" presetID="2" presetClass="entr" presetSubtype="4" accel="28000" fill="hold" grpId="0" nodeType="withEffect">
                                      <p:stCondLst>
                                        <p:cond delay="250"/>
                                      </p:stCondLst>
                                      <p:childTnLst>
                                        <p:set>
                                          <p:cBhvr>
                                            <p:cTn id="36" dur="1" fill="hold">
                                              <p:stCondLst>
                                                <p:cond delay="0"/>
                                              </p:stCondLst>
                                            </p:cTn>
                                            <p:tgtEl>
                                              <p:spTgt spid="112"/>
                                            </p:tgtEl>
                                            <p:attrNameLst>
                                              <p:attrName>style.visibility</p:attrName>
                                            </p:attrNameLst>
                                          </p:cBhvr>
                                          <p:to>
                                            <p:strVal val="visible"/>
                                          </p:to>
                                        </p:set>
                                        <p:anim calcmode="lin" valueType="num">
                                          <p:cBhvr additive="base">
                                            <p:cTn id="37" dur="1000" fill="hold"/>
                                            <p:tgtEl>
                                              <p:spTgt spid="112"/>
                                            </p:tgtEl>
                                            <p:attrNameLst>
                                              <p:attrName>ppt_x</p:attrName>
                                            </p:attrNameLst>
                                          </p:cBhvr>
                                          <p:tavLst>
                                            <p:tav tm="0">
                                              <p:val>
                                                <p:strVal val="#ppt_x"/>
                                              </p:val>
                                            </p:tav>
                                            <p:tav tm="100000">
                                              <p:val>
                                                <p:strVal val="#ppt_x"/>
                                              </p:val>
                                            </p:tav>
                                          </p:tavLst>
                                        </p:anim>
                                        <p:anim calcmode="lin" valueType="num">
                                          <p:cBhvr additive="base">
                                            <p:cTn id="38" dur="1000" fill="hold"/>
                                            <p:tgtEl>
                                              <p:spTgt spid="112"/>
                                            </p:tgtEl>
                                            <p:attrNameLst>
                                              <p:attrName>ppt_y</p:attrName>
                                            </p:attrNameLst>
                                          </p:cBhvr>
                                          <p:tavLst>
                                            <p:tav tm="0">
                                              <p:val>
                                                <p:strVal val="1+#ppt_h/2"/>
                                              </p:val>
                                            </p:tav>
                                            <p:tav tm="100000">
                                              <p:val>
                                                <p:strVal val="#ppt_y"/>
                                              </p:val>
                                            </p:tav>
                                          </p:tavLst>
                                        </p:anim>
                                      </p:childTnLst>
                                    </p:cTn>
                                  </p:par>
                                  <p:par>
                                    <p:cTn id="39" presetID="6" presetClass="emph" presetSubtype="0" accel="76000" decel="24000" autoRev="1" fill="hold" grpId="1" nodeType="withEffect">
                                      <p:stCondLst>
                                        <p:cond delay="250"/>
                                      </p:stCondLst>
                                      <p:childTnLst>
                                        <p:animScale>
                                          <p:cBhvr>
                                            <p:cTn id="40" dur="350" fill="hold"/>
                                            <p:tgtEl>
                                              <p:spTgt spid="112"/>
                                            </p:tgtEl>
                                          </p:cBhvr>
                                          <p:by x="150000" y="150000"/>
                                        </p:animScale>
                                      </p:childTnLst>
                                    </p:cTn>
                                  </p:par>
                                  <p:par>
                                    <p:cTn id="41" presetID="2" presetClass="entr" presetSubtype="4" accel="28000" fill="hold" grpId="0" nodeType="withEffect">
                                      <p:stCondLst>
                                        <p:cond delay="250"/>
                                      </p:stCondLst>
                                      <p:childTnLst>
                                        <p:set>
                                          <p:cBhvr>
                                            <p:cTn id="42" dur="1" fill="hold">
                                              <p:stCondLst>
                                                <p:cond delay="0"/>
                                              </p:stCondLst>
                                            </p:cTn>
                                            <p:tgtEl>
                                              <p:spTgt spid="103"/>
                                            </p:tgtEl>
                                            <p:attrNameLst>
                                              <p:attrName>style.visibility</p:attrName>
                                            </p:attrNameLst>
                                          </p:cBhvr>
                                          <p:to>
                                            <p:strVal val="visible"/>
                                          </p:to>
                                        </p:set>
                                        <p:anim calcmode="lin" valueType="num">
                                          <p:cBhvr additive="base">
                                            <p:cTn id="43" dur="1000" fill="hold"/>
                                            <p:tgtEl>
                                              <p:spTgt spid="103"/>
                                            </p:tgtEl>
                                            <p:attrNameLst>
                                              <p:attrName>ppt_x</p:attrName>
                                            </p:attrNameLst>
                                          </p:cBhvr>
                                          <p:tavLst>
                                            <p:tav tm="0">
                                              <p:val>
                                                <p:strVal val="#ppt_x"/>
                                              </p:val>
                                            </p:tav>
                                            <p:tav tm="100000">
                                              <p:val>
                                                <p:strVal val="#ppt_x"/>
                                              </p:val>
                                            </p:tav>
                                          </p:tavLst>
                                        </p:anim>
                                        <p:anim calcmode="lin" valueType="num">
                                          <p:cBhvr additive="base">
                                            <p:cTn id="44" dur="1000" fill="hold"/>
                                            <p:tgtEl>
                                              <p:spTgt spid="103"/>
                                            </p:tgtEl>
                                            <p:attrNameLst>
                                              <p:attrName>ppt_y</p:attrName>
                                            </p:attrNameLst>
                                          </p:cBhvr>
                                          <p:tavLst>
                                            <p:tav tm="0">
                                              <p:val>
                                                <p:strVal val="1+#ppt_h/2"/>
                                              </p:val>
                                            </p:tav>
                                            <p:tav tm="100000">
                                              <p:val>
                                                <p:strVal val="#ppt_y"/>
                                              </p:val>
                                            </p:tav>
                                          </p:tavLst>
                                        </p:anim>
                                      </p:childTnLst>
                                    </p:cTn>
                                  </p:par>
                                  <p:par>
                                    <p:cTn id="45" presetID="6" presetClass="emph" presetSubtype="0" accel="76000" decel="24000" autoRev="1" fill="hold" grpId="1" nodeType="withEffect">
                                      <p:stCondLst>
                                        <p:cond delay="250"/>
                                      </p:stCondLst>
                                      <p:childTnLst>
                                        <p:animScale>
                                          <p:cBhvr>
                                            <p:cTn id="46" dur="350" fill="hold"/>
                                            <p:tgtEl>
                                              <p:spTgt spid="103"/>
                                            </p:tgtEl>
                                          </p:cBhvr>
                                          <p:by x="150000" y="150000"/>
                                        </p:animScale>
                                      </p:childTnLst>
                                    </p:cTn>
                                  </p:par>
                                  <p:par>
                                    <p:cTn id="47" presetID="2" presetClass="entr" presetSubtype="4" accel="28000" fill="hold" grpId="0" nodeType="withEffect">
                                      <p:stCondLst>
                                        <p:cond delay="350"/>
                                      </p:stCondLst>
                                      <p:childTnLst>
                                        <p:set>
                                          <p:cBhvr>
                                            <p:cTn id="48" dur="1" fill="hold">
                                              <p:stCondLst>
                                                <p:cond delay="0"/>
                                              </p:stCondLst>
                                            </p:cTn>
                                            <p:tgtEl>
                                              <p:spTgt spid="102"/>
                                            </p:tgtEl>
                                            <p:attrNameLst>
                                              <p:attrName>style.visibility</p:attrName>
                                            </p:attrNameLst>
                                          </p:cBhvr>
                                          <p:to>
                                            <p:strVal val="visible"/>
                                          </p:to>
                                        </p:set>
                                        <p:anim calcmode="lin" valueType="num">
                                          <p:cBhvr additive="base">
                                            <p:cTn id="49" dur="1000" fill="hold"/>
                                            <p:tgtEl>
                                              <p:spTgt spid="102"/>
                                            </p:tgtEl>
                                            <p:attrNameLst>
                                              <p:attrName>ppt_x</p:attrName>
                                            </p:attrNameLst>
                                          </p:cBhvr>
                                          <p:tavLst>
                                            <p:tav tm="0">
                                              <p:val>
                                                <p:strVal val="#ppt_x"/>
                                              </p:val>
                                            </p:tav>
                                            <p:tav tm="100000">
                                              <p:val>
                                                <p:strVal val="#ppt_x"/>
                                              </p:val>
                                            </p:tav>
                                          </p:tavLst>
                                        </p:anim>
                                        <p:anim calcmode="lin" valueType="num">
                                          <p:cBhvr additive="base">
                                            <p:cTn id="50" dur="1000" fill="hold"/>
                                            <p:tgtEl>
                                              <p:spTgt spid="102"/>
                                            </p:tgtEl>
                                            <p:attrNameLst>
                                              <p:attrName>ppt_y</p:attrName>
                                            </p:attrNameLst>
                                          </p:cBhvr>
                                          <p:tavLst>
                                            <p:tav tm="0">
                                              <p:val>
                                                <p:strVal val="1+#ppt_h/2"/>
                                              </p:val>
                                            </p:tav>
                                            <p:tav tm="100000">
                                              <p:val>
                                                <p:strVal val="#ppt_y"/>
                                              </p:val>
                                            </p:tav>
                                          </p:tavLst>
                                        </p:anim>
                                      </p:childTnLst>
                                    </p:cTn>
                                  </p:par>
                                  <p:par>
                                    <p:cTn id="51" presetID="6" presetClass="emph" presetSubtype="0" accel="76000" decel="24000" autoRev="1" fill="hold" grpId="1" nodeType="withEffect">
                                      <p:stCondLst>
                                        <p:cond delay="350"/>
                                      </p:stCondLst>
                                      <p:childTnLst>
                                        <p:animScale>
                                          <p:cBhvr>
                                            <p:cTn id="52" dur="350" fill="hold"/>
                                            <p:tgtEl>
                                              <p:spTgt spid="102"/>
                                            </p:tgtEl>
                                          </p:cBhvr>
                                          <p:by x="150000" y="150000"/>
                                        </p:animScale>
                                      </p:childTnLst>
                                    </p:cTn>
                                  </p:par>
                                  <p:par>
                                    <p:cTn id="53" presetID="2" presetClass="entr" presetSubtype="4" accel="28000" fill="hold" grpId="0" nodeType="withEffect">
                                      <p:stCondLst>
                                        <p:cond delay="350"/>
                                      </p:stCondLst>
                                      <p:childTnLst>
                                        <p:set>
                                          <p:cBhvr>
                                            <p:cTn id="54" dur="1" fill="hold">
                                              <p:stCondLst>
                                                <p:cond delay="0"/>
                                              </p:stCondLst>
                                            </p:cTn>
                                            <p:tgtEl>
                                              <p:spTgt spid="111"/>
                                            </p:tgtEl>
                                            <p:attrNameLst>
                                              <p:attrName>style.visibility</p:attrName>
                                            </p:attrNameLst>
                                          </p:cBhvr>
                                          <p:to>
                                            <p:strVal val="visible"/>
                                          </p:to>
                                        </p:set>
                                        <p:anim calcmode="lin" valueType="num">
                                          <p:cBhvr additive="base">
                                            <p:cTn id="55" dur="1000" fill="hold"/>
                                            <p:tgtEl>
                                              <p:spTgt spid="111"/>
                                            </p:tgtEl>
                                            <p:attrNameLst>
                                              <p:attrName>ppt_x</p:attrName>
                                            </p:attrNameLst>
                                          </p:cBhvr>
                                          <p:tavLst>
                                            <p:tav tm="0">
                                              <p:val>
                                                <p:strVal val="#ppt_x"/>
                                              </p:val>
                                            </p:tav>
                                            <p:tav tm="100000">
                                              <p:val>
                                                <p:strVal val="#ppt_x"/>
                                              </p:val>
                                            </p:tav>
                                          </p:tavLst>
                                        </p:anim>
                                        <p:anim calcmode="lin" valueType="num">
                                          <p:cBhvr additive="base">
                                            <p:cTn id="56" dur="1000" fill="hold"/>
                                            <p:tgtEl>
                                              <p:spTgt spid="111"/>
                                            </p:tgtEl>
                                            <p:attrNameLst>
                                              <p:attrName>ppt_y</p:attrName>
                                            </p:attrNameLst>
                                          </p:cBhvr>
                                          <p:tavLst>
                                            <p:tav tm="0">
                                              <p:val>
                                                <p:strVal val="1+#ppt_h/2"/>
                                              </p:val>
                                            </p:tav>
                                            <p:tav tm="100000">
                                              <p:val>
                                                <p:strVal val="#ppt_y"/>
                                              </p:val>
                                            </p:tav>
                                          </p:tavLst>
                                        </p:anim>
                                      </p:childTnLst>
                                    </p:cTn>
                                  </p:par>
                                  <p:par>
                                    <p:cTn id="57" presetID="6" presetClass="emph" presetSubtype="0" accel="76000" decel="24000" autoRev="1" fill="hold" grpId="1" nodeType="withEffect">
                                      <p:stCondLst>
                                        <p:cond delay="350"/>
                                      </p:stCondLst>
                                      <p:childTnLst>
                                        <p:animScale>
                                          <p:cBhvr>
                                            <p:cTn id="58" dur="350" fill="hold"/>
                                            <p:tgtEl>
                                              <p:spTgt spid="111"/>
                                            </p:tgtEl>
                                          </p:cBhvr>
                                          <p:by x="150000" y="150000"/>
                                        </p:animScale>
                                      </p:childTnLst>
                                    </p:cTn>
                                  </p:par>
                                  <p:par>
                                    <p:cTn id="59" presetID="2" presetClass="entr" presetSubtype="4" accel="28000" fill="hold" grpId="0" nodeType="withEffect">
                                      <p:stCondLst>
                                        <p:cond delay="500"/>
                                      </p:stCondLst>
                                      <p:childTnLst>
                                        <p:set>
                                          <p:cBhvr>
                                            <p:cTn id="60" dur="1" fill="hold">
                                              <p:stCondLst>
                                                <p:cond delay="0"/>
                                              </p:stCondLst>
                                            </p:cTn>
                                            <p:tgtEl>
                                              <p:spTgt spid="114"/>
                                            </p:tgtEl>
                                            <p:attrNameLst>
                                              <p:attrName>style.visibility</p:attrName>
                                            </p:attrNameLst>
                                          </p:cBhvr>
                                          <p:to>
                                            <p:strVal val="visible"/>
                                          </p:to>
                                        </p:set>
                                        <p:anim calcmode="lin" valueType="num">
                                          <p:cBhvr additive="base">
                                            <p:cTn id="61" dur="1000" fill="hold"/>
                                            <p:tgtEl>
                                              <p:spTgt spid="114"/>
                                            </p:tgtEl>
                                            <p:attrNameLst>
                                              <p:attrName>ppt_x</p:attrName>
                                            </p:attrNameLst>
                                          </p:cBhvr>
                                          <p:tavLst>
                                            <p:tav tm="0">
                                              <p:val>
                                                <p:strVal val="#ppt_x"/>
                                              </p:val>
                                            </p:tav>
                                            <p:tav tm="100000">
                                              <p:val>
                                                <p:strVal val="#ppt_x"/>
                                              </p:val>
                                            </p:tav>
                                          </p:tavLst>
                                        </p:anim>
                                        <p:anim calcmode="lin" valueType="num">
                                          <p:cBhvr additive="base">
                                            <p:cTn id="62" dur="1000" fill="hold"/>
                                            <p:tgtEl>
                                              <p:spTgt spid="114"/>
                                            </p:tgtEl>
                                            <p:attrNameLst>
                                              <p:attrName>ppt_y</p:attrName>
                                            </p:attrNameLst>
                                          </p:cBhvr>
                                          <p:tavLst>
                                            <p:tav tm="0">
                                              <p:val>
                                                <p:strVal val="1+#ppt_h/2"/>
                                              </p:val>
                                            </p:tav>
                                            <p:tav tm="100000">
                                              <p:val>
                                                <p:strVal val="#ppt_y"/>
                                              </p:val>
                                            </p:tav>
                                          </p:tavLst>
                                        </p:anim>
                                      </p:childTnLst>
                                    </p:cTn>
                                  </p:par>
                                  <p:par>
                                    <p:cTn id="63" presetID="6" presetClass="emph" presetSubtype="0" accel="76000" decel="24000" autoRev="1" fill="hold" grpId="1" nodeType="withEffect">
                                      <p:stCondLst>
                                        <p:cond delay="500"/>
                                      </p:stCondLst>
                                      <p:childTnLst>
                                        <p:animScale>
                                          <p:cBhvr>
                                            <p:cTn id="64" dur="350" fill="hold"/>
                                            <p:tgtEl>
                                              <p:spTgt spid="114"/>
                                            </p:tgtEl>
                                          </p:cBhvr>
                                          <p:by x="150000" y="150000"/>
                                        </p:animScale>
                                      </p:childTnLst>
                                    </p:cTn>
                                  </p:par>
                                  <p:par>
                                    <p:cTn id="65" presetID="2" presetClass="entr" presetSubtype="4" accel="28000" fill="hold" grpId="0" nodeType="withEffect">
                                      <p:stCondLst>
                                        <p:cond delay="500"/>
                                      </p:stCondLst>
                                      <p:childTnLst>
                                        <p:set>
                                          <p:cBhvr>
                                            <p:cTn id="66" dur="1" fill="hold">
                                              <p:stCondLst>
                                                <p:cond delay="0"/>
                                              </p:stCondLst>
                                            </p:cTn>
                                            <p:tgtEl>
                                              <p:spTgt spid="105"/>
                                            </p:tgtEl>
                                            <p:attrNameLst>
                                              <p:attrName>style.visibility</p:attrName>
                                            </p:attrNameLst>
                                          </p:cBhvr>
                                          <p:to>
                                            <p:strVal val="visible"/>
                                          </p:to>
                                        </p:set>
                                        <p:anim calcmode="lin" valueType="num">
                                          <p:cBhvr additive="base">
                                            <p:cTn id="67" dur="1000" fill="hold"/>
                                            <p:tgtEl>
                                              <p:spTgt spid="105"/>
                                            </p:tgtEl>
                                            <p:attrNameLst>
                                              <p:attrName>ppt_x</p:attrName>
                                            </p:attrNameLst>
                                          </p:cBhvr>
                                          <p:tavLst>
                                            <p:tav tm="0">
                                              <p:val>
                                                <p:strVal val="#ppt_x"/>
                                              </p:val>
                                            </p:tav>
                                            <p:tav tm="100000">
                                              <p:val>
                                                <p:strVal val="#ppt_x"/>
                                              </p:val>
                                            </p:tav>
                                          </p:tavLst>
                                        </p:anim>
                                        <p:anim calcmode="lin" valueType="num">
                                          <p:cBhvr additive="base">
                                            <p:cTn id="68" dur="1000" fill="hold"/>
                                            <p:tgtEl>
                                              <p:spTgt spid="105"/>
                                            </p:tgtEl>
                                            <p:attrNameLst>
                                              <p:attrName>ppt_y</p:attrName>
                                            </p:attrNameLst>
                                          </p:cBhvr>
                                          <p:tavLst>
                                            <p:tav tm="0">
                                              <p:val>
                                                <p:strVal val="1+#ppt_h/2"/>
                                              </p:val>
                                            </p:tav>
                                            <p:tav tm="100000">
                                              <p:val>
                                                <p:strVal val="#ppt_y"/>
                                              </p:val>
                                            </p:tav>
                                          </p:tavLst>
                                        </p:anim>
                                      </p:childTnLst>
                                    </p:cTn>
                                  </p:par>
                                  <p:par>
                                    <p:cTn id="69" presetID="6" presetClass="emph" presetSubtype="0" accel="76000" decel="24000" autoRev="1" fill="hold" grpId="1" nodeType="withEffect">
                                      <p:stCondLst>
                                        <p:cond delay="500"/>
                                      </p:stCondLst>
                                      <p:childTnLst>
                                        <p:animScale>
                                          <p:cBhvr>
                                            <p:cTn id="70" dur="350" fill="hold"/>
                                            <p:tgtEl>
                                              <p:spTgt spid="105"/>
                                            </p:tgtEl>
                                          </p:cBhvr>
                                          <p:by x="150000" y="150000"/>
                                        </p:animScale>
                                      </p:childTnLst>
                                    </p:cTn>
                                  </p:par>
                                  <p:par>
                                    <p:cTn id="71" presetID="2" presetClass="entr" presetSubtype="4" accel="28000" fill="hold" grpId="0" nodeType="withEffect">
                                      <p:stCondLst>
                                        <p:cond delay="600"/>
                                      </p:stCondLst>
                                      <p:childTnLst>
                                        <p:set>
                                          <p:cBhvr>
                                            <p:cTn id="72" dur="1" fill="hold">
                                              <p:stCondLst>
                                                <p:cond delay="0"/>
                                              </p:stCondLst>
                                            </p:cTn>
                                            <p:tgtEl>
                                              <p:spTgt spid="113"/>
                                            </p:tgtEl>
                                            <p:attrNameLst>
                                              <p:attrName>style.visibility</p:attrName>
                                            </p:attrNameLst>
                                          </p:cBhvr>
                                          <p:to>
                                            <p:strVal val="visible"/>
                                          </p:to>
                                        </p:set>
                                        <p:anim calcmode="lin" valueType="num">
                                          <p:cBhvr additive="base">
                                            <p:cTn id="73" dur="1000" fill="hold"/>
                                            <p:tgtEl>
                                              <p:spTgt spid="113"/>
                                            </p:tgtEl>
                                            <p:attrNameLst>
                                              <p:attrName>ppt_x</p:attrName>
                                            </p:attrNameLst>
                                          </p:cBhvr>
                                          <p:tavLst>
                                            <p:tav tm="0">
                                              <p:val>
                                                <p:strVal val="#ppt_x"/>
                                              </p:val>
                                            </p:tav>
                                            <p:tav tm="100000">
                                              <p:val>
                                                <p:strVal val="#ppt_x"/>
                                              </p:val>
                                            </p:tav>
                                          </p:tavLst>
                                        </p:anim>
                                        <p:anim calcmode="lin" valueType="num">
                                          <p:cBhvr additive="base">
                                            <p:cTn id="74" dur="1000" fill="hold"/>
                                            <p:tgtEl>
                                              <p:spTgt spid="113"/>
                                            </p:tgtEl>
                                            <p:attrNameLst>
                                              <p:attrName>ppt_y</p:attrName>
                                            </p:attrNameLst>
                                          </p:cBhvr>
                                          <p:tavLst>
                                            <p:tav tm="0">
                                              <p:val>
                                                <p:strVal val="1+#ppt_h/2"/>
                                              </p:val>
                                            </p:tav>
                                            <p:tav tm="100000">
                                              <p:val>
                                                <p:strVal val="#ppt_y"/>
                                              </p:val>
                                            </p:tav>
                                          </p:tavLst>
                                        </p:anim>
                                      </p:childTnLst>
                                    </p:cTn>
                                  </p:par>
                                  <p:par>
                                    <p:cTn id="75" presetID="6" presetClass="emph" presetSubtype="0" accel="76000" decel="24000" autoRev="1" fill="hold" grpId="1" nodeType="withEffect">
                                      <p:stCondLst>
                                        <p:cond delay="600"/>
                                      </p:stCondLst>
                                      <p:childTnLst>
                                        <p:animScale>
                                          <p:cBhvr>
                                            <p:cTn id="76" dur="350" fill="hold"/>
                                            <p:tgtEl>
                                              <p:spTgt spid="113"/>
                                            </p:tgtEl>
                                          </p:cBhvr>
                                          <p:by x="150000" y="150000"/>
                                        </p:animScale>
                                      </p:childTnLst>
                                    </p:cTn>
                                  </p:par>
                                  <p:par>
                                    <p:cTn id="77" presetID="2" presetClass="entr" presetSubtype="4" accel="28000" fill="hold" grpId="0" nodeType="withEffect">
                                      <p:stCondLst>
                                        <p:cond delay="600"/>
                                      </p:stCondLst>
                                      <p:childTnLst>
                                        <p:set>
                                          <p:cBhvr>
                                            <p:cTn id="78" dur="1" fill="hold">
                                              <p:stCondLst>
                                                <p:cond delay="0"/>
                                              </p:stCondLst>
                                            </p:cTn>
                                            <p:tgtEl>
                                              <p:spTgt spid="104"/>
                                            </p:tgtEl>
                                            <p:attrNameLst>
                                              <p:attrName>style.visibility</p:attrName>
                                            </p:attrNameLst>
                                          </p:cBhvr>
                                          <p:to>
                                            <p:strVal val="visible"/>
                                          </p:to>
                                        </p:set>
                                        <p:anim calcmode="lin" valueType="num">
                                          <p:cBhvr additive="base">
                                            <p:cTn id="79" dur="1000" fill="hold"/>
                                            <p:tgtEl>
                                              <p:spTgt spid="104"/>
                                            </p:tgtEl>
                                            <p:attrNameLst>
                                              <p:attrName>ppt_x</p:attrName>
                                            </p:attrNameLst>
                                          </p:cBhvr>
                                          <p:tavLst>
                                            <p:tav tm="0">
                                              <p:val>
                                                <p:strVal val="#ppt_x"/>
                                              </p:val>
                                            </p:tav>
                                            <p:tav tm="100000">
                                              <p:val>
                                                <p:strVal val="#ppt_x"/>
                                              </p:val>
                                            </p:tav>
                                          </p:tavLst>
                                        </p:anim>
                                        <p:anim calcmode="lin" valueType="num">
                                          <p:cBhvr additive="base">
                                            <p:cTn id="80" dur="1000" fill="hold"/>
                                            <p:tgtEl>
                                              <p:spTgt spid="104"/>
                                            </p:tgtEl>
                                            <p:attrNameLst>
                                              <p:attrName>ppt_y</p:attrName>
                                            </p:attrNameLst>
                                          </p:cBhvr>
                                          <p:tavLst>
                                            <p:tav tm="0">
                                              <p:val>
                                                <p:strVal val="1+#ppt_h/2"/>
                                              </p:val>
                                            </p:tav>
                                            <p:tav tm="100000">
                                              <p:val>
                                                <p:strVal val="#ppt_y"/>
                                              </p:val>
                                            </p:tav>
                                          </p:tavLst>
                                        </p:anim>
                                      </p:childTnLst>
                                    </p:cTn>
                                  </p:par>
                                  <p:par>
                                    <p:cTn id="81" presetID="6" presetClass="emph" presetSubtype="0" accel="76000" decel="24000" autoRev="1" fill="hold" grpId="1" nodeType="withEffect">
                                      <p:stCondLst>
                                        <p:cond delay="600"/>
                                      </p:stCondLst>
                                      <p:childTnLst>
                                        <p:animScale>
                                          <p:cBhvr>
                                            <p:cTn id="82" dur="350" fill="hold"/>
                                            <p:tgtEl>
                                              <p:spTgt spid="104"/>
                                            </p:tgtEl>
                                          </p:cBhvr>
                                          <p:by x="150000" y="150000"/>
                                        </p:animScale>
                                      </p:childTnLst>
                                    </p:cTn>
                                  </p:par>
                                  <p:par>
                                    <p:cTn id="83" presetID="2" presetClass="entr" presetSubtype="4" accel="28000" fill="hold" grpId="0" nodeType="withEffect">
                                      <p:stCondLst>
                                        <p:cond delay="600"/>
                                      </p:stCondLst>
                                      <p:childTnLst>
                                        <p:set>
                                          <p:cBhvr>
                                            <p:cTn id="84" dur="1" fill="hold">
                                              <p:stCondLst>
                                                <p:cond delay="0"/>
                                              </p:stCondLst>
                                            </p:cTn>
                                            <p:tgtEl>
                                              <p:spTgt spid="115"/>
                                            </p:tgtEl>
                                            <p:attrNameLst>
                                              <p:attrName>style.visibility</p:attrName>
                                            </p:attrNameLst>
                                          </p:cBhvr>
                                          <p:to>
                                            <p:strVal val="visible"/>
                                          </p:to>
                                        </p:set>
                                        <p:anim calcmode="lin" valueType="num">
                                          <p:cBhvr additive="base">
                                            <p:cTn id="85" dur="1000" fill="hold"/>
                                            <p:tgtEl>
                                              <p:spTgt spid="115"/>
                                            </p:tgtEl>
                                            <p:attrNameLst>
                                              <p:attrName>ppt_x</p:attrName>
                                            </p:attrNameLst>
                                          </p:cBhvr>
                                          <p:tavLst>
                                            <p:tav tm="0">
                                              <p:val>
                                                <p:strVal val="#ppt_x"/>
                                              </p:val>
                                            </p:tav>
                                            <p:tav tm="100000">
                                              <p:val>
                                                <p:strVal val="#ppt_x"/>
                                              </p:val>
                                            </p:tav>
                                          </p:tavLst>
                                        </p:anim>
                                        <p:anim calcmode="lin" valueType="num">
                                          <p:cBhvr additive="base">
                                            <p:cTn id="86" dur="1000" fill="hold"/>
                                            <p:tgtEl>
                                              <p:spTgt spid="115"/>
                                            </p:tgtEl>
                                            <p:attrNameLst>
                                              <p:attrName>ppt_y</p:attrName>
                                            </p:attrNameLst>
                                          </p:cBhvr>
                                          <p:tavLst>
                                            <p:tav tm="0">
                                              <p:val>
                                                <p:strVal val="1+#ppt_h/2"/>
                                              </p:val>
                                            </p:tav>
                                            <p:tav tm="100000">
                                              <p:val>
                                                <p:strVal val="#ppt_y"/>
                                              </p:val>
                                            </p:tav>
                                          </p:tavLst>
                                        </p:anim>
                                      </p:childTnLst>
                                    </p:cTn>
                                  </p:par>
                                  <p:par>
                                    <p:cTn id="87" presetID="6" presetClass="emph" presetSubtype="0" accel="76000" decel="24000" autoRev="1" fill="hold" grpId="1" nodeType="withEffect">
                                      <p:stCondLst>
                                        <p:cond delay="600"/>
                                      </p:stCondLst>
                                      <p:childTnLst>
                                        <p:animScale>
                                          <p:cBhvr>
                                            <p:cTn id="88" dur="350" fill="hold"/>
                                            <p:tgtEl>
                                              <p:spTgt spid="115"/>
                                            </p:tgtEl>
                                          </p:cBhvr>
                                          <p:by x="150000" y="150000"/>
                                        </p:animScale>
                                      </p:childTnLst>
                                    </p:cTn>
                                  </p:par>
                                  <p:par>
                                    <p:cTn id="89" presetID="2" presetClass="entr" presetSubtype="4" accel="28000" fill="hold" grpId="0" nodeType="withEffect">
                                      <p:stCondLst>
                                        <p:cond delay="750"/>
                                      </p:stCondLst>
                                      <p:childTnLst>
                                        <p:set>
                                          <p:cBhvr>
                                            <p:cTn id="90" dur="1" fill="hold">
                                              <p:stCondLst>
                                                <p:cond delay="0"/>
                                              </p:stCondLst>
                                            </p:cTn>
                                            <p:tgtEl>
                                              <p:spTgt spid="117"/>
                                            </p:tgtEl>
                                            <p:attrNameLst>
                                              <p:attrName>style.visibility</p:attrName>
                                            </p:attrNameLst>
                                          </p:cBhvr>
                                          <p:to>
                                            <p:strVal val="visible"/>
                                          </p:to>
                                        </p:set>
                                        <p:anim calcmode="lin" valueType="num">
                                          <p:cBhvr additive="base">
                                            <p:cTn id="91" dur="1000" fill="hold"/>
                                            <p:tgtEl>
                                              <p:spTgt spid="117"/>
                                            </p:tgtEl>
                                            <p:attrNameLst>
                                              <p:attrName>ppt_x</p:attrName>
                                            </p:attrNameLst>
                                          </p:cBhvr>
                                          <p:tavLst>
                                            <p:tav tm="0">
                                              <p:val>
                                                <p:strVal val="#ppt_x"/>
                                              </p:val>
                                            </p:tav>
                                            <p:tav tm="100000">
                                              <p:val>
                                                <p:strVal val="#ppt_x"/>
                                              </p:val>
                                            </p:tav>
                                          </p:tavLst>
                                        </p:anim>
                                        <p:anim calcmode="lin" valueType="num">
                                          <p:cBhvr additive="base">
                                            <p:cTn id="92" dur="1000" fill="hold"/>
                                            <p:tgtEl>
                                              <p:spTgt spid="117"/>
                                            </p:tgtEl>
                                            <p:attrNameLst>
                                              <p:attrName>ppt_y</p:attrName>
                                            </p:attrNameLst>
                                          </p:cBhvr>
                                          <p:tavLst>
                                            <p:tav tm="0">
                                              <p:val>
                                                <p:strVal val="1+#ppt_h/2"/>
                                              </p:val>
                                            </p:tav>
                                            <p:tav tm="100000">
                                              <p:val>
                                                <p:strVal val="#ppt_y"/>
                                              </p:val>
                                            </p:tav>
                                          </p:tavLst>
                                        </p:anim>
                                      </p:childTnLst>
                                    </p:cTn>
                                  </p:par>
                                  <p:par>
                                    <p:cTn id="93" presetID="6" presetClass="emph" presetSubtype="0" accel="76000" decel="24000" autoRev="1" fill="hold" grpId="1" nodeType="withEffect">
                                      <p:stCondLst>
                                        <p:cond delay="750"/>
                                      </p:stCondLst>
                                      <p:childTnLst>
                                        <p:animScale>
                                          <p:cBhvr>
                                            <p:cTn id="94" dur="350" fill="hold"/>
                                            <p:tgtEl>
                                              <p:spTgt spid="117"/>
                                            </p:tgtEl>
                                          </p:cBhvr>
                                          <p:by x="150000" y="150000"/>
                                        </p:animScale>
                                      </p:childTnLst>
                                    </p:cTn>
                                  </p:par>
                                  <p:par>
                                    <p:cTn id="95" presetID="2" presetClass="entr" presetSubtype="4" accel="28000" fill="hold" grpId="0" nodeType="withEffect">
                                      <p:stCondLst>
                                        <p:cond delay="750"/>
                                      </p:stCondLst>
                                      <p:childTnLst>
                                        <p:set>
                                          <p:cBhvr>
                                            <p:cTn id="96" dur="1" fill="hold">
                                              <p:stCondLst>
                                                <p:cond delay="0"/>
                                              </p:stCondLst>
                                            </p:cTn>
                                            <p:tgtEl>
                                              <p:spTgt spid="118"/>
                                            </p:tgtEl>
                                            <p:attrNameLst>
                                              <p:attrName>style.visibility</p:attrName>
                                            </p:attrNameLst>
                                          </p:cBhvr>
                                          <p:to>
                                            <p:strVal val="visible"/>
                                          </p:to>
                                        </p:set>
                                        <p:anim calcmode="lin" valueType="num">
                                          <p:cBhvr additive="base">
                                            <p:cTn id="97" dur="1000" fill="hold"/>
                                            <p:tgtEl>
                                              <p:spTgt spid="118"/>
                                            </p:tgtEl>
                                            <p:attrNameLst>
                                              <p:attrName>ppt_x</p:attrName>
                                            </p:attrNameLst>
                                          </p:cBhvr>
                                          <p:tavLst>
                                            <p:tav tm="0">
                                              <p:val>
                                                <p:strVal val="#ppt_x"/>
                                              </p:val>
                                            </p:tav>
                                            <p:tav tm="100000">
                                              <p:val>
                                                <p:strVal val="#ppt_x"/>
                                              </p:val>
                                            </p:tav>
                                          </p:tavLst>
                                        </p:anim>
                                        <p:anim calcmode="lin" valueType="num">
                                          <p:cBhvr additive="base">
                                            <p:cTn id="98" dur="1000" fill="hold"/>
                                            <p:tgtEl>
                                              <p:spTgt spid="118"/>
                                            </p:tgtEl>
                                            <p:attrNameLst>
                                              <p:attrName>ppt_y</p:attrName>
                                            </p:attrNameLst>
                                          </p:cBhvr>
                                          <p:tavLst>
                                            <p:tav tm="0">
                                              <p:val>
                                                <p:strVal val="1+#ppt_h/2"/>
                                              </p:val>
                                            </p:tav>
                                            <p:tav tm="100000">
                                              <p:val>
                                                <p:strVal val="#ppt_y"/>
                                              </p:val>
                                            </p:tav>
                                          </p:tavLst>
                                        </p:anim>
                                      </p:childTnLst>
                                    </p:cTn>
                                  </p:par>
                                  <p:par>
                                    <p:cTn id="99" presetID="6" presetClass="emph" presetSubtype="0" accel="76000" decel="24000" autoRev="1" fill="hold" grpId="1" nodeType="withEffect">
                                      <p:stCondLst>
                                        <p:cond delay="750"/>
                                      </p:stCondLst>
                                      <p:childTnLst>
                                        <p:animScale>
                                          <p:cBhvr>
                                            <p:cTn id="100" dur="350" fill="hold"/>
                                            <p:tgtEl>
                                              <p:spTgt spid="118"/>
                                            </p:tgtEl>
                                          </p:cBhvr>
                                          <p:by x="150000" y="150000"/>
                                        </p:animScale>
                                      </p:childTnLst>
                                    </p:cTn>
                                  </p:par>
                                  <p:par>
                                    <p:cTn id="101" presetID="2" presetClass="entr" presetSubtype="4" accel="28000" fill="hold" grpId="0" nodeType="withEffect">
                                      <p:stCondLst>
                                        <p:cond delay="850"/>
                                      </p:stCondLst>
                                      <p:childTnLst>
                                        <p:set>
                                          <p:cBhvr>
                                            <p:cTn id="102" dur="1" fill="hold">
                                              <p:stCondLst>
                                                <p:cond delay="0"/>
                                              </p:stCondLst>
                                            </p:cTn>
                                            <p:tgtEl>
                                              <p:spTgt spid="116"/>
                                            </p:tgtEl>
                                            <p:attrNameLst>
                                              <p:attrName>style.visibility</p:attrName>
                                            </p:attrNameLst>
                                          </p:cBhvr>
                                          <p:to>
                                            <p:strVal val="visible"/>
                                          </p:to>
                                        </p:set>
                                        <p:anim calcmode="lin" valueType="num">
                                          <p:cBhvr additive="base">
                                            <p:cTn id="103" dur="1000" fill="hold"/>
                                            <p:tgtEl>
                                              <p:spTgt spid="116"/>
                                            </p:tgtEl>
                                            <p:attrNameLst>
                                              <p:attrName>ppt_x</p:attrName>
                                            </p:attrNameLst>
                                          </p:cBhvr>
                                          <p:tavLst>
                                            <p:tav tm="0">
                                              <p:val>
                                                <p:strVal val="#ppt_x"/>
                                              </p:val>
                                            </p:tav>
                                            <p:tav tm="100000">
                                              <p:val>
                                                <p:strVal val="#ppt_x"/>
                                              </p:val>
                                            </p:tav>
                                          </p:tavLst>
                                        </p:anim>
                                        <p:anim calcmode="lin" valueType="num">
                                          <p:cBhvr additive="base">
                                            <p:cTn id="104" dur="1000" fill="hold"/>
                                            <p:tgtEl>
                                              <p:spTgt spid="116"/>
                                            </p:tgtEl>
                                            <p:attrNameLst>
                                              <p:attrName>ppt_y</p:attrName>
                                            </p:attrNameLst>
                                          </p:cBhvr>
                                          <p:tavLst>
                                            <p:tav tm="0">
                                              <p:val>
                                                <p:strVal val="1+#ppt_h/2"/>
                                              </p:val>
                                            </p:tav>
                                            <p:tav tm="100000">
                                              <p:val>
                                                <p:strVal val="#ppt_y"/>
                                              </p:val>
                                            </p:tav>
                                          </p:tavLst>
                                        </p:anim>
                                      </p:childTnLst>
                                    </p:cTn>
                                  </p:par>
                                  <p:par>
                                    <p:cTn id="105" presetID="6" presetClass="emph" presetSubtype="0" accel="76000" decel="24000" autoRev="1" fill="hold" grpId="1" nodeType="withEffect">
                                      <p:stCondLst>
                                        <p:cond delay="850"/>
                                      </p:stCondLst>
                                      <p:childTnLst>
                                        <p:animScale>
                                          <p:cBhvr>
                                            <p:cTn id="106" dur="350" fill="hold"/>
                                            <p:tgtEl>
                                              <p:spTgt spid="116"/>
                                            </p:tgtEl>
                                          </p:cBhvr>
                                          <p:by x="150000" y="150000"/>
                                        </p:animScale>
                                      </p:childTnLst>
                                    </p:cTn>
                                  </p:par>
                                  <p:par>
                                    <p:cTn id="107" presetID="2" presetClass="entr" presetSubtype="4" accel="28000" fill="hold" grpId="0" nodeType="withEffect">
                                      <p:stCondLst>
                                        <p:cond delay="850"/>
                                      </p:stCondLst>
                                      <p:childTnLst>
                                        <p:set>
                                          <p:cBhvr>
                                            <p:cTn id="108" dur="1" fill="hold">
                                              <p:stCondLst>
                                                <p:cond delay="0"/>
                                              </p:stCondLst>
                                            </p:cTn>
                                            <p:tgtEl>
                                              <p:spTgt spid="106"/>
                                            </p:tgtEl>
                                            <p:attrNameLst>
                                              <p:attrName>style.visibility</p:attrName>
                                            </p:attrNameLst>
                                          </p:cBhvr>
                                          <p:to>
                                            <p:strVal val="visible"/>
                                          </p:to>
                                        </p:set>
                                        <p:anim calcmode="lin" valueType="num">
                                          <p:cBhvr additive="base">
                                            <p:cTn id="109" dur="1000" fill="hold"/>
                                            <p:tgtEl>
                                              <p:spTgt spid="106"/>
                                            </p:tgtEl>
                                            <p:attrNameLst>
                                              <p:attrName>ppt_x</p:attrName>
                                            </p:attrNameLst>
                                          </p:cBhvr>
                                          <p:tavLst>
                                            <p:tav tm="0">
                                              <p:val>
                                                <p:strVal val="#ppt_x"/>
                                              </p:val>
                                            </p:tav>
                                            <p:tav tm="100000">
                                              <p:val>
                                                <p:strVal val="#ppt_x"/>
                                              </p:val>
                                            </p:tav>
                                          </p:tavLst>
                                        </p:anim>
                                        <p:anim calcmode="lin" valueType="num">
                                          <p:cBhvr additive="base">
                                            <p:cTn id="110" dur="1000" fill="hold"/>
                                            <p:tgtEl>
                                              <p:spTgt spid="106"/>
                                            </p:tgtEl>
                                            <p:attrNameLst>
                                              <p:attrName>ppt_y</p:attrName>
                                            </p:attrNameLst>
                                          </p:cBhvr>
                                          <p:tavLst>
                                            <p:tav tm="0">
                                              <p:val>
                                                <p:strVal val="1+#ppt_h/2"/>
                                              </p:val>
                                            </p:tav>
                                            <p:tav tm="100000">
                                              <p:val>
                                                <p:strVal val="#ppt_y"/>
                                              </p:val>
                                            </p:tav>
                                          </p:tavLst>
                                        </p:anim>
                                      </p:childTnLst>
                                    </p:cTn>
                                  </p:par>
                                  <p:par>
                                    <p:cTn id="111" presetID="6" presetClass="emph" presetSubtype="0" accel="76000" decel="24000" autoRev="1" fill="hold" grpId="1" nodeType="withEffect">
                                      <p:stCondLst>
                                        <p:cond delay="850"/>
                                      </p:stCondLst>
                                      <p:childTnLst>
                                        <p:animScale>
                                          <p:cBhvr>
                                            <p:cTn id="112" dur="350" fill="hold"/>
                                            <p:tgtEl>
                                              <p:spTgt spid="106"/>
                                            </p:tgtEl>
                                          </p:cBhvr>
                                          <p:by x="150000" y="150000"/>
                                        </p:animScale>
                                      </p:childTnLst>
                                    </p:cTn>
                                  </p:par>
                                  <p:par>
                                    <p:cTn id="113" presetID="2" presetClass="entr" presetSubtype="4" accel="28000" fill="hold" grpId="0" nodeType="withEffect">
                                      <p:stCondLst>
                                        <p:cond delay="850"/>
                                      </p:stCondLst>
                                      <p:childTnLst>
                                        <p:set>
                                          <p:cBhvr>
                                            <p:cTn id="114" dur="1" fill="hold">
                                              <p:stCondLst>
                                                <p:cond delay="0"/>
                                              </p:stCondLst>
                                            </p:cTn>
                                            <p:tgtEl>
                                              <p:spTgt spid="107"/>
                                            </p:tgtEl>
                                            <p:attrNameLst>
                                              <p:attrName>style.visibility</p:attrName>
                                            </p:attrNameLst>
                                          </p:cBhvr>
                                          <p:to>
                                            <p:strVal val="visible"/>
                                          </p:to>
                                        </p:set>
                                        <p:anim calcmode="lin" valueType="num">
                                          <p:cBhvr additive="base">
                                            <p:cTn id="115" dur="1000" fill="hold"/>
                                            <p:tgtEl>
                                              <p:spTgt spid="107"/>
                                            </p:tgtEl>
                                            <p:attrNameLst>
                                              <p:attrName>ppt_x</p:attrName>
                                            </p:attrNameLst>
                                          </p:cBhvr>
                                          <p:tavLst>
                                            <p:tav tm="0">
                                              <p:val>
                                                <p:strVal val="#ppt_x"/>
                                              </p:val>
                                            </p:tav>
                                            <p:tav tm="100000">
                                              <p:val>
                                                <p:strVal val="#ppt_x"/>
                                              </p:val>
                                            </p:tav>
                                          </p:tavLst>
                                        </p:anim>
                                        <p:anim calcmode="lin" valueType="num">
                                          <p:cBhvr additive="base">
                                            <p:cTn id="116" dur="1000" fill="hold"/>
                                            <p:tgtEl>
                                              <p:spTgt spid="107"/>
                                            </p:tgtEl>
                                            <p:attrNameLst>
                                              <p:attrName>ppt_y</p:attrName>
                                            </p:attrNameLst>
                                          </p:cBhvr>
                                          <p:tavLst>
                                            <p:tav tm="0">
                                              <p:val>
                                                <p:strVal val="1+#ppt_h/2"/>
                                              </p:val>
                                            </p:tav>
                                            <p:tav tm="100000">
                                              <p:val>
                                                <p:strVal val="#ppt_y"/>
                                              </p:val>
                                            </p:tav>
                                          </p:tavLst>
                                        </p:anim>
                                      </p:childTnLst>
                                    </p:cTn>
                                  </p:par>
                                  <p:par>
                                    <p:cTn id="117" presetID="6" presetClass="emph" presetSubtype="0" accel="76000" decel="24000" autoRev="1" fill="hold" grpId="1" nodeType="withEffect">
                                      <p:stCondLst>
                                        <p:cond delay="850"/>
                                      </p:stCondLst>
                                      <p:childTnLst>
                                        <p:animScale>
                                          <p:cBhvr>
                                            <p:cTn id="118" dur="350" fill="hold"/>
                                            <p:tgtEl>
                                              <p:spTgt spid="107"/>
                                            </p:tgtEl>
                                          </p:cBhvr>
                                          <p:by x="150000" y="150000"/>
                                        </p:animScale>
                                      </p:childTnLst>
                                    </p:cTn>
                                  </p:par>
                                  <p:par>
                                    <p:cTn id="119" presetID="10" presetClass="entr" presetSubtype="0" fill="hold" grpId="0" nodeType="withEffect">
                                      <p:stCondLst>
                                        <p:cond delay="250"/>
                                      </p:stCondLst>
                                      <p:childTnLst>
                                        <p:set>
                                          <p:cBhvr>
                                            <p:cTn id="120" dur="1" fill="hold">
                                              <p:stCondLst>
                                                <p:cond delay="0"/>
                                              </p:stCondLst>
                                            </p:cTn>
                                            <p:tgtEl>
                                              <p:spTgt spid="119"/>
                                            </p:tgtEl>
                                            <p:attrNameLst>
                                              <p:attrName>style.visibility</p:attrName>
                                            </p:attrNameLst>
                                          </p:cBhvr>
                                          <p:to>
                                            <p:strVal val="visible"/>
                                          </p:to>
                                        </p:set>
                                        <p:animEffect transition="in" filter="fade">
                                          <p:cBhvr>
                                            <p:cTn id="121" dur="1000"/>
                                            <p:tgtEl>
                                              <p:spTgt spid="119"/>
                                            </p:tgtEl>
                                          </p:cBhvr>
                                        </p:animEffect>
                                      </p:childTnLst>
                                    </p:cTn>
                                  </p:par>
                                  <p:par>
                                    <p:cTn id="122" presetID="10" presetClass="entr" presetSubtype="0" fill="hold" nodeType="withEffect">
                                      <p:stCondLst>
                                        <p:cond delay="0"/>
                                      </p:stCondLst>
                                      <p:childTnLst>
                                        <p:set>
                                          <p:cBhvr>
                                            <p:cTn id="123" dur="1" fill="hold">
                                              <p:stCondLst>
                                                <p:cond delay="0"/>
                                              </p:stCondLst>
                                            </p:cTn>
                                            <p:tgtEl>
                                              <p:spTgt spid="88"/>
                                            </p:tgtEl>
                                            <p:attrNameLst>
                                              <p:attrName>style.visibility</p:attrName>
                                            </p:attrNameLst>
                                          </p:cBhvr>
                                          <p:to>
                                            <p:strVal val="visible"/>
                                          </p:to>
                                        </p:set>
                                        <p:animEffect transition="in" filter="fade">
                                          <p:cBhvr>
                                            <p:cTn id="124" dur="250"/>
                                            <p:tgtEl>
                                              <p:spTgt spid="88"/>
                                            </p:tgtEl>
                                          </p:cBhvr>
                                        </p:animEffect>
                                      </p:childTnLst>
                                    </p:cTn>
                                  </p:par>
                                  <p:par>
                                    <p:cTn id="125" presetID="8" presetClass="emph" presetSubtype="0" decel="100000" fill="hold" nodeType="withEffect">
                                      <p:stCondLst>
                                        <p:cond delay="0"/>
                                      </p:stCondLst>
                                      <p:childTnLst>
                                        <p:animRot by="21600000">
                                          <p:cBhvr>
                                            <p:cTn id="126" dur="2250" fill="hold"/>
                                            <p:tgtEl>
                                              <p:spTgt spid="88"/>
                                            </p:tgtEl>
                                            <p:attrNameLst>
                                              <p:attrName>r</p:attrName>
                                            </p:attrNameLst>
                                          </p:cBhvr>
                                        </p:animRot>
                                      </p:childTnLst>
                                    </p:cTn>
                                  </p:par>
                                  <p:par>
                                    <p:cTn id="127" presetID="10" presetClass="entr" presetSubtype="0" fill="hold" nodeType="withEffect">
                                      <p:stCondLst>
                                        <p:cond delay="250"/>
                                      </p:stCondLst>
                                      <p:childTnLst>
                                        <p:set>
                                          <p:cBhvr>
                                            <p:cTn id="128" dur="1" fill="hold">
                                              <p:stCondLst>
                                                <p:cond delay="0"/>
                                              </p:stCondLst>
                                            </p:cTn>
                                            <p:tgtEl>
                                              <p:spTgt spid="91"/>
                                            </p:tgtEl>
                                            <p:attrNameLst>
                                              <p:attrName>style.visibility</p:attrName>
                                            </p:attrNameLst>
                                          </p:cBhvr>
                                          <p:to>
                                            <p:strVal val="visible"/>
                                          </p:to>
                                        </p:set>
                                        <p:animEffect transition="in" filter="fade">
                                          <p:cBhvr>
                                            <p:cTn id="129" dur="250"/>
                                            <p:tgtEl>
                                              <p:spTgt spid="91"/>
                                            </p:tgtEl>
                                          </p:cBhvr>
                                        </p:animEffect>
                                      </p:childTnLst>
                                    </p:cTn>
                                  </p:par>
                                  <p:par>
                                    <p:cTn id="130" presetID="8" presetClass="emph" presetSubtype="0" decel="100000" fill="hold" nodeType="withEffect">
                                      <p:stCondLst>
                                        <p:cond delay="250"/>
                                      </p:stCondLst>
                                      <p:childTnLst>
                                        <p:animRot by="-21600000">
                                          <p:cBhvr>
                                            <p:cTn id="131" dur="2500" fill="hold"/>
                                            <p:tgtEl>
                                              <p:spTgt spid="91"/>
                                            </p:tgtEl>
                                            <p:attrNameLst>
                                              <p:attrName>r</p:attrName>
                                            </p:attrNameLst>
                                          </p:cBhvr>
                                        </p:animRot>
                                      </p:childTnLst>
                                    </p:cTn>
                                  </p:par>
                                  <p:par>
                                    <p:cTn id="132" presetID="10" presetClass="entr" presetSubtype="0" fill="hold" nodeType="withEffect">
                                      <p:stCondLst>
                                        <p:cond delay="500"/>
                                      </p:stCondLst>
                                      <p:childTnLst>
                                        <p:set>
                                          <p:cBhvr>
                                            <p:cTn id="133" dur="1" fill="hold">
                                              <p:stCondLst>
                                                <p:cond delay="0"/>
                                              </p:stCondLst>
                                            </p:cTn>
                                            <p:tgtEl>
                                              <p:spTgt spid="94"/>
                                            </p:tgtEl>
                                            <p:attrNameLst>
                                              <p:attrName>style.visibility</p:attrName>
                                            </p:attrNameLst>
                                          </p:cBhvr>
                                          <p:to>
                                            <p:strVal val="visible"/>
                                          </p:to>
                                        </p:set>
                                        <p:animEffect transition="in" filter="fade">
                                          <p:cBhvr>
                                            <p:cTn id="134" dur="250"/>
                                            <p:tgtEl>
                                              <p:spTgt spid="94"/>
                                            </p:tgtEl>
                                          </p:cBhvr>
                                        </p:animEffect>
                                      </p:childTnLst>
                                    </p:cTn>
                                  </p:par>
                                  <p:par>
                                    <p:cTn id="135" presetID="8" presetClass="emph" presetSubtype="0" decel="100000" fill="hold" nodeType="withEffect">
                                      <p:stCondLst>
                                        <p:cond delay="500"/>
                                      </p:stCondLst>
                                      <p:childTnLst>
                                        <p:animRot by="21600000">
                                          <p:cBhvr>
                                            <p:cTn id="136" dur="3250" fill="hold"/>
                                            <p:tgtEl>
                                              <p:spTgt spid="94"/>
                                            </p:tgtEl>
                                            <p:attrNameLst>
                                              <p:attrName>r</p:attrName>
                                            </p:attrNameLst>
                                          </p:cBhvr>
                                        </p:animRot>
                                      </p:childTnLst>
                                    </p:cTn>
                                  </p:par>
                                  <p:par>
                                    <p:cTn id="137" presetID="10" presetClass="entr" presetSubtype="0" fill="hold" nodeType="withEffect">
                                      <p:stCondLst>
                                        <p:cond delay="750"/>
                                      </p:stCondLst>
                                      <p:childTnLst>
                                        <p:set>
                                          <p:cBhvr>
                                            <p:cTn id="138" dur="1" fill="hold">
                                              <p:stCondLst>
                                                <p:cond delay="0"/>
                                              </p:stCondLst>
                                            </p:cTn>
                                            <p:tgtEl>
                                              <p:spTgt spid="97"/>
                                            </p:tgtEl>
                                            <p:attrNameLst>
                                              <p:attrName>style.visibility</p:attrName>
                                            </p:attrNameLst>
                                          </p:cBhvr>
                                          <p:to>
                                            <p:strVal val="visible"/>
                                          </p:to>
                                        </p:set>
                                        <p:animEffect transition="in" filter="fade">
                                          <p:cBhvr>
                                            <p:cTn id="139" dur="250"/>
                                            <p:tgtEl>
                                              <p:spTgt spid="97"/>
                                            </p:tgtEl>
                                          </p:cBhvr>
                                        </p:animEffect>
                                      </p:childTnLst>
                                    </p:cTn>
                                  </p:par>
                                  <p:par>
                                    <p:cTn id="140" presetID="8" presetClass="emph" presetSubtype="0" decel="100000" fill="hold" nodeType="withEffect">
                                      <p:stCondLst>
                                        <p:cond delay="750"/>
                                      </p:stCondLst>
                                      <p:childTnLst>
                                        <p:animRot by="-21600000">
                                          <p:cBhvr>
                                            <p:cTn id="141" dur="4500" fill="hold"/>
                                            <p:tgtEl>
                                              <p:spTgt spid="97"/>
                                            </p:tgtEl>
                                            <p:attrNameLst>
                                              <p:attrName>r</p:attrName>
                                            </p:attrNameLst>
                                          </p:cBhvr>
                                        </p:animRot>
                                      </p:childTnLst>
                                    </p:cTn>
                                  </p:par>
                                  <p:par>
                                    <p:cTn id="142" presetID="10" presetClass="entr" presetSubtype="0" fill="hold" nodeType="withEffect">
                                      <p:stCondLst>
                                        <p:cond delay="100"/>
                                      </p:stCondLst>
                                      <p:childTnLst>
                                        <p:set>
                                          <p:cBhvr>
                                            <p:cTn id="143" dur="1" fill="hold">
                                              <p:stCondLst>
                                                <p:cond delay="0"/>
                                              </p:stCondLst>
                                            </p:cTn>
                                            <p:tgtEl>
                                              <p:spTgt spid="68"/>
                                            </p:tgtEl>
                                            <p:attrNameLst>
                                              <p:attrName>style.visibility</p:attrName>
                                            </p:attrNameLst>
                                          </p:cBhvr>
                                          <p:to>
                                            <p:strVal val="visible"/>
                                          </p:to>
                                        </p:set>
                                        <p:animEffect transition="in" filter="fade">
                                          <p:cBhvr>
                                            <p:cTn id="144" dur="250"/>
                                            <p:tgtEl>
                                              <p:spTgt spid="68"/>
                                            </p:tgtEl>
                                          </p:cBhvr>
                                        </p:animEffect>
                                      </p:childTnLst>
                                    </p:cTn>
                                  </p:par>
                                  <p:par>
                                    <p:cTn id="145" presetID="8" presetClass="emph" presetSubtype="0" decel="100000" fill="hold" nodeType="withEffect">
                                      <p:stCondLst>
                                        <p:cond delay="100"/>
                                      </p:stCondLst>
                                      <p:childTnLst>
                                        <p:animRot by="21600000">
                                          <p:cBhvr>
                                            <p:cTn id="146" dur="2250" fill="hold"/>
                                            <p:tgtEl>
                                              <p:spTgt spid="68"/>
                                            </p:tgtEl>
                                            <p:attrNameLst>
                                              <p:attrName>r</p:attrName>
                                            </p:attrNameLst>
                                          </p:cBhvr>
                                        </p:animRot>
                                      </p:childTnLst>
                                    </p:cTn>
                                  </p:par>
                                  <p:par>
                                    <p:cTn id="147" presetID="10" presetClass="entr" presetSubtype="0" fill="hold" nodeType="withEffect">
                                      <p:stCondLst>
                                        <p:cond delay="350"/>
                                      </p:stCondLst>
                                      <p:childTnLst>
                                        <p:set>
                                          <p:cBhvr>
                                            <p:cTn id="148" dur="1" fill="hold">
                                              <p:stCondLst>
                                                <p:cond delay="0"/>
                                              </p:stCondLst>
                                            </p:cTn>
                                            <p:tgtEl>
                                              <p:spTgt spid="74"/>
                                            </p:tgtEl>
                                            <p:attrNameLst>
                                              <p:attrName>style.visibility</p:attrName>
                                            </p:attrNameLst>
                                          </p:cBhvr>
                                          <p:to>
                                            <p:strVal val="visible"/>
                                          </p:to>
                                        </p:set>
                                        <p:animEffect transition="in" filter="fade">
                                          <p:cBhvr>
                                            <p:cTn id="149" dur="250"/>
                                            <p:tgtEl>
                                              <p:spTgt spid="74"/>
                                            </p:tgtEl>
                                          </p:cBhvr>
                                        </p:animEffect>
                                      </p:childTnLst>
                                    </p:cTn>
                                  </p:par>
                                  <p:par>
                                    <p:cTn id="150" presetID="8" presetClass="emph" presetSubtype="0" decel="100000" fill="hold" nodeType="withEffect">
                                      <p:stCondLst>
                                        <p:cond delay="350"/>
                                      </p:stCondLst>
                                      <p:childTnLst>
                                        <p:animRot by="-21600000">
                                          <p:cBhvr>
                                            <p:cTn id="151" dur="2500" fill="hold"/>
                                            <p:tgtEl>
                                              <p:spTgt spid="74"/>
                                            </p:tgtEl>
                                            <p:attrNameLst>
                                              <p:attrName>r</p:attrName>
                                            </p:attrNameLst>
                                          </p:cBhvr>
                                        </p:animRot>
                                      </p:childTnLst>
                                    </p:cTn>
                                  </p:par>
                                  <p:par>
                                    <p:cTn id="152" presetID="10" presetClass="entr" presetSubtype="0" fill="hold" nodeType="withEffect">
                                      <p:stCondLst>
                                        <p:cond delay="600"/>
                                      </p:stCondLst>
                                      <p:childTnLst>
                                        <p:set>
                                          <p:cBhvr>
                                            <p:cTn id="153" dur="1" fill="hold">
                                              <p:stCondLst>
                                                <p:cond delay="0"/>
                                              </p:stCondLst>
                                            </p:cTn>
                                            <p:tgtEl>
                                              <p:spTgt spid="80"/>
                                            </p:tgtEl>
                                            <p:attrNameLst>
                                              <p:attrName>style.visibility</p:attrName>
                                            </p:attrNameLst>
                                          </p:cBhvr>
                                          <p:to>
                                            <p:strVal val="visible"/>
                                          </p:to>
                                        </p:set>
                                        <p:animEffect transition="in" filter="fade">
                                          <p:cBhvr>
                                            <p:cTn id="154" dur="250"/>
                                            <p:tgtEl>
                                              <p:spTgt spid="80"/>
                                            </p:tgtEl>
                                          </p:cBhvr>
                                        </p:animEffect>
                                      </p:childTnLst>
                                    </p:cTn>
                                  </p:par>
                                  <p:par>
                                    <p:cTn id="155" presetID="8" presetClass="emph" presetSubtype="0" decel="100000" fill="hold" nodeType="withEffect">
                                      <p:stCondLst>
                                        <p:cond delay="600"/>
                                      </p:stCondLst>
                                      <p:childTnLst>
                                        <p:animRot by="21600000">
                                          <p:cBhvr>
                                            <p:cTn id="156" dur="3250" fill="hold"/>
                                            <p:tgtEl>
                                              <p:spTgt spid="80"/>
                                            </p:tgtEl>
                                            <p:attrNameLst>
                                              <p:attrName>r</p:attrName>
                                            </p:attrNameLst>
                                          </p:cBhvr>
                                        </p:animRot>
                                      </p:childTnLst>
                                    </p:cTn>
                                  </p:par>
                                  <p:par>
                                    <p:cTn id="157" presetID="10" presetClass="entr" presetSubtype="0" fill="hold" nodeType="withEffect">
                                      <p:stCondLst>
                                        <p:cond delay="850"/>
                                      </p:stCondLst>
                                      <p:childTnLst>
                                        <p:set>
                                          <p:cBhvr>
                                            <p:cTn id="158" dur="1" fill="hold">
                                              <p:stCondLst>
                                                <p:cond delay="0"/>
                                              </p:stCondLst>
                                            </p:cTn>
                                            <p:tgtEl>
                                              <p:spTgt spid="85"/>
                                            </p:tgtEl>
                                            <p:attrNameLst>
                                              <p:attrName>style.visibility</p:attrName>
                                            </p:attrNameLst>
                                          </p:cBhvr>
                                          <p:to>
                                            <p:strVal val="visible"/>
                                          </p:to>
                                        </p:set>
                                        <p:animEffect transition="in" filter="fade">
                                          <p:cBhvr>
                                            <p:cTn id="159" dur="250"/>
                                            <p:tgtEl>
                                              <p:spTgt spid="85"/>
                                            </p:tgtEl>
                                          </p:cBhvr>
                                        </p:animEffect>
                                      </p:childTnLst>
                                    </p:cTn>
                                  </p:par>
                                  <p:par>
                                    <p:cTn id="160" presetID="8" presetClass="emph" presetSubtype="0" decel="100000" fill="hold" nodeType="withEffect">
                                      <p:stCondLst>
                                        <p:cond delay="850"/>
                                      </p:stCondLst>
                                      <p:childTnLst>
                                        <p:animRot by="-21600000">
                                          <p:cBhvr>
                                            <p:cTn id="161" dur="4500" fill="hold"/>
                                            <p:tgtEl>
                                              <p:spTgt spid="85"/>
                                            </p:tgtEl>
                                            <p:attrNameLst>
                                              <p:attrName>r</p:attrName>
                                            </p:attrNameLst>
                                          </p:cBhvr>
                                        </p:animRot>
                                      </p:childTnLst>
                                    </p:cTn>
                                  </p:par>
                                  <p:par>
                                    <p:cTn id="162" presetID="10" presetClass="entr" presetSubtype="0" fill="hold" nodeType="withEffect">
                                      <p:stCondLst>
                                        <p:cond delay="200"/>
                                      </p:stCondLst>
                                      <p:childTnLst>
                                        <p:set>
                                          <p:cBhvr>
                                            <p:cTn id="163" dur="1" fill="hold">
                                              <p:stCondLst>
                                                <p:cond delay="0"/>
                                              </p:stCondLst>
                                            </p:cTn>
                                            <p:tgtEl>
                                              <p:spTgt spid="44"/>
                                            </p:tgtEl>
                                            <p:attrNameLst>
                                              <p:attrName>style.visibility</p:attrName>
                                            </p:attrNameLst>
                                          </p:cBhvr>
                                          <p:to>
                                            <p:strVal val="visible"/>
                                          </p:to>
                                        </p:set>
                                        <p:animEffect transition="in" filter="fade">
                                          <p:cBhvr>
                                            <p:cTn id="164" dur="250"/>
                                            <p:tgtEl>
                                              <p:spTgt spid="44"/>
                                            </p:tgtEl>
                                          </p:cBhvr>
                                        </p:animEffect>
                                      </p:childTnLst>
                                    </p:cTn>
                                  </p:par>
                                  <p:par>
                                    <p:cTn id="165" presetID="8" presetClass="emph" presetSubtype="0" decel="100000" fill="hold" nodeType="withEffect">
                                      <p:stCondLst>
                                        <p:cond delay="200"/>
                                      </p:stCondLst>
                                      <p:childTnLst>
                                        <p:animRot by="21600000">
                                          <p:cBhvr>
                                            <p:cTn id="166" dur="2250" fill="hold"/>
                                            <p:tgtEl>
                                              <p:spTgt spid="44"/>
                                            </p:tgtEl>
                                            <p:attrNameLst>
                                              <p:attrName>r</p:attrName>
                                            </p:attrNameLst>
                                          </p:cBhvr>
                                        </p:animRot>
                                      </p:childTnLst>
                                    </p:cTn>
                                  </p:par>
                                  <p:par>
                                    <p:cTn id="167" presetID="10" presetClass="entr" presetSubtype="0" fill="hold" nodeType="withEffect">
                                      <p:stCondLst>
                                        <p:cond delay="450"/>
                                      </p:stCondLst>
                                      <p:childTnLst>
                                        <p:set>
                                          <p:cBhvr>
                                            <p:cTn id="168" dur="1" fill="hold">
                                              <p:stCondLst>
                                                <p:cond delay="0"/>
                                              </p:stCondLst>
                                            </p:cTn>
                                            <p:tgtEl>
                                              <p:spTgt spid="50"/>
                                            </p:tgtEl>
                                            <p:attrNameLst>
                                              <p:attrName>style.visibility</p:attrName>
                                            </p:attrNameLst>
                                          </p:cBhvr>
                                          <p:to>
                                            <p:strVal val="visible"/>
                                          </p:to>
                                        </p:set>
                                        <p:animEffect transition="in" filter="fade">
                                          <p:cBhvr>
                                            <p:cTn id="169" dur="250"/>
                                            <p:tgtEl>
                                              <p:spTgt spid="50"/>
                                            </p:tgtEl>
                                          </p:cBhvr>
                                        </p:animEffect>
                                      </p:childTnLst>
                                    </p:cTn>
                                  </p:par>
                                  <p:par>
                                    <p:cTn id="170" presetID="8" presetClass="emph" presetSubtype="0" decel="100000" fill="hold" nodeType="withEffect">
                                      <p:stCondLst>
                                        <p:cond delay="450"/>
                                      </p:stCondLst>
                                      <p:childTnLst>
                                        <p:animRot by="-21600000">
                                          <p:cBhvr>
                                            <p:cTn id="171" dur="2500" fill="hold"/>
                                            <p:tgtEl>
                                              <p:spTgt spid="50"/>
                                            </p:tgtEl>
                                            <p:attrNameLst>
                                              <p:attrName>r</p:attrName>
                                            </p:attrNameLst>
                                          </p:cBhvr>
                                        </p:animRot>
                                      </p:childTnLst>
                                    </p:cTn>
                                  </p:par>
                                  <p:par>
                                    <p:cTn id="172" presetID="10" presetClass="entr" presetSubtype="0" fill="hold" nodeType="withEffect">
                                      <p:stCondLst>
                                        <p:cond delay="700"/>
                                      </p:stCondLst>
                                      <p:childTnLst>
                                        <p:set>
                                          <p:cBhvr>
                                            <p:cTn id="173" dur="1" fill="hold">
                                              <p:stCondLst>
                                                <p:cond delay="0"/>
                                              </p:stCondLst>
                                            </p:cTn>
                                            <p:tgtEl>
                                              <p:spTgt spid="56"/>
                                            </p:tgtEl>
                                            <p:attrNameLst>
                                              <p:attrName>style.visibility</p:attrName>
                                            </p:attrNameLst>
                                          </p:cBhvr>
                                          <p:to>
                                            <p:strVal val="visible"/>
                                          </p:to>
                                        </p:set>
                                        <p:animEffect transition="in" filter="fade">
                                          <p:cBhvr>
                                            <p:cTn id="174" dur="250"/>
                                            <p:tgtEl>
                                              <p:spTgt spid="56"/>
                                            </p:tgtEl>
                                          </p:cBhvr>
                                        </p:animEffect>
                                      </p:childTnLst>
                                    </p:cTn>
                                  </p:par>
                                  <p:par>
                                    <p:cTn id="175" presetID="8" presetClass="emph" presetSubtype="0" decel="100000" fill="hold" nodeType="withEffect">
                                      <p:stCondLst>
                                        <p:cond delay="700"/>
                                      </p:stCondLst>
                                      <p:childTnLst>
                                        <p:animRot by="21600000">
                                          <p:cBhvr>
                                            <p:cTn id="176" dur="3250" fill="hold"/>
                                            <p:tgtEl>
                                              <p:spTgt spid="56"/>
                                            </p:tgtEl>
                                            <p:attrNameLst>
                                              <p:attrName>r</p:attrName>
                                            </p:attrNameLst>
                                          </p:cBhvr>
                                        </p:animRot>
                                      </p:childTnLst>
                                    </p:cTn>
                                  </p:par>
                                  <p:par>
                                    <p:cTn id="177" presetID="10" presetClass="entr" presetSubtype="0" fill="hold" nodeType="withEffect">
                                      <p:stCondLst>
                                        <p:cond delay="950"/>
                                      </p:stCondLst>
                                      <p:childTnLst>
                                        <p:set>
                                          <p:cBhvr>
                                            <p:cTn id="178" dur="1" fill="hold">
                                              <p:stCondLst>
                                                <p:cond delay="0"/>
                                              </p:stCondLst>
                                            </p:cTn>
                                            <p:tgtEl>
                                              <p:spTgt spid="62"/>
                                            </p:tgtEl>
                                            <p:attrNameLst>
                                              <p:attrName>style.visibility</p:attrName>
                                            </p:attrNameLst>
                                          </p:cBhvr>
                                          <p:to>
                                            <p:strVal val="visible"/>
                                          </p:to>
                                        </p:set>
                                        <p:animEffect transition="in" filter="fade">
                                          <p:cBhvr>
                                            <p:cTn id="179" dur="250"/>
                                            <p:tgtEl>
                                              <p:spTgt spid="62"/>
                                            </p:tgtEl>
                                          </p:cBhvr>
                                        </p:animEffect>
                                      </p:childTnLst>
                                    </p:cTn>
                                  </p:par>
                                  <p:par>
                                    <p:cTn id="180" presetID="8" presetClass="emph" presetSubtype="0" decel="100000" fill="hold" nodeType="withEffect">
                                      <p:stCondLst>
                                        <p:cond delay="950"/>
                                      </p:stCondLst>
                                      <p:childTnLst>
                                        <p:animRot by="-21600000">
                                          <p:cBhvr>
                                            <p:cTn id="181" dur="4500" fill="hold"/>
                                            <p:tgtEl>
                                              <p:spTgt spid="62"/>
                                            </p:tgtEl>
                                            <p:attrNameLst>
                                              <p:attrName>r</p:attrName>
                                            </p:attrNameLst>
                                          </p:cBhvr>
                                        </p:animRot>
                                      </p:childTnLst>
                                    </p:cTn>
                                  </p:par>
                                  <p:par>
                                    <p:cTn id="182" presetID="42" presetClass="path" presetSubtype="0" accel="2000" decel="98000" fill="hold" grpId="0" nodeType="withEffect">
                                      <p:stCondLst>
                                        <p:cond delay="250"/>
                                      </p:stCondLst>
                                      <p:childTnLst>
                                        <p:animMotion origin="layout" path="M 0 2.59259E-6 L 0 -0.16482 " pathEditMode="relative" rAng="0" ptsTypes="AA">
                                          <p:cBhvr>
                                            <p:cTn id="183" dur="2500" fill="hold"/>
                                            <p:tgtEl>
                                              <p:spTgt spid="120"/>
                                            </p:tgtEl>
                                            <p:attrNameLst>
                                              <p:attrName>ppt_x</p:attrName>
                                              <p:attrName>ppt_y</p:attrName>
                                            </p:attrNameLst>
                                          </p:cBhvr>
                                          <p:rCtr x="0" y="-8241"/>
                                        </p:animMotion>
                                      </p:childTnLst>
                                    </p:cTn>
                                  </p:par>
                                  <p:par>
                                    <p:cTn id="184" presetID="42" presetClass="path" presetSubtype="0" accel="2000" decel="98000" fill="hold" grpId="0" nodeType="withEffect">
                                      <p:stCondLst>
                                        <p:cond delay="250"/>
                                      </p:stCondLst>
                                      <p:childTnLst>
                                        <p:animMotion origin="layout" path="M 0 -2.59259E-6 L 0 0.16482 " pathEditMode="relative" rAng="0" ptsTypes="AA">
                                          <p:cBhvr>
                                            <p:cTn id="185" dur="2500" fill="hold"/>
                                            <p:tgtEl>
                                              <p:spTgt spid="121"/>
                                            </p:tgtEl>
                                            <p:attrNameLst>
                                              <p:attrName>ppt_x</p:attrName>
                                              <p:attrName>ppt_y</p:attrName>
                                            </p:attrNameLst>
                                          </p:cBhvr>
                                          <p:rCtr x="0" y="82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20" grpId="0" animBg="1"/>
          <p:bldP spid="121" grpId="0" animBg="1"/>
        </p:bldLst>
      </p:timing>
    </mc:Fallback>
  </mc:AlternateConten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32_Title Slide">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2C5BB8ED-DDE2-424D-BD2C-3069AD6F3746}"/>
              </a:ext>
            </a:extLst>
          </p:cNvPr>
          <p:cNvGrpSpPr/>
          <p:nvPr userDrawn="1"/>
        </p:nvGrpSpPr>
        <p:grpSpPr>
          <a:xfrm>
            <a:off x="-1" y="0"/>
            <a:ext cx="8683383" cy="6858000"/>
            <a:chOff x="-1" y="0"/>
            <a:chExt cx="8683383" cy="6858000"/>
          </a:xfrm>
        </p:grpSpPr>
        <p:sp>
          <p:nvSpPr>
            <p:cNvPr id="3" name="Freeform: Shape 2">
              <a:extLst>
                <a:ext uri="{FF2B5EF4-FFF2-40B4-BE49-F238E27FC236}">
                  <a16:creationId xmlns:a16="http://schemas.microsoft.com/office/drawing/2014/main" id="{8CBFDEBC-0EB0-4038-A35B-CAD18BD15602}"/>
                </a:ext>
              </a:extLst>
            </p:cNvPr>
            <p:cNvSpPr/>
            <p:nvPr/>
          </p:nvSpPr>
          <p:spPr>
            <a:xfrm>
              <a:off x="-1" y="0"/>
              <a:ext cx="8683383" cy="6858000"/>
            </a:xfrm>
            <a:custGeom>
              <a:avLst/>
              <a:gdLst>
                <a:gd name="connsiteX0" fmla="*/ 0 w 8683383"/>
                <a:gd name="connsiteY0" fmla="*/ 0 h 6858000"/>
                <a:gd name="connsiteX1" fmla="*/ 8683383 w 8683383"/>
                <a:gd name="connsiteY1" fmla="*/ 0 h 6858000"/>
                <a:gd name="connsiteX2" fmla="*/ 8679916 w 8683383"/>
                <a:gd name="connsiteY2" fmla="*/ 21502 h 6858000"/>
                <a:gd name="connsiteX3" fmla="*/ 8671861 w 8683383"/>
                <a:gd name="connsiteY3" fmla="*/ 90780 h 6858000"/>
                <a:gd name="connsiteX4" fmla="*/ 8579534 w 8683383"/>
                <a:gd name="connsiteY4" fmla="*/ 1278876 h 6858000"/>
                <a:gd name="connsiteX5" fmla="*/ 7901352 w 8683383"/>
                <a:gd name="connsiteY5" fmla="*/ 2068238 h 6858000"/>
                <a:gd name="connsiteX6" fmla="*/ 6094982 w 8683383"/>
                <a:gd name="connsiteY6" fmla="*/ 1711616 h 6858000"/>
                <a:gd name="connsiteX7" fmla="*/ 5158144 w 8683383"/>
                <a:gd name="connsiteY7" fmla="*/ 1390762 h 6858000"/>
                <a:gd name="connsiteX8" fmla="*/ 4440141 w 8683383"/>
                <a:gd name="connsiteY8" fmla="*/ 2317380 h 6858000"/>
                <a:gd name="connsiteX9" fmla="*/ 5121670 w 8683383"/>
                <a:gd name="connsiteY9" fmla="*/ 3325226 h 6858000"/>
                <a:gd name="connsiteX10" fmla="*/ 5012075 w 8683383"/>
                <a:gd name="connsiteY10" fmla="*/ 4046929 h 6858000"/>
                <a:gd name="connsiteX11" fmla="*/ 3130645 w 8683383"/>
                <a:gd name="connsiteY11" fmla="*/ 4700971 h 6858000"/>
                <a:gd name="connsiteX12" fmla="*/ 2653329 w 8683383"/>
                <a:gd name="connsiteY12" fmla="*/ 5782469 h 6858000"/>
                <a:gd name="connsiteX13" fmla="*/ 1940093 w 8683383"/>
                <a:gd name="connsiteY13" fmla="*/ 6782441 h 6858000"/>
                <a:gd name="connsiteX14" fmla="*/ 1807490 w 8683383"/>
                <a:gd name="connsiteY14" fmla="*/ 6858000 h 6858000"/>
                <a:gd name="connsiteX15" fmla="*/ 0 w 8683383"/>
                <a:gd name="connsiteY15"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683383" h="6858000">
                  <a:moveTo>
                    <a:pt x="0" y="0"/>
                  </a:moveTo>
                  <a:lnTo>
                    <a:pt x="8683383" y="0"/>
                  </a:lnTo>
                  <a:lnTo>
                    <a:pt x="8679916" y="21502"/>
                  </a:lnTo>
                  <a:cubicBezTo>
                    <a:pt x="8676530" y="49869"/>
                    <a:pt x="8674240" y="74658"/>
                    <a:pt x="8671861" y="90780"/>
                  </a:cubicBezTo>
                  <a:cubicBezTo>
                    <a:pt x="8613364" y="482818"/>
                    <a:pt x="8652127" y="887895"/>
                    <a:pt x="8579534" y="1278876"/>
                  </a:cubicBezTo>
                  <a:cubicBezTo>
                    <a:pt x="8509408" y="1656289"/>
                    <a:pt x="8269956" y="1948776"/>
                    <a:pt x="7901352" y="2068238"/>
                  </a:cubicBezTo>
                  <a:cubicBezTo>
                    <a:pt x="7292768" y="2265403"/>
                    <a:pt x="6625863" y="1997935"/>
                    <a:pt x="6094982" y="1711616"/>
                  </a:cubicBezTo>
                  <a:cubicBezTo>
                    <a:pt x="5801615" y="1553390"/>
                    <a:pt x="5491331" y="1399219"/>
                    <a:pt x="5158144" y="1390762"/>
                  </a:cubicBezTo>
                  <a:cubicBezTo>
                    <a:pt x="4629904" y="1377371"/>
                    <a:pt x="4211085" y="1793723"/>
                    <a:pt x="4440141" y="2317380"/>
                  </a:cubicBezTo>
                  <a:cubicBezTo>
                    <a:pt x="4606295" y="2697085"/>
                    <a:pt x="4988465" y="2924907"/>
                    <a:pt x="5121670" y="3325226"/>
                  </a:cubicBezTo>
                  <a:cubicBezTo>
                    <a:pt x="5202192" y="3566968"/>
                    <a:pt x="5180168" y="3855404"/>
                    <a:pt x="5012075" y="4046929"/>
                  </a:cubicBezTo>
                  <a:cubicBezTo>
                    <a:pt x="4550617" y="4572524"/>
                    <a:pt x="3637212" y="4240569"/>
                    <a:pt x="3130645" y="4700971"/>
                  </a:cubicBezTo>
                  <a:cubicBezTo>
                    <a:pt x="2819481" y="4983769"/>
                    <a:pt x="2789528" y="5407698"/>
                    <a:pt x="2653329" y="5782469"/>
                  </a:cubicBezTo>
                  <a:cubicBezTo>
                    <a:pt x="2506247" y="6186864"/>
                    <a:pt x="2296438" y="6548359"/>
                    <a:pt x="1940093" y="6782441"/>
                  </a:cubicBezTo>
                  <a:lnTo>
                    <a:pt x="1807490" y="6858000"/>
                  </a:lnTo>
                  <a:lnTo>
                    <a:pt x="0" y="6858000"/>
                  </a:lnTo>
                  <a:close/>
                </a:path>
              </a:pathLst>
            </a:custGeom>
            <a:gradFill flip="none" rotWithShape="1">
              <a:gsLst>
                <a:gs pos="0">
                  <a:schemeClr val="accent1">
                    <a:lumMod val="60000"/>
                    <a:lumOff val="40000"/>
                  </a:schemeClr>
                </a:gs>
                <a:gs pos="80000">
                  <a:schemeClr val="accent1"/>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Avenir Next LT Pro" panose="020B0604020202020204" pitchFamily="34" charset="0"/>
              </a:endParaRPr>
            </a:p>
          </p:txBody>
        </p:sp>
        <p:sp>
          <p:nvSpPr>
            <p:cNvPr id="4" name="Freeform: Shape 3">
              <a:extLst>
                <a:ext uri="{FF2B5EF4-FFF2-40B4-BE49-F238E27FC236}">
                  <a16:creationId xmlns:a16="http://schemas.microsoft.com/office/drawing/2014/main" id="{F80E0098-9AA3-4A38-965C-54824342E2D3}"/>
                </a:ext>
              </a:extLst>
            </p:cNvPr>
            <p:cNvSpPr/>
            <p:nvPr/>
          </p:nvSpPr>
          <p:spPr>
            <a:xfrm rot="16200000">
              <a:off x="-2525316" y="2525317"/>
              <a:ext cx="6857999" cy="1807365"/>
            </a:xfrm>
            <a:custGeom>
              <a:avLst/>
              <a:gdLst>
                <a:gd name="connsiteX0" fmla="*/ 6857999 w 6857999"/>
                <a:gd name="connsiteY0" fmla="*/ 0 h 1807365"/>
                <a:gd name="connsiteX1" fmla="*/ 6857999 w 6857999"/>
                <a:gd name="connsiteY1" fmla="*/ 797535 h 1807365"/>
                <a:gd name="connsiteX2" fmla="*/ 6761298 w 6857999"/>
                <a:gd name="connsiteY2" fmla="*/ 759532 h 1807365"/>
                <a:gd name="connsiteX3" fmla="*/ 5996200 w 6857999"/>
                <a:gd name="connsiteY3" fmla="*/ 386925 h 1807365"/>
                <a:gd name="connsiteX4" fmla="*/ 3563909 w 6857999"/>
                <a:gd name="connsiteY4" fmla="*/ 1188390 h 1807365"/>
                <a:gd name="connsiteX5" fmla="*/ 1754508 w 6857999"/>
                <a:gd name="connsiteY5" fmla="*/ 1807362 h 1807365"/>
                <a:gd name="connsiteX6" fmla="*/ 629938 w 6857999"/>
                <a:gd name="connsiteY6" fmla="*/ 1483174 h 1807365"/>
                <a:gd name="connsiteX7" fmla="*/ 38606 w 6857999"/>
                <a:gd name="connsiteY7" fmla="*/ 863825 h 1807365"/>
                <a:gd name="connsiteX8" fmla="*/ 0 w 6857999"/>
                <a:gd name="connsiteY8" fmla="*/ 780581 h 1807365"/>
                <a:gd name="connsiteX9" fmla="*/ 0 w 6857999"/>
                <a:gd name="connsiteY9" fmla="*/ 0 h 1807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57999" h="1807365">
                  <a:moveTo>
                    <a:pt x="6857999" y="0"/>
                  </a:moveTo>
                  <a:lnTo>
                    <a:pt x="6857999" y="797535"/>
                  </a:lnTo>
                  <a:lnTo>
                    <a:pt x="6761298" y="759532"/>
                  </a:lnTo>
                  <a:cubicBezTo>
                    <a:pt x="6506538" y="641188"/>
                    <a:pt x="6272661" y="454151"/>
                    <a:pt x="5996200" y="386925"/>
                  </a:cubicBezTo>
                  <a:cubicBezTo>
                    <a:pt x="5079272" y="163903"/>
                    <a:pt x="4303448" y="719606"/>
                    <a:pt x="3563909" y="1188390"/>
                  </a:cubicBezTo>
                  <a:cubicBezTo>
                    <a:pt x="3000707" y="1545481"/>
                    <a:pt x="2381064" y="1808525"/>
                    <a:pt x="1754508" y="1807362"/>
                  </a:cubicBezTo>
                  <a:cubicBezTo>
                    <a:pt x="1378574" y="1806665"/>
                    <a:pt x="1000152" y="1710854"/>
                    <a:pt x="629938" y="1483174"/>
                  </a:cubicBezTo>
                  <a:cubicBezTo>
                    <a:pt x="356360" y="1314878"/>
                    <a:pt x="167640" y="1103973"/>
                    <a:pt x="38606" y="863825"/>
                  </a:cubicBezTo>
                  <a:lnTo>
                    <a:pt x="0" y="780581"/>
                  </a:lnTo>
                  <a:lnTo>
                    <a:pt x="0" y="0"/>
                  </a:lnTo>
                  <a:close/>
                </a:path>
              </a:pathLst>
            </a:custGeom>
            <a:gradFill flip="none" rotWithShape="1">
              <a:gsLst>
                <a:gs pos="0">
                  <a:schemeClr val="accent1">
                    <a:lumMod val="60000"/>
                    <a:lumOff val="40000"/>
                    <a:alpha val="0"/>
                  </a:schemeClr>
                </a:gs>
                <a:gs pos="80000">
                  <a:schemeClr val="accent1">
                    <a:alpha val="3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solidFill>
                  <a:schemeClr val="lt1"/>
                </a:solidFill>
                <a:latin typeface="Avenir Next LT Pro" panose="020B0604020202020204" pitchFamily="34" charset="0"/>
              </a:endParaRPr>
            </a:p>
          </p:txBody>
        </p:sp>
      </p:grpSp>
      <p:grpSp>
        <p:nvGrpSpPr>
          <p:cNvPr id="5" name="Group 4">
            <a:extLst>
              <a:ext uri="{FF2B5EF4-FFF2-40B4-BE49-F238E27FC236}">
                <a16:creationId xmlns:a16="http://schemas.microsoft.com/office/drawing/2014/main" id="{B90E7DE8-827B-4263-B922-9D20C006FA83}"/>
              </a:ext>
            </a:extLst>
          </p:cNvPr>
          <p:cNvGrpSpPr/>
          <p:nvPr userDrawn="1"/>
        </p:nvGrpSpPr>
        <p:grpSpPr>
          <a:xfrm>
            <a:off x="5057777" y="0"/>
            <a:ext cx="2076448" cy="390548"/>
            <a:chOff x="5104209" y="-1"/>
            <a:chExt cx="1983583" cy="354807"/>
          </a:xfrm>
          <a:solidFill>
            <a:schemeClr val="bg1"/>
          </a:solidFill>
          <a:effectLst>
            <a:outerShdw blurRad="342900" dist="114300" dir="8100000" sx="98000" sy="98000" algn="tr" rotWithShape="0">
              <a:schemeClr val="tx1">
                <a:alpha val="6000"/>
              </a:schemeClr>
            </a:outerShdw>
          </a:effectLst>
        </p:grpSpPr>
        <p:sp>
          <p:nvSpPr>
            <p:cNvPr id="6" name="Rectangle: Top Corners Rounded 5">
              <a:extLst>
                <a:ext uri="{FF2B5EF4-FFF2-40B4-BE49-F238E27FC236}">
                  <a16:creationId xmlns:a16="http://schemas.microsoft.com/office/drawing/2014/main" id="{4AE56284-CE1F-4FC5-8E9F-E429C901B4CA}"/>
                </a:ext>
              </a:extLst>
            </p:cNvPr>
            <p:cNvSpPr/>
            <p:nvPr/>
          </p:nvSpPr>
          <p:spPr>
            <a:xfrm>
              <a:off x="5353051" y="-1"/>
              <a:ext cx="1485900" cy="354807"/>
            </a:xfrm>
            <a:prstGeom prst="round2SameRect">
              <a:avLst>
                <a:gd name="adj1" fmla="val 0"/>
                <a:gd name="adj2"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604020202020204" pitchFamily="34" charset="0"/>
              </a:endParaRPr>
            </a:p>
          </p:txBody>
        </p:sp>
        <p:sp>
          <p:nvSpPr>
            <p:cNvPr id="7" name="Freeform: Shape 6">
              <a:extLst>
                <a:ext uri="{FF2B5EF4-FFF2-40B4-BE49-F238E27FC236}">
                  <a16:creationId xmlns:a16="http://schemas.microsoft.com/office/drawing/2014/main" id="{D53964C8-ACD5-48E3-9BAB-80BA34610D43}"/>
                </a:ext>
              </a:extLst>
            </p:cNvPr>
            <p:cNvSpPr/>
            <p:nvPr/>
          </p:nvSpPr>
          <p:spPr>
            <a:xfrm rot="5400000">
              <a:off x="6856809" y="-21431"/>
              <a:ext cx="209554" cy="252413"/>
            </a:xfrm>
            <a:custGeom>
              <a:avLst/>
              <a:gdLst>
                <a:gd name="connsiteX0" fmla="*/ 0 w 211032"/>
                <a:gd name="connsiteY0" fmla="*/ 242890 h 242890"/>
                <a:gd name="connsiteX1" fmla="*/ 0 w 211032"/>
                <a:gd name="connsiteY1" fmla="*/ 0 h 242890"/>
                <a:gd name="connsiteX2" fmla="*/ 614 w 211032"/>
                <a:gd name="connsiteY2" fmla="*/ 0 h 242890"/>
                <a:gd name="connsiteX3" fmla="*/ 5058 w 211032"/>
                <a:gd name="connsiteY3" fmla="*/ 44089 h 242890"/>
                <a:gd name="connsiteX4" fmla="*/ 204907 w 211032"/>
                <a:gd name="connsiteY4" fmla="*/ 239001 h 242890"/>
                <a:gd name="connsiteX5" fmla="*/ 209074 w 211032"/>
                <a:gd name="connsiteY5" fmla="*/ 239369 h 242890"/>
                <a:gd name="connsiteX6" fmla="*/ 211032 w 211032"/>
                <a:gd name="connsiteY6" fmla="*/ 242890 h 242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1032" h="242890">
                  <a:moveTo>
                    <a:pt x="0" y="242890"/>
                  </a:moveTo>
                  <a:lnTo>
                    <a:pt x="0" y="0"/>
                  </a:lnTo>
                  <a:lnTo>
                    <a:pt x="614" y="0"/>
                  </a:lnTo>
                  <a:lnTo>
                    <a:pt x="5058" y="44089"/>
                  </a:lnTo>
                  <a:cubicBezTo>
                    <a:pt x="25373" y="143362"/>
                    <a:pt x="104770" y="221115"/>
                    <a:pt x="204907" y="239001"/>
                  </a:cubicBezTo>
                  <a:lnTo>
                    <a:pt x="209074" y="239369"/>
                  </a:lnTo>
                  <a:lnTo>
                    <a:pt x="211032" y="24289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latin typeface="Avenir Next LT Pro" panose="020B0604020202020204" pitchFamily="34" charset="0"/>
              </a:endParaRPr>
            </a:p>
          </p:txBody>
        </p:sp>
        <p:sp>
          <p:nvSpPr>
            <p:cNvPr id="8" name="Freeform: Shape 7">
              <a:extLst>
                <a:ext uri="{FF2B5EF4-FFF2-40B4-BE49-F238E27FC236}">
                  <a16:creationId xmlns:a16="http://schemas.microsoft.com/office/drawing/2014/main" id="{EE89C775-0528-4840-BAA2-39F5CDE5510E}"/>
                </a:ext>
              </a:extLst>
            </p:cNvPr>
            <p:cNvSpPr/>
            <p:nvPr/>
          </p:nvSpPr>
          <p:spPr>
            <a:xfrm rot="16200000" flipH="1">
              <a:off x="5125639" y="-21431"/>
              <a:ext cx="209553" cy="252413"/>
            </a:xfrm>
            <a:custGeom>
              <a:avLst/>
              <a:gdLst>
                <a:gd name="connsiteX0" fmla="*/ 0 w 211032"/>
                <a:gd name="connsiteY0" fmla="*/ 242890 h 242890"/>
                <a:gd name="connsiteX1" fmla="*/ 0 w 211032"/>
                <a:gd name="connsiteY1" fmla="*/ 0 h 242890"/>
                <a:gd name="connsiteX2" fmla="*/ 614 w 211032"/>
                <a:gd name="connsiteY2" fmla="*/ 0 h 242890"/>
                <a:gd name="connsiteX3" fmla="*/ 5058 w 211032"/>
                <a:gd name="connsiteY3" fmla="*/ 44089 h 242890"/>
                <a:gd name="connsiteX4" fmla="*/ 204907 w 211032"/>
                <a:gd name="connsiteY4" fmla="*/ 239001 h 242890"/>
                <a:gd name="connsiteX5" fmla="*/ 209074 w 211032"/>
                <a:gd name="connsiteY5" fmla="*/ 239369 h 242890"/>
                <a:gd name="connsiteX6" fmla="*/ 211032 w 211032"/>
                <a:gd name="connsiteY6" fmla="*/ 242890 h 242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1032" h="242890">
                  <a:moveTo>
                    <a:pt x="0" y="242890"/>
                  </a:moveTo>
                  <a:lnTo>
                    <a:pt x="0" y="0"/>
                  </a:lnTo>
                  <a:lnTo>
                    <a:pt x="614" y="0"/>
                  </a:lnTo>
                  <a:lnTo>
                    <a:pt x="5058" y="44089"/>
                  </a:lnTo>
                  <a:cubicBezTo>
                    <a:pt x="25373" y="143362"/>
                    <a:pt x="104770" y="221115"/>
                    <a:pt x="204907" y="239001"/>
                  </a:cubicBezTo>
                  <a:lnTo>
                    <a:pt x="209074" y="239369"/>
                  </a:lnTo>
                  <a:lnTo>
                    <a:pt x="211032" y="24289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latin typeface="Avenir Next LT Pro" panose="020B0604020202020204" pitchFamily="34" charset="0"/>
              </a:endParaRPr>
            </a:p>
          </p:txBody>
        </p:sp>
      </p:grpSp>
      <p:sp>
        <p:nvSpPr>
          <p:cNvPr id="9" name="TextBox 8">
            <a:extLst>
              <a:ext uri="{FF2B5EF4-FFF2-40B4-BE49-F238E27FC236}">
                <a16:creationId xmlns:a16="http://schemas.microsoft.com/office/drawing/2014/main" id="{D7236F7B-09E0-4687-A519-65DAB1C2ADD2}"/>
              </a:ext>
            </a:extLst>
          </p:cNvPr>
          <p:cNvSpPr txBox="1"/>
          <p:nvPr userDrawn="1"/>
        </p:nvSpPr>
        <p:spPr>
          <a:xfrm flipH="1">
            <a:off x="6250704" y="47109"/>
            <a:ext cx="513608" cy="276999"/>
          </a:xfrm>
          <a:prstGeom prst="rect">
            <a:avLst/>
          </a:prstGeom>
          <a:noFill/>
        </p:spPr>
        <p:txBody>
          <a:bodyPr wrap="square" rtlCol="0">
            <a:spAutoFit/>
          </a:bodyPr>
          <a:lstStyle>
            <a:defPPr>
              <a:defRPr lang="en-US"/>
            </a:defPPr>
            <a:lvl1pPr>
              <a:lnSpc>
                <a:spcPct val="80000"/>
              </a:lnSpc>
              <a:defRPr sz="2800">
                <a:gradFill>
                  <a:gsLst>
                    <a:gs pos="5000">
                      <a:srgbClr val="1D438F"/>
                    </a:gs>
                    <a:gs pos="100000">
                      <a:srgbClr val="73599C"/>
                    </a:gs>
                  </a:gsLst>
                  <a:lin ang="5400000" scaled="0"/>
                </a:gradFill>
                <a:latin typeface="ScoutCond Bold" panose="02000506000000020004" pitchFamily="50" charset="0"/>
                <a:cs typeface="Arial" panose="020B0604020202020204" pitchFamily="34" charset="0"/>
              </a:defRPr>
            </a:lvl1pPr>
          </a:lstStyle>
          <a:p>
            <a:pPr lvl="0" algn="r">
              <a:lnSpc>
                <a:spcPct val="100000"/>
              </a:lnSpc>
            </a:pPr>
            <a:fld id="{260E2A6B-A809-4840-BF14-8648BC0BDF87}" type="slidenum">
              <a:rPr lang="id-ID" sz="1200" smtClean="0">
                <a:solidFill>
                  <a:schemeClr val="tx1">
                    <a:lumMod val="65000"/>
                    <a:lumOff val="35000"/>
                  </a:schemeClr>
                </a:solidFill>
                <a:latin typeface="Avenir Next LT Pro" panose="020B0604020202020204" pitchFamily="34" charset="0"/>
              </a:rPr>
              <a:pPr lvl="0" algn="r">
                <a:lnSpc>
                  <a:spcPct val="100000"/>
                </a:lnSpc>
              </a:pPr>
              <a:t>‹nº›</a:t>
            </a:fld>
            <a:endParaRPr lang="id-ID" sz="1200" dirty="0">
              <a:solidFill>
                <a:schemeClr val="tx1">
                  <a:lumMod val="65000"/>
                  <a:lumOff val="35000"/>
                </a:schemeClr>
              </a:solidFill>
              <a:latin typeface="Avenir Next LT Pro" panose="020B0604020202020204" pitchFamily="34" charset="0"/>
            </a:endParaRPr>
          </a:p>
        </p:txBody>
      </p:sp>
      <p:sp>
        <p:nvSpPr>
          <p:cNvPr id="10" name="TextBox 9">
            <a:extLst>
              <a:ext uri="{FF2B5EF4-FFF2-40B4-BE49-F238E27FC236}">
                <a16:creationId xmlns:a16="http://schemas.microsoft.com/office/drawing/2014/main" id="{0A9612D3-0C9D-4667-B78B-5D63AEDE8E3C}"/>
              </a:ext>
            </a:extLst>
          </p:cNvPr>
          <p:cNvSpPr txBox="1"/>
          <p:nvPr userDrawn="1"/>
        </p:nvSpPr>
        <p:spPr>
          <a:xfrm>
            <a:off x="5427690" y="47109"/>
            <a:ext cx="1041467" cy="276999"/>
          </a:xfrm>
          <a:prstGeom prst="rect">
            <a:avLst/>
          </a:prstGeom>
          <a:noFill/>
        </p:spPr>
        <p:txBody>
          <a:bodyPr wrap="square" rtlCol="0">
            <a:spAutoFit/>
          </a:bodyPr>
          <a:lstStyle/>
          <a:p>
            <a:r>
              <a:rPr lang="en-150" sz="1200" dirty="0">
                <a:solidFill>
                  <a:schemeClr val="tx1">
                    <a:lumMod val="65000"/>
                    <a:lumOff val="35000"/>
                  </a:schemeClr>
                </a:solidFill>
                <a:latin typeface="Avenir Next LT Pro" panose="020B0604020202020204" pitchFamily="34" charset="0"/>
              </a:rPr>
              <a:t>Smartdeck</a:t>
            </a:r>
          </a:p>
        </p:txBody>
      </p:sp>
    </p:spTree>
    <p:extLst>
      <p:ext uri="{BB962C8B-B14F-4D97-AF65-F5344CB8AC3E}">
        <p14:creationId xmlns:p14="http://schemas.microsoft.com/office/powerpoint/2010/main" val="3851431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1" decel="10000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ppt_x"/>
                                          </p:val>
                                        </p:tav>
                                        <p:tav tm="100000">
                                          <p:val>
                                            <p:strVal val="#ppt_x"/>
                                          </p:val>
                                        </p:tav>
                                      </p:tavLst>
                                    </p:anim>
                                    <p:anim calcmode="lin" valueType="num">
                                      <p:cBhvr additive="base">
                                        <p:cTn id="12" dur="750" fill="hold"/>
                                        <p:tgtEl>
                                          <p:spTgt spid="5"/>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750" fill="hold"/>
                                        <p:tgtEl>
                                          <p:spTgt spid="10"/>
                                        </p:tgtEl>
                                        <p:attrNameLst>
                                          <p:attrName>ppt_x</p:attrName>
                                        </p:attrNameLst>
                                      </p:cBhvr>
                                      <p:tavLst>
                                        <p:tav tm="0">
                                          <p:val>
                                            <p:strVal val="#ppt_x"/>
                                          </p:val>
                                        </p:tav>
                                        <p:tav tm="100000">
                                          <p:val>
                                            <p:strVal val="#ppt_x"/>
                                          </p:val>
                                        </p:tav>
                                      </p:tavLst>
                                    </p:anim>
                                    <p:anim calcmode="lin" valueType="num">
                                      <p:cBhvr additive="base">
                                        <p:cTn id="16" dur="750" fill="hold"/>
                                        <p:tgtEl>
                                          <p:spTgt spid="10"/>
                                        </p:tgtEl>
                                        <p:attrNameLst>
                                          <p:attrName>ppt_y</p:attrName>
                                        </p:attrNameLst>
                                      </p:cBhvr>
                                      <p:tavLst>
                                        <p:tav tm="0">
                                          <p:val>
                                            <p:strVal val="0-#ppt_h/2"/>
                                          </p:val>
                                        </p:tav>
                                        <p:tav tm="100000">
                                          <p:val>
                                            <p:strVal val="#ppt_y"/>
                                          </p:val>
                                        </p:tav>
                                      </p:tavLst>
                                    </p:anim>
                                  </p:childTnLst>
                                </p:cTn>
                              </p:par>
                              <p:par>
                                <p:cTn id="17" presetID="2" presetClass="entr" presetSubtype="1" decel="10000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750" fill="hold"/>
                                        <p:tgtEl>
                                          <p:spTgt spid="9"/>
                                        </p:tgtEl>
                                        <p:attrNameLst>
                                          <p:attrName>ppt_x</p:attrName>
                                        </p:attrNameLst>
                                      </p:cBhvr>
                                      <p:tavLst>
                                        <p:tav tm="0">
                                          <p:val>
                                            <p:strVal val="#ppt_x"/>
                                          </p:val>
                                        </p:tav>
                                        <p:tav tm="100000">
                                          <p:val>
                                            <p:strVal val="#ppt_x"/>
                                          </p:val>
                                        </p:tav>
                                      </p:tavLst>
                                    </p:anim>
                                    <p:anim calcmode="lin" valueType="num">
                                      <p:cBhvr additive="base">
                                        <p:cTn id="20" dur="750" fill="hold"/>
                                        <p:tgtEl>
                                          <p:spTgt spid="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B6A702D8-F9C3-489B-97CB-5D152E71902B}"/>
              </a:ext>
            </a:extLst>
          </p:cNvPr>
          <p:cNvSpPr>
            <a:spLocks noGrp="1"/>
          </p:cNvSpPr>
          <p:nvPr>
            <p:ph type="pic" sz="quarter" idx="10" hasCustomPrompt="1"/>
          </p:nvPr>
        </p:nvSpPr>
        <p:spPr>
          <a:xfrm>
            <a:off x="7467601" y="1"/>
            <a:ext cx="4724401" cy="3428999"/>
          </a:xfrm>
          <a:custGeom>
            <a:avLst/>
            <a:gdLst>
              <a:gd name="connsiteX0" fmla="*/ 0 w 4724401"/>
              <a:gd name="connsiteY0" fmla="*/ 0 h 3428999"/>
              <a:gd name="connsiteX1" fmla="*/ 4724401 w 4724401"/>
              <a:gd name="connsiteY1" fmla="*/ 0 h 3428999"/>
              <a:gd name="connsiteX2" fmla="*/ 4724401 w 4724401"/>
              <a:gd name="connsiteY2" fmla="*/ 3428999 h 3428999"/>
              <a:gd name="connsiteX3" fmla="*/ 0 w 4724401"/>
              <a:gd name="connsiteY3" fmla="*/ 3428999 h 3428999"/>
            </a:gdLst>
            <a:ahLst/>
            <a:cxnLst>
              <a:cxn ang="0">
                <a:pos x="connsiteX0" y="connsiteY0"/>
              </a:cxn>
              <a:cxn ang="0">
                <a:pos x="connsiteX1" y="connsiteY1"/>
              </a:cxn>
              <a:cxn ang="0">
                <a:pos x="connsiteX2" y="connsiteY2"/>
              </a:cxn>
              <a:cxn ang="0">
                <a:pos x="connsiteX3" y="connsiteY3"/>
              </a:cxn>
            </a:cxnLst>
            <a:rect l="l" t="t" r="r" b="b"/>
            <a:pathLst>
              <a:path w="4724401" h="3428999">
                <a:moveTo>
                  <a:pt x="0" y="0"/>
                </a:moveTo>
                <a:lnTo>
                  <a:pt x="4724401" y="0"/>
                </a:lnTo>
                <a:lnTo>
                  <a:pt x="4724401" y="3428999"/>
                </a:lnTo>
                <a:lnTo>
                  <a:pt x="0" y="3428999"/>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604020202020204" pitchFamily="34" charset="0"/>
              </a:defRPr>
            </a:lvl1pPr>
          </a:lstStyle>
          <a:p>
            <a:r>
              <a:rPr lang="en-US" dirty="0"/>
              <a:t>Drag &amp; drop image here</a:t>
            </a:r>
          </a:p>
        </p:txBody>
      </p:sp>
      <p:sp>
        <p:nvSpPr>
          <p:cNvPr id="9" name="Picture Placeholder 8">
            <a:extLst>
              <a:ext uri="{FF2B5EF4-FFF2-40B4-BE49-F238E27FC236}">
                <a16:creationId xmlns:a16="http://schemas.microsoft.com/office/drawing/2014/main" id="{345F2503-4CB3-4B1A-94A3-A3682611FD68}"/>
              </a:ext>
            </a:extLst>
          </p:cNvPr>
          <p:cNvSpPr>
            <a:spLocks noGrp="1"/>
          </p:cNvSpPr>
          <p:nvPr>
            <p:ph type="pic" sz="quarter" idx="11" hasCustomPrompt="1"/>
          </p:nvPr>
        </p:nvSpPr>
        <p:spPr>
          <a:xfrm>
            <a:off x="7467599" y="3429001"/>
            <a:ext cx="4724401" cy="3428999"/>
          </a:xfrm>
          <a:custGeom>
            <a:avLst/>
            <a:gdLst>
              <a:gd name="connsiteX0" fmla="*/ 0 w 4724401"/>
              <a:gd name="connsiteY0" fmla="*/ 0 h 3428999"/>
              <a:gd name="connsiteX1" fmla="*/ 4724401 w 4724401"/>
              <a:gd name="connsiteY1" fmla="*/ 0 h 3428999"/>
              <a:gd name="connsiteX2" fmla="*/ 4724401 w 4724401"/>
              <a:gd name="connsiteY2" fmla="*/ 3428999 h 3428999"/>
              <a:gd name="connsiteX3" fmla="*/ 0 w 4724401"/>
              <a:gd name="connsiteY3" fmla="*/ 3428999 h 3428999"/>
            </a:gdLst>
            <a:ahLst/>
            <a:cxnLst>
              <a:cxn ang="0">
                <a:pos x="connsiteX0" y="connsiteY0"/>
              </a:cxn>
              <a:cxn ang="0">
                <a:pos x="connsiteX1" y="connsiteY1"/>
              </a:cxn>
              <a:cxn ang="0">
                <a:pos x="connsiteX2" y="connsiteY2"/>
              </a:cxn>
              <a:cxn ang="0">
                <a:pos x="connsiteX3" y="connsiteY3"/>
              </a:cxn>
            </a:cxnLst>
            <a:rect l="l" t="t" r="r" b="b"/>
            <a:pathLst>
              <a:path w="4724401" h="3428999">
                <a:moveTo>
                  <a:pt x="0" y="0"/>
                </a:moveTo>
                <a:lnTo>
                  <a:pt x="4724401" y="0"/>
                </a:lnTo>
                <a:lnTo>
                  <a:pt x="4724401" y="3428999"/>
                </a:lnTo>
                <a:lnTo>
                  <a:pt x="0" y="3428999"/>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604020202020204" pitchFamily="34" charset="0"/>
              </a:defRPr>
            </a:lvl1pPr>
          </a:lstStyle>
          <a:p>
            <a:r>
              <a:rPr lang="en-US" dirty="0"/>
              <a:t>Drag &amp; drop image here</a:t>
            </a:r>
          </a:p>
        </p:txBody>
      </p:sp>
    </p:spTree>
    <p:extLst>
      <p:ext uri="{BB962C8B-B14F-4D97-AF65-F5344CB8AC3E}">
        <p14:creationId xmlns:p14="http://schemas.microsoft.com/office/powerpoint/2010/main" val="1576925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ppt_x"/>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8"/>
                                        </p:tgtEl>
                                      </p:cBhvr>
                                      <p:by x="120000" y="120000"/>
                                    </p:animScale>
                                  </p:childTnLst>
                                </p:cTn>
                              </p:par>
                              <p:par>
                                <p:cTn id="11" presetID="2" presetClass="entr" presetSubtype="4" accel="6000" decel="9400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1000" fill="hold"/>
                                        <p:tgtEl>
                                          <p:spTgt spid="9"/>
                                        </p:tgtEl>
                                        <p:attrNameLst>
                                          <p:attrName>ppt_x</p:attrName>
                                        </p:attrNameLst>
                                      </p:cBhvr>
                                      <p:tavLst>
                                        <p:tav tm="0">
                                          <p:val>
                                            <p:strVal val="#ppt_x"/>
                                          </p:val>
                                        </p:tav>
                                        <p:tav tm="100000">
                                          <p:val>
                                            <p:strVal val="#ppt_x"/>
                                          </p:val>
                                        </p:tav>
                                      </p:tavLst>
                                    </p:anim>
                                    <p:anim calcmode="lin" valueType="num">
                                      <p:cBhvr additive="base">
                                        <p:cTn id="14" dur="1000" fill="hold"/>
                                        <p:tgtEl>
                                          <p:spTgt spid="9"/>
                                        </p:tgtEl>
                                        <p:attrNameLst>
                                          <p:attrName>ppt_y</p:attrName>
                                        </p:attrNameLst>
                                      </p:cBhvr>
                                      <p:tavLst>
                                        <p:tav tm="0">
                                          <p:val>
                                            <p:strVal val="1+#ppt_h/2"/>
                                          </p:val>
                                        </p:tav>
                                        <p:tav tm="100000">
                                          <p:val>
                                            <p:strVal val="#ppt_y"/>
                                          </p:val>
                                        </p:tav>
                                      </p:tavLst>
                                    </p:anim>
                                  </p:childTnLst>
                                </p:cTn>
                              </p:par>
                              <p:par>
                                <p:cTn id="15" presetID="6" presetClass="emph" presetSubtype="0" accel="5000" decel="95000" autoRev="1" fill="hold" grpId="1" nodeType="withEffect">
                                  <p:stCondLst>
                                    <p:cond delay="0"/>
                                  </p:stCondLst>
                                  <p:childTnLst>
                                    <p:animScale>
                                      <p:cBhvr>
                                        <p:cTn id="16" dur="250" fill="hold"/>
                                        <p:tgtEl>
                                          <p:spTgt spid="9"/>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EE198C29-22D2-4AEE-B6E0-A71E2A7B6D8A}"/>
              </a:ext>
            </a:extLst>
          </p:cNvPr>
          <p:cNvSpPr>
            <a:spLocks noGrp="1"/>
          </p:cNvSpPr>
          <p:nvPr>
            <p:ph type="pic" sz="quarter" idx="10" hasCustomPrompt="1"/>
          </p:nvPr>
        </p:nvSpPr>
        <p:spPr>
          <a:xfrm>
            <a:off x="0" y="3797257"/>
            <a:ext cx="4064000" cy="3060743"/>
          </a:xfrm>
          <a:custGeom>
            <a:avLst/>
            <a:gdLst>
              <a:gd name="connsiteX0" fmla="*/ 0 w 4064000"/>
              <a:gd name="connsiteY0" fmla="*/ 0 h 3060743"/>
              <a:gd name="connsiteX1" fmla="*/ 4064000 w 4064000"/>
              <a:gd name="connsiteY1" fmla="*/ 0 h 3060743"/>
              <a:gd name="connsiteX2" fmla="*/ 4064000 w 4064000"/>
              <a:gd name="connsiteY2" fmla="*/ 3060743 h 3060743"/>
              <a:gd name="connsiteX3" fmla="*/ 0 w 4064000"/>
              <a:gd name="connsiteY3" fmla="*/ 3060743 h 3060743"/>
            </a:gdLst>
            <a:ahLst/>
            <a:cxnLst>
              <a:cxn ang="0">
                <a:pos x="connsiteX0" y="connsiteY0"/>
              </a:cxn>
              <a:cxn ang="0">
                <a:pos x="connsiteX1" y="connsiteY1"/>
              </a:cxn>
              <a:cxn ang="0">
                <a:pos x="connsiteX2" y="connsiteY2"/>
              </a:cxn>
              <a:cxn ang="0">
                <a:pos x="connsiteX3" y="connsiteY3"/>
              </a:cxn>
            </a:cxnLst>
            <a:rect l="l" t="t" r="r" b="b"/>
            <a:pathLst>
              <a:path w="4064000" h="3060743">
                <a:moveTo>
                  <a:pt x="0" y="0"/>
                </a:moveTo>
                <a:lnTo>
                  <a:pt x="4064000" y="0"/>
                </a:lnTo>
                <a:lnTo>
                  <a:pt x="4064000" y="3060743"/>
                </a:lnTo>
                <a:lnTo>
                  <a:pt x="0" y="3060743"/>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604020202020204" pitchFamily="34" charset="0"/>
              </a:defRPr>
            </a:lvl1pPr>
          </a:lstStyle>
          <a:p>
            <a:r>
              <a:rPr lang="en-US" dirty="0"/>
              <a:t>Drag &amp; drop image here</a:t>
            </a:r>
          </a:p>
        </p:txBody>
      </p:sp>
      <p:sp>
        <p:nvSpPr>
          <p:cNvPr id="9" name="Picture Placeholder 8">
            <a:extLst>
              <a:ext uri="{FF2B5EF4-FFF2-40B4-BE49-F238E27FC236}">
                <a16:creationId xmlns:a16="http://schemas.microsoft.com/office/drawing/2014/main" id="{9FA3064A-89D9-4ED3-8ABE-0BDE320AD8CE}"/>
              </a:ext>
            </a:extLst>
          </p:cNvPr>
          <p:cNvSpPr>
            <a:spLocks noGrp="1"/>
          </p:cNvSpPr>
          <p:nvPr>
            <p:ph type="pic" sz="quarter" idx="11" hasCustomPrompt="1"/>
          </p:nvPr>
        </p:nvSpPr>
        <p:spPr>
          <a:xfrm>
            <a:off x="4064000" y="3797257"/>
            <a:ext cx="4064000" cy="3060743"/>
          </a:xfrm>
          <a:custGeom>
            <a:avLst/>
            <a:gdLst>
              <a:gd name="connsiteX0" fmla="*/ 0 w 4064000"/>
              <a:gd name="connsiteY0" fmla="*/ 0 h 3060743"/>
              <a:gd name="connsiteX1" fmla="*/ 4064000 w 4064000"/>
              <a:gd name="connsiteY1" fmla="*/ 0 h 3060743"/>
              <a:gd name="connsiteX2" fmla="*/ 4064000 w 4064000"/>
              <a:gd name="connsiteY2" fmla="*/ 3060743 h 3060743"/>
              <a:gd name="connsiteX3" fmla="*/ 0 w 4064000"/>
              <a:gd name="connsiteY3" fmla="*/ 3060743 h 3060743"/>
            </a:gdLst>
            <a:ahLst/>
            <a:cxnLst>
              <a:cxn ang="0">
                <a:pos x="connsiteX0" y="connsiteY0"/>
              </a:cxn>
              <a:cxn ang="0">
                <a:pos x="connsiteX1" y="connsiteY1"/>
              </a:cxn>
              <a:cxn ang="0">
                <a:pos x="connsiteX2" y="connsiteY2"/>
              </a:cxn>
              <a:cxn ang="0">
                <a:pos x="connsiteX3" y="connsiteY3"/>
              </a:cxn>
            </a:cxnLst>
            <a:rect l="l" t="t" r="r" b="b"/>
            <a:pathLst>
              <a:path w="4064000" h="3060743">
                <a:moveTo>
                  <a:pt x="0" y="0"/>
                </a:moveTo>
                <a:lnTo>
                  <a:pt x="4064000" y="0"/>
                </a:lnTo>
                <a:lnTo>
                  <a:pt x="4064000" y="3060743"/>
                </a:lnTo>
                <a:lnTo>
                  <a:pt x="0" y="3060743"/>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604020202020204" pitchFamily="34" charset="0"/>
              </a:defRPr>
            </a:lvl1pPr>
          </a:lstStyle>
          <a:p>
            <a:r>
              <a:rPr lang="en-US" dirty="0"/>
              <a:t>Drag &amp; drop image here</a:t>
            </a:r>
          </a:p>
        </p:txBody>
      </p:sp>
      <p:sp>
        <p:nvSpPr>
          <p:cNvPr id="10" name="Picture Placeholder 9">
            <a:extLst>
              <a:ext uri="{FF2B5EF4-FFF2-40B4-BE49-F238E27FC236}">
                <a16:creationId xmlns:a16="http://schemas.microsoft.com/office/drawing/2014/main" id="{69D51A03-690F-4762-8DE5-A1CF6ADCF650}"/>
              </a:ext>
            </a:extLst>
          </p:cNvPr>
          <p:cNvSpPr>
            <a:spLocks noGrp="1"/>
          </p:cNvSpPr>
          <p:nvPr>
            <p:ph type="pic" sz="quarter" idx="12" hasCustomPrompt="1"/>
          </p:nvPr>
        </p:nvSpPr>
        <p:spPr>
          <a:xfrm>
            <a:off x="8128000" y="3797257"/>
            <a:ext cx="4064000" cy="3060743"/>
          </a:xfrm>
          <a:custGeom>
            <a:avLst/>
            <a:gdLst>
              <a:gd name="connsiteX0" fmla="*/ 0 w 4064000"/>
              <a:gd name="connsiteY0" fmla="*/ 0 h 3060743"/>
              <a:gd name="connsiteX1" fmla="*/ 4064000 w 4064000"/>
              <a:gd name="connsiteY1" fmla="*/ 0 h 3060743"/>
              <a:gd name="connsiteX2" fmla="*/ 4064000 w 4064000"/>
              <a:gd name="connsiteY2" fmla="*/ 3060743 h 3060743"/>
              <a:gd name="connsiteX3" fmla="*/ 0 w 4064000"/>
              <a:gd name="connsiteY3" fmla="*/ 3060743 h 3060743"/>
            </a:gdLst>
            <a:ahLst/>
            <a:cxnLst>
              <a:cxn ang="0">
                <a:pos x="connsiteX0" y="connsiteY0"/>
              </a:cxn>
              <a:cxn ang="0">
                <a:pos x="connsiteX1" y="connsiteY1"/>
              </a:cxn>
              <a:cxn ang="0">
                <a:pos x="connsiteX2" y="connsiteY2"/>
              </a:cxn>
              <a:cxn ang="0">
                <a:pos x="connsiteX3" y="connsiteY3"/>
              </a:cxn>
            </a:cxnLst>
            <a:rect l="l" t="t" r="r" b="b"/>
            <a:pathLst>
              <a:path w="4064000" h="3060743">
                <a:moveTo>
                  <a:pt x="0" y="0"/>
                </a:moveTo>
                <a:lnTo>
                  <a:pt x="4064000" y="0"/>
                </a:lnTo>
                <a:lnTo>
                  <a:pt x="4064000" y="3060743"/>
                </a:lnTo>
                <a:lnTo>
                  <a:pt x="0" y="3060743"/>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604020202020204" pitchFamily="34" charset="0"/>
              </a:defRPr>
            </a:lvl1pPr>
          </a:lstStyle>
          <a:p>
            <a:r>
              <a:rPr lang="en-US" dirty="0"/>
              <a:t>Drag &amp; drop image here</a:t>
            </a:r>
          </a:p>
        </p:txBody>
      </p:sp>
    </p:spTree>
    <p:extLst>
      <p:ext uri="{BB962C8B-B14F-4D97-AF65-F5344CB8AC3E}">
        <p14:creationId xmlns:p14="http://schemas.microsoft.com/office/powerpoint/2010/main" val="2812741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ppt_x"/>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8"/>
                                        </p:tgtEl>
                                      </p:cBhvr>
                                      <p:by x="120000" y="120000"/>
                                    </p:animScale>
                                  </p:childTnLst>
                                </p:cTn>
                              </p:par>
                              <p:par>
                                <p:cTn id="11" presetID="2" presetClass="entr" presetSubtype="4" accel="6000" decel="9400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750" fill="hold"/>
                                        <p:tgtEl>
                                          <p:spTgt spid="9"/>
                                        </p:tgtEl>
                                        <p:attrNameLst>
                                          <p:attrName>ppt_x</p:attrName>
                                        </p:attrNameLst>
                                      </p:cBhvr>
                                      <p:tavLst>
                                        <p:tav tm="0">
                                          <p:val>
                                            <p:strVal val="#ppt_x"/>
                                          </p:val>
                                        </p:tav>
                                        <p:tav tm="100000">
                                          <p:val>
                                            <p:strVal val="#ppt_x"/>
                                          </p:val>
                                        </p:tav>
                                      </p:tavLst>
                                    </p:anim>
                                    <p:anim calcmode="lin" valueType="num">
                                      <p:cBhvr additive="base">
                                        <p:cTn id="14" dur="750" fill="hold"/>
                                        <p:tgtEl>
                                          <p:spTgt spid="9"/>
                                        </p:tgtEl>
                                        <p:attrNameLst>
                                          <p:attrName>ppt_y</p:attrName>
                                        </p:attrNameLst>
                                      </p:cBhvr>
                                      <p:tavLst>
                                        <p:tav tm="0">
                                          <p:val>
                                            <p:strVal val="1+#ppt_h/2"/>
                                          </p:val>
                                        </p:tav>
                                        <p:tav tm="100000">
                                          <p:val>
                                            <p:strVal val="#ppt_y"/>
                                          </p:val>
                                        </p:tav>
                                      </p:tavLst>
                                    </p:anim>
                                  </p:childTnLst>
                                </p:cTn>
                              </p:par>
                              <p:par>
                                <p:cTn id="15" presetID="6" presetClass="emph" presetSubtype="0" accel="5000" decel="95000" autoRev="1" fill="hold" grpId="1" nodeType="withEffect">
                                  <p:stCondLst>
                                    <p:cond delay="0"/>
                                  </p:stCondLst>
                                  <p:childTnLst>
                                    <p:animScale>
                                      <p:cBhvr>
                                        <p:cTn id="16" dur="250" fill="hold"/>
                                        <p:tgtEl>
                                          <p:spTgt spid="9"/>
                                        </p:tgtEl>
                                      </p:cBhvr>
                                      <p:by x="120000" y="120000"/>
                                    </p:animScale>
                                  </p:childTnLst>
                                </p:cTn>
                              </p:par>
                              <p:par>
                                <p:cTn id="17" presetID="2" presetClass="entr" presetSubtype="4" accel="6000" decel="9400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750" fill="hold"/>
                                        <p:tgtEl>
                                          <p:spTgt spid="10"/>
                                        </p:tgtEl>
                                        <p:attrNameLst>
                                          <p:attrName>ppt_x</p:attrName>
                                        </p:attrNameLst>
                                      </p:cBhvr>
                                      <p:tavLst>
                                        <p:tav tm="0">
                                          <p:val>
                                            <p:strVal val="#ppt_x"/>
                                          </p:val>
                                        </p:tav>
                                        <p:tav tm="100000">
                                          <p:val>
                                            <p:strVal val="#ppt_x"/>
                                          </p:val>
                                        </p:tav>
                                      </p:tavLst>
                                    </p:anim>
                                    <p:anim calcmode="lin" valueType="num">
                                      <p:cBhvr additive="base">
                                        <p:cTn id="20" dur="750" fill="hold"/>
                                        <p:tgtEl>
                                          <p:spTgt spid="10"/>
                                        </p:tgtEl>
                                        <p:attrNameLst>
                                          <p:attrName>ppt_y</p:attrName>
                                        </p:attrNameLst>
                                      </p:cBhvr>
                                      <p:tavLst>
                                        <p:tav tm="0">
                                          <p:val>
                                            <p:strVal val="1+#ppt_h/2"/>
                                          </p:val>
                                        </p:tav>
                                        <p:tav tm="100000">
                                          <p:val>
                                            <p:strVal val="#ppt_y"/>
                                          </p:val>
                                        </p:tav>
                                      </p:tavLst>
                                    </p:anim>
                                  </p:childTnLst>
                                </p:cTn>
                              </p:par>
                              <p:par>
                                <p:cTn id="21" presetID="6" presetClass="emph" presetSubtype="0" accel="5000" decel="95000" autoRev="1" fill="hold" grpId="1" nodeType="withEffect">
                                  <p:stCondLst>
                                    <p:cond delay="0"/>
                                  </p:stCondLst>
                                  <p:childTnLst>
                                    <p:animScale>
                                      <p:cBhvr>
                                        <p:cTn id="22" dur="250" fill="hold"/>
                                        <p:tgtEl>
                                          <p:spTgt spid="10"/>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animBg="1"/>
      <p:bldP spid="10" grpId="1" animBg="1"/>
    </p:bld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4_Title Slide">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B7BF0E33-387C-4FBB-BE96-9F0AF49B67E3}"/>
              </a:ext>
            </a:extLst>
          </p:cNvPr>
          <p:cNvSpPr>
            <a:spLocks noGrp="1"/>
          </p:cNvSpPr>
          <p:nvPr>
            <p:ph type="pic" sz="quarter" idx="11" hasCustomPrompt="1"/>
          </p:nvPr>
        </p:nvSpPr>
        <p:spPr>
          <a:xfrm>
            <a:off x="6124575" y="1323974"/>
            <a:ext cx="4772026" cy="4772026"/>
          </a:xfrm>
          <a:custGeom>
            <a:avLst/>
            <a:gdLst>
              <a:gd name="connsiteX0" fmla="*/ 0 w 4772026"/>
              <a:gd name="connsiteY0" fmla="*/ 0 h 4772026"/>
              <a:gd name="connsiteX1" fmla="*/ 2386012 w 4772026"/>
              <a:gd name="connsiteY1" fmla="*/ 0 h 4772026"/>
              <a:gd name="connsiteX2" fmla="*/ 4772025 w 4772026"/>
              <a:gd name="connsiteY2" fmla="*/ 2386013 h 4772026"/>
              <a:gd name="connsiteX3" fmla="*/ 4772026 w 4772026"/>
              <a:gd name="connsiteY3" fmla="*/ 2386013 h 4772026"/>
              <a:gd name="connsiteX4" fmla="*/ 2386013 w 4772026"/>
              <a:gd name="connsiteY4" fmla="*/ 4772026 h 4772026"/>
              <a:gd name="connsiteX5" fmla="*/ 0 w 4772026"/>
              <a:gd name="connsiteY5" fmla="*/ 2386013 h 47720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72026" h="4772026">
                <a:moveTo>
                  <a:pt x="0" y="0"/>
                </a:moveTo>
                <a:lnTo>
                  <a:pt x="2386012" y="0"/>
                </a:lnTo>
                <a:cubicBezTo>
                  <a:pt x="3703771" y="0"/>
                  <a:pt x="4772025" y="1068254"/>
                  <a:pt x="4772025" y="2386013"/>
                </a:cubicBezTo>
                <a:lnTo>
                  <a:pt x="4772026" y="2386013"/>
                </a:lnTo>
                <a:cubicBezTo>
                  <a:pt x="4772026" y="3703772"/>
                  <a:pt x="3703772" y="4772026"/>
                  <a:pt x="2386013" y="4772026"/>
                </a:cubicBezTo>
                <a:cubicBezTo>
                  <a:pt x="1068254" y="4772026"/>
                  <a:pt x="0" y="3703772"/>
                  <a:pt x="0" y="2386013"/>
                </a:cubicBez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604020202020204" pitchFamily="34" charset="0"/>
              </a:defRPr>
            </a:lvl1pPr>
          </a:lstStyle>
          <a:p>
            <a:r>
              <a:rPr lang="en-US" dirty="0"/>
              <a:t>Drag &amp; drop image here</a:t>
            </a:r>
          </a:p>
        </p:txBody>
      </p:sp>
    </p:spTree>
    <p:extLst>
      <p:ext uri="{BB962C8B-B14F-4D97-AF65-F5344CB8AC3E}">
        <p14:creationId xmlns:p14="http://schemas.microsoft.com/office/powerpoint/2010/main" val="804220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750" fill="hold"/>
                                        <p:tgtEl>
                                          <p:spTgt spid="6"/>
                                        </p:tgtEl>
                                        <p:attrNameLst>
                                          <p:attrName>ppt_x</p:attrName>
                                        </p:attrNameLst>
                                      </p:cBhvr>
                                      <p:tavLst>
                                        <p:tav tm="0">
                                          <p:val>
                                            <p:strVal val="#ppt_x"/>
                                          </p:val>
                                        </p:tav>
                                        <p:tav tm="100000">
                                          <p:val>
                                            <p:strVal val="#ppt_x"/>
                                          </p:val>
                                        </p:tav>
                                      </p:tavLst>
                                    </p:anim>
                                    <p:anim calcmode="lin" valueType="num">
                                      <p:cBhvr additive="base">
                                        <p:cTn id="8" dur="750" fill="hold"/>
                                        <p:tgtEl>
                                          <p:spTgt spid="6"/>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6"/>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46_Title Slide">
    <p:spTree>
      <p:nvGrpSpPr>
        <p:cNvPr id="1" name=""/>
        <p:cNvGrpSpPr/>
        <p:nvPr/>
      </p:nvGrpSpPr>
      <p:grpSpPr>
        <a:xfrm>
          <a:off x="0" y="0"/>
          <a:ext cx="0" cy="0"/>
          <a:chOff x="0" y="0"/>
          <a:chExt cx="0" cy="0"/>
        </a:xfrm>
      </p:grpSpPr>
      <p:sp>
        <p:nvSpPr>
          <p:cNvPr id="9" name="Picture Placeholder 8">
            <a:extLst>
              <a:ext uri="{FF2B5EF4-FFF2-40B4-BE49-F238E27FC236}">
                <a16:creationId xmlns:a16="http://schemas.microsoft.com/office/drawing/2014/main" id="{D4A39DDF-F938-421C-9436-7F332A1BB7B8}"/>
              </a:ext>
            </a:extLst>
          </p:cNvPr>
          <p:cNvSpPr>
            <a:spLocks noGrp="1"/>
          </p:cNvSpPr>
          <p:nvPr>
            <p:ph type="pic" sz="quarter" idx="14" hasCustomPrompt="1"/>
          </p:nvPr>
        </p:nvSpPr>
        <p:spPr>
          <a:xfrm>
            <a:off x="0" y="2656402"/>
            <a:ext cx="3555248" cy="4201598"/>
          </a:xfrm>
          <a:custGeom>
            <a:avLst/>
            <a:gdLst>
              <a:gd name="connsiteX0" fmla="*/ 0 w 3555248"/>
              <a:gd name="connsiteY0" fmla="*/ 0 h 4201598"/>
              <a:gd name="connsiteX1" fmla="*/ 3555248 w 3555248"/>
              <a:gd name="connsiteY1" fmla="*/ 0 h 4201598"/>
              <a:gd name="connsiteX2" fmla="*/ 3555248 w 3555248"/>
              <a:gd name="connsiteY2" fmla="*/ 4201598 h 4201598"/>
              <a:gd name="connsiteX3" fmla="*/ 0 w 3555248"/>
              <a:gd name="connsiteY3" fmla="*/ 4201598 h 4201598"/>
            </a:gdLst>
            <a:ahLst/>
            <a:cxnLst>
              <a:cxn ang="0">
                <a:pos x="connsiteX0" y="connsiteY0"/>
              </a:cxn>
              <a:cxn ang="0">
                <a:pos x="connsiteX1" y="connsiteY1"/>
              </a:cxn>
              <a:cxn ang="0">
                <a:pos x="connsiteX2" y="connsiteY2"/>
              </a:cxn>
              <a:cxn ang="0">
                <a:pos x="connsiteX3" y="connsiteY3"/>
              </a:cxn>
            </a:cxnLst>
            <a:rect l="l" t="t" r="r" b="b"/>
            <a:pathLst>
              <a:path w="3555248" h="4201598">
                <a:moveTo>
                  <a:pt x="0" y="0"/>
                </a:moveTo>
                <a:lnTo>
                  <a:pt x="3555248" y="0"/>
                </a:lnTo>
                <a:lnTo>
                  <a:pt x="3555248" y="4201598"/>
                </a:lnTo>
                <a:lnTo>
                  <a:pt x="0" y="4201598"/>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604020202020204" pitchFamily="34" charset="0"/>
              </a:defRPr>
            </a:lvl1pPr>
          </a:lstStyle>
          <a:p>
            <a:r>
              <a:rPr lang="en-US" dirty="0"/>
              <a:t>Drag &amp; drop image here</a:t>
            </a:r>
          </a:p>
        </p:txBody>
      </p:sp>
      <p:sp>
        <p:nvSpPr>
          <p:cNvPr id="7" name="Picture Placeholder 6">
            <a:extLst>
              <a:ext uri="{FF2B5EF4-FFF2-40B4-BE49-F238E27FC236}">
                <a16:creationId xmlns:a16="http://schemas.microsoft.com/office/drawing/2014/main" id="{1A7EC78A-3626-45F7-809E-D58E34132307}"/>
              </a:ext>
            </a:extLst>
          </p:cNvPr>
          <p:cNvSpPr>
            <a:spLocks noGrp="1"/>
          </p:cNvSpPr>
          <p:nvPr>
            <p:ph type="pic" sz="quarter" idx="13" hasCustomPrompt="1"/>
          </p:nvPr>
        </p:nvSpPr>
        <p:spPr>
          <a:xfrm>
            <a:off x="0" y="0"/>
            <a:ext cx="3555248" cy="2656402"/>
          </a:xfrm>
          <a:custGeom>
            <a:avLst/>
            <a:gdLst>
              <a:gd name="connsiteX0" fmla="*/ 0 w 3555248"/>
              <a:gd name="connsiteY0" fmla="*/ 0 h 2656402"/>
              <a:gd name="connsiteX1" fmla="*/ 3555248 w 3555248"/>
              <a:gd name="connsiteY1" fmla="*/ 0 h 2656402"/>
              <a:gd name="connsiteX2" fmla="*/ 3555248 w 3555248"/>
              <a:gd name="connsiteY2" fmla="*/ 2656402 h 2656402"/>
              <a:gd name="connsiteX3" fmla="*/ 0 w 3555248"/>
              <a:gd name="connsiteY3" fmla="*/ 2656402 h 2656402"/>
            </a:gdLst>
            <a:ahLst/>
            <a:cxnLst>
              <a:cxn ang="0">
                <a:pos x="connsiteX0" y="connsiteY0"/>
              </a:cxn>
              <a:cxn ang="0">
                <a:pos x="connsiteX1" y="connsiteY1"/>
              </a:cxn>
              <a:cxn ang="0">
                <a:pos x="connsiteX2" y="connsiteY2"/>
              </a:cxn>
              <a:cxn ang="0">
                <a:pos x="connsiteX3" y="connsiteY3"/>
              </a:cxn>
            </a:cxnLst>
            <a:rect l="l" t="t" r="r" b="b"/>
            <a:pathLst>
              <a:path w="3555248" h="2656402">
                <a:moveTo>
                  <a:pt x="0" y="0"/>
                </a:moveTo>
                <a:lnTo>
                  <a:pt x="3555248" y="0"/>
                </a:lnTo>
                <a:lnTo>
                  <a:pt x="3555248" y="2656402"/>
                </a:lnTo>
                <a:lnTo>
                  <a:pt x="0" y="2656402"/>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604020202020204" pitchFamily="34" charset="0"/>
              </a:defRPr>
            </a:lvl1pPr>
          </a:lstStyle>
          <a:p>
            <a:r>
              <a:rPr lang="en-US" dirty="0"/>
              <a:t>Drag &amp; drop image here</a:t>
            </a:r>
          </a:p>
        </p:txBody>
      </p:sp>
    </p:spTree>
    <p:extLst>
      <p:ext uri="{BB962C8B-B14F-4D97-AF65-F5344CB8AC3E}">
        <p14:creationId xmlns:p14="http://schemas.microsoft.com/office/powerpoint/2010/main" val="5735003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750" fill="hold"/>
                                        <p:tgtEl>
                                          <p:spTgt spid="7"/>
                                        </p:tgtEl>
                                        <p:attrNameLst>
                                          <p:attrName>ppt_x</p:attrName>
                                        </p:attrNameLst>
                                      </p:cBhvr>
                                      <p:tavLst>
                                        <p:tav tm="0">
                                          <p:val>
                                            <p:strVal val="#ppt_x"/>
                                          </p:val>
                                        </p:tav>
                                        <p:tav tm="100000">
                                          <p:val>
                                            <p:strVal val="#ppt_x"/>
                                          </p:val>
                                        </p:tav>
                                      </p:tavLst>
                                    </p:anim>
                                    <p:anim calcmode="lin" valueType="num">
                                      <p:cBhvr additive="base">
                                        <p:cTn id="8" dur="750" fill="hold"/>
                                        <p:tgtEl>
                                          <p:spTgt spid="7"/>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7"/>
                                        </p:tgtEl>
                                      </p:cBhvr>
                                      <p:by x="120000" y="120000"/>
                                    </p:animScale>
                                  </p:childTnLst>
                                </p:cTn>
                              </p:par>
                              <p:par>
                                <p:cTn id="11" presetID="2" presetClass="entr" presetSubtype="4" accel="6000" decel="9400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1000" fill="hold"/>
                                        <p:tgtEl>
                                          <p:spTgt spid="9"/>
                                        </p:tgtEl>
                                        <p:attrNameLst>
                                          <p:attrName>ppt_x</p:attrName>
                                        </p:attrNameLst>
                                      </p:cBhvr>
                                      <p:tavLst>
                                        <p:tav tm="0">
                                          <p:val>
                                            <p:strVal val="#ppt_x"/>
                                          </p:val>
                                        </p:tav>
                                        <p:tav tm="100000">
                                          <p:val>
                                            <p:strVal val="#ppt_x"/>
                                          </p:val>
                                        </p:tav>
                                      </p:tavLst>
                                    </p:anim>
                                    <p:anim calcmode="lin" valueType="num">
                                      <p:cBhvr additive="base">
                                        <p:cTn id="14" dur="1000" fill="hold"/>
                                        <p:tgtEl>
                                          <p:spTgt spid="9"/>
                                        </p:tgtEl>
                                        <p:attrNameLst>
                                          <p:attrName>ppt_y</p:attrName>
                                        </p:attrNameLst>
                                      </p:cBhvr>
                                      <p:tavLst>
                                        <p:tav tm="0">
                                          <p:val>
                                            <p:strVal val="1+#ppt_h/2"/>
                                          </p:val>
                                        </p:tav>
                                        <p:tav tm="100000">
                                          <p:val>
                                            <p:strVal val="#ppt_y"/>
                                          </p:val>
                                        </p:tav>
                                      </p:tavLst>
                                    </p:anim>
                                  </p:childTnLst>
                                </p:cTn>
                              </p:par>
                              <p:par>
                                <p:cTn id="15" presetID="6" presetClass="emph" presetSubtype="0" accel="5000" decel="95000" autoRev="1" fill="hold" grpId="1" nodeType="withEffect">
                                  <p:stCondLst>
                                    <p:cond delay="0"/>
                                  </p:stCondLst>
                                  <p:childTnLst>
                                    <p:animScale>
                                      <p:cBhvr>
                                        <p:cTn id="16" dur="250" fill="hold"/>
                                        <p:tgtEl>
                                          <p:spTgt spid="9"/>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7" grpId="0" animBg="1"/>
      <p:bldP spid="7" grpId="1" animBg="1"/>
    </p:bld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50_Title Slide">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84AC672E-FD31-4851-BDDB-5423900D44FD}"/>
              </a:ext>
            </a:extLst>
          </p:cNvPr>
          <p:cNvSpPr>
            <a:spLocks noGrp="1"/>
          </p:cNvSpPr>
          <p:nvPr>
            <p:ph type="pic" sz="quarter" idx="13" hasCustomPrompt="1"/>
          </p:nvPr>
        </p:nvSpPr>
        <p:spPr>
          <a:xfrm>
            <a:off x="0" y="3922274"/>
            <a:ext cx="12192000" cy="2935726"/>
          </a:xfrm>
          <a:prstGeom prst="round2SameRect">
            <a:avLst>
              <a:gd name="adj1" fmla="val 34187"/>
              <a:gd name="adj2" fmla="val 0"/>
            </a:avLst>
          </a:pr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604020202020204" pitchFamily="34" charset="0"/>
              </a:defRPr>
            </a:lvl1pPr>
          </a:lstStyle>
          <a:p>
            <a:r>
              <a:rPr lang="en-US" dirty="0"/>
              <a:t>Drag &amp; drop image here</a:t>
            </a:r>
          </a:p>
        </p:txBody>
      </p:sp>
    </p:spTree>
    <p:extLst>
      <p:ext uri="{BB962C8B-B14F-4D97-AF65-F5344CB8AC3E}">
        <p14:creationId xmlns:p14="http://schemas.microsoft.com/office/powerpoint/2010/main" val="1318851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750" fill="hold"/>
                                        <p:tgtEl>
                                          <p:spTgt spid="7"/>
                                        </p:tgtEl>
                                        <p:attrNameLst>
                                          <p:attrName>ppt_x</p:attrName>
                                        </p:attrNameLst>
                                      </p:cBhvr>
                                      <p:tavLst>
                                        <p:tav tm="0">
                                          <p:val>
                                            <p:strVal val="#ppt_x"/>
                                          </p:val>
                                        </p:tav>
                                        <p:tav tm="100000">
                                          <p:val>
                                            <p:strVal val="#ppt_x"/>
                                          </p:val>
                                        </p:tav>
                                      </p:tavLst>
                                    </p:anim>
                                    <p:anim calcmode="lin" valueType="num">
                                      <p:cBhvr additive="base">
                                        <p:cTn id="8" dur="750" fill="hold"/>
                                        <p:tgtEl>
                                          <p:spTgt spid="7"/>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7"/>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1C7A4CEC-FE24-9C00-2AD3-D32CB7B77656}"/>
              </a:ext>
            </a:extLst>
          </p:cNvPr>
          <p:cNvSpPr>
            <a:spLocks noGrp="1"/>
          </p:cNvSpPr>
          <p:nvPr>
            <p:ph type="title"/>
          </p:nvPr>
        </p:nvSpPr>
        <p:spPr/>
        <p:txBody>
          <a:bodyPr/>
          <a:lstStyle/>
          <a:p>
            <a:r>
              <a:rPr lang="pt-BR"/>
              <a:t>Clique para editar o título Mestre</a:t>
            </a:r>
          </a:p>
        </p:txBody>
      </p:sp>
      <p:sp>
        <p:nvSpPr>
          <p:cNvPr id="3" name="Espaço Reservado para Conteúdo 2">
            <a:extLst>
              <a:ext uri="{FF2B5EF4-FFF2-40B4-BE49-F238E27FC236}">
                <a16:creationId xmlns:a16="http://schemas.microsoft.com/office/drawing/2014/main" id="{2629830A-E32A-861E-D6FD-19241E41397E}"/>
              </a:ext>
            </a:extLst>
          </p:cNvPr>
          <p:cNvSpPr>
            <a:spLocks noGrp="1"/>
          </p:cNvSpPr>
          <p:nvPr>
            <p:ph idx="1"/>
          </p:nvPr>
        </p:nvSpPr>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Data 3">
            <a:extLst>
              <a:ext uri="{FF2B5EF4-FFF2-40B4-BE49-F238E27FC236}">
                <a16:creationId xmlns:a16="http://schemas.microsoft.com/office/drawing/2014/main" id="{B0B3EE02-6890-881F-5069-414911671B30}"/>
              </a:ext>
            </a:extLst>
          </p:cNvPr>
          <p:cNvSpPr>
            <a:spLocks noGrp="1"/>
          </p:cNvSpPr>
          <p:nvPr>
            <p:ph type="dt" sz="half" idx="10"/>
          </p:nvPr>
        </p:nvSpPr>
        <p:spPr/>
        <p:txBody>
          <a:bodyPr/>
          <a:lstStyle/>
          <a:p>
            <a:fld id="{97030CE8-4EC5-40F4-9BF8-BB4295752440}" type="datetimeFigureOut">
              <a:rPr lang="pt-BR" smtClean="0"/>
              <a:t>19/10/2022</a:t>
            </a:fld>
            <a:endParaRPr lang="pt-BR"/>
          </a:p>
        </p:txBody>
      </p:sp>
      <p:sp>
        <p:nvSpPr>
          <p:cNvPr id="5" name="Espaço Reservado para Rodapé 4">
            <a:extLst>
              <a:ext uri="{FF2B5EF4-FFF2-40B4-BE49-F238E27FC236}">
                <a16:creationId xmlns:a16="http://schemas.microsoft.com/office/drawing/2014/main" id="{C0E13CDA-10B5-4271-D853-E27E7887D4D3}"/>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81F21353-E2CB-A2A7-4A6B-AFC899C86375}"/>
              </a:ext>
            </a:extLst>
          </p:cNvPr>
          <p:cNvSpPr>
            <a:spLocks noGrp="1"/>
          </p:cNvSpPr>
          <p:nvPr>
            <p:ph type="sldNum" sz="quarter" idx="12"/>
          </p:nvPr>
        </p:nvSpPr>
        <p:spPr/>
        <p:txBody>
          <a:bodyPr/>
          <a:lstStyle/>
          <a:p>
            <a:fld id="{4696A81E-3E74-4D0C-B0C2-907C9C7A0A99}" type="slidenum">
              <a:rPr lang="pt-BR" smtClean="0"/>
              <a:t>‹nº›</a:t>
            </a:fld>
            <a:endParaRPr lang="pt-BR"/>
          </a:p>
        </p:txBody>
      </p:sp>
    </p:spTree>
    <p:extLst>
      <p:ext uri="{BB962C8B-B14F-4D97-AF65-F5344CB8AC3E}">
        <p14:creationId xmlns:p14="http://schemas.microsoft.com/office/powerpoint/2010/main" val="372219401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61_Title Slide">
    <p:spTree>
      <p:nvGrpSpPr>
        <p:cNvPr id="1" name=""/>
        <p:cNvGrpSpPr/>
        <p:nvPr/>
      </p:nvGrpSpPr>
      <p:grpSpPr>
        <a:xfrm>
          <a:off x="0" y="0"/>
          <a:ext cx="0" cy="0"/>
          <a:chOff x="0" y="0"/>
          <a:chExt cx="0" cy="0"/>
        </a:xfrm>
      </p:grpSpPr>
      <p:sp>
        <p:nvSpPr>
          <p:cNvPr id="14" name="Picture Placeholder 13">
            <a:extLst>
              <a:ext uri="{FF2B5EF4-FFF2-40B4-BE49-F238E27FC236}">
                <a16:creationId xmlns:a16="http://schemas.microsoft.com/office/drawing/2014/main" id="{E8387A16-53A5-4AF3-9525-DBE4A9AB54F2}"/>
              </a:ext>
            </a:extLst>
          </p:cNvPr>
          <p:cNvSpPr>
            <a:spLocks noGrp="1"/>
          </p:cNvSpPr>
          <p:nvPr>
            <p:ph type="pic" sz="quarter" idx="15" hasCustomPrompt="1"/>
          </p:nvPr>
        </p:nvSpPr>
        <p:spPr>
          <a:xfrm>
            <a:off x="1295400" y="762000"/>
            <a:ext cx="2446404" cy="3142107"/>
          </a:xfrm>
          <a:custGeom>
            <a:avLst/>
            <a:gdLst>
              <a:gd name="connsiteX0" fmla="*/ 1223202 w 2446404"/>
              <a:gd name="connsiteY0" fmla="*/ 0 h 3142107"/>
              <a:gd name="connsiteX1" fmla="*/ 2446404 w 2446404"/>
              <a:gd name="connsiteY1" fmla="*/ 0 h 3142107"/>
              <a:gd name="connsiteX2" fmla="*/ 2446404 w 2446404"/>
              <a:gd name="connsiteY2" fmla="*/ 3142107 h 3142107"/>
              <a:gd name="connsiteX3" fmla="*/ 0 w 2446404"/>
              <a:gd name="connsiteY3" fmla="*/ 3142107 h 3142107"/>
              <a:gd name="connsiteX4" fmla="*/ 0 w 2446404"/>
              <a:gd name="connsiteY4" fmla="*/ 1223202 h 3142107"/>
              <a:gd name="connsiteX5" fmla="*/ 1223202 w 2446404"/>
              <a:gd name="connsiteY5" fmla="*/ 0 h 3142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46404" h="3142107">
                <a:moveTo>
                  <a:pt x="1223202" y="0"/>
                </a:moveTo>
                <a:lnTo>
                  <a:pt x="2446404" y="0"/>
                </a:lnTo>
                <a:lnTo>
                  <a:pt x="2446404" y="3142107"/>
                </a:lnTo>
                <a:lnTo>
                  <a:pt x="0" y="3142107"/>
                </a:lnTo>
                <a:lnTo>
                  <a:pt x="0" y="1223202"/>
                </a:lnTo>
                <a:cubicBezTo>
                  <a:pt x="0" y="547646"/>
                  <a:pt x="547646" y="0"/>
                  <a:pt x="1223202" y="0"/>
                </a:cubicBezTo>
                <a:close/>
              </a:path>
            </a:pathLst>
          </a:custGeom>
          <a:solidFill>
            <a:schemeClr val="bg1">
              <a:lumMod val="85000"/>
              <a:alpha val="10000"/>
            </a:schemeClr>
          </a:solidFill>
          <a:ln w="165100">
            <a:solidFill>
              <a:schemeClr val="bg1">
                <a:alpha val="50000"/>
              </a:schemeClr>
            </a:solidFill>
          </a:ln>
          <a:effectLst>
            <a:outerShdw blurRad="939800" dist="850900" dir="13500000" sx="91000" sy="91000" algn="br" rotWithShape="0">
              <a:prstClr val="black">
                <a:alpha val="12000"/>
              </a:prstClr>
            </a:outerShdw>
          </a:effectLst>
        </p:spPr>
        <p:txBody>
          <a:bodyPr wrap="square">
            <a:noAutofit/>
          </a:bodyPr>
          <a:lstStyle>
            <a:lvl1pPr marL="0" indent="0">
              <a:buNone/>
              <a:defRPr sz="1400" i="0">
                <a:solidFill>
                  <a:schemeClr val="bg1">
                    <a:lumMod val="65000"/>
                  </a:schemeClr>
                </a:solidFill>
                <a:latin typeface="Avenir Next LT Pro" panose="020B0604020202020204" pitchFamily="34" charset="0"/>
              </a:defRPr>
            </a:lvl1pPr>
          </a:lstStyle>
          <a:p>
            <a:r>
              <a:rPr lang="en-US" dirty="0"/>
              <a:t>Drag &amp; drop image here</a:t>
            </a:r>
          </a:p>
        </p:txBody>
      </p:sp>
      <p:sp>
        <p:nvSpPr>
          <p:cNvPr id="12" name="Picture Placeholder 11">
            <a:extLst>
              <a:ext uri="{FF2B5EF4-FFF2-40B4-BE49-F238E27FC236}">
                <a16:creationId xmlns:a16="http://schemas.microsoft.com/office/drawing/2014/main" id="{6420DDB1-E110-42FC-B2C4-C15016F78A2B}"/>
              </a:ext>
            </a:extLst>
          </p:cNvPr>
          <p:cNvSpPr>
            <a:spLocks noGrp="1"/>
          </p:cNvSpPr>
          <p:nvPr>
            <p:ph type="pic" sz="quarter" idx="14" hasCustomPrompt="1"/>
          </p:nvPr>
        </p:nvSpPr>
        <p:spPr>
          <a:xfrm>
            <a:off x="2638869" y="1857946"/>
            <a:ext cx="2446404" cy="3142107"/>
          </a:xfrm>
          <a:custGeom>
            <a:avLst/>
            <a:gdLst>
              <a:gd name="connsiteX0" fmla="*/ 1223202 w 2446404"/>
              <a:gd name="connsiteY0" fmla="*/ 0 h 3142107"/>
              <a:gd name="connsiteX1" fmla="*/ 2446404 w 2446404"/>
              <a:gd name="connsiteY1" fmla="*/ 0 h 3142107"/>
              <a:gd name="connsiteX2" fmla="*/ 2446404 w 2446404"/>
              <a:gd name="connsiteY2" fmla="*/ 3142107 h 3142107"/>
              <a:gd name="connsiteX3" fmla="*/ 0 w 2446404"/>
              <a:gd name="connsiteY3" fmla="*/ 3142107 h 3142107"/>
              <a:gd name="connsiteX4" fmla="*/ 0 w 2446404"/>
              <a:gd name="connsiteY4" fmla="*/ 1223202 h 3142107"/>
              <a:gd name="connsiteX5" fmla="*/ 1223202 w 2446404"/>
              <a:gd name="connsiteY5" fmla="*/ 0 h 3142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46404" h="3142107">
                <a:moveTo>
                  <a:pt x="1223202" y="0"/>
                </a:moveTo>
                <a:lnTo>
                  <a:pt x="2446404" y="0"/>
                </a:lnTo>
                <a:lnTo>
                  <a:pt x="2446404" y="3142107"/>
                </a:lnTo>
                <a:lnTo>
                  <a:pt x="0" y="3142107"/>
                </a:lnTo>
                <a:lnTo>
                  <a:pt x="0" y="1223202"/>
                </a:lnTo>
                <a:cubicBezTo>
                  <a:pt x="0" y="547646"/>
                  <a:pt x="547646" y="0"/>
                  <a:pt x="1223202" y="0"/>
                </a:cubicBezTo>
                <a:close/>
              </a:path>
            </a:pathLst>
          </a:custGeom>
          <a:solidFill>
            <a:schemeClr val="bg1">
              <a:lumMod val="85000"/>
              <a:alpha val="10000"/>
            </a:schemeClr>
          </a:solidFill>
          <a:ln w="165100">
            <a:solidFill>
              <a:schemeClr val="bg1">
                <a:alpha val="50000"/>
              </a:schemeClr>
            </a:solidFill>
          </a:ln>
          <a:effectLst>
            <a:outerShdw blurRad="939800" dist="850900" dir="13500000" sx="91000" sy="91000" algn="br" rotWithShape="0">
              <a:prstClr val="black">
                <a:alpha val="12000"/>
              </a:prstClr>
            </a:outerShdw>
          </a:effectLst>
        </p:spPr>
        <p:txBody>
          <a:bodyPr wrap="square">
            <a:noAutofit/>
          </a:bodyPr>
          <a:lstStyle>
            <a:lvl1pPr marL="0" indent="0">
              <a:buNone/>
              <a:defRPr sz="1400" i="0">
                <a:solidFill>
                  <a:schemeClr val="bg1">
                    <a:lumMod val="65000"/>
                  </a:schemeClr>
                </a:solidFill>
                <a:latin typeface="Avenir Next LT Pro" panose="020B0604020202020204" pitchFamily="34" charset="0"/>
              </a:defRPr>
            </a:lvl1pPr>
          </a:lstStyle>
          <a:p>
            <a:r>
              <a:rPr lang="en-US" dirty="0"/>
              <a:t>Drag &amp; drop image here</a:t>
            </a:r>
          </a:p>
        </p:txBody>
      </p:sp>
      <p:sp>
        <p:nvSpPr>
          <p:cNvPr id="10" name="Picture Placeholder 9">
            <a:extLst>
              <a:ext uri="{FF2B5EF4-FFF2-40B4-BE49-F238E27FC236}">
                <a16:creationId xmlns:a16="http://schemas.microsoft.com/office/drawing/2014/main" id="{763E5C92-C99B-49D0-9B76-FDF492F22466}"/>
              </a:ext>
            </a:extLst>
          </p:cNvPr>
          <p:cNvSpPr>
            <a:spLocks noGrp="1"/>
          </p:cNvSpPr>
          <p:nvPr>
            <p:ph type="pic" sz="quarter" idx="13" hasCustomPrompt="1"/>
          </p:nvPr>
        </p:nvSpPr>
        <p:spPr>
          <a:xfrm>
            <a:off x="3982339" y="2953892"/>
            <a:ext cx="2446404" cy="3142107"/>
          </a:xfrm>
          <a:custGeom>
            <a:avLst/>
            <a:gdLst>
              <a:gd name="connsiteX0" fmla="*/ 1223202 w 2446404"/>
              <a:gd name="connsiteY0" fmla="*/ 0 h 3142107"/>
              <a:gd name="connsiteX1" fmla="*/ 2446404 w 2446404"/>
              <a:gd name="connsiteY1" fmla="*/ 0 h 3142107"/>
              <a:gd name="connsiteX2" fmla="*/ 2446404 w 2446404"/>
              <a:gd name="connsiteY2" fmla="*/ 3142107 h 3142107"/>
              <a:gd name="connsiteX3" fmla="*/ 0 w 2446404"/>
              <a:gd name="connsiteY3" fmla="*/ 3142107 h 3142107"/>
              <a:gd name="connsiteX4" fmla="*/ 0 w 2446404"/>
              <a:gd name="connsiteY4" fmla="*/ 1223202 h 3142107"/>
              <a:gd name="connsiteX5" fmla="*/ 1223202 w 2446404"/>
              <a:gd name="connsiteY5" fmla="*/ 0 h 3142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46404" h="3142107">
                <a:moveTo>
                  <a:pt x="1223202" y="0"/>
                </a:moveTo>
                <a:lnTo>
                  <a:pt x="2446404" y="0"/>
                </a:lnTo>
                <a:lnTo>
                  <a:pt x="2446404" y="3142107"/>
                </a:lnTo>
                <a:lnTo>
                  <a:pt x="0" y="3142107"/>
                </a:lnTo>
                <a:lnTo>
                  <a:pt x="0" y="1223202"/>
                </a:lnTo>
                <a:cubicBezTo>
                  <a:pt x="0" y="547646"/>
                  <a:pt x="547646" y="0"/>
                  <a:pt x="1223202" y="0"/>
                </a:cubicBezTo>
                <a:close/>
              </a:path>
            </a:pathLst>
          </a:custGeom>
          <a:solidFill>
            <a:schemeClr val="bg1">
              <a:lumMod val="85000"/>
              <a:alpha val="10000"/>
            </a:schemeClr>
          </a:solidFill>
          <a:ln w="165100">
            <a:solidFill>
              <a:schemeClr val="bg1">
                <a:alpha val="50000"/>
              </a:schemeClr>
            </a:solidFill>
          </a:ln>
          <a:effectLst>
            <a:outerShdw blurRad="939800" dist="850900" dir="13500000" sx="91000" sy="91000" algn="br" rotWithShape="0">
              <a:prstClr val="black">
                <a:alpha val="12000"/>
              </a:prstClr>
            </a:outerShdw>
          </a:effectLst>
        </p:spPr>
        <p:txBody>
          <a:bodyPr wrap="square">
            <a:noAutofit/>
          </a:bodyPr>
          <a:lstStyle>
            <a:lvl1pPr marL="0" indent="0">
              <a:buNone/>
              <a:defRPr sz="1400" i="0">
                <a:solidFill>
                  <a:schemeClr val="bg1">
                    <a:lumMod val="65000"/>
                  </a:schemeClr>
                </a:solidFill>
                <a:latin typeface="Avenir Next LT Pro" panose="020B0604020202020204" pitchFamily="34" charset="0"/>
              </a:defRPr>
            </a:lvl1pPr>
          </a:lstStyle>
          <a:p>
            <a:r>
              <a:rPr lang="en-US" dirty="0"/>
              <a:t>Drag &amp; drop image here</a:t>
            </a:r>
          </a:p>
        </p:txBody>
      </p:sp>
    </p:spTree>
    <p:extLst>
      <p:ext uri="{BB962C8B-B14F-4D97-AF65-F5344CB8AC3E}">
        <p14:creationId xmlns:p14="http://schemas.microsoft.com/office/powerpoint/2010/main" val="13055611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14"/>
                                        </p:tgtEl>
                                      </p:cBhvr>
                                      <p:by x="120000" y="120000"/>
                                    </p:animScale>
                                  </p:childTnLst>
                                </p:cTn>
                              </p:par>
                              <p:par>
                                <p:cTn id="11" presetID="2" presetClass="entr" presetSubtype="4" accel="6000" decel="9400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1000" fill="hold"/>
                                        <p:tgtEl>
                                          <p:spTgt spid="12"/>
                                        </p:tgtEl>
                                        <p:attrNameLst>
                                          <p:attrName>ppt_x</p:attrName>
                                        </p:attrNameLst>
                                      </p:cBhvr>
                                      <p:tavLst>
                                        <p:tav tm="0">
                                          <p:val>
                                            <p:strVal val="#ppt_x"/>
                                          </p:val>
                                        </p:tav>
                                        <p:tav tm="100000">
                                          <p:val>
                                            <p:strVal val="#ppt_x"/>
                                          </p:val>
                                        </p:tav>
                                      </p:tavLst>
                                    </p:anim>
                                    <p:anim calcmode="lin" valueType="num">
                                      <p:cBhvr additive="base">
                                        <p:cTn id="14" dur="1000" fill="hold"/>
                                        <p:tgtEl>
                                          <p:spTgt spid="12"/>
                                        </p:tgtEl>
                                        <p:attrNameLst>
                                          <p:attrName>ppt_y</p:attrName>
                                        </p:attrNameLst>
                                      </p:cBhvr>
                                      <p:tavLst>
                                        <p:tav tm="0">
                                          <p:val>
                                            <p:strVal val="1+#ppt_h/2"/>
                                          </p:val>
                                        </p:tav>
                                        <p:tav tm="100000">
                                          <p:val>
                                            <p:strVal val="#ppt_y"/>
                                          </p:val>
                                        </p:tav>
                                      </p:tavLst>
                                    </p:anim>
                                  </p:childTnLst>
                                </p:cTn>
                              </p:par>
                              <p:par>
                                <p:cTn id="15" presetID="6" presetClass="emph" presetSubtype="0" accel="5000" decel="95000" autoRev="1" fill="hold" grpId="1" nodeType="withEffect">
                                  <p:stCondLst>
                                    <p:cond delay="0"/>
                                  </p:stCondLst>
                                  <p:childTnLst>
                                    <p:animScale>
                                      <p:cBhvr>
                                        <p:cTn id="16" dur="250" fill="hold"/>
                                        <p:tgtEl>
                                          <p:spTgt spid="12"/>
                                        </p:tgtEl>
                                      </p:cBhvr>
                                      <p:by x="120000" y="120000"/>
                                    </p:animScale>
                                  </p:childTnLst>
                                </p:cTn>
                              </p:par>
                              <p:par>
                                <p:cTn id="17" presetID="2" presetClass="entr" presetSubtype="4" accel="6000" decel="9400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1250" fill="hold"/>
                                        <p:tgtEl>
                                          <p:spTgt spid="10"/>
                                        </p:tgtEl>
                                        <p:attrNameLst>
                                          <p:attrName>ppt_x</p:attrName>
                                        </p:attrNameLst>
                                      </p:cBhvr>
                                      <p:tavLst>
                                        <p:tav tm="0">
                                          <p:val>
                                            <p:strVal val="#ppt_x"/>
                                          </p:val>
                                        </p:tav>
                                        <p:tav tm="100000">
                                          <p:val>
                                            <p:strVal val="#ppt_x"/>
                                          </p:val>
                                        </p:tav>
                                      </p:tavLst>
                                    </p:anim>
                                    <p:anim calcmode="lin" valueType="num">
                                      <p:cBhvr additive="base">
                                        <p:cTn id="20" dur="1250" fill="hold"/>
                                        <p:tgtEl>
                                          <p:spTgt spid="10"/>
                                        </p:tgtEl>
                                        <p:attrNameLst>
                                          <p:attrName>ppt_y</p:attrName>
                                        </p:attrNameLst>
                                      </p:cBhvr>
                                      <p:tavLst>
                                        <p:tav tm="0">
                                          <p:val>
                                            <p:strVal val="1+#ppt_h/2"/>
                                          </p:val>
                                        </p:tav>
                                        <p:tav tm="100000">
                                          <p:val>
                                            <p:strVal val="#ppt_y"/>
                                          </p:val>
                                        </p:tav>
                                      </p:tavLst>
                                    </p:anim>
                                  </p:childTnLst>
                                </p:cTn>
                              </p:par>
                              <p:par>
                                <p:cTn id="21" presetID="6" presetClass="emph" presetSubtype="0" accel="5000" decel="95000" autoRev="1" fill="hold" grpId="1" nodeType="withEffect">
                                  <p:stCondLst>
                                    <p:cond delay="0"/>
                                  </p:stCondLst>
                                  <p:childTnLst>
                                    <p:animScale>
                                      <p:cBhvr>
                                        <p:cTn id="22" dur="250" fill="hold"/>
                                        <p:tgtEl>
                                          <p:spTgt spid="10"/>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2" grpId="0" animBg="1"/>
      <p:bldP spid="12" grpId="1" animBg="1"/>
      <p:bldP spid="10" grpId="0" animBg="1"/>
      <p:bldP spid="10" grpId="1" animBg="1"/>
    </p:bld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0099653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preserve="1" userDrawn="1">
  <p:cSld name="Introduction">
    <p:spTree>
      <p:nvGrpSpPr>
        <p:cNvPr id="1" name=""/>
        <p:cNvGrpSpPr/>
        <p:nvPr/>
      </p:nvGrpSpPr>
      <p:grpSpPr>
        <a:xfrm>
          <a:off x="0" y="0"/>
          <a:ext cx="0" cy="0"/>
          <a:chOff x="0" y="0"/>
          <a:chExt cx="0" cy="0"/>
        </a:xfrm>
      </p:grpSpPr>
      <p:grpSp>
        <p:nvGrpSpPr>
          <p:cNvPr id="44" name="Group 43">
            <a:extLst>
              <a:ext uri="{FF2B5EF4-FFF2-40B4-BE49-F238E27FC236}">
                <a16:creationId xmlns:a16="http://schemas.microsoft.com/office/drawing/2014/main" id="{D4B2CA04-588B-48ED-8B74-71ADDA7F05BB}"/>
              </a:ext>
            </a:extLst>
          </p:cNvPr>
          <p:cNvGrpSpPr/>
          <p:nvPr userDrawn="1"/>
        </p:nvGrpSpPr>
        <p:grpSpPr>
          <a:xfrm rot="15604151">
            <a:off x="-3527489" y="3744426"/>
            <a:ext cx="6227148" cy="6227144"/>
            <a:chOff x="4572000" y="1875453"/>
            <a:chExt cx="3116425" cy="3116425"/>
          </a:xfrm>
        </p:grpSpPr>
        <p:sp>
          <p:nvSpPr>
            <p:cNvPr id="46" name="Arc 45">
              <a:extLst>
                <a:ext uri="{FF2B5EF4-FFF2-40B4-BE49-F238E27FC236}">
                  <a16:creationId xmlns:a16="http://schemas.microsoft.com/office/drawing/2014/main" id="{FFC42BA4-7D8B-4482-8B78-900750C74C5F}"/>
                </a:ext>
              </a:extLst>
            </p:cNvPr>
            <p:cNvSpPr/>
            <p:nvPr/>
          </p:nvSpPr>
          <p:spPr>
            <a:xfrm>
              <a:off x="4572000" y="1875453"/>
              <a:ext cx="3116425" cy="3116425"/>
            </a:xfrm>
            <a:prstGeom prst="arc">
              <a:avLst/>
            </a:prstGeom>
            <a:ln w="762000" cap="rnd">
              <a:solidFill>
                <a:schemeClr val="accent3"/>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sp>
          <p:nvSpPr>
            <p:cNvPr id="48" name="Arc 47">
              <a:extLst>
                <a:ext uri="{FF2B5EF4-FFF2-40B4-BE49-F238E27FC236}">
                  <a16:creationId xmlns:a16="http://schemas.microsoft.com/office/drawing/2014/main" id="{0B33D859-6681-41B3-B90D-46AFE399A44E}"/>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grpSp>
      <p:grpSp>
        <p:nvGrpSpPr>
          <p:cNvPr id="50" name="Group 49">
            <a:extLst>
              <a:ext uri="{FF2B5EF4-FFF2-40B4-BE49-F238E27FC236}">
                <a16:creationId xmlns:a16="http://schemas.microsoft.com/office/drawing/2014/main" id="{28A44233-84F0-4D8C-BB2B-6294E505987A}"/>
              </a:ext>
            </a:extLst>
          </p:cNvPr>
          <p:cNvGrpSpPr/>
          <p:nvPr userDrawn="1"/>
        </p:nvGrpSpPr>
        <p:grpSpPr>
          <a:xfrm rot="7471762">
            <a:off x="-7432960" y="-1278644"/>
            <a:ext cx="11396490" cy="11396484"/>
            <a:chOff x="4572000" y="1875453"/>
            <a:chExt cx="3116425" cy="3116425"/>
          </a:xfrm>
        </p:grpSpPr>
        <p:sp>
          <p:nvSpPr>
            <p:cNvPr id="52" name="Arc 51">
              <a:extLst>
                <a:ext uri="{FF2B5EF4-FFF2-40B4-BE49-F238E27FC236}">
                  <a16:creationId xmlns:a16="http://schemas.microsoft.com/office/drawing/2014/main" id="{DF04583C-4303-484C-ACF5-26AED6177273}"/>
                </a:ext>
              </a:extLst>
            </p:cNvPr>
            <p:cNvSpPr/>
            <p:nvPr/>
          </p:nvSpPr>
          <p:spPr>
            <a:xfrm>
              <a:off x="4572000" y="1875453"/>
              <a:ext cx="3116425" cy="3116425"/>
            </a:xfrm>
            <a:prstGeom prst="arc">
              <a:avLst/>
            </a:prstGeom>
            <a:ln w="762000" cap="rnd">
              <a:solidFill>
                <a:schemeClr val="accent3"/>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sp>
          <p:nvSpPr>
            <p:cNvPr id="54" name="Arc 53">
              <a:extLst>
                <a:ext uri="{FF2B5EF4-FFF2-40B4-BE49-F238E27FC236}">
                  <a16:creationId xmlns:a16="http://schemas.microsoft.com/office/drawing/2014/main" id="{200DB864-E6B0-44F4-B33C-78D4F910BF75}"/>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grpSp>
      <p:grpSp>
        <p:nvGrpSpPr>
          <p:cNvPr id="56" name="Group 55">
            <a:extLst>
              <a:ext uri="{FF2B5EF4-FFF2-40B4-BE49-F238E27FC236}">
                <a16:creationId xmlns:a16="http://schemas.microsoft.com/office/drawing/2014/main" id="{AB12F08E-A409-4B50-884B-BE58DC1CC89F}"/>
              </a:ext>
            </a:extLst>
          </p:cNvPr>
          <p:cNvGrpSpPr/>
          <p:nvPr userDrawn="1"/>
        </p:nvGrpSpPr>
        <p:grpSpPr>
          <a:xfrm rot="17283805">
            <a:off x="-9188073" y="-1244284"/>
            <a:ext cx="16204576" cy="16204566"/>
            <a:chOff x="4572000" y="1875453"/>
            <a:chExt cx="3116425" cy="3116425"/>
          </a:xfrm>
        </p:grpSpPr>
        <p:sp>
          <p:nvSpPr>
            <p:cNvPr id="58" name="Arc 57">
              <a:extLst>
                <a:ext uri="{FF2B5EF4-FFF2-40B4-BE49-F238E27FC236}">
                  <a16:creationId xmlns:a16="http://schemas.microsoft.com/office/drawing/2014/main" id="{739C6AFC-8769-47EF-95F2-4116E90D0144}"/>
                </a:ext>
              </a:extLst>
            </p:cNvPr>
            <p:cNvSpPr/>
            <p:nvPr/>
          </p:nvSpPr>
          <p:spPr>
            <a:xfrm>
              <a:off x="4572000" y="1875453"/>
              <a:ext cx="3116425" cy="3116425"/>
            </a:xfrm>
            <a:prstGeom prst="arc">
              <a:avLst/>
            </a:prstGeom>
            <a:ln w="762000" cap="rnd">
              <a:solidFill>
                <a:schemeClr val="accent3"/>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sp>
          <p:nvSpPr>
            <p:cNvPr id="60" name="Arc 59">
              <a:extLst>
                <a:ext uri="{FF2B5EF4-FFF2-40B4-BE49-F238E27FC236}">
                  <a16:creationId xmlns:a16="http://schemas.microsoft.com/office/drawing/2014/main" id="{8DA339BA-730B-46C6-AF09-4579CC338A9A}"/>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grpSp>
      <p:grpSp>
        <p:nvGrpSpPr>
          <p:cNvPr id="62" name="Group 61">
            <a:extLst>
              <a:ext uri="{FF2B5EF4-FFF2-40B4-BE49-F238E27FC236}">
                <a16:creationId xmlns:a16="http://schemas.microsoft.com/office/drawing/2014/main" id="{5A8FC860-8232-4BF0-AB9A-1DAAB71621C4}"/>
              </a:ext>
            </a:extLst>
          </p:cNvPr>
          <p:cNvGrpSpPr/>
          <p:nvPr userDrawn="1"/>
        </p:nvGrpSpPr>
        <p:grpSpPr>
          <a:xfrm rot="8221654">
            <a:off x="-6993386" y="-7051235"/>
            <a:ext cx="16904674" cy="16904664"/>
            <a:chOff x="4572000" y="1875453"/>
            <a:chExt cx="3116425" cy="3116425"/>
          </a:xfrm>
        </p:grpSpPr>
        <p:sp>
          <p:nvSpPr>
            <p:cNvPr id="64" name="Arc 63">
              <a:extLst>
                <a:ext uri="{FF2B5EF4-FFF2-40B4-BE49-F238E27FC236}">
                  <a16:creationId xmlns:a16="http://schemas.microsoft.com/office/drawing/2014/main" id="{C6658E86-84CF-4EA6-AE12-CE05FEBD8BE3}"/>
                </a:ext>
              </a:extLst>
            </p:cNvPr>
            <p:cNvSpPr/>
            <p:nvPr/>
          </p:nvSpPr>
          <p:spPr>
            <a:xfrm>
              <a:off x="4572000" y="1875453"/>
              <a:ext cx="3116425" cy="3116425"/>
            </a:xfrm>
            <a:prstGeom prst="arc">
              <a:avLst/>
            </a:prstGeom>
            <a:ln w="762000" cap="rnd">
              <a:solidFill>
                <a:schemeClr val="accent3"/>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sp>
          <p:nvSpPr>
            <p:cNvPr id="66" name="Arc 65">
              <a:extLst>
                <a:ext uri="{FF2B5EF4-FFF2-40B4-BE49-F238E27FC236}">
                  <a16:creationId xmlns:a16="http://schemas.microsoft.com/office/drawing/2014/main" id="{185B4A7A-33EA-4A51-9E3C-E261BB689605}"/>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grpSp>
      <p:grpSp>
        <p:nvGrpSpPr>
          <p:cNvPr id="68" name="Group 67">
            <a:extLst>
              <a:ext uri="{FF2B5EF4-FFF2-40B4-BE49-F238E27FC236}">
                <a16:creationId xmlns:a16="http://schemas.microsoft.com/office/drawing/2014/main" id="{8ED402F0-E905-47FD-9EFB-08F21048B52E}"/>
              </a:ext>
            </a:extLst>
          </p:cNvPr>
          <p:cNvGrpSpPr/>
          <p:nvPr userDrawn="1"/>
        </p:nvGrpSpPr>
        <p:grpSpPr>
          <a:xfrm rot="15604151">
            <a:off x="-3527489" y="3744429"/>
            <a:ext cx="6227148" cy="6227144"/>
            <a:chOff x="4572000" y="1875453"/>
            <a:chExt cx="3116425" cy="3116425"/>
          </a:xfrm>
        </p:grpSpPr>
        <p:sp>
          <p:nvSpPr>
            <p:cNvPr id="70" name="Arc 69">
              <a:extLst>
                <a:ext uri="{FF2B5EF4-FFF2-40B4-BE49-F238E27FC236}">
                  <a16:creationId xmlns:a16="http://schemas.microsoft.com/office/drawing/2014/main" id="{7B1CBEE5-E486-4A7E-8266-BF2EB336DA96}"/>
                </a:ext>
              </a:extLst>
            </p:cNvPr>
            <p:cNvSpPr/>
            <p:nvPr/>
          </p:nvSpPr>
          <p:spPr>
            <a:xfrm>
              <a:off x="4572000" y="1875453"/>
              <a:ext cx="3116425" cy="3116425"/>
            </a:xfrm>
            <a:prstGeom prst="arc">
              <a:avLst/>
            </a:prstGeom>
            <a:ln w="762000" cap="rnd">
              <a:solidFill>
                <a:schemeClr val="accent2"/>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sp>
          <p:nvSpPr>
            <p:cNvPr id="72" name="Arc 71">
              <a:extLst>
                <a:ext uri="{FF2B5EF4-FFF2-40B4-BE49-F238E27FC236}">
                  <a16:creationId xmlns:a16="http://schemas.microsoft.com/office/drawing/2014/main" id="{2382D2ED-568B-485F-B99E-A3171A161346}"/>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grpSp>
      <p:grpSp>
        <p:nvGrpSpPr>
          <p:cNvPr id="74" name="Group 73">
            <a:extLst>
              <a:ext uri="{FF2B5EF4-FFF2-40B4-BE49-F238E27FC236}">
                <a16:creationId xmlns:a16="http://schemas.microsoft.com/office/drawing/2014/main" id="{711C1D99-842A-48FE-B2A9-E1FB50234F59}"/>
              </a:ext>
            </a:extLst>
          </p:cNvPr>
          <p:cNvGrpSpPr/>
          <p:nvPr userDrawn="1"/>
        </p:nvGrpSpPr>
        <p:grpSpPr>
          <a:xfrm rot="7471762">
            <a:off x="-7432960" y="-1278641"/>
            <a:ext cx="11396490" cy="11396484"/>
            <a:chOff x="4572000" y="1875453"/>
            <a:chExt cx="3116425" cy="3116425"/>
          </a:xfrm>
        </p:grpSpPr>
        <p:sp>
          <p:nvSpPr>
            <p:cNvPr id="76" name="Arc 75">
              <a:extLst>
                <a:ext uri="{FF2B5EF4-FFF2-40B4-BE49-F238E27FC236}">
                  <a16:creationId xmlns:a16="http://schemas.microsoft.com/office/drawing/2014/main" id="{0461CA10-13D2-452B-BCCB-756AAE69D6D8}"/>
                </a:ext>
              </a:extLst>
            </p:cNvPr>
            <p:cNvSpPr/>
            <p:nvPr/>
          </p:nvSpPr>
          <p:spPr>
            <a:xfrm>
              <a:off x="4572000" y="1875453"/>
              <a:ext cx="3116425" cy="3116425"/>
            </a:xfrm>
            <a:prstGeom prst="arc">
              <a:avLst/>
            </a:prstGeom>
            <a:ln w="762000" cap="rnd">
              <a:solidFill>
                <a:schemeClr val="accent2"/>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sp>
          <p:nvSpPr>
            <p:cNvPr id="78" name="Arc 77">
              <a:extLst>
                <a:ext uri="{FF2B5EF4-FFF2-40B4-BE49-F238E27FC236}">
                  <a16:creationId xmlns:a16="http://schemas.microsoft.com/office/drawing/2014/main" id="{BF3137DE-2960-428B-823F-6EDE5BEFBCAA}"/>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grpSp>
      <p:grpSp>
        <p:nvGrpSpPr>
          <p:cNvPr id="80" name="Group 79">
            <a:extLst>
              <a:ext uri="{FF2B5EF4-FFF2-40B4-BE49-F238E27FC236}">
                <a16:creationId xmlns:a16="http://schemas.microsoft.com/office/drawing/2014/main" id="{D73F9380-C505-4E42-8D2D-F1D7C9624C20}"/>
              </a:ext>
            </a:extLst>
          </p:cNvPr>
          <p:cNvGrpSpPr/>
          <p:nvPr userDrawn="1"/>
        </p:nvGrpSpPr>
        <p:grpSpPr>
          <a:xfrm rot="17283805">
            <a:off x="-9188073" y="-1244281"/>
            <a:ext cx="16204576" cy="16204566"/>
            <a:chOff x="4572000" y="1875453"/>
            <a:chExt cx="3116425" cy="3116425"/>
          </a:xfrm>
        </p:grpSpPr>
        <p:sp>
          <p:nvSpPr>
            <p:cNvPr id="82" name="Arc 81">
              <a:extLst>
                <a:ext uri="{FF2B5EF4-FFF2-40B4-BE49-F238E27FC236}">
                  <a16:creationId xmlns:a16="http://schemas.microsoft.com/office/drawing/2014/main" id="{3459685C-BA07-455F-8AAF-3DF5B7CDD915}"/>
                </a:ext>
              </a:extLst>
            </p:cNvPr>
            <p:cNvSpPr/>
            <p:nvPr/>
          </p:nvSpPr>
          <p:spPr>
            <a:xfrm>
              <a:off x="4572000" y="1875453"/>
              <a:ext cx="3116425" cy="3116425"/>
            </a:xfrm>
            <a:prstGeom prst="arc">
              <a:avLst/>
            </a:prstGeom>
            <a:ln w="762000" cap="rnd">
              <a:solidFill>
                <a:schemeClr val="accent2"/>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sp>
          <p:nvSpPr>
            <p:cNvPr id="84" name="Arc 83">
              <a:extLst>
                <a:ext uri="{FF2B5EF4-FFF2-40B4-BE49-F238E27FC236}">
                  <a16:creationId xmlns:a16="http://schemas.microsoft.com/office/drawing/2014/main" id="{D6D6831C-A908-462A-AE0D-34409E957116}"/>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grpSp>
      <p:grpSp>
        <p:nvGrpSpPr>
          <p:cNvPr id="85" name="Group 84">
            <a:extLst>
              <a:ext uri="{FF2B5EF4-FFF2-40B4-BE49-F238E27FC236}">
                <a16:creationId xmlns:a16="http://schemas.microsoft.com/office/drawing/2014/main" id="{C6CA47C9-431A-4B3D-A2C2-6A60AB1E6B7E}"/>
              </a:ext>
            </a:extLst>
          </p:cNvPr>
          <p:cNvGrpSpPr/>
          <p:nvPr userDrawn="1"/>
        </p:nvGrpSpPr>
        <p:grpSpPr>
          <a:xfrm rot="8221654">
            <a:off x="-6993386" y="-7051232"/>
            <a:ext cx="16904674" cy="16904664"/>
            <a:chOff x="4572000" y="1875453"/>
            <a:chExt cx="3116425" cy="3116425"/>
          </a:xfrm>
        </p:grpSpPr>
        <p:sp>
          <p:nvSpPr>
            <p:cNvPr id="86" name="Arc 85">
              <a:extLst>
                <a:ext uri="{FF2B5EF4-FFF2-40B4-BE49-F238E27FC236}">
                  <a16:creationId xmlns:a16="http://schemas.microsoft.com/office/drawing/2014/main" id="{428ED858-3F72-4D6D-BDA5-C1E39DC4515E}"/>
                </a:ext>
              </a:extLst>
            </p:cNvPr>
            <p:cNvSpPr/>
            <p:nvPr/>
          </p:nvSpPr>
          <p:spPr>
            <a:xfrm>
              <a:off x="4572000" y="1875453"/>
              <a:ext cx="3116425" cy="3116425"/>
            </a:xfrm>
            <a:prstGeom prst="arc">
              <a:avLst/>
            </a:prstGeom>
            <a:ln w="762000" cap="rnd">
              <a:solidFill>
                <a:schemeClr val="accent2"/>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sp>
          <p:nvSpPr>
            <p:cNvPr id="87" name="Arc 86">
              <a:extLst>
                <a:ext uri="{FF2B5EF4-FFF2-40B4-BE49-F238E27FC236}">
                  <a16:creationId xmlns:a16="http://schemas.microsoft.com/office/drawing/2014/main" id="{202466B9-B662-4496-98E1-003F77A788DB}"/>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grpSp>
      <p:grpSp>
        <p:nvGrpSpPr>
          <p:cNvPr id="88" name="Group 87">
            <a:extLst>
              <a:ext uri="{FF2B5EF4-FFF2-40B4-BE49-F238E27FC236}">
                <a16:creationId xmlns:a16="http://schemas.microsoft.com/office/drawing/2014/main" id="{1478CBDD-6DE1-4D8F-9469-10F71CBCEBD2}"/>
              </a:ext>
            </a:extLst>
          </p:cNvPr>
          <p:cNvGrpSpPr/>
          <p:nvPr userDrawn="1"/>
        </p:nvGrpSpPr>
        <p:grpSpPr>
          <a:xfrm rot="15604151">
            <a:off x="-3527490" y="3744428"/>
            <a:ext cx="6227148" cy="6227144"/>
            <a:chOff x="4572000" y="1875453"/>
            <a:chExt cx="3116425" cy="3116425"/>
          </a:xfrm>
        </p:grpSpPr>
        <p:sp>
          <p:nvSpPr>
            <p:cNvPr id="89" name="Arc 88">
              <a:extLst>
                <a:ext uri="{FF2B5EF4-FFF2-40B4-BE49-F238E27FC236}">
                  <a16:creationId xmlns:a16="http://schemas.microsoft.com/office/drawing/2014/main" id="{C57B29E6-FD5C-4A62-863D-A927AB78BA94}"/>
                </a:ext>
              </a:extLst>
            </p:cNvPr>
            <p:cNvSpPr/>
            <p:nvPr/>
          </p:nvSpPr>
          <p:spPr>
            <a:xfrm>
              <a:off x="4572000" y="1875453"/>
              <a:ext cx="3116425" cy="3116425"/>
            </a:xfrm>
            <a:prstGeom prst="arc">
              <a:avLst/>
            </a:prstGeom>
            <a:ln w="762000" cap="rnd">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sp>
          <p:nvSpPr>
            <p:cNvPr id="90" name="Arc 89">
              <a:extLst>
                <a:ext uri="{FF2B5EF4-FFF2-40B4-BE49-F238E27FC236}">
                  <a16:creationId xmlns:a16="http://schemas.microsoft.com/office/drawing/2014/main" id="{B4089EE5-8D49-46C2-B0E0-3F909C1FE1C9}"/>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grpSp>
      <p:grpSp>
        <p:nvGrpSpPr>
          <p:cNvPr id="91" name="Group 90">
            <a:extLst>
              <a:ext uri="{FF2B5EF4-FFF2-40B4-BE49-F238E27FC236}">
                <a16:creationId xmlns:a16="http://schemas.microsoft.com/office/drawing/2014/main" id="{5F61235C-6F53-4C2D-816F-0B9586B36622}"/>
              </a:ext>
            </a:extLst>
          </p:cNvPr>
          <p:cNvGrpSpPr/>
          <p:nvPr userDrawn="1"/>
        </p:nvGrpSpPr>
        <p:grpSpPr>
          <a:xfrm rot="7471762">
            <a:off x="-7432961" y="-1278642"/>
            <a:ext cx="11396490" cy="11396484"/>
            <a:chOff x="4572000" y="1875453"/>
            <a:chExt cx="3116425" cy="3116425"/>
          </a:xfrm>
        </p:grpSpPr>
        <p:sp>
          <p:nvSpPr>
            <p:cNvPr id="92" name="Arc 91">
              <a:extLst>
                <a:ext uri="{FF2B5EF4-FFF2-40B4-BE49-F238E27FC236}">
                  <a16:creationId xmlns:a16="http://schemas.microsoft.com/office/drawing/2014/main" id="{B9B8C1D5-F9D9-4EEF-ADC7-21537F914056}"/>
                </a:ext>
              </a:extLst>
            </p:cNvPr>
            <p:cNvSpPr/>
            <p:nvPr/>
          </p:nvSpPr>
          <p:spPr>
            <a:xfrm>
              <a:off x="4572000" y="1875453"/>
              <a:ext cx="3116425" cy="3116425"/>
            </a:xfrm>
            <a:prstGeom prst="arc">
              <a:avLst/>
            </a:prstGeom>
            <a:ln w="762000" cap="rnd">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sp>
          <p:nvSpPr>
            <p:cNvPr id="93" name="Arc 92">
              <a:extLst>
                <a:ext uri="{FF2B5EF4-FFF2-40B4-BE49-F238E27FC236}">
                  <a16:creationId xmlns:a16="http://schemas.microsoft.com/office/drawing/2014/main" id="{EF601CCC-4929-4462-94F1-B19A8CF19BB4}"/>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grpSp>
      <p:grpSp>
        <p:nvGrpSpPr>
          <p:cNvPr id="94" name="Group 93">
            <a:extLst>
              <a:ext uri="{FF2B5EF4-FFF2-40B4-BE49-F238E27FC236}">
                <a16:creationId xmlns:a16="http://schemas.microsoft.com/office/drawing/2014/main" id="{1F0957C6-122F-42EC-9D89-6F586C5BA633}"/>
              </a:ext>
            </a:extLst>
          </p:cNvPr>
          <p:cNvGrpSpPr/>
          <p:nvPr userDrawn="1"/>
        </p:nvGrpSpPr>
        <p:grpSpPr>
          <a:xfrm rot="17283805">
            <a:off x="-9188074" y="-1244282"/>
            <a:ext cx="16204576" cy="16204566"/>
            <a:chOff x="4572000" y="1875453"/>
            <a:chExt cx="3116425" cy="3116425"/>
          </a:xfrm>
        </p:grpSpPr>
        <p:sp>
          <p:nvSpPr>
            <p:cNvPr id="95" name="Arc 94">
              <a:extLst>
                <a:ext uri="{FF2B5EF4-FFF2-40B4-BE49-F238E27FC236}">
                  <a16:creationId xmlns:a16="http://schemas.microsoft.com/office/drawing/2014/main" id="{194DE699-BCCE-48D8-8F57-B54A36828D8C}"/>
                </a:ext>
              </a:extLst>
            </p:cNvPr>
            <p:cNvSpPr/>
            <p:nvPr/>
          </p:nvSpPr>
          <p:spPr>
            <a:xfrm>
              <a:off x="4572000" y="1875453"/>
              <a:ext cx="3116425" cy="3116425"/>
            </a:xfrm>
            <a:prstGeom prst="arc">
              <a:avLst/>
            </a:prstGeom>
            <a:ln w="762000" cap="rnd">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sp>
          <p:nvSpPr>
            <p:cNvPr id="96" name="Arc 95">
              <a:extLst>
                <a:ext uri="{FF2B5EF4-FFF2-40B4-BE49-F238E27FC236}">
                  <a16:creationId xmlns:a16="http://schemas.microsoft.com/office/drawing/2014/main" id="{A027CD06-3455-4D3F-BC51-56D785DF108A}"/>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grpSp>
      <p:grpSp>
        <p:nvGrpSpPr>
          <p:cNvPr id="97" name="Group 96">
            <a:extLst>
              <a:ext uri="{FF2B5EF4-FFF2-40B4-BE49-F238E27FC236}">
                <a16:creationId xmlns:a16="http://schemas.microsoft.com/office/drawing/2014/main" id="{9D78AF89-31AE-4F3B-A702-DE6F8CE3954F}"/>
              </a:ext>
            </a:extLst>
          </p:cNvPr>
          <p:cNvGrpSpPr/>
          <p:nvPr userDrawn="1"/>
        </p:nvGrpSpPr>
        <p:grpSpPr>
          <a:xfrm rot="8221654">
            <a:off x="-6993387" y="-7051233"/>
            <a:ext cx="16904674" cy="16904664"/>
            <a:chOff x="4572000" y="1875453"/>
            <a:chExt cx="3116425" cy="3116425"/>
          </a:xfrm>
        </p:grpSpPr>
        <p:sp>
          <p:nvSpPr>
            <p:cNvPr id="98" name="Arc 97">
              <a:extLst>
                <a:ext uri="{FF2B5EF4-FFF2-40B4-BE49-F238E27FC236}">
                  <a16:creationId xmlns:a16="http://schemas.microsoft.com/office/drawing/2014/main" id="{4B7BE820-F2E5-4D71-A3D0-7862E5BC4ABC}"/>
                </a:ext>
              </a:extLst>
            </p:cNvPr>
            <p:cNvSpPr/>
            <p:nvPr/>
          </p:nvSpPr>
          <p:spPr>
            <a:xfrm>
              <a:off x="4572000" y="1875453"/>
              <a:ext cx="3116425" cy="3116425"/>
            </a:xfrm>
            <a:prstGeom prst="arc">
              <a:avLst/>
            </a:prstGeom>
            <a:ln w="762000" cap="rnd">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sp>
          <p:nvSpPr>
            <p:cNvPr id="99" name="Arc 98">
              <a:extLst>
                <a:ext uri="{FF2B5EF4-FFF2-40B4-BE49-F238E27FC236}">
                  <a16:creationId xmlns:a16="http://schemas.microsoft.com/office/drawing/2014/main" id="{B530679B-9139-4293-B5EC-D7C9A55A65B6}"/>
                </a:ext>
              </a:extLst>
            </p:cNvPr>
            <p:cNvSpPr/>
            <p:nvPr/>
          </p:nvSpPr>
          <p:spPr>
            <a:xfrm rot="10800000">
              <a:off x="4572000" y="1875453"/>
              <a:ext cx="3116425" cy="3116425"/>
            </a:xfrm>
            <a:prstGeom prst="arc">
              <a:avLst/>
            </a:prstGeom>
            <a:ln w="762000" cap="rnd">
              <a:solidFill>
                <a:schemeClr val="accent1">
                  <a:alpha val="0"/>
                </a:schemeClr>
              </a:solidFill>
              <a:prstDash val="lg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dirty="0">
                <a:latin typeface="Avenir Next LT Pro" panose="020B0504020202020204" pitchFamily="34" charset="0"/>
              </a:endParaRPr>
            </a:p>
          </p:txBody>
        </p:sp>
      </p:grpSp>
      <p:sp>
        <p:nvSpPr>
          <p:cNvPr id="100" name="Rectangle: Rounded Corners 99">
            <a:extLst>
              <a:ext uri="{FF2B5EF4-FFF2-40B4-BE49-F238E27FC236}">
                <a16:creationId xmlns:a16="http://schemas.microsoft.com/office/drawing/2014/main" id="{D393C5DD-510C-4524-96D2-B312CAC8577B}"/>
              </a:ext>
            </a:extLst>
          </p:cNvPr>
          <p:cNvSpPr/>
          <p:nvPr userDrawn="1"/>
        </p:nvSpPr>
        <p:spPr>
          <a:xfrm>
            <a:off x="0" y="3048001"/>
            <a:ext cx="1524000" cy="1524000"/>
          </a:xfrm>
          <a:prstGeom prst="round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101" name="Rectangle: Rounded Corners 100">
            <a:extLst>
              <a:ext uri="{FF2B5EF4-FFF2-40B4-BE49-F238E27FC236}">
                <a16:creationId xmlns:a16="http://schemas.microsoft.com/office/drawing/2014/main" id="{165F2D59-FE5A-4593-ADDA-975C63F34508}"/>
              </a:ext>
            </a:extLst>
          </p:cNvPr>
          <p:cNvSpPr/>
          <p:nvPr userDrawn="1"/>
        </p:nvSpPr>
        <p:spPr>
          <a:xfrm>
            <a:off x="3048000" y="0"/>
            <a:ext cx="1524000" cy="1524000"/>
          </a:xfrm>
          <a:prstGeom prst="roundRect">
            <a:avLst/>
          </a:prstGeom>
          <a:solidFill>
            <a:schemeClr val="accent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102" name="Rectangle: Rounded Corners 101">
            <a:extLst>
              <a:ext uri="{FF2B5EF4-FFF2-40B4-BE49-F238E27FC236}">
                <a16:creationId xmlns:a16="http://schemas.microsoft.com/office/drawing/2014/main" id="{A679D3B5-6318-4CE0-95DF-1BA6E8544F16}"/>
              </a:ext>
            </a:extLst>
          </p:cNvPr>
          <p:cNvSpPr/>
          <p:nvPr userDrawn="1"/>
        </p:nvSpPr>
        <p:spPr>
          <a:xfrm>
            <a:off x="10668000" y="3048001"/>
            <a:ext cx="1524000" cy="1524000"/>
          </a:xfrm>
          <a:prstGeom prst="roundRect">
            <a:avLst/>
          </a:prstGeom>
          <a:solidFill>
            <a:schemeClr val="accent4"/>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103" name="Rectangle: Rounded Corners 102">
            <a:extLst>
              <a:ext uri="{FF2B5EF4-FFF2-40B4-BE49-F238E27FC236}">
                <a16:creationId xmlns:a16="http://schemas.microsoft.com/office/drawing/2014/main" id="{B5FC3E36-01BB-466F-8004-018C9BBB2799}"/>
              </a:ext>
            </a:extLst>
          </p:cNvPr>
          <p:cNvSpPr/>
          <p:nvPr userDrawn="1"/>
        </p:nvSpPr>
        <p:spPr>
          <a:xfrm>
            <a:off x="6096000" y="1524000"/>
            <a:ext cx="1524000" cy="1524000"/>
          </a:xfrm>
          <a:prstGeom prst="roundRect">
            <a:avLst/>
          </a:prstGeom>
          <a:solidFill>
            <a:schemeClr val="accent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104" name="Rectangle: Rounded Corners 103">
            <a:extLst>
              <a:ext uri="{FF2B5EF4-FFF2-40B4-BE49-F238E27FC236}">
                <a16:creationId xmlns:a16="http://schemas.microsoft.com/office/drawing/2014/main" id="{DCEA7362-B0DE-4231-8C68-A90FA94CB81D}"/>
              </a:ext>
            </a:extLst>
          </p:cNvPr>
          <p:cNvSpPr/>
          <p:nvPr userDrawn="1"/>
        </p:nvSpPr>
        <p:spPr>
          <a:xfrm>
            <a:off x="7620000" y="4572000"/>
            <a:ext cx="1524000" cy="1524000"/>
          </a:xfrm>
          <a:prstGeom prst="roundRect">
            <a:avLst/>
          </a:prstGeom>
          <a:solidFill>
            <a:schemeClr val="accent6"/>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105" name="Rectangle: Rounded Corners 104">
            <a:extLst>
              <a:ext uri="{FF2B5EF4-FFF2-40B4-BE49-F238E27FC236}">
                <a16:creationId xmlns:a16="http://schemas.microsoft.com/office/drawing/2014/main" id="{46D42C5C-75C3-4201-916A-34F4C271DF23}"/>
              </a:ext>
            </a:extLst>
          </p:cNvPr>
          <p:cNvSpPr/>
          <p:nvPr userDrawn="1"/>
        </p:nvSpPr>
        <p:spPr>
          <a:xfrm>
            <a:off x="4572000" y="3048001"/>
            <a:ext cx="1524000" cy="1524000"/>
          </a:xfrm>
          <a:prstGeom prst="roundRect">
            <a:avLst/>
          </a:prstGeom>
          <a:solidFill>
            <a:schemeClr val="accent2"/>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106" name="Rectangle: Rounded Corners 105">
            <a:extLst>
              <a:ext uri="{FF2B5EF4-FFF2-40B4-BE49-F238E27FC236}">
                <a16:creationId xmlns:a16="http://schemas.microsoft.com/office/drawing/2014/main" id="{7FD8F1E7-50E2-4EB9-9E1B-351D9BF5B8AF}"/>
              </a:ext>
            </a:extLst>
          </p:cNvPr>
          <p:cNvSpPr/>
          <p:nvPr userDrawn="1"/>
        </p:nvSpPr>
        <p:spPr>
          <a:xfrm>
            <a:off x="0" y="6096000"/>
            <a:ext cx="1524000" cy="1524000"/>
          </a:xfrm>
          <a:prstGeom prst="roundRect">
            <a:avLst/>
          </a:prstGeom>
          <a:solidFill>
            <a:schemeClr val="accent3"/>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107" name="Rectangle: Rounded Corners 106">
            <a:extLst>
              <a:ext uri="{FF2B5EF4-FFF2-40B4-BE49-F238E27FC236}">
                <a16:creationId xmlns:a16="http://schemas.microsoft.com/office/drawing/2014/main" id="{A509C4A4-F6D4-452C-9505-B7430B451BC0}"/>
              </a:ext>
            </a:extLst>
          </p:cNvPr>
          <p:cNvSpPr/>
          <p:nvPr userDrawn="1"/>
        </p:nvSpPr>
        <p:spPr>
          <a:xfrm>
            <a:off x="3048000" y="6096000"/>
            <a:ext cx="1524000" cy="1524000"/>
          </a:xfrm>
          <a:prstGeom prst="roundRect">
            <a:avLst/>
          </a:prstGeom>
          <a:solidFill>
            <a:schemeClr val="accent5"/>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useBgFill="1">
        <p:nvSpPr>
          <p:cNvPr id="108" name="Rectangle: Rounded Corners 107">
            <a:extLst>
              <a:ext uri="{FF2B5EF4-FFF2-40B4-BE49-F238E27FC236}">
                <a16:creationId xmlns:a16="http://schemas.microsoft.com/office/drawing/2014/main" id="{C29C544D-2ABB-4DC2-A8FE-ACA010EE283B}"/>
              </a:ext>
            </a:extLst>
          </p:cNvPr>
          <p:cNvSpPr/>
          <p:nvPr userDrawn="1"/>
        </p:nvSpPr>
        <p:spPr>
          <a:xfrm>
            <a:off x="6096000" y="609600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useBgFill="1">
        <p:nvSpPr>
          <p:cNvPr id="109" name="Rectangle: Rounded Corners 108">
            <a:extLst>
              <a:ext uri="{FF2B5EF4-FFF2-40B4-BE49-F238E27FC236}">
                <a16:creationId xmlns:a16="http://schemas.microsoft.com/office/drawing/2014/main" id="{723F5417-453A-48FF-AEC4-B8F5737B4BB6}"/>
              </a:ext>
            </a:extLst>
          </p:cNvPr>
          <p:cNvSpPr/>
          <p:nvPr userDrawn="1"/>
        </p:nvSpPr>
        <p:spPr>
          <a:xfrm>
            <a:off x="10668000" y="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useBgFill="1">
        <p:nvSpPr>
          <p:cNvPr id="110" name="Rectangle: Rounded Corners 109">
            <a:extLst>
              <a:ext uri="{FF2B5EF4-FFF2-40B4-BE49-F238E27FC236}">
                <a16:creationId xmlns:a16="http://schemas.microsoft.com/office/drawing/2014/main" id="{4D5C19E3-A801-472E-8415-F3AA3F7D7618}"/>
              </a:ext>
            </a:extLst>
          </p:cNvPr>
          <p:cNvSpPr/>
          <p:nvPr userDrawn="1"/>
        </p:nvSpPr>
        <p:spPr>
          <a:xfrm>
            <a:off x="9144000" y="457200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useBgFill="1">
        <p:nvSpPr>
          <p:cNvPr id="111" name="Rectangle: Rounded Corners 110">
            <a:extLst>
              <a:ext uri="{FF2B5EF4-FFF2-40B4-BE49-F238E27FC236}">
                <a16:creationId xmlns:a16="http://schemas.microsoft.com/office/drawing/2014/main" id="{27E0505C-2772-416B-973E-CFAB1462EA13}"/>
              </a:ext>
            </a:extLst>
          </p:cNvPr>
          <p:cNvSpPr/>
          <p:nvPr userDrawn="1"/>
        </p:nvSpPr>
        <p:spPr>
          <a:xfrm>
            <a:off x="4572000" y="457200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useBgFill="1">
        <p:nvSpPr>
          <p:cNvPr id="112" name="Rectangle: Rounded Corners 111">
            <a:extLst>
              <a:ext uri="{FF2B5EF4-FFF2-40B4-BE49-F238E27FC236}">
                <a16:creationId xmlns:a16="http://schemas.microsoft.com/office/drawing/2014/main" id="{3BC2CA73-23A9-46C0-B75B-930171B7A4DB}"/>
              </a:ext>
            </a:extLst>
          </p:cNvPr>
          <p:cNvSpPr/>
          <p:nvPr userDrawn="1"/>
        </p:nvSpPr>
        <p:spPr>
          <a:xfrm>
            <a:off x="0" y="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useBgFill="1">
        <p:nvSpPr>
          <p:cNvPr id="113" name="Rectangle: Rounded Corners 112">
            <a:extLst>
              <a:ext uri="{FF2B5EF4-FFF2-40B4-BE49-F238E27FC236}">
                <a16:creationId xmlns:a16="http://schemas.microsoft.com/office/drawing/2014/main" id="{FC22BA52-6B6F-4116-BCDF-C3196D096298}"/>
              </a:ext>
            </a:extLst>
          </p:cNvPr>
          <p:cNvSpPr/>
          <p:nvPr userDrawn="1"/>
        </p:nvSpPr>
        <p:spPr>
          <a:xfrm>
            <a:off x="1524000" y="457200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useBgFill="1">
        <p:nvSpPr>
          <p:cNvPr id="114" name="Rectangle: Rounded Corners 113">
            <a:extLst>
              <a:ext uri="{FF2B5EF4-FFF2-40B4-BE49-F238E27FC236}">
                <a16:creationId xmlns:a16="http://schemas.microsoft.com/office/drawing/2014/main" id="{328A04F6-D3A9-4C3E-A6E7-C60C832598A6}"/>
              </a:ext>
            </a:extLst>
          </p:cNvPr>
          <p:cNvSpPr/>
          <p:nvPr userDrawn="1"/>
        </p:nvSpPr>
        <p:spPr>
          <a:xfrm>
            <a:off x="7620000" y="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useBgFill="1">
        <p:nvSpPr>
          <p:cNvPr id="115" name="Rectangle: Rounded Corners 114">
            <a:extLst>
              <a:ext uri="{FF2B5EF4-FFF2-40B4-BE49-F238E27FC236}">
                <a16:creationId xmlns:a16="http://schemas.microsoft.com/office/drawing/2014/main" id="{79819680-663E-4A3C-BE6E-2A5FE9C7B8D4}"/>
              </a:ext>
            </a:extLst>
          </p:cNvPr>
          <p:cNvSpPr/>
          <p:nvPr userDrawn="1"/>
        </p:nvSpPr>
        <p:spPr>
          <a:xfrm>
            <a:off x="10668000" y="6096000"/>
            <a:ext cx="1524000" cy="1524000"/>
          </a:xfrm>
          <a:prstGeom prst="roundRect">
            <a:avLst/>
          </a:prstGeom>
          <a:solidFill>
            <a:srgbClr val="F4F5FD"/>
          </a:solidFill>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useBgFill="1">
        <p:nvSpPr>
          <p:cNvPr id="116" name="Rectangle: Rounded Corners 115">
            <a:extLst>
              <a:ext uri="{FF2B5EF4-FFF2-40B4-BE49-F238E27FC236}">
                <a16:creationId xmlns:a16="http://schemas.microsoft.com/office/drawing/2014/main" id="{804F13C8-5BB9-495F-BEA5-5B6915BAECCD}"/>
              </a:ext>
            </a:extLst>
          </p:cNvPr>
          <p:cNvSpPr/>
          <p:nvPr userDrawn="1"/>
        </p:nvSpPr>
        <p:spPr>
          <a:xfrm>
            <a:off x="6096000" y="3048001"/>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useBgFill="1">
        <p:nvSpPr>
          <p:cNvPr id="117" name="Rectangle: Rounded Corners 116">
            <a:extLst>
              <a:ext uri="{FF2B5EF4-FFF2-40B4-BE49-F238E27FC236}">
                <a16:creationId xmlns:a16="http://schemas.microsoft.com/office/drawing/2014/main" id="{BD1CEF60-6246-4FA5-A2ED-241537D38C9B}"/>
              </a:ext>
            </a:extLst>
          </p:cNvPr>
          <p:cNvSpPr/>
          <p:nvPr userDrawn="1"/>
        </p:nvSpPr>
        <p:spPr>
          <a:xfrm>
            <a:off x="1524000" y="152400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useBgFill="1">
        <p:nvSpPr>
          <p:cNvPr id="118" name="Rectangle: Rounded Corners 117">
            <a:extLst>
              <a:ext uri="{FF2B5EF4-FFF2-40B4-BE49-F238E27FC236}">
                <a16:creationId xmlns:a16="http://schemas.microsoft.com/office/drawing/2014/main" id="{3237738A-EC09-4522-8B57-A2BA950C8399}"/>
              </a:ext>
            </a:extLst>
          </p:cNvPr>
          <p:cNvSpPr/>
          <p:nvPr userDrawn="1"/>
        </p:nvSpPr>
        <p:spPr>
          <a:xfrm>
            <a:off x="9144000" y="1524000"/>
            <a:ext cx="1524000" cy="1524000"/>
          </a:xfrm>
          <a:prstGeom prst="roundRect">
            <a:avLst/>
          </a:prstGeom>
          <a:ln>
            <a:noFill/>
          </a:ln>
          <a:effectLst>
            <a:outerShdw blurRad="609600" dist="596900" dir="5400000" sx="92000" sy="92000" algn="t" rotWithShape="0">
              <a:srgbClr val="2F305B">
                <a:alpha val="1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119" name="Rectangle 118">
            <a:extLst>
              <a:ext uri="{FF2B5EF4-FFF2-40B4-BE49-F238E27FC236}">
                <a16:creationId xmlns:a16="http://schemas.microsoft.com/office/drawing/2014/main" id="{2D82771A-3ECD-4417-B1A1-88DAA6FDC4E3}"/>
              </a:ext>
            </a:extLst>
          </p:cNvPr>
          <p:cNvSpPr/>
          <p:nvPr userDrawn="1"/>
        </p:nvSpPr>
        <p:spPr>
          <a:xfrm>
            <a:off x="-153114" y="7471941"/>
            <a:ext cx="12192000" cy="6858000"/>
          </a:xfrm>
          <a:prstGeom prst="rect">
            <a:avLst/>
          </a:prstGeom>
          <a:solidFill>
            <a:srgbClr val="F4F5FD">
              <a:alpha val="8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120" name="Rectangle 119">
            <a:extLst>
              <a:ext uri="{FF2B5EF4-FFF2-40B4-BE49-F238E27FC236}">
                <a16:creationId xmlns:a16="http://schemas.microsoft.com/office/drawing/2014/main" id="{029F4C50-D52C-45CF-9F01-E0C0FFD7B815}"/>
              </a:ext>
            </a:extLst>
          </p:cNvPr>
          <p:cNvSpPr/>
          <p:nvPr userDrawn="1"/>
        </p:nvSpPr>
        <p:spPr>
          <a:xfrm>
            <a:off x="0" y="6858000"/>
            <a:ext cx="12192000" cy="1131680"/>
          </a:xfrm>
          <a:prstGeom prst="rect">
            <a:avLst/>
          </a:prstGeom>
          <a:solidFill>
            <a:srgbClr val="1B1C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121" name="Rectangle 120">
            <a:extLst>
              <a:ext uri="{FF2B5EF4-FFF2-40B4-BE49-F238E27FC236}">
                <a16:creationId xmlns:a16="http://schemas.microsoft.com/office/drawing/2014/main" id="{7868061B-7560-40B5-99D3-E56F6487E7E7}"/>
              </a:ext>
            </a:extLst>
          </p:cNvPr>
          <p:cNvSpPr/>
          <p:nvPr userDrawn="1"/>
        </p:nvSpPr>
        <p:spPr>
          <a:xfrm>
            <a:off x="0" y="-1131680"/>
            <a:ext cx="12192000" cy="1131680"/>
          </a:xfrm>
          <a:prstGeom prst="rect">
            <a:avLst/>
          </a:prstGeom>
          <a:solidFill>
            <a:srgbClr val="1B1C3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Tree>
    <p:extLst>
      <p:ext uri="{BB962C8B-B14F-4D97-AF65-F5344CB8AC3E}">
        <p14:creationId xmlns:p14="http://schemas.microsoft.com/office/powerpoint/2010/main" val="3056669765"/>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28000" fill="hold" grpId="0" nodeType="withEffect" p14:presetBounceEnd="64000">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14:bounceEnd="64000">
                                          <p:cBhvr additive="base">
                                            <p:cTn id="7" dur="1000" fill="hold"/>
                                            <p:tgtEl>
                                              <p:spTgt spid="101"/>
                                            </p:tgtEl>
                                            <p:attrNameLst>
                                              <p:attrName>ppt_x</p:attrName>
                                            </p:attrNameLst>
                                          </p:cBhvr>
                                          <p:tavLst>
                                            <p:tav tm="0">
                                              <p:val>
                                                <p:strVal val="#ppt_x"/>
                                              </p:val>
                                            </p:tav>
                                            <p:tav tm="100000">
                                              <p:val>
                                                <p:strVal val="#ppt_x"/>
                                              </p:val>
                                            </p:tav>
                                          </p:tavLst>
                                        </p:anim>
                                        <p:anim calcmode="lin" valueType="num" p14:bounceEnd="64000">
                                          <p:cBhvr additive="base">
                                            <p:cTn id="8" dur="1000" fill="hold"/>
                                            <p:tgtEl>
                                              <p:spTgt spid="101"/>
                                            </p:tgtEl>
                                            <p:attrNameLst>
                                              <p:attrName>ppt_y</p:attrName>
                                            </p:attrNameLst>
                                          </p:cBhvr>
                                          <p:tavLst>
                                            <p:tav tm="0">
                                              <p:val>
                                                <p:strVal val="1+#ppt_h/2"/>
                                              </p:val>
                                            </p:tav>
                                            <p:tav tm="100000">
                                              <p:val>
                                                <p:strVal val="#ppt_y"/>
                                              </p:val>
                                            </p:tav>
                                          </p:tavLst>
                                        </p:anim>
                                      </p:childTnLst>
                                    </p:cTn>
                                  </p:par>
                                  <p:par>
                                    <p:cTn id="9" presetID="6" presetClass="emph" presetSubtype="0" accel="76000" decel="24000" autoRev="1" fill="hold" grpId="1" nodeType="withEffect">
                                      <p:stCondLst>
                                        <p:cond delay="0"/>
                                      </p:stCondLst>
                                      <p:childTnLst>
                                        <p:animScale>
                                          <p:cBhvr>
                                            <p:cTn id="10" dur="350" fill="hold"/>
                                            <p:tgtEl>
                                              <p:spTgt spid="101"/>
                                            </p:tgtEl>
                                          </p:cBhvr>
                                          <p:by x="150000" y="150000"/>
                                        </p:animScale>
                                      </p:childTnLst>
                                    </p:cTn>
                                  </p:par>
                                  <p:par>
                                    <p:cTn id="11" presetID="2" presetClass="entr" presetSubtype="4" accel="28000" fill="hold" grpId="0" nodeType="withEffect" p14:presetBounceEnd="64000">
                                      <p:stCondLst>
                                        <p:cond delay="0"/>
                                      </p:stCondLst>
                                      <p:childTnLst>
                                        <p:set>
                                          <p:cBhvr>
                                            <p:cTn id="12" dur="1" fill="hold">
                                              <p:stCondLst>
                                                <p:cond delay="0"/>
                                              </p:stCondLst>
                                            </p:cTn>
                                            <p:tgtEl>
                                              <p:spTgt spid="109"/>
                                            </p:tgtEl>
                                            <p:attrNameLst>
                                              <p:attrName>style.visibility</p:attrName>
                                            </p:attrNameLst>
                                          </p:cBhvr>
                                          <p:to>
                                            <p:strVal val="visible"/>
                                          </p:to>
                                        </p:set>
                                        <p:anim calcmode="lin" valueType="num" p14:bounceEnd="64000">
                                          <p:cBhvr additive="base">
                                            <p:cTn id="13" dur="1000" fill="hold"/>
                                            <p:tgtEl>
                                              <p:spTgt spid="109"/>
                                            </p:tgtEl>
                                            <p:attrNameLst>
                                              <p:attrName>ppt_x</p:attrName>
                                            </p:attrNameLst>
                                          </p:cBhvr>
                                          <p:tavLst>
                                            <p:tav tm="0">
                                              <p:val>
                                                <p:strVal val="#ppt_x"/>
                                              </p:val>
                                            </p:tav>
                                            <p:tav tm="100000">
                                              <p:val>
                                                <p:strVal val="#ppt_x"/>
                                              </p:val>
                                            </p:tav>
                                          </p:tavLst>
                                        </p:anim>
                                        <p:anim calcmode="lin" valueType="num" p14:bounceEnd="64000">
                                          <p:cBhvr additive="base">
                                            <p:cTn id="14" dur="1000" fill="hold"/>
                                            <p:tgtEl>
                                              <p:spTgt spid="109"/>
                                            </p:tgtEl>
                                            <p:attrNameLst>
                                              <p:attrName>ppt_y</p:attrName>
                                            </p:attrNameLst>
                                          </p:cBhvr>
                                          <p:tavLst>
                                            <p:tav tm="0">
                                              <p:val>
                                                <p:strVal val="1+#ppt_h/2"/>
                                              </p:val>
                                            </p:tav>
                                            <p:tav tm="100000">
                                              <p:val>
                                                <p:strVal val="#ppt_y"/>
                                              </p:val>
                                            </p:tav>
                                          </p:tavLst>
                                        </p:anim>
                                      </p:childTnLst>
                                    </p:cTn>
                                  </p:par>
                                  <p:par>
                                    <p:cTn id="15" presetID="6" presetClass="emph" presetSubtype="0" accel="76000" decel="24000" autoRev="1" fill="hold" grpId="1" nodeType="withEffect">
                                      <p:stCondLst>
                                        <p:cond delay="0"/>
                                      </p:stCondLst>
                                      <p:childTnLst>
                                        <p:animScale>
                                          <p:cBhvr>
                                            <p:cTn id="16" dur="350" fill="hold"/>
                                            <p:tgtEl>
                                              <p:spTgt spid="109"/>
                                            </p:tgtEl>
                                          </p:cBhvr>
                                          <p:by x="150000" y="150000"/>
                                        </p:animScale>
                                      </p:childTnLst>
                                    </p:cTn>
                                  </p:par>
                                  <p:par>
                                    <p:cTn id="17" presetID="2" presetClass="entr" presetSubtype="4" accel="28000" fill="hold" grpId="0" nodeType="withEffect" p14:presetBounceEnd="64000">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14:bounceEnd="64000">
                                          <p:cBhvr additive="base">
                                            <p:cTn id="19" dur="1000" fill="hold"/>
                                            <p:tgtEl>
                                              <p:spTgt spid="100"/>
                                            </p:tgtEl>
                                            <p:attrNameLst>
                                              <p:attrName>ppt_x</p:attrName>
                                            </p:attrNameLst>
                                          </p:cBhvr>
                                          <p:tavLst>
                                            <p:tav tm="0">
                                              <p:val>
                                                <p:strVal val="#ppt_x"/>
                                              </p:val>
                                            </p:tav>
                                            <p:tav tm="100000">
                                              <p:val>
                                                <p:strVal val="#ppt_x"/>
                                              </p:val>
                                            </p:tav>
                                          </p:tavLst>
                                        </p:anim>
                                        <p:anim calcmode="lin" valueType="num" p14:bounceEnd="64000">
                                          <p:cBhvr additive="base">
                                            <p:cTn id="20" dur="1000" fill="hold"/>
                                            <p:tgtEl>
                                              <p:spTgt spid="100"/>
                                            </p:tgtEl>
                                            <p:attrNameLst>
                                              <p:attrName>ppt_y</p:attrName>
                                            </p:attrNameLst>
                                          </p:cBhvr>
                                          <p:tavLst>
                                            <p:tav tm="0">
                                              <p:val>
                                                <p:strVal val="1+#ppt_h/2"/>
                                              </p:val>
                                            </p:tav>
                                            <p:tav tm="100000">
                                              <p:val>
                                                <p:strVal val="#ppt_y"/>
                                              </p:val>
                                            </p:tav>
                                          </p:tavLst>
                                        </p:anim>
                                      </p:childTnLst>
                                    </p:cTn>
                                  </p:par>
                                  <p:par>
                                    <p:cTn id="21" presetID="6" presetClass="emph" presetSubtype="0" accel="76000" decel="24000" autoRev="1" fill="hold" grpId="1" nodeType="withEffect">
                                      <p:stCondLst>
                                        <p:cond delay="0"/>
                                      </p:stCondLst>
                                      <p:childTnLst>
                                        <p:animScale>
                                          <p:cBhvr>
                                            <p:cTn id="22" dur="350" fill="hold"/>
                                            <p:tgtEl>
                                              <p:spTgt spid="100"/>
                                            </p:tgtEl>
                                          </p:cBhvr>
                                          <p:by x="150000" y="150000"/>
                                        </p:animScale>
                                      </p:childTnLst>
                                    </p:cTn>
                                  </p:par>
                                  <p:par>
                                    <p:cTn id="23" presetID="2" presetClass="entr" presetSubtype="4" accel="28000" fill="hold" grpId="0" nodeType="withEffect" p14:presetBounceEnd="64000">
                                      <p:stCondLst>
                                        <p:cond delay="100"/>
                                      </p:stCondLst>
                                      <p:childTnLst>
                                        <p:set>
                                          <p:cBhvr>
                                            <p:cTn id="24" dur="1" fill="hold">
                                              <p:stCondLst>
                                                <p:cond delay="0"/>
                                              </p:stCondLst>
                                            </p:cTn>
                                            <p:tgtEl>
                                              <p:spTgt spid="110"/>
                                            </p:tgtEl>
                                            <p:attrNameLst>
                                              <p:attrName>style.visibility</p:attrName>
                                            </p:attrNameLst>
                                          </p:cBhvr>
                                          <p:to>
                                            <p:strVal val="visible"/>
                                          </p:to>
                                        </p:set>
                                        <p:anim calcmode="lin" valueType="num" p14:bounceEnd="64000">
                                          <p:cBhvr additive="base">
                                            <p:cTn id="25" dur="1000" fill="hold"/>
                                            <p:tgtEl>
                                              <p:spTgt spid="110"/>
                                            </p:tgtEl>
                                            <p:attrNameLst>
                                              <p:attrName>ppt_x</p:attrName>
                                            </p:attrNameLst>
                                          </p:cBhvr>
                                          <p:tavLst>
                                            <p:tav tm="0">
                                              <p:val>
                                                <p:strVal val="#ppt_x"/>
                                              </p:val>
                                            </p:tav>
                                            <p:tav tm="100000">
                                              <p:val>
                                                <p:strVal val="#ppt_x"/>
                                              </p:val>
                                            </p:tav>
                                          </p:tavLst>
                                        </p:anim>
                                        <p:anim calcmode="lin" valueType="num" p14:bounceEnd="64000">
                                          <p:cBhvr additive="base">
                                            <p:cTn id="26" dur="1000" fill="hold"/>
                                            <p:tgtEl>
                                              <p:spTgt spid="110"/>
                                            </p:tgtEl>
                                            <p:attrNameLst>
                                              <p:attrName>ppt_y</p:attrName>
                                            </p:attrNameLst>
                                          </p:cBhvr>
                                          <p:tavLst>
                                            <p:tav tm="0">
                                              <p:val>
                                                <p:strVal val="1+#ppt_h/2"/>
                                              </p:val>
                                            </p:tav>
                                            <p:tav tm="100000">
                                              <p:val>
                                                <p:strVal val="#ppt_y"/>
                                              </p:val>
                                            </p:tav>
                                          </p:tavLst>
                                        </p:anim>
                                      </p:childTnLst>
                                    </p:cTn>
                                  </p:par>
                                  <p:par>
                                    <p:cTn id="27" presetID="6" presetClass="emph" presetSubtype="0" accel="76000" decel="24000" autoRev="1" fill="hold" grpId="1" nodeType="withEffect">
                                      <p:stCondLst>
                                        <p:cond delay="100"/>
                                      </p:stCondLst>
                                      <p:childTnLst>
                                        <p:animScale>
                                          <p:cBhvr>
                                            <p:cTn id="28" dur="350" fill="hold"/>
                                            <p:tgtEl>
                                              <p:spTgt spid="110"/>
                                            </p:tgtEl>
                                          </p:cBhvr>
                                          <p:by x="150000" y="150000"/>
                                        </p:animScale>
                                      </p:childTnLst>
                                    </p:cTn>
                                  </p:par>
                                  <p:par>
                                    <p:cTn id="29" presetID="2" presetClass="entr" presetSubtype="4" accel="28000" fill="hold" grpId="0" nodeType="withEffect" p14:presetBounceEnd="64000">
                                      <p:stCondLst>
                                        <p:cond delay="100"/>
                                      </p:stCondLst>
                                      <p:childTnLst>
                                        <p:set>
                                          <p:cBhvr>
                                            <p:cTn id="30" dur="1" fill="hold">
                                              <p:stCondLst>
                                                <p:cond delay="0"/>
                                              </p:stCondLst>
                                            </p:cTn>
                                            <p:tgtEl>
                                              <p:spTgt spid="108"/>
                                            </p:tgtEl>
                                            <p:attrNameLst>
                                              <p:attrName>style.visibility</p:attrName>
                                            </p:attrNameLst>
                                          </p:cBhvr>
                                          <p:to>
                                            <p:strVal val="visible"/>
                                          </p:to>
                                        </p:set>
                                        <p:anim calcmode="lin" valueType="num" p14:bounceEnd="64000">
                                          <p:cBhvr additive="base">
                                            <p:cTn id="31" dur="1000" fill="hold"/>
                                            <p:tgtEl>
                                              <p:spTgt spid="108"/>
                                            </p:tgtEl>
                                            <p:attrNameLst>
                                              <p:attrName>ppt_x</p:attrName>
                                            </p:attrNameLst>
                                          </p:cBhvr>
                                          <p:tavLst>
                                            <p:tav tm="0">
                                              <p:val>
                                                <p:strVal val="#ppt_x"/>
                                              </p:val>
                                            </p:tav>
                                            <p:tav tm="100000">
                                              <p:val>
                                                <p:strVal val="#ppt_x"/>
                                              </p:val>
                                            </p:tav>
                                          </p:tavLst>
                                        </p:anim>
                                        <p:anim calcmode="lin" valueType="num" p14:bounceEnd="64000">
                                          <p:cBhvr additive="base">
                                            <p:cTn id="32" dur="1000" fill="hold"/>
                                            <p:tgtEl>
                                              <p:spTgt spid="108"/>
                                            </p:tgtEl>
                                            <p:attrNameLst>
                                              <p:attrName>ppt_y</p:attrName>
                                            </p:attrNameLst>
                                          </p:cBhvr>
                                          <p:tavLst>
                                            <p:tav tm="0">
                                              <p:val>
                                                <p:strVal val="1+#ppt_h/2"/>
                                              </p:val>
                                            </p:tav>
                                            <p:tav tm="100000">
                                              <p:val>
                                                <p:strVal val="#ppt_y"/>
                                              </p:val>
                                            </p:tav>
                                          </p:tavLst>
                                        </p:anim>
                                      </p:childTnLst>
                                    </p:cTn>
                                  </p:par>
                                  <p:par>
                                    <p:cTn id="33" presetID="6" presetClass="emph" presetSubtype="0" accel="76000" decel="24000" autoRev="1" fill="hold" grpId="1" nodeType="withEffect">
                                      <p:stCondLst>
                                        <p:cond delay="100"/>
                                      </p:stCondLst>
                                      <p:childTnLst>
                                        <p:animScale>
                                          <p:cBhvr>
                                            <p:cTn id="34" dur="350" fill="hold"/>
                                            <p:tgtEl>
                                              <p:spTgt spid="108"/>
                                            </p:tgtEl>
                                          </p:cBhvr>
                                          <p:by x="150000" y="150000"/>
                                        </p:animScale>
                                      </p:childTnLst>
                                    </p:cTn>
                                  </p:par>
                                  <p:par>
                                    <p:cTn id="35" presetID="2" presetClass="entr" presetSubtype="4" accel="28000" fill="hold" grpId="0" nodeType="withEffect" p14:presetBounceEnd="64000">
                                      <p:stCondLst>
                                        <p:cond delay="250"/>
                                      </p:stCondLst>
                                      <p:childTnLst>
                                        <p:set>
                                          <p:cBhvr>
                                            <p:cTn id="36" dur="1" fill="hold">
                                              <p:stCondLst>
                                                <p:cond delay="0"/>
                                              </p:stCondLst>
                                            </p:cTn>
                                            <p:tgtEl>
                                              <p:spTgt spid="112"/>
                                            </p:tgtEl>
                                            <p:attrNameLst>
                                              <p:attrName>style.visibility</p:attrName>
                                            </p:attrNameLst>
                                          </p:cBhvr>
                                          <p:to>
                                            <p:strVal val="visible"/>
                                          </p:to>
                                        </p:set>
                                        <p:anim calcmode="lin" valueType="num" p14:bounceEnd="64000">
                                          <p:cBhvr additive="base">
                                            <p:cTn id="37" dur="1000" fill="hold"/>
                                            <p:tgtEl>
                                              <p:spTgt spid="112"/>
                                            </p:tgtEl>
                                            <p:attrNameLst>
                                              <p:attrName>ppt_x</p:attrName>
                                            </p:attrNameLst>
                                          </p:cBhvr>
                                          <p:tavLst>
                                            <p:tav tm="0">
                                              <p:val>
                                                <p:strVal val="#ppt_x"/>
                                              </p:val>
                                            </p:tav>
                                            <p:tav tm="100000">
                                              <p:val>
                                                <p:strVal val="#ppt_x"/>
                                              </p:val>
                                            </p:tav>
                                          </p:tavLst>
                                        </p:anim>
                                        <p:anim calcmode="lin" valueType="num" p14:bounceEnd="64000">
                                          <p:cBhvr additive="base">
                                            <p:cTn id="38" dur="1000" fill="hold"/>
                                            <p:tgtEl>
                                              <p:spTgt spid="112"/>
                                            </p:tgtEl>
                                            <p:attrNameLst>
                                              <p:attrName>ppt_y</p:attrName>
                                            </p:attrNameLst>
                                          </p:cBhvr>
                                          <p:tavLst>
                                            <p:tav tm="0">
                                              <p:val>
                                                <p:strVal val="1+#ppt_h/2"/>
                                              </p:val>
                                            </p:tav>
                                            <p:tav tm="100000">
                                              <p:val>
                                                <p:strVal val="#ppt_y"/>
                                              </p:val>
                                            </p:tav>
                                          </p:tavLst>
                                        </p:anim>
                                      </p:childTnLst>
                                    </p:cTn>
                                  </p:par>
                                  <p:par>
                                    <p:cTn id="39" presetID="6" presetClass="emph" presetSubtype="0" accel="76000" decel="24000" autoRev="1" fill="hold" grpId="1" nodeType="withEffect">
                                      <p:stCondLst>
                                        <p:cond delay="250"/>
                                      </p:stCondLst>
                                      <p:childTnLst>
                                        <p:animScale>
                                          <p:cBhvr>
                                            <p:cTn id="40" dur="350" fill="hold"/>
                                            <p:tgtEl>
                                              <p:spTgt spid="112"/>
                                            </p:tgtEl>
                                          </p:cBhvr>
                                          <p:by x="150000" y="150000"/>
                                        </p:animScale>
                                      </p:childTnLst>
                                    </p:cTn>
                                  </p:par>
                                  <p:par>
                                    <p:cTn id="41" presetID="2" presetClass="entr" presetSubtype="4" accel="28000" fill="hold" grpId="0" nodeType="withEffect" p14:presetBounceEnd="64000">
                                      <p:stCondLst>
                                        <p:cond delay="250"/>
                                      </p:stCondLst>
                                      <p:childTnLst>
                                        <p:set>
                                          <p:cBhvr>
                                            <p:cTn id="42" dur="1" fill="hold">
                                              <p:stCondLst>
                                                <p:cond delay="0"/>
                                              </p:stCondLst>
                                            </p:cTn>
                                            <p:tgtEl>
                                              <p:spTgt spid="103"/>
                                            </p:tgtEl>
                                            <p:attrNameLst>
                                              <p:attrName>style.visibility</p:attrName>
                                            </p:attrNameLst>
                                          </p:cBhvr>
                                          <p:to>
                                            <p:strVal val="visible"/>
                                          </p:to>
                                        </p:set>
                                        <p:anim calcmode="lin" valueType="num" p14:bounceEnd="64000">
                                          <p:cBhvr additive="base">
                                            <p:cTn id="43" dur="1000" fill="hold"/>
                                            <p:tgtEl>
                                              <p:spTgt spid="103"/>
                                            </p:tgtEl>
                                            <p:attrNameLst>
                                              <p:attrName>ppt_x</p:attrName>
                                            </p:attrNameLst>
                                          </p:cBhvr>
                                          <p:tavLst>
                                            <p:tav tm="0">
                                              <p:val>
                                                <p:strVal val="#ppt_x"/>
                                              </p:val>
                                            </p:tav>
                                            <p:tav tm="100000">
                                              <p:val>
                                                <p:strVal val="#ppt_x"/>
                                              </p:val>
                                            </p:tav>
                                          </p:tavLst>
                                        </p:anim>
                                        <p:anim calcmode="lin" valueType="num" p14:bounceEnd="64000">
                                          <p:cBhvr additive="base">
                                            <p:cTn id="44" dur="1000" fill="hold"/>
                                            <p:tgtEl>
                                              <p:spTgt spid="103"/>
                                            </p:tgtEl>
                                            <p:attrNameLst>
                                              <p:attrName>ppt_y</p:attrName>
                                            </p:attrNameLst>
                                          </p:cBhvr>
                                          <p:tavLst>
                                            <p:tav tm="0">
                                              <p:val>
                                                <p:strVal val="1+#ppt_h/2"/>
                                              </p:val>
                                            </p:tav>
                                            <p:tav tm="100000">
                                              <p:val>
                                                <p:strVal val="#ppt_y"/>
                                              </p:val>
                                            </p:tav>
                                          </p:tavLst>
                                        </p:anim>
                                      </p:childTnLst>
                                    </p:cTn>
                                  </p:par>
                                  <p:par>
                                    <p:cTn id="45" presetID="6" presetClass="emph" presetSubtype="0" accel="76000" decel="24000" autoRev="1" fill="hold" grpId="1" nodeType="withEffect">
                                      <p:stCondLst>
                                        <p:cond delay="250"/>
                                      </p:stCondLst>
                                      <p:childTnLst>
                                        <p:animScale>
                                          <p:cBhvr>
                                            <p:cTn id="46" dur="350" fill="hold"/>
                                            <p:tgtEl>
                                              <p:spTgt spid="103"/>
                                            </p:tgtEl>
                                          </p:cBhvr>
                                          <p:by x="150000" y="150000"/>
                                        </p:animScale>
                                      </p:childTnLst>
                                    </p:cTn>
                                  </p:par>
                                  <p:par>
                                    <p:cTn id="47" presetID="2" presetClass="entr" presetSubtype="4" accel="28000" fill="hold" grpId="0" nodeType="withEffect" p14:presetBounceEnd="64000">
                                      <p:stCondLst>
                                        <p:cond delay="350"/>
                                      </p:stCondLst>
                                      <p:childTnLst>
                                        <p:set>
                                          <p:cBhvr>
                                            <p:cTn id="48" dur="1" fill="hold">
                                              <p:stCondLst>
                                                <p:cond delay="0"/>
                                              </p:stCondLst>
                                            </p:cTn>
                                            <p:tgtEl>
                                              <p:spTgt spid="102"/>
                                            </p:tgtEl>
                                            <p:attrNameLst>
                                              <p:attrName>style.visibility</p:attrName>
                                            </p:attrNameLst>
                                          </p:cBhvr>
                                          <p:to>
                                            <p:strVal val="visible"/>
                                          </p:to>
                                        </p:set>
                                        <p:anim calcmode="lin" valueType="num" p14:bounceEnd="64000">
                                          <p:cBhvr additive="base">
                                            <p:cTn id="49" dur="1000" fill="hold"/>
                                            <p:tgtEl>
                                              <p:spTgt spid="102"/>
                                            </p:tgtEl>
                                            <p:attrNameLst>
                                              <p:attrName>ppt_x</p:attrName>
                                            </p:attrNameLst>
                                          </p:cBhvr>
                                          <p:tavLst>
                                            <p:tav tm="0">
                                              <p:val>
                                                <p:strVal val="#ppt_x"/>
                                              </p:val>
                                            </p:tav>
                                            <p:tav tm="100000">
                                              <p:val>
                                                <p:strVal val="#ppt_x"/>
                                              </p:val>
                                            </p:tav>
                                          </p:tavLst>
                                        </p:anim>
                                        <p:anim calcmode="lin" valueType="num" p14:bounceEnd="64000">
                                          <p:cBhvr additive="base">
                                            <p:cTn id="50" dur="1000" fill="hold"/>
                                            <p:tgtEl>
                                              <p:spTgt spid="102"/>
                                            </p:tgtEl>
                                            <p:attrNameLst>
                                              <p:attrName>ppt_y</p:attrName>
                                            </p:attrNameLst>
                                          </p:cBhvr>
                                          <p:tavLst>
                                            <p:tav tm="0">
                                              <p:val>
                                                <p:strVal val="1+#ppt_h/2"/>
                                              </p:val>
                                            </p:tav>
                                            <p:tav tm="100000">
                                              <p:val>
                                                <p:strVal val="#ppt_y"/>
                                              </p:val>
                                            </p:tav>
                                          </p:tavLst>
                                        </p:anim>
                                      </p:childTnLst>
                                    </p:cTn>
                                  </p:par>
                                  <p:par>
                                    <p:cTn id="51" presetID="6" presetClass="emph" presetSubtype="0" accel="76000" decel="24000" autoRev="1" fill="hold" grpId="1" nodeType="withEffect">
                                      <p:stCondLst>
                                        <p:cond delay="350"/>
                                      </p:stCondLst>
                                      <p:childTnLst>
                                        <p:animScale>
                                          <p:cBhvr>
                                            <p:cTn id="52" dur="350" fill="hold"/>
                                            <p:tgtEl>
                                              <p:spTgt spid="102"/>
                                            </p:tgtEl>
                                          </p:cBhvr>
                                          <p:by x="150000" y="150000"/>
                                        </p:animScale>
                                      </p:childTnLst>
                                    </p:cTn>
                                  </p:par>
                                  <p:par>
                                    <p:cTn id="53" presetID="2" presetClass="entr" presetSubtype="4" accel="28000" fill="hold" grpId="0" nodeType="withEffect" p14:presetBounceEnd="64000">
                                      <p:stCondLst>
                                        <p:cond delay="350"/>
                                      </p:stCondLst>
                                      <p:childTnLst>
                                        <p:set>
                                          <p:cBhvr>
                                            <p:cTn id="54" dur="1" fill="hold">
                                              <p:stCondLst>
                                                <p:cond delay="0"/>
                                              </p:stCondLst>
                                            </p:cTn>
                                            <p:tgtEl>
                                              <p:spTgt spid="111"/>
                                            </p:tgtEl>
                                            <p:attrNameLst>
                                              <p:attrName>style.visibility</p:attrName>
                                            </p:attrNameLst>
                                          </p:cBhvr>
                                          <p:to>
                                            <p:strVal val="visible"/>
                                          </p:to>
                                        </p:set>
                                        <p:anim calcmode="lin" valueType="num" p14:bounceEnd="64000">
                                          <p:cBhvr additive="base">
                                            <p:cTn id="55" dur="1000" fill="hold"/>
                                            <p:tgtEl>
                                              <p:spTgt spid="111"/>
                                            </p:tgtEl>
                                            <p:attrNameLst>
                                              <p:attrName>ppt_x</p:attrName>
                                            </p:attrNameLst>
                                          </p:cBhvr>
                                          <p:tavLst>
                                            <p:tav tm="0">
                                              <p:val>
                                                <p:strVal val="#ppt_x"/>
                                              </p:val>
                                            </p:tav>
                                            <p:tav tm="100000">
                                              <p:val>
                                                <p:strVal val="#ppt_x"/>
                                              </p:val>
                                            </p:tav>
                                          </p:tavLst>
                                        </p:anim>
                                        <p:anim calcmode="lin" valueType="num" p14:bounceEnd="64000">
                                          <p:cBhvr additive="base">
                                            <p:cTn id="56" dur="1000" fill="hold"/>
                                            <p:tgtEl>
                                              <p:spTgt spid="111"/>
                                            </p:tgtEl>
                                            <p:attrNameLst>
                                              <p:attrName>ppt_y</p:attrName>
                                            </p:attrNameLst>
                                          </p:cBhvr>
                                          <p:tavLst>
                                            <p:tav tm="0">
                                              <p:val>
                                                <p:strVal val="1+#ppt_h/2"/>
                                              </p:val>
                                            </p:tav>
                                            <p:tav tm="100000">
                                              <p:val>
                                                <p:strVal val="#ppt_y"/>
                                              </p:val>
                                            </p:tav>
                                          </p:tavLst>
                                        </p:anim>
                                      </p:childTnLst>
                                    </p:cTn>
                                  </p:par>
                                  <p:par>
                                    <p:cTn id="57" presetID="6" presetClass="emph" presetSubtype="0" accel="76000" decel="24000" autoRev="1" fill="hold" grpId="1" nodeType="withEffect">
                                      <p:stCondLst>
                                        <p:cond delay="350"/>
                                      </p:stCondLst>
                                      <p:childTnLst>
                                        <p:animScale>
                                          <p:cBhvr>
                                            <p:cTn id="58" dur="350" fill="hold"/>
                                            <p:tgtEl>
                                              <p:spTgt spid="111"/>
                                            </p:tgtEl>
                                          </p:cBhvr>
                                          <p:by x="150000" y="150000"/>
                                        </p:animScale>
                                      </p:childTnLst>
                                    </p:cTn>
                                  </p:par>
                                  <p:par>
                                    <p:cTn id="59" presetID="2" presetClass="entr" presetSubtype="4" accel="28000" fill="hold" grpId="0" nodeType="withEffect" p14:presetBounceEnd="64000">
                                      <p:stCondLst>
                                        <p:cond delay="500"/>
                                      </p:stCondLst>
                                      <p:childTnLst>
                                        <p:set>
                                          <p:cBhvr>
                                            <p:cTn id="60" dur="1" fill="hold">
                                              <p:stCondLst>
                                                <p:cond delay="0"/>
                                              </p:stCondLst>
                                            </p:cTn>
                                            <p:tgtEl>
                                              <p:spTgt spid="114"/>
                                            </p:tgtEl>
                                            <p:attrNameLst>
                                              <p:attrName>style.visibility</p:attrName>
                                            </p:attrNameLst>
                                          </p:cBhvr>
                                          <p:to>
                                            <p:strVal val="visible"/>
                                          </p:to>
                                        </p:set>
                                        <p:anim calcmode="lin" valueType="num" p14:bounceEnd="64000">
                                          <p:cBhvr additive="base">
                                            <p:cTn id="61" dur="1000" fill="hold"/>
                                            <p:tgtEl>
                                              <p:spTgt spid="114"/>
                                            </p:tgtEl>
                                            <p:attrNameLst>
                                              <p:attrName>ppt_x</p:attrName>
                                            </p:attrNameLst>
                                          </p:cBhvr>
                                          <p:tavLst>
                                            <p:tav tm="0">
                                              <p:val>
                                                <p:strVal val="#ppt_x"/>
                                              </p:val>
                                            </p:tav>
                                            <p:tav tm="100000">
                                              <p:val>
                                                <p:strVal val="#ppt_x"/>
                                              </p:val>
                                            </p:tav>
                                          </p:tavLst>
                                        </p:anim>
                                        <p:anim calcmode="lin" valueType="num" p14:bounceEnd="64000">
                                          <p:cBhvr additive="base">
                                            <p:cTn id="62" dur="1000" fill="hold"/>
                                            <p:tgtEl>
                                              <p:spTgt spid="114"/>
                                            </p:tgtEl>
                                            <p:attrNameLst>
                                              <p:attrName>ppt_y</p:attrName>
                                            </p:attrNameLst>
                                          </p:cBhvr>
                                          <p:tavLst>
                                            <p:tav tm="0">
                                              <p:val>
                                                <p:strVal val="1+#ppt_h/2"/>
                                              </p:val>
                                            </p:tav>
                                            <p:tav tm="100000">
                                              <p:val>
                                                <p:strVal val="#ppt_y"/>
                                              </p:val>
                                            </p:tav>
                                          </p:tavLst>
                                        </p:anim>
                                      </p:childTnLst>
                                    </p:cTn>
                                  </p:par>
                                  <p:par>
                                    <p:cTn id="63" presetID="6" presetClass="emph" presetSubtype="0" accel="76000" decel="24000" autoRev="1" fill="hold" grpId="1" nodeType="withEffect">
                                      <p:stCondLst>
                                        <p:cond delay="500"/>
                                      </p:stCondLst>
                                      <p:childTnLst>
                                        <p:animScale>
                                          <p:cBhvr>
                                            <p:cTn id="64" dur="350" fill="hold"/>
                                            <p:tgtEl>
                                              <p:spTgt spid="114"/>
                                            </p:tgtEl>
                                          </p:cBhvr>
                                          <p:by x="150000" y="150000"/>
                                        </p:animScale>
                                      </p:childTnLst>
                                    </p:cTn>
                                  </p:par>
                                  <p:par>
                                    <p:cTn id="65" presetID="2" presetClass="entr" presetSubtype="4" accel="28000" fill="hold" grpId="0" nodeType="withEffect" p14:presetBounceEnd="64000">
                                      <p:stCondLst>
                                        <p:cond delay="500"/>
                                      </p:stCondLst>
                                      <p:childTnLst>
                                        <p:set>
                                          <p:cBhvr>
                                            <p:cTn id="66" dur="1" fill="hold">
                                              <p:stCondLst>
                                                <p:cond delay="0"/>
                                              </p:stCondLst>
                                            </p:cTn>
                                            <p:tgtEl>
                                              <p:spTgt spid="105"/>
                                            </p:tgtEl>
                                            <p:attrNameLst>
                                              <p:attrName>style.visibility</p:attrName>
                                            </p:attrNameLst>
                                          </p:cBhvr>
                                          <p:to>
                                            <p:strVal val="visible"/>
                                          </p:to>
                                        </p:set>
                                        <p:anim calcmode="lin" valueType="num" p14:bounceEnd="64000">
                                          <p:cBhvr additive="base">
                                            <p:cTn id="67" dur="1000" fill="hold"/>
                                            <p:tgtEl>
                                              <p:spTgt spid="105"/>
                                            </p:tgtEl>
                                            <p:attrNameLst>
                                              <p:attrName>ppt_x</p:attrName>
                                            </p:attrNameLst>
                                          </p:cBhvr>
                                          <p:tavLst>
                                            <p:tav tm="0">
                                              <p:val>
                                                <p:strVal val="#ppt_x"/>
                                              </p:val>
                                            </p:tav>
                                            <p:tav tm="100000">
                                              <p:val>
                                                <p:strVal val="#ppt_x"/>
                                              </p:val>
                                            </p:tav>
                                          </p:tavLst>
                                        </p:anim>
                                        <p:anim calcmode="lin" valueType="num" p14:bounceEnd="64000">
                                          <p:cBhvr additive="base">
                                            <p:cTn id="68" dur="1000" fill="hold"/>
                                            <p:tgtEl>
                                              <p:spTgt spid="105"/>
                                            </p:tgtEl>
                                            <p:attrNameLst>
                                              <p:attrName>ppt_y</p:attrName>
                                            </p:attrNameLst>
                                          </p:cBhvr>
                                          <p:tavLst>
                                            <p:tav tm="0">
                                              <p:val>
                                                <p:strVal val="1+#ppt_h/2"/>
                                              </p:val>
                                            </p:tav>
                                            <p:tav tm="100000">
                                              <p:val>
                                                <p:strVal val="#ppt_y"/>
                                              </p:val>
                                            </p:tav>
                                          </p:tavLst>
                                        </p:anim>
                                      </p:childTnLst>
                                    </p:cTn>
                                  </p:par>
                                  <p:par>
                                    <p:cTn id="69" presetID="6" presetClass="emph" presetSubtype="0" accel="76000" decel="24000" autoRev="1" fill="hold" grpId="1" nodeType="withEffect">
                                      <p:stCondLst>
                                        <p:cond delay="500"/>
                                      </p:stCondLst>
                                      <p:childTnLst>
                                        <p:animScale>
                                          <p:cBhvr>
                                            <p:cTn id="70" dur="350" fill="hold"/>
                                            <p:tgtEl>
                                              <p:spTgt spid="105"/>
                                            </p:tgtEl>
                                          </p:cBhvr>
                                          <p:by x="150000" y="150000"/>
                                        </p:animScale>
                                      </p:childTnLst>
                                    </p:cTn>
                                  </p:par>
                                  <p:par>
                                    <p:cTn id="71" presetID="2" presetClass="entr" presetSubtype="4" accel="28000" fill="hold" grpId="0" nodeType="withEffect" p14:presetBounceEnd="64000">
                                      <p:stCondLst>
                                        <p:cond delay="600"/>
                                      </p:stCondLst>
                                      <p:childTnLst>
                                        <p:set>
                                          <p:cBhvr>
                                            <p:cTn id="72" dur="1" fill="hold">
                                              <p:stCondLst>
                                                <p:cond delay="0"/>
                                              </p:stCondLst>
                                            </p:cTn>
                                            <p:tgtEl>
                                              <p:spTgt spid="113"/>
                                            </p:tgtEl>
                                            <p:attrNameLst>
                                              <p:attrName>style.visibility</p:attrName>
                                            </p:attrNameLst>
                                          </p:cBhvr>
                                          <p:to>
                                            <p:strVal val="visible"/>
                                          </p:to>
                                        </p:set>
                                        <p:anim calcmode="lin" valueType="num" p14:bounceEnd="64000">
                                          <p:cBhvr additive="base">
                                            <p:cTn id="73" dur="1000" fill="hold"/>
                                            <p:tgtEl>
                                              <p:spTgt spid="113"/>
                                            </p:tgtEl>
                                            <p:attrNameLst>
                                              <p:attrName>ppt_x</p:attrName>
                                            </p:attrNameLst>
                                          </p:cBhvr>
                                          <p:tavLst>
                                            <p:tav tm="0">
                                              <p:val>
                                                <p:strVal val="#ppt_x"/>
                                              </p:val>
                                            </p:tav>
                                            <p:tav tm="100000">
                                              <p:val>
                                                <p:strVal val="#ppt_x"/>
                                              </p:val>
                                            </p:tav>
                                          </p:tavLst>
                                        </p:anim>
                                        <p:anim calcmode="lin" valueType="num" p14:bounceEnd="64000">
                                          <p:cBhvr additive="base">
                                            <p:cTn id="74" dur="1000" fill="hold"/>
                                            <p:tgtEl>
                                              <p:spTgt spid="113"/>
                                            </p:tgtEl>
                                            <p:attrNameLst>
                                              <p:attrName>ppt_y</p:attrName>
                                            </p:attrNameLst>
                                          </p:cBhvr>
                                          <p:tavLst>
                                            <p:tav tm="0">
                                              <p:val>
                                                <p:strVal val="1+#ppt_h/2"/>
                                              </p:val>
                                            </p:tav>
                                            <p:tav tm="100000">
                                              <p:val>
                                                <p:strVal val="#ppt_y"/>
                                              </p:val>
                                            </p:tav>
                                          </p:tavLst>
                                        </p:anim>
                                      </p:childTnLst>
                                    </p:cTn>
                                  </p:par>
                                  <p:par>
                                    <p:cTn id="75" presetID="6" presetClass="emph" presetSubtype="0" accel="76000" decel="24000" autoRev="1" fill="hold" grpId="1" nodeType="withEffect">
                                      <p:stCondLst>
                                        <p:cond delay="600"/>
                                      </p:stCondLst>
                                      <p:childTnLst>
                                        <p:animScale>
                                          <p:cBhvr>
                                            <p:cTn id="76" dur="350" fill="hold"/>
                                            <p:tgtEl>
                                              <p:spTgt spid="113"/>
                                            </p:tgtEl>
                                          </p:cBhvr>
                                          <p:by x="150000" y="150000"/>
                                        </p:animScale>
                                      </p:childTnLst>
                                    </p:cTn>
                                  </p:par>
                                  <p:par>
                                    <p:cTn id="77" presetID="2" presetClass="entr" presetSubtype="4" accel="28000" fill="hold" grpId="0" nodeType="withEffect" p14:presetBounceEnd="64000">
                                      <p:stCondLst>
                                        <p:cond delay="600"/>
                                      </p:stCondLst>
                                      <p:childTnLst>
                                        <p:set>
                                          <p:cBhvr>
                                            <p:cTn id="78" dur="1" fill="hold">
                                              <p:stCondLst>
                                                <p:cond delay="0"/>
                                              </p:stCondLst>
                                            </p:cTn>
                                            <p:tgtEl>
                                              <p:spTgt spid="104"/>
                                            </p:tgtEl>
                                            <p:attrNameLst>
                                              <p:attrName>style.visibility</p:attrName>
                                            </p:attrNameLst>
                                          </p:cBhvr>
                                          <p:to>
                                            <p:strVal val="visible"/>
                                          </p:to>
                                        </p:set>
                                        <p:anim calcmode="lin" valueType="num" p14:bounceEnd="64000">
                                          <p:cBhvr additive="base">
                                            <p:cTn id="79" dur="1000" fill="hold"/>
                                            <p:tgtEl>
                                              <p:spTgt spid="104"/>
                                            </p:tgtEl>
                                            <p:attrNameLst>
                                              <p:attrName>ppt_x</p:attrName>
                                            </p:attrNameLst>
                                          </p:cBhvr>
                                          <p:tavLst>
                                            <p:tav tm="0">
                                              <p:val>
                                                <p:strVal val="#ppt_x"/>
                                              </p:val>
                                            </p:tav>
                                            <p:tav tm="100000">
                                              <p:val>
                                                <p:strVal val="#ppt_x"/>
                                              </p:val>
                                            </p:tav>
                                          </p:tavLst>
                                        </p:anim>
                                        <p:anim calcmode="lin" valueType="num" p14:bounceEnd="64000">
                                          <p:cBhvr additive="base">
                                            <p:cTn id="80" dur="1000" fill="hold"/>
                                            <p:tgtEl>
                                              <p:spTgt spid="104"/>
                                            </p:tgtEl>
                                            <p:attrNameLst>
                                              <p:attrName>ppt_y</p:attrName>
                                            </p:attrNameLst>
                                          </p:cBhvr>
                                          <p:tavLst>
                                            <p:tav tm="0">
                                              <p:val>
                                                <p:strVal val="1+#ppt_h/2"/>
                                              </p:val>
                                            </p:tav>
                                            <p:tav tm="100000">
                                              <p:val>
                                                <p:strVal val="#ppt_y"/>
                                              </p:val>
                                            </p:tav>
                                          </p:tavLst>
                                        </p:anim>
                                      </p:childTnLst>
                                    </p:cTn>
                                  </p:par>
                                  <p:par>
                                    <p:cTn id="81" presetID="6" presetClass="emph" presetSubtype="0" accel="76000" decel="24000" autoRev="1" fill="hold" grpId="1" nodeType="withEffect">
                                      <p:stCondLst>
                                        <p:cond delay="600"/>
                                      </p:stCondLst>
                                      <p:childTnLst>
                                        <p:animScale>
                                          <p:cBhvr>
                                            <p:cTn id="82" dur="350" fill="hold"/>
                                            <p:tgtEl>
                                              <p:spTgt spid="104"/>
                                            </p:tgtEl>
                                          </p:cBhvr>
                                          <p:by x="150000" y="150000"/>
                                        </p:animScale>
                                      </p:childTnLst>
                                    </p:cTn>
                                  </p:par>
                                  <p:par>
                                    <p:cTn id="83" presetID="2" presetClass="entr" presetSubtype="4" accel="28000" fill="hold" grpId="0" nodeType="withEffect" p14:presetBounceEnd="64000">
                                      <p:stCondLst>
                                        <p:cond delay="600"/>
                                      </p:stCondLst>
                                      <p:childTnLst>
                                        <p:set>
                                          <p:cBhvr>
                                            <p:cTn id="84" dur="1" fill="hold">
                                              <p:stCondLst>
                                                <p:cond delay="0"/>
                                              </p:stCondLst>
                                            </p:cTn>
                                            <p:tgtEl>
                                              <p:spTgt spid="115"/>
                                            </p:tgtEl>
                                            <p:attrNameLst>
                                              <p:attrName>style.visibility</p:attrName>
                                            </p:attrNameLst>
                                          </p:cBhvr>
                                          <p:to>
                                            <p:strVal val="visible"/>
                                          </p:to>
                                        </p:set>
                                        <p:anim calcmode="lin" valueType="num" p14:bounceEnd="64000">
                                          <p:cBhvr additive="base">
                                            <p:cTn id="85" dur="1000" fill="hold"/>
                                            <p:tgtEl>
                                              <p:spTgt spid="115"/>
                                            </p:tgtEl>
                                            <p:attrNameLst>
                                              <p:attrName>ppt_x</p:attrName>
                                            </p:attrNameLst>
                                          </p:cBhvr>
                                          <p:tavLst>
                                            <p:tav tm="0">
                                              <p:val>
                                                <p:strVal val="#ppt_x"/>
                                              </p:val>
                                            </p:tav>
                                            <p:tav tm="100000">
                                              <p:val>
                                                <p:strVal val="#ppt_x"/>
                                              </p:val>
                                            </p:tav>
                                          </p:tavLst>
                                        </p:anim>
                                        <p:anim calcmode="lin" valueType="num" p14:bounceEnd="64000">
                                          <p:cBhvr additive="base">
                                            <p:cTn id="86" dur="1000" fill="hold"/>
                                            <p:tgtEl>
                                              <p:spTgt spid="115"/>
                                            </p:tgtEl>
                                            <p:attrNameLst>
                                              <p:attrName>ppt_y</p:attrName>
                                            </p:attrNameLst>
                                          </p:cBhvr>
                                          <p:tavLst>
                                            <p:tav tm="0">
                                              <p:val>
                                                <p:strVal val="1+#ppt_h/2"/>
                                              </p:val>
                                            </p:tav>
                                            <p:tav tm="100000">
                                              <p:val>
                                                <p:strVal val="#ppt_y"/>
                                              </p:val>
                                            </p:tav>
                                          </p:tavLst>
                                        </p:anim>
                                      </p:childTnLst>
                                    </p:cTn>
                                  </p:par>
                                  <p:par>
                                    <p:cTn id="87" presetID="6" presetClass="emph" presetSubtype="0" accel="76000" decel="24000" autoRev="1" fill="hold" grpId="1" nodeType="withEffect">
                                      <p:stCondLst>
                                        <p:cond delay="600"/>
                                      </p:stCondLst>
                                      <p:childTnLst>
                                        <p:animScale>
                                          <p:cBhvr>
                                            <p:cTn id="88" dur="350" fill="hold"/>
                                            <p:tgtEl>
                                              <p:spTgt spid="115"/>
                                            </p:tgtEl>
                                          </p:cBhvr>
                                          <p:by x="150000" y="150000"/>
                                        </p:animScale>
                                      </p:childTnLst>
                                    </p:cTn>
                                  </p:par>
                                  <p:par>
                                    <p:cTn id="89" presetID="2" presetClass="entr" presetSubtype="4" accel="28000" fill="hold" grpId="0" nodeType="withEffect" p14:presetBounceEnd="64000">
                                      <p:stCondLst>
                                        <p:cond delay="750"/>
                                      </p:stCondLst>
                                      <p:childTnLst>
                                        <p:set>
                                          <p:cBhvr>
                                            <p:cTn id="90" dur="1" fill="hold">
                                              <p:stCondLst>
                                                <p:cond delay="0"/>
                                              </p:stCondLst>
                                            </p:cTn>
                                            <p:tgtEl>
                                              <p:spTgt spid="117"/>
                                            </p:tgtEl>
                                            <p:attrNameLst>
                                              <p:attrName>style.visibility</p:attrName>
                                            </p:attrNameLst>
                                          </p:cBhvr>
                                          <p:to>
                                            <p:strVal val="visible"/>
                                          </p:to>
                                        </p:set>
                                        <p:anim calcmode="lin" valueType="num" p14:bounceEnd="64000">
                                          <p:cBhvr additive="base">
                                            <p:cTn id="91" dur="1000" fill="hold"/>
                                            <p:tgtEl>
                                              <p:spTgt spid="117"/>
                                            </p:tgtEl>
                                            <p:attrNameLst>
                                              <p:attrName>ppt_x</p:attrName>
                                            </p:attrNameLst>
                                          </p:cBhvr>
                                          <p:tavLst>
                                            <p:tav tm="0">
                                              <p:val>
                                                <p:strVal val="#ppt_x"/>
                                              </p:val>
                                            </p:tav>
                                            <p:tav tm="100000">
                                              <p:val>
                                                <p:strVal val="#ppt_x"/>
                                              </p:val>
                                            </p:tav>
                                          </p:tavLst>
                                        </p:anim>
                                        <p:anim calcmode="lin" valueType="num" p14:bounceEnd="64000">
                                          <p:cBhvr additive="base">
                                            <p:cTn id="92" dur="1000" fill="hold"/>
                                            <p:tgtEl>
                                              <p:spTgt spid="117"/>
                                            </p:tgtEl>
                                            <p:attrNameLst>
                                              <p:attrName>ppt_y</p:attrName>
                                            </p:attrNameLst>
                                          </p:cBhvr>
                                          <p:tavLst>
                                            <p:tav tm="0">
                                              <p:val>
                                                <p:strVal val="1+#ppt_h/2"/>
                                              </p:val>
                                            </p:tav>
                                            <p:tav tm="100000">
                                              <p:val>
                                                <p:strVal val="#ppt_y"/>
                                              </p:val>
                                            </p:tav>
                                          </p:tavLst>
                                        </p:anim>
                                      </p:childTnLst>
                                    </p:cTn>
                                  </p:par>
                                  <p:par>
                                    <p:cTn id="93" presetID="6" presetClass="emph" presetSubtype="0" accel="76000" decel="24000" autoRev="1" fill="hold" grpId="1" nodeType="withEffect">
                                      <p:stCondLst>
                                        <p:cond delay="750"/>
                                      </p:stCondLst>
                                      <p:childTnLst>
                                        <p:animScale>
                                          <p:cBhvr>
                                            <p:cTn id="94" dur="350" fill="hold"/>
                                            <p:tgtEl>
                                              <p:spTgt spid="117"/>
                                            </p:tgtEl>
                                          </p:cBhvr>
                                          <p:by x="150000" y="150000"/>
                                        </p:animScale>
                                      </p:childTnLst>
                                    </p:cTn>
                                  </p:par>
                                  <p:par>
                                    <p:cTn id="95" presetID="2" presetClass="entr" presetSubtype="4" accel="28000" fill="hold" grpId="0" nodeType="withEffect" p14:presetBounceEnd="64000">
                                      <p:stCondLst>
                                        <p:cond delay="750"/>
                                      </p:stCondLst>
                                      <p:childTnLst>
                                        <p:set>
                                          <p:cBhvr>
                                            <p:cTn id="96" dur="1" fill="hold">
                                              <p:stCondLst>
                                                <p:cond delay="0"/>
                                              </p:stCondLst>
                                            </p:cTn>
                                            <p:tgtEl>
                                              <p:spTgt spid="118"/>
                                            </p:tgtEl>
                                            <p:attrNameLst>
                                              <p:attrName>style.visibility</p:attrName>
                                            </p:attrNameLst>
                                          </p:cBhvr>
                                          <p:to>
                                            <p:strVal val="visible"/>
                                          </p:to>
                                        </p:set>
                                        <p:anim calcmode="lin" valueType="num" p14:bounceEnd="64000">
                                          <p:cBhvr additive="base">
                                            <p:cTn id="97" dur="1000" fill="hold"/>
                                            <p:tgtEl>
                                              <p:spTgt spid="118"/>
                                            </p:tgtEl>
                                            <p:attrNameLst>
                                              <p:attrName>ppt_x</p:attrName>
                                            </p:attrNameLst>
                                          </p:cBhvr>
                                          <p:tavLst>
                                            <p:tav tm="0">
                                              <p:val>
                                                <p:strVal val="#ppt_x"/>
                                              </p:val>
                                            </p:tav>
                                            <p:tav tm="100000">
                                              <p:val>
                                                <p:strVal val="#ppt_x"/>
                                              </p:val>
                                            </p:tav>
                                          </p:tavLst>
                                        </p:anim>
                                        <p:anim calcmode="lin" valueType="num" p14:bounceEnd="64000">
                                          <p:cBhvr additive="base">
                                            <p:cTn id="98" dur="1000" fill="hold"/>
                                            <p:tgtEl>
                                              <p:spTgt spid="118"/>
                                            </p:tgtEl>
                                            <p:attrNameLst>
                                              <p:attrName>ppt_y</p:attrName>
                                            </p:attrNameLst>
                                          </p:cBhvr>
                                          <p:tavLst>
                                            <p:tav tm="0">
                                              <p:val>
                                                <p:strVal val="1+#ppt_h/2"/>
                                              </p:val>
                                            </p:tav>
                                            <p:tav tm="100000">
                                              <p:val>
                                                <p:strVal val="#ppt_y"/>
                                              </p:val>
                                            </p:tav>
                                          </p:tavLst>
                                        </p:anim>
                                      </p:childTnLst>
                                    </p:cTn>
                                  </p:par>
                                  <p:par>
                                    <p:cTn id="99" presetID="6" presetClass="emph" presetSubtype="0" accel="76000" decel="24000" autoRev="1" fill="hold" grpId="1" nodeType="withEffect">
                                      <p:stCondLst>
                                        <p:cond delay="750"/>
                                      </p:stCondLst>
                                      <p:childTnLst>
                                        <p:animScale>
                                          <p:cBhvr>
                                            <p:cTn id="100" dur="350" fill="hold"/>
                                            <p:tgtEl>
                                              <p:spTgt spid="118"/>
                                            </p:tgtEl>
                                          </p:cBhvr>
                                          <p:by x="150000" y="150000"/>
                                        </p:animScale>
                                      </p:childTnLst>
                                    </p:cTn>
                                  </p:par>
                                  <p:par>
                                    <p:cTn id="101" presetID="2" presetClass="entr" presetSubtype="4" accel="28000" fill="hold" grpId="0" nodeType="withEffect" p14:presetBounceEnd="64000">
                                      <p:stCondLst>
                                        <p:cond delay="850"/>
                                      </p:stCondLst>
                                      <p:childTnLst>
                                        <p:set>
                                          <p:cBhvr>
                                            <p:cTn id="102" dur="1" fill="hold">
                                              <p:stCondLst>
                                                <p:cond delay="0"/>
                                              </p:stCondLst>
                                            </p:cTn>
                                            <p:tgtEl>
                                              <p:spTgt spid="116"/>
                                            </p:tgtEl>
                                            <p:attrNameLst>
                                              <p:attrName>style.visibility</p:attrName>
                                            </p:attrNameLst>
                                          </p:cBhvr>
                                          <p:to>
                                            <p:strVal val="visible"/>
                                          </p:to>
                                        </p:set>
                                        <p:anim calcmode="lin" valueType="num" p14:bounceEnd="64000">
                                          <p:cBhvr additive="base">
                                            <p:cTn id="103" dur="1000" fill="hold"/>
                                            <p:tgtEl>
                                              <p:spTgt spid="116"/>
                                            </p:tgtEl>
                                            <p:attrNameLst>
                                              <p:attrName>ppt_x</p:attrName>
                                            </p:attrNameLst>
                                          </p:cBhvr>
                                          <p:tavLst>
                                            <p:tav tm="0">
                                              <p:val>
                                                <p:strVal val="#ppt_x"/>
                                              </p:val>
                                            </p:tav>
                                            <p:tav tm="100000">
                                              <p:val>
                                                <p:strVal val="#ppt_x"/>
                                              </p:val>
                                            </p:tav>
                                          </p:tavLst>
                                        </p:anim>
                                        <p:anim calcmode="lin" valueType="num" p14:bounceEnd="64000">
                                          <p:cBhvr additive="base">
                                            <p:cTn id="104" dur="1000" fill="hold"/>
                                            <p:tgtEl>
                                              <p:spTgt spid="116"/>
                                            </p:tgtEl>
                                            <p:attrNameLst>
                                              <p:attrName>ppt_y</p:attrName>
                                            </p:attrNameLst>
                                          </p:cBhvr>
                                          <p:tavLst>
                                            <p:tav tm="0">
                                              <p:val>
                                                <p:strVal val="1+#ppt_h/2"/>
                                              </p:val>
                                            </p:tav>
                                            <p:tav tm="100000">
                                              <p:val>
                                                <p:strVal val="#ppt_y"/>
                                              </p:val>
                                            </p:tav>
                                          </p:tavLst>
                                        </p:anim>
                                      </p:childTnLst>
                                    </p:cTn>
                                  </p:par>
                                  <p:par>
                                    <p:cTn id="105" presetID="6" presetClass="emph" presetSubtype="0" accel="76000" decel="24000" autoRev="1" fill="hold" grpId="1" nodeType="withEffect">
                                      <p:stCondLst>
                                        <p:cond delay="850"/>
                                      </p:stCondLst>
                                      <p:childTnLst>
                                        <p:animScale>
                                          <p:cBhvr>
                                            <p:cTn id="106" dur="350" fill="hold"/>
                                            <p:tgtEl>
                                              <p:spTgt spid="116"/>
                                            </p:tgtEl>
                                          </p:cBhvr>
                                          <p:by x="150000" y="150000"/>
                                        </p:animScale>
                                      </p:childTnLst>
                                    </p:cTn>
                                  </p:par>
                                  <p:par>
                                    <p:cTn id="107" presetID="2" presetClass="entr" presetSubtype="4" accel="28000" fill="hold" grpId="0" nodeType="withEffect" p14:presetBounceEnd="64000">
                                      <p:stCondLst>
                                        <p:cond delay="850"/>
                                      </p:stCondLst>
                                      <p:childTnLst>
                                        <p:set>
                                          <p:cBhvr>
                                            <p:cTn id="108" dur="1" fill="hold">
                                              <p:stCondLst>
                                                <p:cond delay="0"/>
                                              </p:stCondLst>
                                            </p:cTn>
                                            <p:tgtEl>
                                              <p:spTgt spid="106"/>
                                            </p:tgtEl>
                                            <p:attrNameLst>
                                              <p:attrName>style.visibility</p:attrName>
                                            </p:attrNameLst>
                                          </p:cBhvr>
                                          <p:to>
                                            <p:strVal val="visible"/>
                                          </p:to>
                                        </p:set>
                                        <p:anim calcmode="lin" valueType="num" p14:bounceEnd="64000">
                                          <p:cBhvr additive="base">
                                            <p:cTn id="109" dur="1000" fill="hold"/>
                                            <p:tgtEl>
                                              <p:spTgt spid="106"/>
                                            </p:tgtEl>
                                            <p:attrNameLst>
                                              <p:attrName>ppt_x</p:attrName>
                                            </p:attrNameLst>
                                          </p:cBhvr>
                                          <p:tavLst>
                                            <p:tav tm="0">
                                              <p:val>
                                                <p:strVal val="#ppt_x"/>
                                              </p:val>
                                            </p:tav>
                                            <p:tav tm="100000">
                                              <p:val>
                                                <p:strVal val="#ppt_x"/>
                                              </p:val>
                                            </p:tav>
                                          </p:tavLst>
                                        </p:anim>
                                        <p:anim calcmode="lin" valueType="num" p14:bounceEnd="64000">
                                          <p:cBhvr additive="base">
                                            <p:cTn id="110" dur="1000" fill="hold"/>
                                            <p:tgtEl>
                                              <p:spTgt spid="106"/>
                                            </p:tgtEl>
                                            <p:attrNameLst>
                                              <p:attrName>ppt_y</p:attrName>
                                            </p:attrNameLst>
                                          </p:cBhvr>
                                          <p:tavLst>
                                            <p:tav tm="0">
                                              <p:val>
                                                <p:strVal val="1+#ppt_h/2"/>
                                              </p:val>
                                            </p:tav>
                                            <p:tav tm="100000">
                                              <p:val>
                                                <p:strVal val="#ppt_y"/>
                                              </p:val>
                                            </p:tav>
                                          </p:tavLst>
                                        </p:anim>
                                      </p:childTnLst>
                                    </p:cTn>
                                  </p:par>
                                  <p:par>
                                    <p:cTn id="111" presetID="6" presetClass="emph" presetSubtype="0" accel="76000" decel="24000" autoRev="1" fill="hold" grpId="1" nodeType="withEffect">
                                      <p:stCondLst>
                                        <p:cond delay="850"/>
                                      </p:stCondLst>
                                      <p:childTnLst>
                                        <p:animScale>
                                          <p:cBhvr>
                                            <p:cTn id="112" dur="350" fill="hold"/>
                                            <p:tgtEl>
                                              <p:spTgt spid="106"/>
                                            </p:tgtEl>
                                          </p:cBhvr>
                                          <p:by x="150000" y="150000"/>
                                        </p:animScale>
                                      </p:childTnLst>
                                    </p:cTn>
                                  </p:par>
                                  <p:par>
                                    <p:cTn id="113" presetID="2" presetClass="entr" presetSubtype="4" accel="28000" fill="hold" grpId="0" nodeType="withEffect" p14:presetBounceEnd="64000">
                                      <p:stCondLst>
                                        <p:cond delay="850"/>
                                      </p:stCondLst>
                                      <p:childTnLst>
                                        <p:set>
                                          <p:cBhvr>
                                            <p:cTn id="114" dur="1" fill="hold">
                                              <p:stCondLst>
                                                <p:cond delay="0"/>
                                              </p:stCondLst>
                                            </p:cTn>
                                            <p:tgtEl>
                                              <p:spTgt spid="107"/>
                                            </p:tgtEl>
                                            <p:attrNameLst>
                                              <p:attrName>style.visibility</p:attrName>
                                            </p:attrNameLst>
                                          </p:cBhvr>
                                          <p:to>
                                            <p:strVal val="visible"/>
                                          </p:to>
                                        </p:set>
                                        <p:anim calcmode="lin" valueType="num" p14:bounceEnd="64000">
                                          <p:cBhvr additive="base">
                                            <p:cTn id="115" dur="1000" fill="hold"/>
                                            <p:tgtEl>
                                              <p:spTgt spid="107"/>
                                            </p:tgtEl>
                                            <p:attrNameLst>
                                              <p:attrName>ppt_x</p:attrName>
                                            </p:attrNameLst>
                                          </p:cBhvr>
                                          <p:tavLst>
                                            <p:tav tm="0">
                                              <p:val>
                                                <p:strVal val="#ppt_x"/>
                                              </p:val>
                                            </p:tav>
                                            <p:tav tm="100000">
                                              <p:val>
                                                <p:strVal val="#ppt_x"/>
                                              </p:val>
                                            </p:tav>
                                          </p:tavLst>
                                        </p:anim>
                                        <p:anim calcmode="lin" valueType="num" p14:bounceEnd="64000">
                                          <p:cBhvr additive="base">
                                            <p:cTn id="116" dur="1000" fill="hold"/>
                                            <p:tgtEl>
                                              <p:spTgt spid="107"/>
                                            </p:tgtEl>
                                            <p:attrNameLst>
                                              <p:attrName>ppt_y</p:attrName>
                                            </p:attrNameLst>
                                          </p:cBhvr>
                                          <p:tavLst>
                                            <p:tav tm="0">
                                              <p:val>
                                                <p:strVal val="1+#ppt_h/2"/>
                                              </p:val>
                                            </p:tav>
                                            <p:tav tm="100000">
                                              <p:val>
                                                <p:strVal val="#ppt_y"/>
                                              </p:val>
                                            </p:tav>
                                          </p:tavLst>
                                        </p:anim>
                                      </p:childTnLst>
                                    </p:cTn>
                                  </p:par>
                                  <p:par>
                                    <p:cTn id="117" presetID="6" presetClass="emph" presetSubtype="0" accel="76000" decel="24000" autoRev="1" fill="hold" grpId="1" nodeType="withEffect">
                                      <p:stCondLst>
                                        <p:cond delay="850"/>
                                      </p:stCondLst>
                                      <p:childTnLst>
                                        <p:animScale>
                                          <p:cBhvr>
                                            <p:cTn id="118" dur="350" fill="hold"/>
                                            <p:tgtEl>
                                              <p:spTgt spid="107"/>
                                            </p:tgtEl>
                                          </p:cBhvr>
                                          <p:by x="150000" y="150000"/>
                                        </p:animScale>
                                      </p:childTnLst>
                                    </p:cTn>
                                  </p:par>
                                  <p:par>
                                    <p:cTn id="119" presetID="10" presetClass="entr" presetSubtype="0" fill="hold" grpId="0" nodeType="withEffect">
                                      <p:stCondLst>
                                        <p:cond delay="250"/>
                                      </p:stCondLst>
                                      <p:childTnLst>
                                        <p:set>
                                          <p:cBhvr>
                                            <p:cTn id="120" dur="1" fill="hold">
                                              <p:stCondLst>
                                                <p:cond delay="0"/>
                                              </p:stCondLst>
                                            </p:cTn>
                                            <p:tgtEl>
                                              <p:spTgt spid="119"/>
                                            </p:tgtEl>
                                            <p:attrNameLst>
                                              <p:attrName>style.visibility</p:attrName>
                                            </p:attrNameLst>
                                          </p:cBhvr>
                                          <p:to>
                                            <p:strVal val="visible"/>
                                          </p:to>
                                        </p:set>
                                        <p:animEffect transition="in" filter="fade">
                                          <p:cBhvr>
                                            <p:cTn id="121" dur="1000"/>
                                            <p:tgtEl>
                                              <p:spTgt spid="119"/>
                                            </p:tgtEl>
                                          </p:cBhvr>
                                        </p:animEffect>
                                      </p:childTnLst>
                                    </p:cTn>
                                  </p:par>
                                  <p:par>
                                    <p:cTn id="122" presetID="10" presetClass="entr" presetSubtype="0" fill="hold" nodeType="withEffect">
                                      <p:stCondLst>
                                        <p:cond delay="0"/>
                                      </p:stCondLst>
                                      <p:childTnLst>
                                        <p:set>
                                          <p:cBhvr>
                                            <p:cTn id="123" dur="1" fill="hold">
                                              <p:stCondLst>
                                                <p:cond delay="0"/>
                                              </p:stCondLst>
                                            </p:cTn>
                                            <p:tgtEl>
                                              <p:spTgt spid="88"/>
                                            </p:tgtEl>
                                            <p:attrNameLst>
                                              <p:attrName>style.visibility</p:attrName>
                                            </p:attrNameLst>
                                          </p:cBhvr>
                                          <p:to>
                                            <p:strVal val="visible"/>
                                          </p:to>
                                        </p:set>
                                        <p:animEffect transition="in" filter="fade">
                                          <p:cBhvr>
                                            <p:cTn id="124" dur="250"/>
                                            <p:tgtEl>
                                              <p:spTgt spid="88"/>
                                            </p:tgtEl>
                                          </p:cBhvr>
                                        </p:animEffect>
                                      </p:childTnLst>
                                    </p:cTn>
                                  </p:par>
                                  <p:par>
                                    <p:cTn id="125" presetID="8" presetClass="emph" presetSubtype="0" decel="100000" fill="hold" nodeType="withEffect">
                                      <p:stCondLst>
                                        <p:cond delay="0"/>
                                      </p:stCondLst>
                                      <p:childTnLst>
                                        <p:animRot by="21600000">
                                          <p:cBhvr>
                                            <p:cTn id="126" dur="2250" fill="hold"/>
                                            <p:tgtEl>
                                              <p:spTgt spid="88"/>
                                            </p:tgtEl>
                                            <p:attrNameLst>
                                              <p:attrName>r</p:attrName>
                                            </p:attrNameLst>
                                          </p:cBhvr>
                                        </p:animRot>
                                      </p:childTnLst>
                                    </p:cTn>
                                  </p:par>
                                  <p:par>
                                    <p:cTn id="127" presetID="10" presetClass="entr" presetSubtype="0" fill="hold" nodeType="withEffect">
                                      <p:stCondLst>
                                        <p:cond delay="250"/>
                                      </p:stCondLst>
                                      <p:childTnLst>
                                        <p:set>
                                          <p:cBhvr>
                                            <p:cTn id="128" dur="1" fill="hold">
                                              <p:stCondLst>
                                                <p:cond delay="0"/>
                                              </p:stCondLst>
                                            </p:cTn>
                                            <p:tgtEl>
                                              <p:spTgt spid="91"/>
                                            </p:tgtEl>
                                            <p:attrNameLst>
                                              <p:attrName>style.visibility</p:attrName>
                                            </p:attrNameLst>
                                          </p:cBhvr>
                                          <p:to>
                                            <p:strVal val="visible"/>
                                          </p:to>
                                        </p:set>
                                        <p:animEffect transition="in" filter="fade">
                                          <p:cBhvr>
                                            <p:cTn id="129" dur="250"/>
                                            <p:tgtEl>
                                              <p:spTgt spid="91"/>
                                            </p:tgtEl>
                                          </p:cBhvr>
                                        </p:animEffect>
                                      </p:childTnLst>
                                    </p:cTn>
                                  </p:par>
                                  <p:par>
                                    <p:cTn id="130" presetID="8" presetClass="emph" presetSubtype="0" decel="100000" fill="hold" nodeType="withEffect">
                                      <p:stCondLst>
                                        <p:cond delay="250"/>
                                      </p:stCondLst>
                                      <p:childTnLst>
                                        <p:animRot by="-21600000">
                                          <p:cBhvr>
                                            <p:cTn id="131" dur="2500" fill="hold"/>
                                            <p:tgtEl>
                                              <p:spTgt spid="91"/>
                                            </p:tgtEl>
                                            <p:attrNameLst>
                                              <p:attrName>r</p:attrName>
                                            </p:attrNameLst>
                                          </p:cBhvr>
                                        </p:animRot>
                                      </p:childTnLst>
                                    </p:cTn>
                                  </p:par>
                                  <p:par>
                                    <p:cTn id="132" presetID="10" presetClass="entr" presetSubtype="0" fill="hold" nodeType="withEffect">
                                      <p:stCondLst>
                                        <p:cond delay="500"/>
                                      </p:stCondLst>
                                      <p:childTnLst>
                                        <p:set>
                                          <p:cBhvr>
                                            <p:cTn id="133" dur="1" fill="hold">
                                              <p:stCondLst>
                                                <p:cond delay="0"/>
                                              </p:stCondLst>
                                            </p:cTn>
                                            <p:tgtEl>
                                              <p:spTgt spid="94"/>
                                            </p:tgtEl>
                                            <p:attrNameLst>
                                              <p:attrName>style.visibility</p:attrName>
                                            </p:attrNameLst>
                                          </p:cBhvr>
                                          <p:to>
                                            <p:strVal val="visible"/>
                                          </p:to>
                                        </p:set>
                                        <p:animEffect transition="in" filter="fade">
                                          <p:cBhvr>
                                            <p:cTn id="134" dur="250"/>
                                            <p:tgtEl>
                                              <p:spTgt spid="94"/>
                                            </p:tgtEl>
                                          </p:cBhvr>
                                        </p:animEffect>
                                      </p:childTnLst>
                                    </p:cTn>
                                  </p:par>
                                  <p:par>
                                    <p:cTn id="135" presetID="8" presetClass="emph" presetSubtype="0" decel="100000" fill="hold" nodeType="withEffect">
                                      <p:stCondLst>
                                        <p:cond delay="500"/>
                                      </p:stCondLst>
                                      <p:childTnLst>
                                        <p:animRot by="21600000">
                                          <p:cBhvr>
                                            <p:cTn id="136" dur="3250" fill="hold"/>
                                            <p:tgtEl>
                                              <p:spTgt spid="94"/>
                                            </p:tgtEl>
                                            <p:attrNameLst>
                                              <p:attrName>r</p:attrName>
                                            </p:attrNameLst>
                                          </p:cBhvr>
                                        </p:animRot>
                                      </p:childTnLst>
                                    </p:cTn>
                                  </p:par>
                                  <p:par>
                                    <p:cTn id="137" presetID="10" presetClass="entr" presetSubtype="0" fill="hold" nodeType="withEffect">
                                      <p:stCondLst>
                                        <p:cond delay="750"/>
                                      </p:stCondLst>
                                      <p:childTnLst>
                                        <p:set>
                                          <p:cBhvr>
                                            <p:cTn id="138" dur="1" fill="hold">
                                              <p:stCondLst>
                                                <p:cond delay="0"/>
                                              </p:stCondLst>
                                            </p:cTn>
                                            <p:tgtEl>
                                              <p:spTgt spid="97"/>
                                            </p:tgtEl>
                                            <p:attrNameLst>
                                              <p:attrName>style.visibility</p:attrName>
                                            </p:attrNameLst>
                                          </p:cBhvr>
                                          <p:to>
                                            <p:strVal val="visible"/>
                                          </p:to>
                                        </p:set>
                                        <p:animEffect transition="in" filter="fade">
                                          <p:cBhvr>
                                            <p:cTn id="139" dur="250"/>
                                            <p:tgtEl>
                                              <p:spTgt spid="97"/>
                                            </p:tgtEl>
                                          </p:cBhvr>
                                        </p:animEffect>
                                      </p:childTnLst>
                                    </p:cTn>
                                  </p:par>
                                  <p:par>
                                    <p:cTn id="140" presetID="8" presetClass="emph" presetSubtype="0" decel="100000" fill="hold" nodeType="withEffect">
                                      <p:stCondLst>
                                        <p:cond delay="750"/>
                                      </p:stCondLst>
                                      <p:childTnLst>
                                        <p:animRot by="-21600000">
                                          <p:cBhvr>
                                            <p:cTn id="141" dur="4500" fill="hold"/>
                                            <p:tgtEl>
                                              <p:spTgt spid="97"/>
                                            </p:tgtEl>
                                            <p:attrNameLst>
                                              <p:attrName>r</p:attrName>
                                            </p:attrNameLst>
                                          </p:cBhvr>
                                        </p:animRot>
                                      </p:childTnLst>
                                    </p:cTn>
                                  </p:par>
                                  <p:par>
                                    <p:cTn id="142" presetID="10" presetClass="entr" presetSubtype="0" fill="hold" nodeType="withEffect">
                                      <p:stCondLst>
                                        <p:cond delay="100"/>
                                      </p:stCondLst>
                                      <p:childTnLst>
                                        <p:set>
                                          <p:cBhvr>
                                            <p:cTn id="143" dur="1" fill="hold">
                                              <p:stCondLst>
                                                <p:cond delay="0"/>
                                              </p:stCondLst>
                                            </p:cTn>
                                            <p:tgtEl>
                                              <p:spTgt spid="68"/>
                                            </p:tgtEl>
                                            <p:attrNameLst>
                                              <p:attrName>style.visibility</p:attrName>
                                            </p:attrNameLst>
                                          </p:cBhvr>
                                          <p:to>
                                            <p:strVal val="visible"/>
                                          </p:to>
                                        </p:set>
                                        <p:animEffect transition="in" filter="fade">
                                          <p:cBhvr>
                                            <p:cTn id="144" dur="250"/>
                                            <p:tgtEl>
                                              <p:spTgt spid="68"/>
                                            </p:tgtEl>
                                          </p:cBhvr>
                                        </p:animEffect>
                                      </p:childTnLst>
                                    </p:cTn>
                                  </p:par>
                                  <p:par>
                                    <p:cTn id="145" presetID="8" presetClass="emph" presetSubtype="0" decel="100000" fill="hold" nodeType="withEffect">
                                      <p:stCondLst>
                                        <p:cond delay="100"/>
                                      </p:stCondLst>
                                      <p:childTnLst>
                                        <p:animRot by="21600000">
                                          <p:cBhvr>
                                            <p:cTn id="146" dur="2250" fill="hold"/>
                                            <p:tgtEl>
                                              <p:spTgt spid="68"/>
                                            </p:tgtEl>
                                            <p:attrNameLst>
                                              <p:attrName>r</p:attrName>
                                            </p:attrNameLst>
                                          </p:cBhvr>
                                        </p:animRot>
                                      </p:childTnLst>
                                    </p:cTn>
                                  </p:par>
                                  <p:par>
                                    <p:cTn id="147" presetID="10" presetClass="entr" presetSubtype="0" fill="hold" nodeType="withEffect">
                                      <p:stCondLst>
                                        <p:cond delay="350"/>
                                      </p:stCondLst>
                                      <p:childTnLst>
                                        <p:set>
                                          <p:cBhvr>
                                            <p:cTn id="148" dur="1" fill="hold">
                                              <p:stCondLst>
                                                <p:cond delay="0"/>
                                              </p:stCondLst>
                                            </p:cTn>
                                            <p:tgtEl>
                                              <p:spTgt spid="74"/>
                                            </p:tgtEl>
                                            <p:attrNameLst>
                                              <p:attrName>style.visibility</p:attrName>
                                            </p:attrNameLst>
                                          </p:cBhvr>
                                          <p:to>
                                            <p:strVal val="visible"/>
                                          </p:to>
                                        </p:set>
                                        <p:animEffect transition="in" filter="fade">
                                          <p:cBhvr>
                                            <p:cTn id="149" dur="250"/>
                                            <p:tgtEl>
                                              <p:spTgt spid="74"/>
                                            </p:tgtEl>
                                          </p:cBhvr>
                                        </p:animEffect>
                                      </p:childTnLst>
                                    </p:cTn>
                                  </p:par>
                                  <p:par>
                                    <p:cTn id="150" presetID="8" presetClass="emph" presetSubtype="0" decel="100000" fill="hold" nodeType="withEffect">
                                      <p:stCondLst>
                                        <p:cond delay="350"/>
                                      </p:stCondLst>
                                      <p:childTnLst>
                                        <p:animRot by="-21600000">
                                          <p:cBhvr>
                                            <p:cTn id="151" dur="2500" fill="hold"/>
                                            <p:tgtEl>
                                              <p:spTgt spid="74"/>
                                            </p:tgtEl>
                                            <p:attrNameLst>
                                              <p:attrName>r</p:attrName>
                                            </p:attrNameLst>
                                          </p:cBhvr>
                                        </p:animRot>
                                      </p:childTnLst>
                                    </p:cTn>
                                  </p:par>
                                  <p:par>
                                    <p:cTn id="152" presetID="10" presetClass="entr" presetSubtype="0" fill="hold" nodeType="withEffect">
                                      <p:stCondLst>
                                        <p:cond delay="600"/>
                                      </p:stCondLst>
                                      <p:childTnLst>
                                        <p:set>
                                          <p:cBhvr>
                                            <p:cTn id="153" dur="1" fill="hold">
                                              <p:stCondLst>
                                                <p:cond delay="0"/>
                                              </p:stCondLst>
                                            </p:cTn>
                                            <p:tgtEl>
                                              <p:spTgt spid="80"/>
                                            </p:tgtEl>
                                            <p:attrNameLst>
                                              <p:attrName>style.visibility</p:attrName>
                                            </p:attrNameLst>
                                          </p:cBhvr>
                                          <p:to>
                                            <p:strVal val="visible"/>
                                          </p:to>
                                        </p:set>
                                        <p:animEffect transition="in" filter="fade">
                                          <p:cBhvr>
                                            <p:cTn id="154" dur="250"/>
                                            <p:tgtEl>
                                              <p:spTgt spid="80"/>
                                            </p:tgtEl>
                                          </p:cBhvr>
                                        </p:animEffect>
                                      </p:childTnLst>
                                    </p:cTn>
                                  </p:par>
                                  <p:par>
                                    <p:cTn id="155" presetID="8" presetClass="emph" presetSubtype="0" decel="100000" fill="hold" nodeType="withEffect">
                                      <p:stCondLst>
                                        <p:cond delay="600"/>
                                      </p:stCondLst>
                                      <p:childTnLst>
                                        <p:animRot by="21600000">
                                          <p:cBhvr>
                                            <p:cTn id="156" dur="3250" fill="hold"/>
                                            <p:tgtEl>
                                              <p:spTgt spid="80"/>
                                            </p:tgtEl>
                                            <p:attrNameLst>
                                              <p:attrName>r</p:attrName>
                                            </p:attrNameLst>
                                          </p:cBhvr>
                                        </p:animRot>
                                      </p:childTnLst>
                                    </p:cTn>
                                  </p:par>
                                  <p:par>
                                    <p:cTn id="157" presetID="10" presetClass="entr" presetSubtype="0" fill="hold" nodeType="withEffect">
                                      <p:stCondLst>
                                        <p:cond delay="850"/>
                                      </p:stCondLst>
                                      <p:childTnLst>
                                        <p:set>
                                          <p:cBhvr>
                                            <p:cTn id="158" dur="1" fill="hold">
                                              <p:stCondLst>
                                                <p:cond delay="0"/>
                                              </p:stCondLst>
                                            </p:cTn>
                                            <p:tgtEl>
                                              <p:spTgt spid="85"/>
                                            </p:tgtEl>
                                            <p:attrNameLst>
                                              <p:attrName>style.visibility</p:attrName>
                                            </p:attrNameLst>
                                          </p:cBhvr>
                                          <p:to>
                                            <p:strVal val="visible"/>
                                          </p:to>
                                        </p:set>
                                        <p:animEffect transition="in" filter="fade">
                                          <p:cBhvr>
                                            <p:cTn id="159" dur="250"/>
                                            <p:tgtEl>
                                              <p:spTgt spid="85"/>
                                            </p:tgtEl>
                                          </p:cBhvr>
                                        </p:animEffect>
                                      </p:childTnLst>
                                    </p:cTn>
                                  </p:par>
                                  <p:par>
                                    <p:cTn id="160" presetID="8" presetClass="emph" presetSubtype="0" decel="100000" fill="hold" nodeType="withEffect">
                                      <p:stCondLst>
                                        <p:cond delay="850"/>
                                      </p:stCondLst>
                                      <p:childTnLst>
                                        <p:animRot by="-21600000">
                                          <p:cBhvr>
                                            <p:cTn id="161" dur="4500" fill="hold"/>
                                            <p:tgtEl>
                                              <p:spTgt spid="85"/>
                                            </p:tgtEl>
                                            <p:attrNameLst>
                                              <p:attrName>r</p:attrName>
                                            </p:attrNameLst>
                                          </p:cBhvr>
                                        </p:animRot>
                                      </p:childTnLst>
                                    </p:cTn>
                                  </p:par>
                                  <p:par>
                                    <p:cTn id="162" presetID="10" presetClass="entr" presetSubtype="0" fill="hold" nodeType="withEffect">
                                      <p:stCondLst>
                                        <p:cond delay="200"/>
                                      </p:stCondLst>
                                      <p:childTnLst>
                                        <p:set>
                                          <p:cBhvr>
                                            <p:cTn id="163" dur="1" fill="hold">
                                              <p:stCondLst>
                                                <p:cond delay="0"/>
                                              </p:stCondLst>
                                            </p:cTn>
                                            <p:tgtEl>
                                              <p:spTgt spid="44"/>
                                            </p:tgtEl>
                                            <p:attrNameLst>
                                              <p:attrName>style.visibility</p:attrName>
                                            </p:attrNameLst>
                                          </p:cBhvr>
                                          <p:to>
                                            <p:strVal val="visible"/>
                                          </p:to>
                                        </p:set>
                                        <p:animEffect transition="in" filter="fade">
                                          <p:cBhvr>
                                            <p:cTn id="164" dur="250"/>
                                            <p:tgtEl>
                                              <p:spTgt spid="44"/>
                                            </p:tgtEl>
                                          </p:cBhvr>
                                        </p:animEffect>
                                      </p:childTnLst>
                                    </p:cTn>
                                  </p:par>
                                  <p:par>
                                    <p:cTn id="165" presetID="8" presetClass="emph" presetSubtype="0" decel="100000" fill="hold" nodeType="withEffect">
                                      <p:stCondLst>
                                        <p:cond delay="200"/>
                                      </p:stCondLst>
                                      <p:childTnLst>
                                        <p:animRot by="21600000">
                                          <p:cBhvr>
                                            <p:cTn id="166" dur="2250" fill="hold"/>
                                            <p:tgtEl>
                                              <p:spTgt spid="44"/>
                                            </p:tgtEl>
                                            <p:attrNameLst>
                                              <p:attrName>r</p:attrName>
                                            </p:attrNameLst>
                                          </p:cBhvr>
                                        </p:animRot>
                                      </p:childTnLst>
                                    </p:cTn>
                                  </p:par>
                                  <p:par>
                                    <p:cTn id="167" presetID="10" presetClass="entr" presetSubtype="0" fill="hold" nodeType="withEffect">
                                      <p:stCondLst>
                                        <p:cond delay="450"/>
                                      </p:stCondLst>
                                      <p:childTnLst>
                                        <p:set>
                                          <p:cBhvr>
                                            <p:cTn id="168" dur="1" fill="hold">
                                              <p:stCondLst>
                                                <p:cond delay="0"/>
                                              </p:stCondLst>
                                            </p:cTn>
                                            <p:tgtEl>
                                              <p:spTgt spid="50"/>
                                            </p:tgtEl>
                                            <p:attrNameLst>
                                              <p:attrName>style.visibility</p:attrName>
                                            </p:attrNameLst>
                                          </p:cBhvr>
                                          <p:to>
                                            <p:strVal val="visible"/>
                                          </p:to>
                                        </p:set>
                                        <p:animEffect transition="in" filter="fade">
                                          <p:cBhvr>
                                            <p:cTn id="169" dur="250"/>
                                            <p:tgtEl>
                                              <p:spTgt spid="50"/>
                                            </p:tgtEl>
                                          </p:cBhvr>
                                        </p:animEffect>
                                      </p:childTnLst>
                                    </p:cTn>
                                  </p:par>
                                  <p:par>
                                    <p:cTn id="170" presetID="8" presetClass="emph" presetSubtype="0" decel="100000" fill="hold" nodeType="withEffect">
                                      <p:stCondLst>
                                        <p:cond delay="450"/>
                                      </p:stCondLst>
                                      <p:childTnLst>
                                        <p:animRot by="-21600000">
                                          <p:cBhvr>
                                            <p:cTn id="171" dur="2500" fill="hold"/>
                                            <p:tgtEl>
                                              <p:spTgt spid="50"/>
                                            </p:tgtEl>
                                            <p:attrNameLst>
                                              <p:attrName>r</p:attrName>
                                            </p:attrNameLst>
                                          </p:cBhvr>
                                        </p:animRot>
                                      </p:childTnLst>
                                    </p:cTn>
                                  </p:par>
                                  <p:par>
                                    <p:cTn id="172" presetID="10" presetClass="entr" presetSubtype="0" fill="hold" nodeType="withEffect">
                                      <p:stCondLst>
                                        <p:cond delay="700"/>
                                      </p:stCondLst>
                                      <p:childTnLst>
                                        <p:set>
                                          <p:cBhvr>
                                            <p:cTn id="173" dur="1" fill="hold">
                                              <p:stCondLst>
                                                <p:cond delay="0"/>
                                              </p:stCondLst>
                                            </p:cTn>
                                            <p:tgtEl>
                                              <p:spTgt spid="56"/>
                                            </p:tgtEl>
                                            <p:attrNameLst>
                                              <p:attrName>style.visibility</p:attrName>
                                            </p:attrNameLst>
                                          </p:cBhvr>
                                          <p:to>
                                            <p:strVal val="visible"/>
                                          </p:to>
                                        </p:set>
                                        <p:animEffect transition="in" filter="fade">
                                          <p:cBhvr>
                                            <p:cTn id="174" dur="250"/>
                                            <p:tgtEl>
                                              <p:spTgt spid="56"/>
                                            </p:tgtEl>
                                          </p:cBhvr>
                                        </p:animEffect>
                                      </p:childTnLst>
                                    </p:cTn>
                                  </p:par>
                                  <p:par>
                                    <p:cTn id="175" presetID="8" presetClass="emph" presetSubtype="0" decel="100000" fill="hold" nodeType="withEffect">
                                      <p:stCondLst>
                                        <p:cond delay="700"/>
                                      </p:stCondLst>
                                      <p:childTnLst>
                                        <p:animRot by="21600000">
                                          <p:cBhvr>
                                            <p:cTn id="176" dur="3250" fill="hold"/>
                                            <p:tgtEl>
                                              <p:spTgt spid="56"/>
                                            </p:tgtEl>
                                            <p:attrNameLst>
                                              <p:attrName>r</p:attrName>
                                            </p:attrNameLst>
                                          </p:cBhvr>
                                        </p:animRot>
                                      </p:childTnLst>
                                    </p:cTn>
                                  </p:par>
                                  <p:par>
                                    <p:cTn id="177" presetID="10" presetClass="entr" presetSubtype="0" fill="hold" nodeType="withEffect">
                                      <p:stCondLst>
                                        <p:cond delay="950"/>
                                      </p:stCondLst>
                                      <p:childTnLst>
                                        <p:set>
                                          <p:cBhvr>
                                            <p:cTn id="178" dur="1" fill="hold">
                                              <p:stCondLst>
                                                <p:cond delay="0"/>
                                              </p:stCondLst>
                                            </p:cTn>
                                            <p:tgtEl>
                                              <p:spTgt spid="62"/>
                                            </p:tgtEl>
                                            <p:attrNameLst>
                                              <p:attrName>style.visibility</p:attrName>
                                            </p:attrNameLst>
                                          </p:cBhvr>
                                          <p:to>
                                            <p:strVal val="visible"/>
                                          </p:to>
                                        </p:set>
                                        <p:animEffect transition="in" filter="fade">
                                          <p:cBhvr>
                                            <p:cTn id="179" dur="250"/>
                                            <p:tgtEl>
                                              <p:spTgt spid="62"/>
                                            </p:tgtEl>
                                          </p:cBhvr>
                                        </p:animEffect>
                                      </p:childTnLst>
                                    </p:cTn>
                                  </p:par>
                                  <p:par>
                                    <p:cTn id="180" presetID="8" presetClass="emph" presetSubtype="0" decel="100000" fill="hold" nodeType="withEffect">
                                      <p:stCondLst>
                                        <p:cond delay="950"/>
                                      </p:stCondLst>
                                      <p:childTnLst>
                                        <p:animRot by="-21600000">
                                          <p:cBhvr>
                                            <p:cTn id="181" dur="4500" fill="hold"/>
                                            <p:tgtEl>
                                              <p:spTgt spid="62"/>
                                            </p:tgtEl>
                                            <p:attrNameLst>
                                              <p:attrName>r</p:attrName>
                                            </p:attrNameLst>
                                          </p:cBhvr>
                                        </p:animRot>
                                      </p:childTnLst>
                                    </p:cTn>
                                  </p:par>
                                  <p:par>
                                    <p:cTn id="182" presetID="42" presetClass="path" presetSubtype="0" accel="2000" decel="98000" fill="hold" grpId="0" nodeType="withEffect">
                                      <p:stCondLst>
                                        <p:cond delay="250"/>
                                      </p:stCondLst>
                                      <p:childTnLst>
                                        <p:animMotion origin="layout" path="M 0 2.59259E-6 L 0 -0.16482 " pathEditMode="relative" rAng="0" ptsTypes="AA">
                                          <p:cBhvr>
                                            <p:cTn id="183" dur="2500" fill="hold"/>
                                            <p:tgtEl>
                                              <p:spTgt spid="120"/>
                                            </p:tgtEl>
                                            <p:attrNameLst>
                                              <p:attrName>ppt_x</p:attrName>
                                              <p:attrName>ppt_y</p:attrName>
                                            </p:attrNameLst>
                                          </p:cBhvr>
                                          <p:rCtr x="0" y="-8241"/>
                                        </p:animMotion>
                                      </p:childTnLst>
                                    </p:cTn>
                                  </p:par>
                                  <p:par>
                                    <p:cTn id="184" presetID="42" presetClass="path" presetSubtype="0" accel="2000" decel="98000" fill="hold" grpId="0" nodeType="withEffect">
                                      <p:stCondLst>
                                        <p:cond delay="250"/>
                                      </p:stCondLst>
                                      <p:childTnLst>
                                        <p:animMotion origin="layout" path="M 0 -2.59259E-6 L 0 0.16482 " pathEditMode="relative" rAng="0" ptsTypes="AA">
                                          <p:cBhvr>
                                            <p:cTn id="185" dur="2500" fill="hold"/>
                                            <p:tgtEl>
                                              <p:spTgt spid="121"/>
                                            </p:tgtEl>
                                            <p:attrNameLst>
                                              <p:attrName>ppt_x</p:attrName>
                                              <p:attrName>ppt_y</p:attrName>
                                            </p:attrNameLst>
                                          </p:cBhvr>
                                          <p:rCtr x="0" y="82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20" grpId="0" animBg="1"/>
          <p:bldP spid="121"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28000" fill="hold" grpId="0" nodeType="withEffect">
                                      <p:stCondLst>
                                        <p:cond delay="0"/>
                                      </p:stCondLst>
                                      <p:childTnLst>
                                        <p:set>
                                          <p:cBhvr>
                                            <p:cTn id="6" dur="1" fill="hold">
                                              <p:stCondLst>
                                                <p:cond delay="0"/>
                                              </p:stCondLst>
                                            </p:cTn>
                                            <p:tgtEl>
                                              <p:spTgt spid="101"/>
                                            </p:tgtEl>
                                            <p:attrNameLst>
                                              <p:attrName>style.visibility</p:attrName>
                                            </p:attrNameLst>
                                          </p:cBhvr>
                                          <p:to>
                                            <p:strVal val="visible"/>
                                          </p:to>
                                        </p:set>
                                        <p:anim calcmode="lin" valueType="num">
                                          <p:cBhvr additive="base">
                                            <p:cTn id="7" dur="1000" fill="hold"/>
                                            <p:tgtEl>
                                              <p:spTgt spid="101"/>
                                            </p:tgtEl>
                                            <p:attrNameLst>
                                              <p:attrName>ppt_x</p:attrName>
                                            </p:attrNameLst>
                                          </p:cBhvr>
                                          <p:tavLst>
                                            <p:tav tm="0">
                                              <p:val>
                                                <p:strVal val="#ppt_x"/>
                                              </p:val>
                                            </p:tav>
                                            <p:tav tm="100000">
                                              <p:val>
                                                <p:strVal val="#ppt_x"/>
                                              </p:val>
                                            </p:tav>
                                          </p:tavLst>
                                        </p:anim>
                                        <p:anim calcmode="lin" valueType="num">
                                          <p:cBhvr additive="base">
                                            <p:cTn id="8" dur="1000" fill="hold"/>
                                            <p:tgtEl>
                                              <p:spTgt spid="101"/>
                                            </p:tgtEl>
                                            <p:attrNameLst>
                                              <p:attrName>ppt_y</p:attrName>
                                            </p:attrNameLst>
                                          </p:cBhvr>
                                          <p:tavLst>
                                            <p:tav tm="0">
                                              <p:val>
                                                <p:strVal val="1+#ppt_h/2"/>
                                              </p:val>
                                            </p:tav>
                                            <p:tav tm="100000">
                                              <p:val>
                                                <p:strVal val="#ppt_y"/>
                                              </p:val>
                                            </p:tav>
                                          </p:tavLst>
                                        </p:anim>
                                      </p:childTnLst>
                                    </p:cTn>
                                  </p:par>
                                  <p:par>
                                    <p:cTn id="9" presetID="6" presetClass="emph" presetSubtype="0" accel="76000" decel="24000" autoRev="1" fill="hold" grpId="1" nodeType="withEffect">
                                      <p:stCondLst>
                                        <p:cond delay="0"/>
                                      </p:stCondLst>
                                      <p:childTnLst>
                                        <p:animScale>
                                          <p:cBhvr>
                                            <p:cTn id="10" dur="350" fill="hold"/>
                                            <p:tgtEl>
                                              <p:spTgt spid="101"/>
                                            </p:tgtEl>
                                          </p:cBhvr>
                                          <p:by x="150000" y="150000"/>
                                        </p:animScale>
                                      </p:childTnLst>
                                    </p:cTn>
                                  </p:par>
                                  <p:par>
                                    <p:cTn id="11" presetID="2" presetClass="entr" presetSubtype="4" accel="28000" fill="hold" grpId="0" nodeType="withEffect">
                                      <p:stCondLst>
                                        <p:cond delay="0"/>
                                      </p:stCondLst>
                                      <p:childTnLst>
                                        <p:set>
                                          <p:cBhvr>
                                            <p:cTn id="12" dur="1" fill="hold">
                                              <p:stCondLst>
                                                <p:cond delay="0"/>
                                              </p:stCondLst>
                                            </p:cTn>
                                            <p:tgtEl>
                                              <p:spTgt spid="109"/>
                                            </p:tgtEl>
                                            <p:attrNameLst>
                                              <p:attrName>style.visibility</p:attrName>
                                            </p:attrNameLst>
                                          </p:cBhvr>
                                          <p:to>
                                            <p:strVal val="visible"/>
                                          </p:to>
                                        </p:set>
                                        <p:anim calcmode="lin" valueType="num">
                                          <p:cBhvr additive="base">
                                            <p:cTn id="13" dur="1000" fill="hold"/>
                                            <p:tgtEl>
                                              <p:spTgt spid="109"/>
                                            </p:tgtEl>
                                            <p:attrNameLst>
                                              <p:attrName>ppt_x</p:attrName>
                                            </p:attrNameLst>
                                          </p:cBhvr>
                                          <p:tavLst>
                                            <p:tav tm="0">
                                              <p:val>
                                                <p:strVal val="#ppt_x"/>
                                              </p:val>
                                            </p:tav>
                                            <p:tav tm="100000">
                                              <p:val>
                                                <p:strVal val="#ppt_x"/>
                                              </p:val>
                                            </p:tav>
                                          </p:tavLst>
                                        </p:anim>
                                        <p:anim calcmode="lin" valueType="num">
                                          <p:cBhvr additive="base">
                                            <p:cTn id="14" dur="1000" fill="hold"/>
                                            <p:tgtEl>
                                              <p:spTgt spid="109"/>
                                            </p:tgtEl>
                                            <p:attrNameLst>
                                              <p:attrName>ppt_y</p:attrName>
                                            </p:attrNameLst>
                                          </p:cBhvr>
                                          <p:tavLst>
                                            <p:tav tm="0">
                                              <p:val>
                                                <p:strVal val="1+#ppt_h/2"/>
                                              </p:val>
                                            </p:tav>
                                            <p:tav tm="100000">
                                              <p:val>
                                                <p:strVal val="#ppt_y"/>
                                              </p:val>
                                            </p:tav>
                                          </p:tavLst>
                                        </p:anim>
                                      </p:childTnLst>
                                    </p:cTn>
                                  </p:par>
                                  <p:par>
                                    <p:cTn id="15" presetID="6" presetClass="emph" presetSubtype="0" accel="76000" decel="24000" autoRev="1" fill="hold" grpId="1" nodeType="withEffect">
                                      <p:stCondLst>
                                        <p:cond delay="0"/>
                                      </p:stCondLst>
                                      <p:childTnLst>
                                        <p:animScale>
                                          <p:cBhvr>
                                            <p:cTn id="16" dur="350" fill="hold"/>
                                            <p:tgtEl>
                                              <p:spTgt spid="109"/>
                                            </p:tgtEl>
                                          </p:cBhvr>
                                          <p:by x="150000" y="150000"/>
                                        </p:animScale>
                                      </p:childTnLst>
                                    </p:cTn>
                                  </p:par>
                                  <p:par>
                                    <p:cTn id="17" presetID="2" presetClass="entr" presetSubtype="4" accel="28000" fill="hold" grpId="0" nodeType="withEffect">
                                      <p:stCondLst>
                                        <p:cond delay="0"/>
                                      </p:stCondLst>
                                      <p:childTnLst>
                                        <p:set>
                                          <p:cBhvr>
                                            <p:cTn id="18" dur="1" fill="hold">
                                              <p:stCondLst>
                                                <p:cond delay="0"/>
                                              </p:stCondLst>
                                            </p:cTn>
                                            <p:tgtEl>
                                              <p:spTgt spid="100"/>
                                            </p:tgtEl>
                                            <p:attrNameLst>
                                              <p:attrName>style.visibility</p:attrName>
                                            </p:attrNameLst>
                                          </p:cBhvr>
                                          <p:to>
                                            <p:strVal val="visible"/>
                                          </p:to>
                                        </p:set>
                                        <p:anim calcmode="lin" valueType="num">
                                          <p:cBhvr additive="base">
                                            <p:cTn id="19" dur="1000" fill="hold"/>
                                            <p:tgtEl>
                                              <p:spTgt spid="100"/>
                                            </p:tgtEl>
                                            <p:attrNameLst>
                                              <p:attrName>ppt_x</p:attrName>
                                            </p:attrNameLst>
                                          </p:cBhvr>
                                          <p:tavLst>
                                            <p:tav tm="0">
                                              <p:val>
                                                <p:strVal val="#ppt_x"/>
                                              </p:val>
                                            </p:tav>
                                            <p:tav tm="100000">
                                              <p:val>
                                                <p:strVal val="#ppt_x"/>
                                              </p:val>
                                            </p:tav>
                                          </p:tavLst>
                                        </p:anim>
                                        <p:anim calcmode="lin" valueType="num">
                                          <p:cBhvr additive="base">
                                            <p:cTn id="20" dur="1000" fill="hold"/>
                                            <p:tgtEl>
                                              <p:spTgt spid="100"/>
                                            </p:tgtEl>
                                            <p:attrNameLst>
                                              <p:attrName>ppt_y</p:attrName>
                                            </p:attrNameLst>
                                          </p:cBhvr>
                                          <p:tavLst>
                                            <p:tav tm="0">
                                              <p:val>
                                                <p:strVal val="1+#ppt_h/2"/>
                                              </p:val>
                                            </p:tav>
                                            <p:tav tm="100000">
                                              <p:val>
                                                <p:strVal val="#ppt_y"/>
                                              </p:val>
                                            </p:tav>
                                          </p:tavLst>
                                        </p:anim>
                                      </p:childTnLst>
                                    </p:cTn>
                                  </p:par>
                                  <p:par>
                                    <p:cTn id="21" presetID="6" presetClass="emph" presetSubtype="0" accel="76000" decel="24000" autoRev="1" fill="hold" grpId="1" nodeType="withEffect">
                                      <p:stCondLst>
                                        <p:cond delay="0"/>
                                      </p:stCondLst>
                                      <p:childTnLst>
                                        <p:animScale>
                                          <p:cBhvr>
                                            <p:cTn id="22" dur="350" fill="hold"/>
                                            <p:tgtEl>
                                              <p:spTgt spid="100"/>
                                            </p:tgtEl>
                                          </p:cBhvr>
                                          <p:by x="150000" y="150000"/>
                                        </p:animScale>
                                      </p:childTnLst>
                                    </p:cTn>
                                  </p:par>
                                  <p:par>
                                    <p:cTn id="23" presetID="2" presetClass="entr" presetSubtype="4" accel="28000" fill="hold" grpId="0" nodeType="withEffect">
                                      <p:stCondLst>
                                        <p:cond delay="100"/>
                                      </p:stCondLst>
                                      <p:childTnLst>
                                        <p:set>
                                          <p:cBhvr>
                                            <p:cTn id="24" dur="1" fill="hold">
                                              <p:stCondLst>
                                                <p:cond delay="0"/>
                                              </p:stCondLst>
                                            </p:cTn>
                                            <p:tgtEl>
                                              <p:spTgt spid="110"/>
                                            </p:tgtEl>
                                            <p:attrNameLst>
                                              <p:attrName>style.visibility</p:attrName>
                                            </p:attrNameLst>
                                          </p:cBhvr>
                                          <p:to>
                                            <p:strVal val="visible"/>
                                          </p:to>
                                        </p:set>
                                        <p:anim calcmode="lin" valueType="num">
                                          <p:cBhvr additive="base">
                                            <p:cTn id="25" dur="1000" fill="hold"/>
                                            <p:tgtEl>
                                              <p:spTgt spid="110"/>
                                            </p:tgtEl>
                                            <p:attrNameLst>
                                              <p:attrName>ppt_x</p:attrName>
                                            </p:attrNameLst>
                                          </p:cBhvr>
                                          <p:tavLst>
                                            <p:tav tm="0">
                                              <p:val>
                                                <p:strVal val="#ppt_x"/>
                                              </p:val>
                                            </p:tav>
                                            <p:tav tm="100000">
                                              <p:val>
                                                <p:strVal val="#ppt_x"/>
                                              </p:val>
                                            </p:tav>
                                          </p:tavLst>
                                        </p:anim>
                                        <p:anim calcmode="lin" valueType="num">
                                          <p:cBhvr additive="base">
                                            <p:cTn id="26" dur="1000" fill="hold"/>
                                            <p:tgtEl>
                                              <p:spTgt spid="110"/>
                                            </p:tgtEl>
                                            <p:attrNameLst>
                                              <p:attrName>ppt_y</p:attrName>
                                            </p:attrNameLst>
                                          </p:cBhvr>
                                          <p:tavLst>
                                            <p:tav tm="0">
                                              <p:val>
                                                <p:strVal val="1+#ppt_h/2"/>
                                              </p:val>
                                            </p:tav>
                                            <p:tav tm="100000">
                                              <p:val>
                                                <p:strVal val="#ppt_y"/>
                                              </p:val>
                                            </p:tav>
                                          </p:tavLst>
                                        </p:anim>
                                      </p:childTnLst>
                                    </p:cTn>
                                  </p:par>
                                  <p:par>
                                    <p:cTn id="27" presetID="6" presetClass="emph" presetSubtype="0" accel="76000" decel="24000" autoRev="1" fill="hold" grpId="1" nodeType="withEffect">
                                      <p:stCondLst>
                                        <p:cond delay="100"/>
                                      </p:stCondLst>
                                      <p:childTnLst>
                                        <p:animScale>
                                          <p:cBhvr>
                                            <p:cTn id="28" dur="350" fill="hold"/>
                                            <p:tgtEl>
                                              <p:spTgt spid="110"/>
                                            </p:tgtEl>
                                          </p:cBhvr>
                                          <p:by x="150000" y="150000"/>
                                        </p:animScale>
                                      </p:childTnLst>
                                    </p:cTn>
                                  </p:par>
                                  <p:par>
                                    <p:cTn id="29" presetID="2" presetClass="entr" presetSubtype="4" accel="28000" fill="hold" grpId="0" nodeType="withEffect">
                                      <p:stCondLst>
                                        <p:cond delay="100"/>
                                      </p:stCondLst>
                                      <p:childTnLst>
                                        <p:set>
                                          <p:cBhvr>
                                            <p:cTn id="30" dur="1" fill="hold">
                                              <p:stCondLst>
                                                <p:cond delay="0"/>
                                              </p:stCondLst>
                                            </p:cTn>
                                            <p:tgtEl>
                                              <p:spTgt spid="108"/>
                                            </p:tgtEl>
                                            <p:attrNameLst>
                                              <p:attrName>style.visibility</p:attrName>
                                            </p:attrNameLst>
                                          </p:cBhvr>
                                          <p:to>
                                            <p:strVal val="visible"/>
                                          </p:to>
                                        </p:set>
                                        <p:anim calcmode="lin" valueType="num">
                                          <p:cBhvr additive="base">
                                            <p:cTn id="31" dur="1000" fill="hold"/>
                                            <p:tgtEl>
                                              <p:spTgt spid="108"/>
                                            </p:tgtEl>
                                            <p:attrNameLst>
                                              <p:attrName>ppt_x</p:attrName>
                                            </p:attrNameLst>
                                          </p:cBhvr>
                                          <p:tavLst>
                                            <p:tav tm="0">
                                              <p:val>
                                                <p:strVal val="#ppt_x"/>
                                              </p:val>
                                            </p:tav>
                                            <p:tav tm="100000">
                                              <p:val>
                                                <p:strVal val="#ppt_x"/>
                                              </p:val>
                                            </p:tav>
                                          </p:tavLst>
                                        </p:anim>
                                        <p:anim calcmode="lin" valueType="num">
                                          <p:cBhvr additive="base">
                                            <p:cTn id="32" dur="1000" fill="hold"/>
                                            <p:tgtEl>
                                              <p:spTgt spid="108"/>
                                            </p:tgtEl>
                                            <p:attrNameLst>
                                              <p:attrName>ppt_y</p:attrName>
                                            </p:attrNameLst>
                                          </p:cBhvr>
                                          <p:tavLst>
                                            <p:tav tm="0">
                                              <p:val>
                                                <p:strVal val="1+#ppt_h/2"/>
                                              </p:val>
                                            </p:tav>
                                            <p:tav tm="100000">
                                              <p:val>
                                                <p:strVal val="#ppt_y"/>
                                              </p:val>
                                            </p:tav>
                                          </p:tavLst>
                                        </p:anim>
                                      </p:childTnLst>
                                    </p:cTn>
                                  </p:par>
                                  <p:par>
                                    <p:cTn id="33" presetID="6" presetClass="emph" presetSubtype="0" accel="76000" decel="24000" autoRev="1" fill="hold" grpId="1" nodeType="withEffect">
                                      <p:stCondLst>
                                        <p:cond delay="100"/>
                                      </p:stCondLst>
                                      <p:childTnLst>
                                        <p:animScale>
                                          <p:cBhvr>
                                            <p:cTn id="34" dur="350" fill="hold"/>
                                            <p:tgtEl>
                                              <p:spTgt spid="108"/>
                                            </p:tgtEl>
                                          </p:cBhvr>
                                          <p:by x="150000" y="150000"/>
                                        </p:animScale>
                                      </p:childTnLst>
                                    </p:cTn>
                                  </p:par>
                                  <p:par>
                                    <p:cTn id="35" presetID="2" presetClass="entr" presetSubtype="4" accel="28000" fill="hold" grpId="0" nodeType="withEffect">
                                      <p:stCondLst>
                                        <p:cond delay="250"/>
                                      </p:stCondLst>
                                      <p:childTnLst>
                                        <p:set>
                                          <p:cBhvr>
                                            <p:cTn id="36" dur="1" fill="hold">
                                              <p:stCondLst>
                                                <p:cond delay="0"/>
                                              </p:stCondLst>
                                            </p:cTn>
                                            <p:tgtEl>
                                              <p:spTgt spid="112"/>
                                            </p:tgtEl>
                                            <p:attrNameLst>
                                              <p:attrName>style.visibility</p:attrName>
                                            </p:attrNameLst>
                                          </p:cBhvr>
                                          <p:to>
                                            <p:strVal val="visible"/>
                                          </p:to>
                                        </p:set>
                                        <p:anim calcmode="lin" valueType="num">
                                          <p:cBhvr additive="base">
                                            <p:cTn id="37" dur="1000" fill="hold"/>
                                            <p:tgtEl>
                                              <p:spTgt spid="112"/>
                                            </p:tgtEl>
                                            <p:attrNameLst>
                                              <p:attrName>ppt_x</p:attrName>
                                            </p:attrNameLst>
                                          </p:cBhvr>
                                          <p:tavLst>
                                            <p:tav tm="0">
                                              <p:val>
                                                <p:strVal val="#ppt_x"/>
                                              </p:val>
                                            </p:tav>
                                            <p:tav tm="100000">
                                              <p:val>
                                                <p:strVal val="#ppt_x"/>
                                              </p:val>
                                            </p:tav>
                                          </p:tavLst>
                                        </p:anim>
                                        <p:anim calcmode="lin" valueType="num">
                                          <p:cBhvr additive="base">
                                            <p:cTn id="38" dur="1000" fill="hold"/>
                                            <p:tgtEl>
                                              <p:spTgt spid="112"/>
                                            </p:tgtEl>
                                            <p:attrNameLst>
                                              <p:attrName>ppt_y</p:attrName>
                                            </p:attrNameLst>
                                          </p:cBhvr>
                                          <p:tavLst>
                                            <p:tav tm="0">
                                              <p:val>
                                                <p:strVal val="1+#ppt_h/2"/>
                                              </p:val>
                                            </p:tav>
                                            <p:tav tm="100000">
                                              <p:val>
                                                <p:strVal val="#ppt_y"/>
                                              </p:val>
                                            </p:tav>
                                          </p:tavLst>
                                        </p:anim>
                                      </p:childTnLst>
                                    </p:cTn>
                                  </p:par>
                                  <p:par>
                                    <p:cTn id="39" presetID="6" presetClass="emph" presetSubtype="0" accel="76000" decel="24000" autoRev="1" fill="hold" grpId="1" nodeType="withEffect">
                                      <p:stCondLst>
                                        <p:cond delay="250"/>
                                      </p:stCondLst>
                                      <p:childTnLst>
                                        <p:animScale>
                                          <p:cBhvr>
                                            <p:cTn id="40" dur="350" fill="hold"/>
                                            <p:tgtEl>
                                              <p:spTgt spid="112"/>
                                            </p:tgtEl>
                                          </p:cBhvr>
                                          <p:by x="150000" y="150000"/>
                                        </p:animScale>
                                      </p:childTnLst>
                                    </p:cTn>
                                  </p:par>
                                  <p:par>
                                    <p:cTn id="41" presetID="2" presetClass="entr" presetSubtype="4" accel="28000" fill="hold" grpId="0" nodeType="withEffect">
                                      <p:stCondLst>
                                        <p:cond delay="250"/>
                                      </p:stCondLst>
                                      <p:childTnLst>
                                        <p:set>
                                          <p:cBhvr>
                                            <p:cTn id="42" dur="1" fill="hold">
                                              <p:stCondLst>
                                                <p:cond delay="0"/>
                                              </p:stCondLst>
                                            </p:cTn>
                                            <p:tgtEl>
                                              <p:spTgt spid="103"/>
                                            </p:tgtEl>
                                            <p:attrNameLst>
                                              <p:attrName>style.visibility</p:attrName>
                                            </p:attrNameLst>
                                          </p:cBhvr>
                                          <p:to>
                                            <p:strVal val="visible"/>
                                          </p:to>
                                        </p:set>
                                        <p:anim calcmode="lin" valueType="num">
                                          <p:cBhvr additive="base">
                                            <p:cTn id="43" dur="1000" fill="hold"/>
                                            <p:tgtEl>
                                              <p:spTgt spid="103"/>
                                            </p:tgtEl>
                                            <p:attrNameLst>
                                              <p:attrName>ppt_x</p:attrName>
                                            </p:attrNameLst>
                                          </p:cBhvr>
                                          <p:tavLst>
                                            <p:tav tm="0">
                                              <p:val>
                                                <p:strVal val="#ppt_x"/>
                                              </p:val>
                                            </p:tav>
                                            <p:tav tm="100000">
                                              <p:val>
                                                <p:strVal val="#ppt_x"/>
                                              </p:val>
                                            </p:tav>
                                          </p:tavLst>
                                        </p:anim>
                                        <p:anim calcmode="lin" valueType="num">
                                          <p:cBhvr additive="base">
                                            <p:cTn id="44" dur="1000" fill="hold"/>
                                            <p:tgtEl>
                                              <p:spTgt spid="103"/>
                                            </p:tgtEl>
                                            <p:attrNameLst>
                                              <p:attrName>ppt_y</p:attrName>
                                            </p:attrNameLst>
                                          </p:cBhvr>
                                          <p:tavLst>
                                            <p:tav tm="0">
                                              <p:val>
                                                <p:strVal val="1+#ppt_h/2"/>
                                              </p:val>
                                            </p:tav>
                                            <p:tav tm="100000">
                                              <p:val>
                                                <p:strVal val="#ppt_y"/>
                                              </p:val>
                                            </p:tav>
                                          </p:tavLst>
                                        </p:anim>
                                      </p:childTnLst>
                                    </p:cTn>
                                  </p:par>
                                  <p:par>
                                    <p:cTn id="45" presetID="6" presetClass="emph" presetSubtype="0" accel="76000" decel="24000" autoRev="1" fill="hold" grpId="1" nodeType="withEffect">
                                      <p:stCondLst>
                                        <p:cond delay="250"/>
                                      </p:stCondLst>
                                      <p:childTnLst>
                                        <p:animScale>
                                          <p:cBhvr>
                                            <p:cTn id="46" dur="350" fill="hold"/>
                                            <p:tgtEl>
                                              <p:spTgt spid="103"/>
                                            </p:tgtEl>
                                          </p:cBhvr>
                                          <p:by x="150000" y="150000"/>
                                        </p:animScale>
                                      </p:childTnLst>
                                    </p:cTn>
                                  </p:par>
                                  <p:par>
                                    <p:cTn id="47" presetID="2" presetClass="entr" presetSubtype="4" accel="28000" fill="hold" grpId="0" nodeType="withEffect">
                                      <p:stCondLst>
                                        <p:cond delay="350"/>
                                      </p:stCondLst>
                                      <p:childTnLst>
                                        <p:set>
                                          <p:cBhvr>
                                            <p:cTn id="48" dur="1" fill="hold">
                                              <p:stCondLst>
                                                <p:cond delay="0"/>
                                              </p:stCondLst>
                                            </p:cTn>
                                            <p:tgtEl>
                                              <p:spTgt spid="102"/>
                                            </p:tgtEl>
                                            <p:attrNameLst>
                                              <p:attrName>style.visibility</p:attrName>
                                            </p:attrNameLst>
                                          </p:cBhvr>
                                          <p:to>
                                            <p:strVal val="visible"/>
                                          </p:to>
                                        </p:set>
                                        <p:anim calcmode="lin" valueType="num">
                                          <p:cBhvr additive="base">
                                            <p:cTn id="49" dur="1000" fill="hold"/>
                                            <p:tgtEl>
                                              <p:spTgt spid="102"/>
                                            </p:tgtEl>
                                            <p:attrNameLst>
                                              <p:attrName>ppt_x</p:attrName>
                                            </p:attrNameLst>
                                          </p:cBhvr>
                                          <p:tavLst>
                                            <p:tav tm="0">
                                              <p:val>
                                                <p:strVal val="#ppt_x"/>
                                              </p:val>
                                            </p:tav>
                                            <p:tav tm="100000">
                                              <p:val>
                                                <p:strVal val="#ppt_x"/>
                                              </p:val>
                                            </p:tav>
                                          </p:tavLst>
                                        </p:anim>
                                        <p:anim calcmode="lin" valueType="num">
                                          <p:cBhvr additive="base">
                                            <p:cTn id="50" dur="1000" fill="hold"/>
                                            <p:tgtEl>
                                              <p:spTgt spid="102"/>
                                            </p:tgtEl>
                                            <p:attrNameLst>
                                              <p:attrName>ppt_y</p:attrName>
                                            </p:attrNameLst>
                                          </p:cBhvr>
                                          <p:tavLst>
                                            <p:tav tm="0">
                                              <p:val>
                                                <p:strVal val="1+#ppt_h/2"/>
                                              </p:val>
                                            </p:tav>
                                            <p:tav tm="100000">
                                              <p:val>
                                                <p:strVal val="#ppt_y"/>
                                              </p:val>
                                            </p:tav>
                                          </p:tavLst>
                                        </p:anim>
                                      </p:childTnLst>
                                    </p:cTn>
                                  </p:par>
                                  <p:par>
                                    <p:cTn id="51" presetID="6" presetClass="emph" presetSubtype="0" accel="76000" decel="24000" autoRev="1" fill="hold" grpId="1" nodeType="withEffect">
                                      <p:stCondLst>
                                        <p:cond delay="350"/>
                                      </p:stCondLst>
                                      <p:childTnLst>
                                        <p:animScale>
                                          <p:cBhvr>
                                            <p:cTn id="52" dur="350" fill="hold"/>
                                            <p:tgtEl>
                                              <p:spTgt spid="102"/>
                                            </p:tgtEl>
                                          </p:cBhvr>
                                          <p:by x="150000" y="150000"/>
                                        </p:animScale>
                                      </p:childTnLst>
                                    </p:cTn>
                                  </p:par>
                                  <p:par>
                                    <p:cTn id="53" presetID="2" presetClass="entr" presetSubtype="4" accel="28000" fill="hold" grpId="0" nodeType="withEffect">
                                      <p:stCondLst>
                                        <p:cond delay="350"/>
                                      </p:stCondLst>
                                      <p:childTnLst>
                                        <p:set>
                                          <p:cBhvr>
                                            <p:cTn id="54" dur="1" fill="hold">
                                              <p:stCondLst>
                                                <p:cond delay="0"/>
                                              </p:stCondLst>
                                            </p:cTn>
                                            <p:tgtEl>
                                              <p:spTgt spid="111"/>
                                            </p:tgtEl>
                                            <p:attrNameLst>
                                              <p:attrName>style.visibility</p:attrName>
                                            </p:attrNameLst>
                                          </p:cBhvr>
                                          <p:to>
                                            <p:strVal val="visible"/>
                                          </p:to>
                                        </p:set>
                                        <p:anim calcmode="lin" valueType="num">
                                          <p:cBhvr additive="base">
                                            <p:cTn id="55" dur="1000" fill="hold"/>
                                            <p:tgtEl>
                                              <p:spTgt spid="111"/>
                                            </p:tgtEl>
                                            <p:attrNameLst>
                                              <p:attrName>ppt_x</p:attrName>
                                            </p:attrNameLst>
                                          </p:cBhvr>
                                          <p:tavLst>
                                            <p:tav tm="0">
                                              <p:val>
                                                <p:strVal val="#ppt_x"/>
                                              </p:val>
                                            </p:tav>
                                            <p:tav tm="100000">
                                              <p:val>
                                                <p:strVal val="#ppt_x"/>
                                              </p:val>
                                            </p:tav>
                                          </p:tavLst>
                                        </p:anim>
                                        <p:anim calcmode="lin" valueType="num">
                                          <p:cBhvr additive="base">
                                            <p:cTn id="56" dur="1000" fill="hold"/>
                                            <p:tgtEl>
                                              <p:spTgt spid="111"/>
                                            </p:tgtEl>
                                            <p:attrNameLst>
                                              <p:attrName>ppt_y</p:attrName>
                                            </p:attrNameLst>
                                          </p:cBhvr>
                                          <p:tavLst>
                                            <p:tav tm="0">
                                              <p:val>
                                                <p:strVal val="1+#ppt_h/2"/>
                                              </p:val>
                                            </p:tav>
                                            <p:tav tm="100000">
                                              <p:val>
                                                <p:strVal val="#ppt_y"/>
                                              </p:val>
                                            </p:tav>
                                          </p:tavLst>
                                        </p:anim>
                                      </p:childTnLst>
                                    </p:cTn>
                                  </p:par>
                                  <p:par>
                                    <p:cTn id="57" presetID="6" presetClass="emph" presetSubtype="0" accel="76000" decel="24000" autoRev="1" fill="hold" grpId="1" nodeType="withEffect">
                                      <p:stCondLst>
                                        <p:cond delay="350"/>
                                      </p:stCondLst>
                                      <p:childTnLst>
                                        <p:animScale>
                                          <p:cBhvr>
                                            <p:cTn id="58" dur="350" fill="hold"/>
                                            <p:tgtEl>
                                              <p:spTgt spid="111"/>
                                            </p:tgtEl>
                                          </p:cBhvr>
                                          <p:by x="150000" y="150000"/>
                                        </p:animScale>
                                      </p:childTnLst>
                                    </p:cTn>
                                  </p:par>
                                  <p:par>
                                    <p:cTn id="59" presetID="2" presetClass="entr" presetSubtype="4" accel="28000" fill="hold" grpId="0" nodeType="withEffect">
                                      <p:stCondLst>
                                        <p:cond delay="500"/>
                                      </p:stCondLst>
                                      <p:childTnLst>
                                        <p:set>
                                          <p:cBhvr>
                                            <p:cTn id="60" dur="1" fill="hold">
                                              <p:stCondLst>
                                                <p:cond delay="0"/>
                                              </p:stCondLst>
                                            </p:cTn>
                                            <p:tgtEl>
                                              <p:spTgt spid="114"/>
                                            </p:tgtEl>
                                            <p:attrNameLst>
                                              <p:attrName>style.visibility</p:attrName>
                                            </p:attrNameLst>
                                          </p:cBhvr>
                                          <p:to>
                                            <p:strVal val="visible"/>
                                          </p:to>
                                        </p:set>
                                        <p:anim calcmode="lin" valueType="num">
                                          <p:cBhvr additive="base">
                                            <p:cTn id="61" dur="1000" fill="hold"/>
                                            <p:tgtEl>
                                              <p:spTgt spid="114"/>
                                            </p:tgtEl>
                                            <p:attrNameLst>
                                              <p:attrName>ppt_x</p:attrName>
                                            </p:attrNameLst>
                                          </p:cBhvr>
                                          <p:tavLst>
                                            <p:tav tm="0">
                                              <p:val>
                                                <p:strVal val="#ppt_x"/>
                                              </p:val>
                                            </p:tav>
                                            <p:tav tm="100000">
                                              <p:val>
                                                <p:strVal val="#ppt_x"/>
                                              </p:val>
                                            </p:tav>
                                          </p:tavLst>
                                        </p:anim>
                                        <p:anim calcmode="lin" valueType="num">
                                          <p:cBhvr additive="base">
                                            <p:cTn id="62" dur="1000" fill="hold"/>
                                            <p:tgtEl>
                                              <p:spTgt spid="114"/>
                                            </p:tgtEl>
                                            <p:attrNameLst>
                                              <p:attrName>ppt_y</p:attrName>
                                            </p:attrNameLst>
                                          </p:cBhvr>
                                          <p:tavLst>
                                            <p:tav tm="0">
                                              <p:val>
                                                <p:strVal val="1+#ppt_h/2"/>
                                              </p:val>
                                            </p:tav>
                                            <p:tav tm="100000">
                                              <p:val>
                                                <p:strVal val="#ppt_y"/>
                                              </p:val>
                                            </p:tav>
                                          </p:tavLst>
                                        </p:anim>
                                      </p:childTnLst>
                                    </p:cTn>
                                  </p:par>
                                  <p:par>
                                    <p:cTn id="63" presetID="6" presetClass="emph" presetSubtype="0" accel="76000" decel="24000" autoRev="1" fill="hold" grpId="1" nodeType="withEffect">
                                      <p:stCondLst>
                                        <p:cond delay="500"/>
                                      </p:stCondLst>
                                      <p:childTnLst>
                                        <p:animScale>
                                          <p:cBhvr>
                                            <p:cTn id="64" dur="350" fill="hold"/>
                                            <p:tgtEl>
                                              <p:spTgt spid="114"/>
                                            </p:tgtEl>
                                          </p:cBhvr>
                                          <p:by x="150000" y="150000"/>
                                        </p:animScale>
                                      </p:childTnLst>
                                    </p:cTn>
                                  </p:par>
                                  <p:par>
                                    <p:cTn id="65" presetID="2" presetClass="entr" presetSubtype="4" accel="28000" fill="hold" grpId="0" nodeType="withEffect">
                                      <p:stCondLst>
                                        <p:cond delay="500"/>
                                      </p:stCondLst>
                                      <p:childTnLst>
                                        <p:set>
                                          <p:cBhvr>
                                            <p:cTn id="66" dur="1" fill="hold">
                                              <p:stCondLst>
                                                <p:cond delay="0"/>
                                              </p:stCondLst>
                                            </p:cTn>
                                            <p:tgtEl>
                                              <p:spTgt spid="105"/>
                                            </p:tgtEl>
                                            <p:attrNameLst>
                                              <p:attrName>style.visibility</p:attrName>
                                            </p:attrNameLst>
                                          </p:cBhvr>
                                          <p:to>
                                            <p:strVal val="visible"/>
                                          </p:to>
                                        </p:set>
                                        <p:anim calcmode="lin" valueType="num">
                                          <p:cBhvr additive="base">
                                            <p:cTn id="67" dur="1000" fill="hold"/>
                                            <p:tgtEl>
                                              <p:spTgt spid="105"/>
                                            </p:tgtEl>
                                            <p:attrNameLst>
                                              <p:attrName>ppt_x</p:attrName>
                                            </p:attrNameLst>
                                          </p:cBhvr>
                                          <p:tavLst>
                                            <p:tav tm="0">
                                              <p:val>
                                                <p:strVal val="#ppt_x"/>
                                              </p:val>
                                            </p:tav>
                                            <p:tav tm="100000">
                                              <p:val>
                                                <p:strVal val="#ppt_x"/>
                                              </p:val>
                                            </p:tav>
                                          </p:tavLst>
                                        </p:anim>
                                        <p:anim calcmode="lin" valueType="num">
                                          <p:cBhvr additive="base">
                                            <p:cTn id="68" dur="1000" fill="hold"/>
                                            <p:tgtEl>
                                              <p:spTgt spid="105"/>
                                            </p:tgtEl>
                                            <p:attrNameLst>
                                              <p:attrName>ppt_y</p:attrName>
                                            </p:attrNameLst>
                                          </p:cBhvr>
                                          <p:tavLst>
                                            <p:tav tm="0">
                                              <p:val>
                                                <p:strVal val="1+#ppt_h/2"/>
                                              </p:val>
                                            </p:tav>
                                            <p:tav tm="100000">
                                              <p:val>
                                                <p:strVal val="#ppt_y"/>
                                              </p:val>
                                            </p:tav>
                                          </p:tavLst>
                                        </p:anim>
                                      </p:childTnLst>
                                    </p:cTn>
                                  </p:par>
                                  <p:par>
                                    <p:cTn id="69" presetID="6" presetClass="emph" presetSubtype="0" accel="76000" decel="24000" autoRev="1" fill="hold" grpId="1" nodeType="withEffect">
                                      <p:stCondLst>
                                        <p:cond delay="500"/>
                                      </p:stCondLst>
                                      <p:childTnLst>
                                        <p:animScale>
                                          <p:cBhvr>
                                            <p:cTn id="70" dur="350" fill="hold"/>
                                            <p:tgtEl>
                                              <p:spTgt spid="105"/>
                                            </p:tgtEl>
                                          </p:cBhvr>
                                          <p:by x="150000" y="150000"/>
                                        </p:animScale>
                                      </p:childTnLst>
                                    </p:cTn>
                                  </p:par>
                                  <p:par>
                                    <p:cTn id="71" presetID="2" presetClass="entr" presetSubtype="4" accel="28000" fill="hold" grpId="0" nodeType="withEffect">
                                      <p:stCondLst>
                                        <p:cond delay="600"/>
                                      </p:stCondLst>
                                      <p:childTnLst>
                                        <p:set>
                                          <p:cBhvr>
                                            <p:cTn id="72" dur="1" fill="hold">
                                              <p:stCondLst>
                                                <p:cond delay="0"/>
                                              </p:stCondLst>
                                            </p:cTn>
                                            <p:tgtEl>
                                              <p:spTgt spid="113"/>
                                            </p:tgtEl>
                                            <p:attrNameLst>
                                              <p:attrName>style.visibility</p:attrName>
                                            </p:attrNameLst>
                                          </p:cBhvr>
                                          <p:to>
                                            <p:strVal val="visible"/>
                                          </p:to>
                                        </p:set>
                                        <p:anim calcmode="lin" valueType="num">
                                          <p:cBhvr additive="base">
                                            <p:cTn id="73" dur="1000" fill="hold"/>
                                            <p:tgtEl>
                                              <p:spTgt spid="113"/>
                                            </p:tgtEl>
                                            <p:attrNameLst>
                                              <p:attrName>ppt_x</p:attrName>
                                            </p:attrNameLst>
                                          </p:cBhvr>
                                          <p:tavLst>
                                            <p:tav tm="0">
                                              <p:val>
                                                <p:strVal val="#ppt_x"/>
                                              </p:val>
                                            </p:tav>
                                            <p:tav tm="100000">
                                              <p:val>
                                                <p:strVal val="#ppt_x"/>
                                              </p:val>
                                            </p:tav>
                                          </p:tavLst>
                                        </p:anim>
                                        <p:anim calcmode="lin" valueType="num">
                                          <p:cBhvr additive="base">
                                            <p:cTn id="74" dur="1000" fill="hold"/>
                                            <p:tgtEl>
                                              <p:spTgt spid="113"/>
                                            </p:tgtEl>
                                            <p:attrNameLst>
                                              <p:attrName>ppt_y</p:attrName>
                                            </p:attrNameLst>
                                          </p:cBhvr>
                                          <p:tavLst>
                                            <p:tav tm="0">
                                              <p:val>
                                                <p:strVal val="1+#ppt_h/2"/>
                                              </p:val>
                                            </p:tav>
                                            <p:tav tm="100000">
                                              <p:val>
                                                <p:strVal val="#ppt_y"/>
                                              </p:val>
                                            </p:tav>
                                          </p:tavLst>
                                        </p:anim>
                                      </p:childTnLst>
                                    </p:cTn>
                                  </p:par>
                                  <p:par>
                                    <p:cTn id="75" presetID="6" presetClass="emph" presetSubtype="0" accel="76000" decel="24000" autoRev="1" fill="hold" grpId="1" nodeType="withEffect">
                                      <p:stCondLst>
                                        <p:cond delay="600"/>
                                      </p:stCondLst>
                                      <p:childTnLst>
                                        <p:animScale>
                                          <p:cBhvr>
                                            <p:cTn id="76" dur="350" fill="hold"/>
                                            <p:tgtEl>
                                              <p:spTgt spid="113"/>
                                            </p:tgtEl>
                                          </p:cBhvr>
                                          <p:by x="150000" y="150000"/>
                                        </p:animScale>
                                      </p:childTnLst>
                                    </p:cTn>
                                  </p:par>
                                  <p:par>
                                    <p:cTn id="77" presetID="2" presetClass="entr" presetSubtype="4" accel="28000" fill="hold" grpId="0" nodeType="withEffect">
                                      <p:stCondLst>
                                        <p:cond delay="600"/>
                                      </p:stCondLst>
                                      <p:childTnLst>
                                        <p:set>
                                          <p:cBhvr>
                                            <p:cTn id="78" dur="1" fill="hold">
                                              <p:stCondLst>
                                                <p:cond delay="0"/>
                                              </p:stCondLst>
                                            </p:cTn>
                                            <p:tgtEl>
                                              <p:spTgt spid="104"/>
                                            </p:tgtEl>
                                            <p:attrNameLst>
                                              <p:attrName>style.visibility</p:attrName>
                                            </p:attrNameLst>
                                          </p:cBhvr>
                                          <p:to>
                                            <p:strVal val="visible"/>
                                          </p:to>
                                        </p:set>
                                        <p:anim calcmode="lin" valueType="num">
                                          <p:cBhvr additive="base">
                                            <p:cTn id="79" dur="1000" fill="hold"/>
                                            <p:tgtEl>
                                              <p:spTgt spid="104"/>
                                            </p:tgtEl>
                                            <p:attrNameLst>
                                              <p:attrName>ppt_x</p:attrName>
                                            </p:attrNameLst>
                                          </p:cBhvr>
                                          <p:tavLst>
                                            <p:tav tm="0">
                                              <p:val>
                                                <p:strVal val="#ppt_x"/>
                                              </p:val>
                                            </p:tav>
                                            <p:tav tm="100000">
                                              <p:val>
                                                <p:strVal val="#ppt_x"/>
                                              </p:val>
                                            </p:tav>
                                          </p:tavLst>
                                        </p:anim>
                                        <p:anim calcmode="lin" valueType="num">
                                          <p:cBhvr additive="base">
                                            <p:cTn id="80" dur="1000" fill="hold"/>
                                            <p:tgtEl>
                                              <p:spTgt spid="104"/>
                                            </p:tgtEl>
                                            <p:attrNameLst>
                                              <p:attrName>ppt_y</p:attrName>
                                            </p:attrNameLst>
                                          </p:cBhvr>
                                          <p:tavLst>
                                            <p:tav tm="0">
                                              <p:val>
                                                <p:strVal val="1+#ppt_h/2"/>
                                              </p:val>
                                            </p:tav>
                                            <p:tav tm="100000">
                                              <p:val>
                                                <p:strVal val="#ppt_y"/>
                                              </p:val>
                                            </p:tav>
                                          </p:tavLst>
                                        </p:anim>
                                      </p:childTnLst>
                                    </p:cTn>
                                  </p:par>
                                  <p:par>
                                    <p:cTn id="81" presetID="6" presetClass="emph" presetSubtype="0" accel="76000" decel="24000" autoRev="1" fill="hold" grpId="1" nodeType="withEffect">
                                      <p:stCondLst>
                                        <p:cond delay="600"/>
                                      </p:stCondLst>
                                      <p:childTnLst>
                                        <p:animScale>
                                          <p:cBhvr>
                                            <p:cTn id="82" dur="350" fill="hold"/>
                                            <p:tgtEl>
                                              <p:spTgt spid="104"/>
                                            </p:tgtEl>
                                          </p:cBhvr>
                                          <p:by x="150000" y="150000"/>
                                        </p:animScale>
                                      </p:childTnLst>
                                    </p:cTn>
                                  </p:par>
                                  <p:par>
                                    <p:cTn id="83" presetID="2" presetClass="entr" presetSubtype="4" accel="28000" fill="hold" grpId="0" nodeType="withEffect">
                                      <p:stCondLst>
                                        <p:cond delay="600"/>
                                      </p:stCondLst>
                                      <p:childTnLst>
                                        <p:set>
                                          <p:cBhvr>
                                            <p:cTn id="84" dur="1" fill="hold">
                                              <p:stCondLst>
                                                <p:cond delay="0"/>
                                              </p:stCondLst>
                                            </p:cTn>
                                            <p:tgtEl>
                                              <p:spTgt spid="115"/>
                                            </p:tgtEl>
                                            <p:attrNameLst>
                                              <p:attrName>style.visibility</p:attrName>
                                            </p:attrNameLst>
                                          </p:cBhvr>
                                          <p:to>
                                            <p:strVal val="visible"/>
                                          </p:to>
                                        </p:set>
                                        <p:anim calcmode="lin" valueType="num">
                                          <p:cBhvr additive="base">
                                            <p:cTn id="85" dur="1000" fill="hold"/>
                                            <p:tgtEl>
                                              <p:spTgt spid="115"/>
                                            </p:tgtEl>
                                            <p:attrNameLst>
                                              <p:attrName>ppt_x</p:attrName>
                                            </p:attrNameLst>
                                          </p:cBhvr>
                                          <p:tavLst>
                                            <p:tav tm="0">
                                              <p:val>
                                                <p:strVal val="#ppt_x"/>
                                              </p:val>
                                            </p:tav>
                                            <p:tav tm="100000">
                                              <p:val>
                                                <p:strVal val="#ppt_x"/>
                                              </p:val>
                                            </p:tav>
                                          </p:tavLst>
                                        </p:anim>
                                        <p:anim calcmode="lin" valueType="num">
                                          <p:cBhvr additive="base">
                                            <p:cTn id="86" dur="1000" fill="hold"/>
                                            <p:tgtEl>
                                              <p:spTgt spid="115"/>
                                            </p:tgtEl>
                                            <p:attrNameLst>
                                              <p:attrName>ppt_y</p:attrName>
                                            </p:attrNameLst>
                                          </p:cBhvr>
                                          <p:tavLst>
                                            <p:tav tm="0">
                                              <p:val>
                                                <p:strVal val="1+#ppt_h/2"/>
                                              </p:val>
                                            </p:tav>
                                            <p:tav tm="100000">
                                              <p:val>
                                                <p:strVal val="#ppt_y"/>
                                              </p:val>
                                            </p:tav>
                                          </p:tavLst>
                                        </p:anim>
                                      </p:childTnLst>
                                    </p:cTn>
                                  </p:par>
                                  <p:par>
                                    <p:cTn id="87" presetID="6" presetClass="emph" presetSubtype="0" accel="76000" decel="24000" autoRev="1" fill="hold" grpId="1" nodeType="withEffect">
                                      <p:stCondLst>
                                        <p:cond delay="600"/>
                                      </p:stCondLst>
                                      <p:childTnLst>
                                        <p:animScale>
                                          <p:cBhvr>
                                            <p:cTn id="88" dur="350" fill="hold"/>
                                            <p:tgtEl>
                                              <p:spTgt spid="115"/>
                                            </p:tgtEl>
                                          </p:cBhvr>
                                          <p:by x="150000" y="150000"/>
                                        </p:animScale>
                                      </p:childTnLst>
                                    </p:cTn>
                                  </p:par>
                                  <p:par>
                                    <p:cTn id="89" presetID="2" presetClass="entr" presetSubtype="4" accel="28000" fill="hold" grpId="0" nodeType="withEffect">
                                      <p:stCondLst>
                                        <p:cond delay="750"/>
                                      </p:stCondLst>
                                      <p:childTnLst>
                                        <p:set>
                                          <p:cBhvr>
                                            <p:cTn id="90" dur="1" fill="hold">
                                              <p:stCondLst>
                                                <p:cond delay="0"/>
                                              </p:stCondLst>
                                            </p:cTn>
                                            <p:tgtEl>
                                              <p:spTgt spid="117"/>
                                            </p:tgtEl>
                                            <p:attrNameLst>
                                              <p:attrName>style.visibility</p:attrName>
                                            </p:attrNameLst>
                                          </p:cBhvr>
                                          <p:to>
                                            <p:strVal val="visible"/>
                                          </p:to>
                                        </p:set>
                                        <p:anim calcmode="lin" valueType="num">
                                          <p:cBhvr additive="base">
                                            <p:cTn id="91" dur="1000" fill="hold"/>
                                            <p:tgtEl>
                                              <p:spTgt spid="117"/>
                                            </p:tgtEl>
                                            <p:attrNameLst>
                                              <p:attrName>ppt_x</p:attrName>
                                            </p:attrNameLst>
                                          </p:cBhvr>
                                          <p:tavLst>
                                            <p:tav tm="0">
                                              <p:val>
                                                <p:strVal val="#ppt_x"/>
                                              </p:val>
                                            </p:tav>
                                            <p:tav tm="100000">
                                              <p:val>
                                                <p:strVal val="#ppt_x"/>
                                              </p:val>
                                            </p:tav>
                                          </p:tavLst>
                                        </p:anim>
                                        <p:anim calcmode="lin" valueType="num">
                                          <p:cBhvr additive="base">
                                            <p:cTn id="92" dur="1000" fill="hold"/>
                                            <p:tgtEl>
                                              <p:spTgt spid="117"/>
                                            </p:tgtEl>
                                            <p:attrNameLst>
                                              <p:attrName>ppt_y</p:attrName>
                                            </p:attrNameLst>
                                          </p:cBhvr>
                                          <p:tavLst>
                                            <p:tav tm="0">
                                              <p:val>
                                                <p:strVal val="1+#ppt_h/2"/>
                                              </p:val>
                                            </p:tav>
                                            <p:tav tm="100000">
                                              <p:val>
                                                <p:strVal val="#ppt_y"/>
                                              </p:val>
                                            </p:tav>
                                          </p:tavLst>
                                        </p:anim>
                                      </p:childTnLst>
                                    </p:cTn>
                                  </p:par>
                                  <p:par>
                                    <p:cTn id="93" presetID="6" presetClass="emph" presetSubtype="0" accel="76000" decel="24000" autoRev="1" fill="hold" grpId="1" nodeType="withEffect">
                                      <p:stCondLst>
                                        <p:cond delay="750"/>
                                      </p:stCondLst>
                                      <p:childTnLst>
                                        <p:animScale>
                                          <p:cBhvr>
                                            <p:cTn id="94" dur="350" fill="hold"/>
                                            <p:tgtEl>
                                              <p:spTgt spid="117"/>
                                            </p:tgtEl>
                                          </p:cBhvr>
                                          <p:by x="150000" y="150000"/>
                                        </p:animScale>
                                      </p:childTnLst>
                                    </p:cTn>
                                  </p:par>
                                  <p:par>
                                    <p:cTn id="95" presetID="2" presetClass="entr" presetSubtype="4" accel="28000" fill="hold" grpId="0" nodeType="withEffect">
                                      <p:stCondLst>
                                        <p:cond delay="750"/>
                                      </p:stCondLst>
                                      <p:childTnLst>
                                        <p:set>
                                          <p:cBhvr>
                                            <p:cTn id="96" dur="1" fill="hold">
                                              <p:stCondLst>
                                                <p:cond delay="0"/>
                                              </p:stCondLst>
                                            </p:cTn>
                                            <p:tgtEl>
                                              <p:spTgt spid="118"/>
                                            </p:tgtEl>
                                            <p:attrNameLst>
                                              <p:attrName>style.visibility</p:attrName>
                                            </p:attrNameLst>
                                          </p:cBhvr>
                                          <p:to>
                                            <p:strVal val="visible"/>
                                          </p:to>
                                        </p:set>
                                        <p:anim calcmode="lin" valueType="num">
                                          <p:cBhvr additive="base">
                                            <p:cTn id="97" dur="1000" fill="hold"/>
                                            <p:tgtEl>
                                              <p:spTgt spid="118"/>
                                            </p:tgtEl>
                                            <p:attrNameLst>
                                              <p:attrName>ppt_x</p:attrName>
                                            </p:attrNameLst>
                                          </p:cBhvr>
                                          <p:tavLst>
                                            <p:tav tm="0">
                                              <p:val>
                                                <p:strVal val="#ppt_x"/>
                                              </p:val>
                                            </p:tav>
                                            <p:tav tm="100000">
                                              <p:val>
                                                <p:strVal val="#ppt_x"/>
                                              </p:val>
                                            </p:tav>
                                          </p:tavLst>
                                        </p:anim>
                                        <p:anim calcmode="lin" valueType="num">
                                          <p:cBhvr additive="base">
                                            <p:cTn id="98" dur="1000" fill="hold"/>
                                            <p:tgtEl>
                                              <p:spTgt spid="118"/>
                                            </p:tgtEl>
                                            <p:attrNameLst>
                                              <p:attrName>ppt_y</p:attrName>
                                            </p:attrNameLst>
                                          </p:cBhvr>
                                          <p:tavLst>
                                            <p:tav tm="0">
                                              <p:val>
                                                <p:strVal val="1+#ppt_h/2"/>
                                              </p:val>
                                            </p:tav>
                                            <p:tav tm="100000">
                                              <p:val>
                                                <p:strVal val="#ppt_y"/>
                                              </p:val>
                                            </p:tav>
                                          </p:tavLst>
                                        </p:anim>
                                      </p:childTnLst>
                                    </p:cTn>
                                  </p:par>
                                  <p:par>
                                    <p:cTn id="99" presetID="6" presetClass="emph" presetSubtype="0" accel="76000" decel="24000" autoRev="1" fill="hold" grpId="1" nodeType="withEffect">
                                      <p:stCondLst>
                                        <p:cond delay="750"/>
                                      </p:stCondLst>
                                      <p:childTnLst>
                                        <p:animScale>
                                          <p:cBhvr>
                                            <p:cTn id="100" dur="350" fill="hold"/>
                                            <p:tgtEl>
                                              <p:spTgt spid="118"/>
                                            </p:tgtEl>
                                          </p:cBhvr>
                                          <p:by x="150000" y="150000"/>
                                        </p:animScale>
                                      </p:childTnLst>
                                    </p:cTn>
                                  </p:par>
                                  <p:par>
                                    <p:cTn id="101" presetID="2" presetClass="entr" presetSubtype="4" accel="28000" fill="hold" grpId="0" nodeType="withEffect">
                                      <p:stCondLst>
                                        <p:cond delay="850"/>
                                      </p:stCondLst>
                                      <p:childTnLst>
                                        <p:set>
                                          <p:cBhvr>
                                            <p:cTn id="102" dur="1" fill="hold">
                                              <p:stCondLst>
                                                <p:cond delay="0"/>
                                              </p:stCondLst>
                                            </p:cTn>
                                            <p:tgtEl>
                                              <p:spTgt spid="116"/>
                                            </p:tgtEl>
                                            <p:attrNameLst>
                                              <p:attrName>style.visibility</p:attrName>
                                            </p:attrNameLst>
                                          </p:cBhvr>
                                          <p:to>
                                            <p:strVal val="visible"/>
                                          </p:to>
                                        </p:set>
                                        <p:anim calcmode="lin" valueType="num">
                                          <p:cBhvr additive="base">
                                            <p:cTn id="103" dur="1000" fill="hold"/>
                                            <p:tgtEl>
                                              <p:spTgt spid="116"/>
                                            </p:tgtEl>
                                            <p:attrNameLst>
                                              <p:attrName>ppt_x</p:attrName>
                                            </p:attrNameLst>
                                          </p:cBhvr>
                                          <p:tavLst>
                                            <p:tav tm="0">
                                              <p:val>
                                                <p:strVal val="#ppt_x"/>
                                              </p:val>
                                            </p:tav>
                                            <p:tav tm="100000">
                                              <p:val>
                                                <p:strVal val="#ppt_x"/>
                                              </p:val>
                                            </p:tav>
                                          </p:tavLst>
                                        </p:anim>
                                        <p:anim calcmode="lin" valueType="num">
                                          <p:cBhvr additive="base">
                                            <p:cTn id="104" dur="1000" fill="hold"/>
                                            <p:tgtEl>
                                              <p:spTgt spid="116"/>
                                            </p:tgtEl>
                                            <p:attrNameLst>
                                              <p:attrName>ppt_y</p:attrName>
                                            </p:attrNameLst>
                                          </p:cBhvr>
                                          <p:tavLst>
                                            <p:tav tm="0">
                                              <p:val>
                                                <p:strVal val="1+#ppt_h/2"/>
                                              </p:val>
                                            </p:tav>
                                            <p:tav tm="100000">
                                              <p:val>
                                                <p:strVal val="#ppt_y"/>
                                              </p:val>
                                            </p:tav>
                                          </p:tavLst>
                                        </p:anim>
                                      </p:childTnLst>
                                    </p:cTn>
                                  </p:par>
                                  <p:par>
                                    <p:cTn id="105" presetID="6" presetClass="emph" presetSubtype="0" accel="76000" decel="24000" autoRev="1" fill="hold" grpId="1" nodeType="withEffect">
                                      <p:stCondLst>
                                        <p:cond delay="850"/>
                                      </p:stCondLst>
                                      <p:childTnLst>
                                        <p:animScale>
                                          <p:cBhvr>
                                            <p:cTn id="106" dur="350" fill="hold"/>
                                            <p:tgtEl>
                                              <p:spTgt spid="116"/>
                                            </p:tgtEl>
                                          </p:cBhvr>
                                          <p:by x="150000" y="150000"/>
                                        </p:animScale>
                                      </p:childTnLst>
                                    </p:cTn>
                                  </p:par>
                                  <p:par>
                                    <p:cTn id="107" presetID="2" presetClass="entr" presetSubtype="4" accel="28000" fill="hold" grpId="0" nodeType="withEffect">
                                      <p:stCondLst>
                                        <p:cond delay="850"/>
                                      </p:stCondLst>
                                      <p:childTnLst>
                                        <p:set>
                                          <p:cBhvr>
                                            <p:cTn id="108" dur="1" fill="hold">
                                              <p:stCondLst>
                                                <p:cond delay="0"/>
                                              </p:stCondLst>
                                            </p:cTn>
                                            <p:tgtEl>
                                              <p:spTgt spid="106"/>
                                            </p:tgtEl>
                                            <p:attrNameLst>
                                              <p:attrName>style.visibility</p:attrName>
                                            </p:attrNameLst>
                                          </p:cBhvr>
                                          <p:to>
                                            <p:strVal val="visible"/>
                                          </p:to>
                                        </p:set>
                                        <p:anim calcmode="lin" valueType="num">
                                          <p:cBhvr additive="base">
                                            <p:cTn id="109" dur="1000" fill="hold"/>
                                            <p:tgtEl>
                                              <p:spTgt spid="106"/>
                                            </p:tgtEl>
                                            <p:attrNameLst>
                                              <p:attrName>ppt_x</p:attrName>
                                            </p:attrNameLst>
                                          </p:cBhvr>
                                          <p:tavLst>
                                            <p:tav tm="0">
                                              <p:val>
                                                <p:strVal val="#ppt_x"/>
                                              </p:val>
                                            </p:tav>
                                            <p:tav tm="100000">
                                              <p:val>
                                                <p:strVal val="#ppt_x"/>
                                              </p:val>
                                            </p:tav>
                                          </p:tavLst>
                                        </p:anim>
                                        <p:anim calcmode="lin" valueType="num">
                                          <p:cBhvr additive="base">
                                            <p:cTn id="110" dur="1000" fill="hold"/>
                                            <p:tgtEl>
                                              <p:spTgt spid="106"/>
                                            </p:tgtEl>
                                            <p:attrNameLst>
                                              <p:attrName>ppt_y</p:attrName>
                                            </p:attrNameLst>
                                          </p:cBhvr>
                                          <p:tavLst>
                                            <p:tav tm="0">
                                              <p:val>
                                                <p:strVal val="1+#ppt_h/2"/>
                                              </p:val>
                                            </p:tav>
                                            <p:tav tm="100000">
                                              <p:val>
                                                <p:strVal val="#ppt_y"/>
                                              </p:val>
                                            </p:tav>
                                          </p:tavLst>
                                        </p:anim>
                                      </p:childTnLst>
                                    </p:cTn>
                                  </p:par>
                                  <p:par>
                                    <p:cTn id="111" presetID="6" presetClass="emph" presetSubtype="0" accel="76000" decel="24000" autoRev="1" fill="hold" grpId="1" nodeType="withEffect">
                                      <p:stCondLst>
                                        <p:cond delay="850"/>
                                      </p:stCondLst>
                                      <p:childTnLst>
                                        <p:animScale>
                                          <p:cBhvr>
                                            <p:cTn id="112" dur="350" fill="hold"/>
                                            <p:tgtEl>
                                              <p:spTgt spid="106"/>
                                            </p:tgtEl>
                                          </p:cBhvr>
                                          <p:by x="150000" y="150000"/>
                                        </p:animScale>
                                      </p:childTnLst>
                                    </p:cTn>
                                  </p:par>
                                  <p:par>
                                    <p:cTn id="113" presetID="2" presetClass="entr" presetSubtype="4" accel="28000" fill="hold" grpId="0" nodeType="withEffect">
                                      <p:stCondLst>
                                        <p:cond delay="850"/>
                                      </p:stCondLst>
                                      <p:childTnLst>
                                        <p:set>
                                          <p:cBhvr>
                                            <p:cTn id="114" dur="1" fill="hold">
                                              <p:stCondLst>
                                                <p:cond delay="0"/>
                                              </p:stCondLst>
                                            </p:cTn>
                                            <p:tgtEl>
                                              <p:spTgt spid="107"/>
                                            </p:tgtEl>
                                            <p:attrNameLst>
                                              <p:attrName>style.visibility</p:attrName>
                                            </p:attrNameLst>
                                          </p:cBhvr>
                                          <p:to>
                                            <p:strVal val="visible"/>
                                          </p:to>
                                        </p:set>
                                        <p:anim calcmode="lin" valueType="num">
                                          <p:cBhvr additive="base">
                                            <p:cTn id="115" dur="1000" fill="hold"/>
                                            <p:tgtEl>
                                              <p:spTgt spid="107"/>
                                            </p:tgtEl>
                                            <p:attrNameLst>
                                              <p:attrName>ppt_x</p:attrName>
                                            </p:attrNameLst>
                                          </p:cBhvr>
                                          <p:tavLst>
                                            <p:tav tm="0">
                                              <p:val>
                                                <p:strVal val="#ppt_x"/>
                                              </p:val>
                                            </p:tav>
                                            <p:tav tm="100000">
                                              <p:val>
                                                <p:strVal val="#ppt_x"/>
                                              </p:val>
                                            </p:tav>
                                          </p:tavLst>
                                        </p:anim>
                                        <p:anim calcmode="lin" valueType="num">
                                          <p:cBhvr additive="base">
                                            <p:cTn id="116" dur="1000" fill="hold"/>
                                            <p:tgtEl>
                                              <p:spTgt spid="107"/>
                                            </p:tgtEl>
                                            <p:attrNameLst>
                                              <p:attrName>ppt_y</p:attrName>
                                            </p:attrNameLst>
                                          </p:cBhvr>
                                          <p:tavLst>
                                            <p:tav tm="0">
                                              <p:val>
                                                <p:strVal val="1+#ppt_h/2"/>
                                              </p:val>
                                            </p:tav>
                                            <p:tav tm="100000">
                                              <p:val>
                                                <p:strVal val="#ppt_y"/>
                                              </p:val>
                                            </p:tav>
                                          </p:tavLst>
                                        </p:anim>
                                      </p:childTnLst>
                                    </p:cTn>
                                  </p:par>
                                  <p:par>
                                    <p:cTn id="117" presetID="6" presetClass="emph" presetSubtype="0" accel="76000" decel="24000" autoRev="1" fill="hold" grpId="1" nodeType="withEffect">
                                      <p:stCondLst>
                                        <p:cond delay="850"/>
                                      </p:stCondLst>
                                      <p:childTnLst>
                                        <p:animScale>
                                          <p:cBhvr>
                                            <p:cTn id="118" dur="350" fill="hold"/>
                                            <p:tgtEl>
                                              <p:spTgt spid="107"/>
                                            </p:tgtEl>
                                          </p:cBhvr>
                                          <p:by x="150000" y="150000"/>
                                        </p:animScale>
                                      </p:childTnLst>
                                    </p:cTn>
                                  </p:par>
                                  <p:par>
                                    <p:cTn id="119" presetID="10" presetClass="entr" presetSubtype="0" fill="hold" grpId="0" nodeType="withEffect">
                                      <p:stCondLst>
                                        <p:cond delay="250"/>
                                      </p:stCondLst>
                                      <p:childTnLst>
                                        <p:set>
                                          <p:cBhvr>
                                            <p:cTn id="120" dur="1" fill="hold">
                                              <p:stCondLst>
                                                <p:cond delay="0"/>
                                              </p:stCondLst>
                                            </p:cTn>
                                            <p:tgtEl>
                                              <p:spTgt spid="119"/>
                                            </p:tgtEl>
                                            <p:attrNameLst>
                                              <p:attrName>style.visibility</p:attrName>
                                            </p:attrNameLst>
                                          </p:cBhvr>
                                          <p:to>
                                            <p:strVal val="visible"/>
                                          </p:to>
                                        </p:set>
                                        <p:animEffect transition="in" filter="fade">
                                          <p:cBhvr>
                                            <p:cTn id="121" dur="1000"/>
                                            <p:tgtEl>
                                              <p:spTgt spid="119"/>
                                            </p:tgtEl>
                                          </p:cBhvr>
                                        </p:animEffect>
                                      </p:childTnLst>
                                    </p:cTn>
                                  </p:par>
                                  <p:par>
                                    <p:cTn id="122" presetID="10" presetClass="entr" presetSubtype="0" fill="hold" nodeType="withEffect">
                                      <p:stCondLst>
                                        <p:cond delay="0"/>
                                      </p:stCondLst>
                                      <p:childTnLst>
                                        <p:set>
                                          <p:cBhvr>
                                            <p:cTn id="123" dur="1" fill="hold">
                                              <p:stCondLst>
                                                <p:cond delay="0"/>
                                              </p:stCondLst>
                                            </p:cTn>
                                            <p:tgtEl>
                                              <p:spTgt spid="88"/>
                                            </p:tgtEl>
                                            <p:attrNameLst>
                                              <p:attrName>style.visibility</p:attrName>
                                            </p:attrNameLst>
                                          </p:cBhvr>
                                          <p:to>
                                            <p:strVal val="visible"/>
                                          </p:to>
                                        </p:set>
                                        <p:animEffect transition="in" filter="fade">
                                          <p:cBhvr>
                                            <p:cTn id="124" dur="250"/>
                                            <p:tgtEl>
                                              <p:spTgt spid="88"/>
                                            </p:tgtEl>
                                          </p:cBhvr>
                                        </p:animEffect>
                                      </p:childTnLst>
                                    </p:cTn>
                                  </p:par>
                                  <p:par>
                                    <p:cTn id="125" presetID="8" presetClass="emph" presetSubtype="0" decel="100000" fill="hold" nodeType="withEffect">
                                      <p:stCondLst>
                                        <p:cond delay="0"/>
                                      </p:stCondLst>
                                      <p:childTnLst>
                                        <p:animRot by="21600000">
                                          <p:cBhvr>
                                            <p:cTn id="126" dur="2250" fill="hold"/>
                                            <p:tgtEl>
                                              <p:spTgt spid="88"/>
                                            </p:tgtEl>
                                            <p:attrNameLst>
                                              <p:attrName>r</p:attrName>
                                            </p:attrNameLst>
                                          </p:cBhvr>
                                        </p:animRot>
                                      </p:childTnLst>
                                    </p:cTn>
                                  </p:par>
                                  <p:par>
                                    <p:cTn id="127" presetID="10" presetClass="entr" presetSubtype="0" fill="hold" nodeType="withEffect">
                                      <p:stCondLst>
                                        <p:cond delay="250"/>
                                      </p:stCondLst>
                                      <p:childTnLst>
                                        <p:set>
                                          <p:cBhvr>
                                            <p:cTn id="128" dur="1" fill="hold">
                                              <p:stCondLst>
                                                <p:cond delay="0"/>
                                              </p:stCondLst>
                                            </p:cTn>
                                            <p:tgtEl>
                                              <p:spTgt spid="91"/>
                                            </p:tgtEl>
                                            <p:attrNameLst>
                                              <p:attrName>style.visibility</p:attrName>
                                            </p:attrNameLst>
                                          </p:cBhvr>
                                          <p:to>
                                            <p:strVal val="visible"/>
                                          </p:to>
                                        </p:set>
                                        <p:animEffect transition="in" filter="fade">
                                          <p:cBhvr>
                                            <p:cTn id="129" dur="250"/>
                                            <p:tgtEl>
                                              <p:spTgt spid="91"/>
                                            </p:tgtEl>
                                          </p:cBhvr>
                                        </p:animEffect>
                                      </p:childTnLst>
                                    </p:cTn>
                                  </p:par>
                                  <p:par>
                                    <p:cTn id="130" presetID="8" presetClass="emph" presetSubtype="0" decel="100000" fill="hold" nodeType="withEffect">
                                      <p:stCondLst>
                                        <p:cond delay="250"/>
                                      </p:stCondLst>
                                      <p:childTnLst>
                                        <p:animRot by="-21600000">
                                          <p:cBhvr>
                                            <p:cTn id="131" dur="2500" fill="hold"/>
                                            <p:tgtEl>
                                              <p:spTgt spid="91"/>
                                            </p:tgtEl>
                                            <p:attrNameLst>
                                              <p:attrName>r</p:attrName>
                                            </p:attrNameLst>
                                          </p:cBhvr>
                                        </p:animRot>
                                      </p:childTnLst>
                                    </p:cTn>
                                  </p:par>
                                  <p:par>
                                    <p:cTn id="132" presetID="10" presetClass="entr" presetSubtype="0" fill="hold" nodeType="withEffect">
                                      <p:stCondLst>
                                        <p:cond delay="500"/>
                                      </p:stCondLst>
                                      <p:childTnLst>
                                        <p:set>
                                          <p:cBhvr>
                                            <p:cTn id="133" dur="1" fill="hold">
                                              <p:stCondLst>
                                                <p:cond delay="0"/>
                                              </p:stCondLst>
                                            </p:cTn>
                                            <p:tgtEl>
                                              <p:spTgt spid="94"/>
                                            </p:tgtEl>
                                            <p:attrNameLst>
                                              <p:attrName>style.visibility</p:attrName>
                                            </p:attrNameLst>
                                          </p:cBhvr>
                                          <p:to>
                                            <p:strVal val="visible"/>
                                          </p:to>
                                        </p:set>
                                        <p:animEffect transition="in" filter="fade">
                                          <p:cBhvr>
                                            <p:cTn id="134" dur="250"/>
                                            <p:tgtEl>
                                              <p:spTgt spid="94"/>
                                            </p:tgtEl>
                                          </p:cBhvr>
                                        </p:animEffect>
                                      </p:childTnLst>
                                    </p:cTn>
                                  </p:par>
                                  <p:par>
                                    <p:cTn id="135" presetID="8" presetClass="emph" presetSubtype="0" decel="100000" fill="hold" nodeType="withEffect">
                                      <p:stCondLst>
                                        <p:cond delay="500"/>
                                      </p:stCondLst>
                                      <p:childTnLst>
                                        <p:animRot by="21600000">
                                          <p:cBhvr>
                                            <p:cTn id="136" dur="3250" fill="hold"/>
                                            <p:tgtEl>
                                              <p:spTgt spid="94"/>
                                            </p:tgtEl>
                                            <p:attrNameLst>
                                              <p:attrName>r</p:attrName>
                                            </p:attrNameLst>
                                          </p:cBhvr>
                                        </p:animRot>
                                      </p:childTnLst>
                                    </p:cTn>
                                  </p:par>
                                  <p:par>
                                    <p:cTn id="137" presetID="10" presetClass="entr" presetSubtype="0" fill="hold" nodeType="withEffect">
                                      <p:stCondLst>
                                        <p:cond delay="750"/>
                                      </p:stCondLst>
                                      <p:childTnLst>
                                        <p:set>
                                          <p:cBhvr>
                                            <p:cTn id="138" dur="1" fill="hold">
                                              <p:stCondLst>
                                                <p:cond delay="0"/>
                                              </p:stCondLst>
                                            </p:cTn>
                                            <p:tgtEl>
                                              <p:spTgt spid="97"/>
                                            </p:tgtEl>
                                            <p:attrNameLst>
                                              <p:attrName>style.visibility</p:attrName>
                                            </p:attrNameLst>
                                          </p:cBhvr>
                                          <p:to>
                                            <p:strVal val="visible"/>
                                          </p:to>
                                        </p:set>
                                        <p:animEffect transition="in" filter="fade">
                                          <p:cBhvr>
                                            <p:cTn id="139" dur="250"/>
                                            <p:tgtEl>
                                              <p:spTgt spid="97"/>
                                            </p:tgtEl>
                                          </p:cBhvr>
                                        </p:animEffect>
                                      </p:childTnLst>
                                    </p:cTn>
                                  </p:par>
                                  <p:par>
                                    <p:cTn id="140" presetID="8" presetClass="emph" presetSubtype="0" decel="100000" fill="hold" nodeType="withEffect">
                                      <p:stCondLst>
                                        <p:cond delay="750"/>
                                      </p:stCondLst>
                                      <p:childTnLst>
                                        <p:animRot by="-21600000">
                                          <p:cBhvr>
                                            <p:cTn id="141" dur="4500" fill="hold"/>
                                            <p:tgtEl>
                                              <p:spTgt spid="97"/>
                                            </p:tgtEl>
                                            <p:attrNameLst>
                                              <p:attrName>r</p:attrName>
                                            </p:attrNameLst>
                                          </p:cBhvr>
                                        </p:animRot>
                                      </p:childTnLst>
                                    </p:cTn>
                                  </p:par>
                                  <p:par>
                                    <p:cTn id="142" presetID="10" presetClass="entr" presetSubtype="0" fill="hold" nodeType="withEffect">
                                      <p:stCondLst>
                                        <p:cond delay="100"/>
                                      </p:stCondLst>
                                      <p:childTnLst>
                                        <p:set>
                                          <p:cBhvr>
                                            <p:cTn id="143" dur="1" fill="hold">
                                              <p:stCondLst>
                                                <p:cond delay="0"/>
                                              </p:stCondLst>
                                            </p:cTn>
                                            <p:tgtEl>
                                              <p:spTgt spid="68"/>
                                            </p:tgtEl>
                                            <p:attrNameLst>
                                              <p:attrName>style.visibility</p:attrName>
                                            </p:attrNameLst>
                                          </p:cBhvr>
                                          <p:to>
                                            <p:strVal val="visible"/>
                                          </p:to>
                                        </p:set>
                                        <p:animEffect transition="in" filter="fade">
                                          <p:cBhvr>
                                            <p:cTn id="144" dur="250"/>
                                            <p:tgtEl>
                                              <p:spTgt spid="68"/>
                                            </p:tgtEl>
                                          </p:cBhvr>
                                        </p:animEffect>
                                      </p:childTnLst>
                                    </p:cTn>
                                  </p:par>
                                  <p:par>
                                    <p:cTn id="145" presetID="8" presetClass="emph" presetSubtype="0" decel="100000" fill="hold" nodeType="withEffect">
                                      <p:stCondLst>
                                        <p:cond delay="100"/>
                                      </p:stCondLst>
                                      <p:childTnLst>
                                        <p:animRot by="21600000">
                                          <p:cBhvr>
                                            <p:cTn id="146" dur="2250" fill="hold"/>
                                            <p:tgtEl>
                                              <p:spTgt spid="68"/>
                                            </p:tgtEl>
                                            <p:attrNameLst>
                                              <p:attrName>r</p:attrName>
                                            </p:attrNameLst>
                                          </p:cBhvr>
                                        </p:animRot>
                                      </p:childTnLst>
                                    </p:cTn>
                                  </p:par>
                                  <p:par>
                                    <p:cTn id="147" presetID="10" presetClass="entr" presetSubtype="0" fill="hold" nodeType="withEffect">
                                      <p:stCondLst>
                                        <p:cond delay="350"/>
                                      </p:stCondLst>
                                      <p:childTnLst>
                                        <p:set>
                                          <p:cBhvr>
                                            <p:cTn id="148" dur="1" fill="hold">
                                              <p:stCondLst>
                                                <p:cond delay="0"/>
                                              </p:stCondLst>
                                            </p:cTn>
                                            <p:tgtEl>
                                              <p:spTgt spid="74"/>
                                            </p:tgtEl>
                                            <p:attrNameLst>
                                              <p:attrName>style.visibility</p:attrName>
                                            </p:attrNameLst>
                                          </p:cBhvr>
                                          <p:to>
                                            <p:strVal val="visible"/>
                                          </p:to>
                                        </p:set>
                                        <p:animEffect transition="in" filter="fade">
                                          <p:cBhvr>
                                            <p:cTn id="149" dur="250"/>
                                            <p:tgtEl>
                                              <p:spTgt spid="74"/>
                                            </p:tgtEl>
                                          </p:cBhvr>
                                        </p:animEffect>
                                      </p:childTnLst>
                                    </p:cTn>
                                  </p:par>
                                  <p:par>
                                    <p:cTn id="150" presetID="8" presetClass="emph" presetSubtype="0" decel="100000" fill="hold" nodeType="withEffect">
                                      <p:stCondLst>
                                        <p:cond delay="350"/>
                                      </p:stCondLst>
                                      <p:childTnLst>
                                        <p:animRot by="-21600000">
                                          <p:cBhvr>
                                            <p:cTn id="151" dur="2500" fill="hold"/>
                                            <p:tgtEl>
                                              <p:spTgt spid="74"/>
                                            </p:tgtEl>
                                            <p:attrNameLst>
                                              <p:attrName>r</p:attrName>
                                            </p:attrNameLst>
                                          </p:cBhvr>
                                        </p:animRot>
                                      </p:childTnLst>
                                    </p:cTn>
                                  </p:par>
                                  <p:par>
                                    <p:cTn id="152" presetID="10" presetClass="entr" presetSubtype="0" fill="hold" nodeType="withEffect">
                                      <p:stCondLst>
                                        <p:cond delay="600"/>
                                      </p:stCondLst>
                                      <p:childTnLst>
                                        <p:set>
                                          <p:cBhvr>
                                            <p:cTn id="153" dur="1" fill="hold">
                                              <p:stCondLst>
                                                <p:cond delay="0"/>
                                              </p:stCondLst>
                                            </p:cTn>
                                            <p:tgtEl>
                                              <p:spTgt spid="80"/>
                                            </p:tgtEl>
                                            <p:attrNameLst>
                                              <p:attrName>style.visibility</p:attrName>
                                            </p:attrNameLst>
                                          </p:cBhvr>
                                          <p:to>
                                            <p:strVal val="visible"/>
                                          </p:to>
                                        </p:set>
                                        <p:animEffect transition="in" filter="fade">
                                          <p:cBhvr>
                                            <p:cTn id="154" dur="250"/>
                                            <p:tgtEl>
                                              <p:spTgt spid="80"/>
                                            </p:tgtEl>
                                          </p:cBhvr>
                                        </p:animEffect>
                                      </p:childTnLst>
                                    </p:cTn>
                                  </p:par>
                                  <p:par>
                                    <p:cTn id="155" presetID="8" presetClass="emph" presetSubtype="0" decel="100000" fill="hold" nodeType="withEffect">
                                      <p:stCondLst>
                                        <p:cond delay="600"/>
                                      </p:stCondLst>
                                      <p:childTnLst>
                                        <p:animRot by="21600000">
                                          <p:cBhvr>
                                            <p:cTn id="156" dur="3250" fill="hold"/>
                                            <p:tgtEl>
                                              <p:spTgt spid="80"/>
                                            </p:tgtEl>
                                            <p:attrNameLst>
                                              <p:attrName>r</p:attrName>
                                            </p:attrNameLst>
                                          </p:cBhvr>
                                        </p:animRot>
                                      </p:childTnLst>
                                    </p:cTn>
                                  </p:par>
                                  <p:par>
                                    <p:cTn id="157" presetID="10" presetClass="entr" presetSubtype="0" fill="hold" nodeType="withEffect">
                                      <p:stCondLst>
                                        <p:cond delay="850"/>
                                      </p:stCondLst>
                                      <p:childTnLst>
                                        <p:set>
                                          <p:cBhvr>
                                            <p:cTn id="158" dur="1" fill="hold">
                                              <p:stCondLst>
                                                <p:cond delay="0"/>
                                              </p:stCondLst>
                                            </p:cTn>
                                            <p:tgtEl>
                                              <p:spTgt spid="85"/>
                                            </p:tgtEl>
                                            <p:attrNameLst>
                                              <p:attrName>style.visibility</p:attrName>
                                            </p:attrNameLst>
                                          </p:cBhvr>
                                          <p:to>
                                            <p:strVal val="visible"/>
                                          </p:to>
                                        </p:set>
                                        <p:animEffect transition="in" filter="fade">
                                          <p:cBhvr>
                                            <p:cTn id="159" dur="250"/>
                                            <p:tgtEl>
                                              <p:spTgt spid="85"/>
                                            </p:tgtEl>
                                          </p:cBhvr>
                                        </p:animEffect>
                                      </p:childTnLst>
                                    </p:cTn>
                                  </p:par>
                                  <p:par>
                                    <p:cTn id="160" presetID="8" presetClass="emph" presetSubtype="0" decel="100000" fill="hold" nodeType="withEffect">
                                      <p:stCondLst>
                                        <p:cond delay="850"/>
                                      </p:stCondLst>
                                      <p:childTnLst>
                                        <p:animRot by="-21600000">
                                          <p:cBhvr>
                                            <p:cTn id="161" dur="4500" fill="hold"/>
                                            <p:tgtEl>
                                              <p:spTgt spid="85"/>
                                            </p:tgtEl>
                                            <p:attrNameLst>
                                              <p:attrName>r</p:attrName>
                                            </p:attrNameLst>
                                          </p:cBhvr>
                                        </p:animRot>
                                      </p:childTnLst>
                                    </p:cTn>
                                  </p:par>
                                  <p:par>
                                    <p:cTn id="162" presetID="10" presetClass="entr" presetSubtype="0" fill="hold" nodeType="withEffect">
                                      <p:stCondLst>
                                        <p:cond delay="200"/>
                                      </p:stCondLst>
                                      <p:childTnLst>
                                        <p:set>
                                          <p:cBhvr>
                                            <p:cTn id="163" dur="1" fill="hold">
                                              <p:stCondLst>
                                                <p:cond delay="0"/>
                                              </p:stCondLst>
                                            </p:cTn>
                                            <p:tgtEl>
                                              <p:spTgt spid="44"/>
                                            </p:tgtEl>
                                            <p:attrNameLst>
                                              <p:attrName>style.visibility</p:attrName>
                                            </p:attrNameLst>
                                          </p:cBhvr>
                                          <p:to>
                                            <p:strVal val="visible"/>
                                          </p:to>
                                        </p:set>
                                        <p:animEffect transition="in" filter="fade">
                                          <p:cBhvr>
                                            <p:cTn id="164" dur="250"/>
                                            <p:tgtEl>
                                              <p:spTgt spid="44"/>
                                            </p:tgtEl>
                                          </p:cBhvr>
                                        </p:animEffect>
                                      </p:childTnLst>
                                    </p:cTn>
                                  </p:par>
                                  <p:par>
                                    <p:cTn id="165" presetID="8" presetClass="emph" presetSubtype="0" decel="100000" fill="hold" nodeType="withEffect">
                                      <p:stCondLst>
                                        <p:cond delay="200"/>
                                      </p:stCondLst>
                                      <p:childTnLst>
                                        <p:animRot by="21600000">
                                          <p:cBhvr>
                                            <p:cTn id="166" dur="2250" fill="hold"/>
                                            <p:tgtEl>
                                              <p:spTgt spid="44"/>
                                            </p:tgtEl>
                                            <p:attrNameLst>
                                              <p:attrName>r</p:attrName>
                                            </p:attrNameLst>
                                          </p:cBhvr>
                                        </p:animRot>
                                      </p:childTnLst>
                                    </p:cTn>
                                  </p:par>
                                  <p:par>
                                    <p:cTn id="167" presetID="10" presetClass="entr" presetSubtype="0" fill="hold" nodeType="withEffect">
                                      <p:stCondLst>
                                        <p:cond delay="450"/>
                                      </p:stCondLst>
                                      <p:childTnLst>
                                        <p:set>
                                          <p:cBhvr>
                                            <p:cTn id="168" dur="1" fill="hold">
                                              <p:stCondLst>
                                                <p:cond delay="0"/>
                                              </p:stCondLst>
                                            </p:cTn>
                                            <p:tgtEl>
                                              <p:spTgt spid="50"/>
                                            </p:tgtEl>
                                            <p:attrNameLst>
                                              <p:attrName>style.visibility</p:attrName>
                                            </p:attrNameLst>
                                          </p:cBhvr>
                                          <p:to>
                                            <p:strVal val="visible"/>
                                          </p:to>
                                        </p:set>
                                        <p:animEffect transition="in" filter="fade">
                                          <p:cBhvr>
                                            <p:cTn id="169" dur="250"/>
                                            <p:tgtEl>
                                              <p:spTgt spid="50"/>
                                            </p:tgtEl>
                                          </p:cBhvr>
                                        </p:animEffect>
                                      </p:childTnLst>
                                    </p:cTn>
                                  </p:par>
                                  <p:par>
                                    <p:cTn id="170" presetID="8" presetClass="emph" presetSubtype="0" decel="100000" fill="hold" nodeType="withEffect">
                                      <p:stCondLst>
                                        <p:cond delay="450"/>
                                      </p:stCondLst>
                                      <p:childTnLst>
                                        <p:animRot by="-21600000">
                                          <p:cBhvr>
                                            <p:cTn id="171" dur="2500" fill="hold"/>
                                            <p:tgtEl>
                                              <p:spTgt spid="50"/>
                                            </p:tgtEl>
                                            <p:attrNameLst>
                                              <p:attrName>r</p:attrName>
                                            </p:attrNameLst>
                                          </p:cBhvr>
                                        </p:animRot>
                                      </p:childTnLst>
                                    </p:cTn>
                                  </p:par>
                                  <p:par>
                                    <p:cTn id="172" presetID="10" presetClass="entr" presetSubtype="0" fill="hold" nodeType="withEffect">
                                      <p:stCondLst>
                                        <p:cond delay="700"/>
                                      </p:stCondLst>
                                      <p:childTnLst>
                                        <p:set>
                                          <p:cBhvr>
                                            <p:cTn id="173" dur="1" fill="hold">
                                              <p:stCondLst>
                                                <p:cond delay="0"/>
                                              </p:stCondLst>
                                            </p:cTn>
                                            <p:tgtEl>
                                              <p:spTgt spid="56"/>
                                            </p:tgtEl>
                                            <p:attrNameLst>
                                              <p:attrName>style.visibility</p:attrName>
                                            </p:attrNameLst>
                                          </p:cBhvr>
                                          <p:to>
                                            <p:strVal val="visible"/>
                                          </p:to>
                                        </p:set>
                                        <p:animEffect transition="in" filter="fade">
                                          <p:cBhvr>
                                            <p:cTn id="174" dur="250"/>
                                            <p:tgtEl>
                                              <p:spTgt spid="56"/>
                                            </p:tgtEl>
                                          </p:cBhvr>
                                        </p:animEffect>
                                      </p:childTnLst>
                                    </p:cTn>
                                  </p:par>
                                  <p:par>
                                    <p:cTn id="175" presetID="8" presetClass="emph" presetSubtype="0" decel="100000" fill="hold" nodeType="withEffect">
                                      <p:stCondLst>
                                        <p:cond delay="700"/>
                                      </p:stCondLst>
                                      <p:childTnLst>
                                        <p:animRot by="21600000">
                                          <p:cBhvr>
                                            <p:cTn id="176" dur="3250" fill="hold"/>
                                            <p:tgtEl>
                                              <p:spTgt spid="56"/>
                                            </p:tgtEl>
                                            <p:attrNameLst>
                                              <p:attrName>r</p:attrName>
                                            </p:attrNameLst>
                                          </p:cBhvr>
                                        </p:animRot>
                                      </p:childTnLst>
                                    </p:cTn>
                                  </p:par>
                                  <p:par>
                                    <p:cTn id="177" presetID="10" presetClass="entr" presetSubtype="0" fill="hold" nodeType="withEffect">
                                      <p:stCondLst>
                                        <p:cond delay="950"/>
                                      </p:stCondLst>
                                      <p:childTnLst>
                                        <p:set>
                                          <p:cBhvr>
                                            <p:cTn id="178" dur="1" fill="hold">
                                              <p:stCondLst>
                                                <p:cond delay="0"/>
                                              </p:stCondLst>
                                            </p:cTn>
                                            <p:tgtEl>
                                              <p:spTgt spid="62"/>
                                            </p:tgtEl>
                                            <p:attrNameLst>
                                              <p:attrName>style.visibility</p:attrName>
                                            </p:attrNameLst>
                                          </p:cBhvr>
                                          <p:to>
                                            <p:strVal val="visible"/>
                                          </p:to>
                                        </p:set>
                                        <p:animEffect transition="in" filter="fade">
                                          <p:cBhvr>
                                            <p:cTn id="179" dur="250"/>
                                            <p:tgtEl>
                                              <p:spTgt spid="62"/>
                                            </p:tgtEl>
                                          </p:cBhvr>
                                        </p:animEffect>
                                      </p:childTnLst>
                                    </p:cTn>
                                  </p:par>
                                  <p:par>
                                    <p:cTn id="180" presetID="8" presetClass="emph" presetSubtype="0" decel="100000" fill="hold" nodeType="withEffect">
                                      <p:stCondLst>
                                        <p:cond delay="950"/>
                                      </p:stCondLst>
                                      <p:childTnLst>
                                        <p:animRot by="-21600000">
                                          <p:cBhvr>
                                            <p:cTn id="181" dur="4500" fill="hold"/>
                                            <p:tgtEl>
                                              <p:spTgt spid="62"/>
                                            </p:tgtEl>
                                            <p:attrNameLst>
                                              <p:attrName>r</p:attrName>
                                            </p:attrNameLst>
                                          </p:cBhvr>
                                        </p:animRot>
                                      </p:childTnLst>
                                    </p:cTn>
                                  </p:par>
                                  <p:par>
                                    <p:cTn id="182" presetID="42" presetClass="path" presetSubtype="0" accel="2000" decel="98000" fill="hold" grpId="0" nodeType="withEffect">
                                      <p:stCondLst>
                                        <p:cond delay="250"/>
                                      </p:stCondLst>
                                      <p:childTnLst>
                                        <p:animMotion origin="layout" path="M 0 2.59259E-6 L 0 -0.16482 " pathEditMode="relative" rAng="0" ptsTypes="AA">
                                          <p:cBhvr>
                                            <p:cTn id="183" dur="2500" fill="hold"/>
                                            <p:tgtEl>
                                              <p:spTgt spid="120"/>
                                            </p:tgtEl>
                                            <p:attrNameLst>
                                              <p:attrName>ppt_x</p:attrName>
                                              <p:attrName>ppt_y</p:attrName>
                                            </p:attrNameLst>
                                          </p:cBhvr>
                                          <p:rCtr x="0" y="-8241"/>
                                        </p:animMotion>
                                      </p:childTnLst>
                                    </p:cTn>
                                  </p:par>
                                  <p:par>
                                    <p:cTn id="184" presetID="42" presetClass="path" presetSubtype="0" accel="2000" decel="98000" fill="hold" grpId="0" nodeType="withEffect">
                                      <p:stCondLst>
                                        <p:cond delay="250"/>
                                      </p:stCondLst>
                                      <p:childTnLst>
                                        <p:animMotion origin="layout" path="M 0 -2.59259E-6 L 0 0.16482 " pathEditMode="relative" rAng="0" ptsTypes="AA">
                                          <p:cBhvr>
                                            <p:cTn id="185" dur="2500" fill="hold"/>
                                            <p:tgtEl>
                                              <p:spTgt spid="121"/>
                                            </p:tgtEl>
                                            <p:attrNameLst>
                                              <p:attrName>ppt_x</p:attrName>
                                              <p:attrName>ppt_y</p:attrName>
                                            </p:attrNameLst>
                                          </p:cBhvr>
                                          <p:rCtr x="0" y="8241"/>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animBg="1"/>
          <p:bldP spid="100" grpId="1" animBg="1"/>
          <p:bldP spid="101" grpId="0" animBg="1"/>
          <p:bldP spid="101" grpId="1" animBg="1"/>
          <p:bldP spid="102" grpId="0" animBg="1"/>
          <p:bldP spid="102" grpId="1" animBg="1"/>
          <p:bldP spid="103" grpId="0" animBg="1"/>
          <p:bldP spid="103" grpId="1" animBg="1"/>
          <p:bldP spid="104" grpId="0" animBg="1"/>
          <p:bldP spid="104" grpId="1" animBg="1"/>
          <p:bldP spid="105" grpId="0" animBg="1"/>
          <p:bldP spid="105" grpId="1" animBg="1"/>
          <p:bldP spid="106" grpId="0" animBg="1"/>
          <p:bldP spid="106" grpId="1" animBg="1"/>
          <p:bldP spid="107" grpId="0" animBg="1"/>
          <p:bldP spid="107" grpId="1" animBg="1"/>
          <p:bldP spid="108" grpId="0" animBg="1"/>
          <p:bldP spid="108" grpId="1" animBg="1"/>
          <p:bldP spid="109" grpId="0" animBg="1"/>
          <p:bldP spid="109" grpId="1" animBg="1"/>
          <p:bldP spid="110" grpId="0" animBg="1"/>
          <p:bldP spid="110" grpId="1" animBg="1"/>
          <p:bldP spid="111" grpId="0" animBg="1"/>
          <p:bldP spid="111" grpId="1" animBg="1"/>
          <p:bldP spid="112" grpId="0" animBg="1"/>
          <p:bldP spid="112" grpId="1" animBg="1"/>
          <p:bldP spid="113" grpId="0" animBg="1"/>
          <p:bldP spid="113" grpId="1" animBg="1"/>
          <p:bldP spid="114" grpId="0" animBg="1"/>
          <p:bldP spid="114" grpId="1" animBg="1"/>
          <p:bldP spid="115" grpId="0" animBg="1"/>
          <p:bldP spid="115" grpId="1" animBg="1"/>
          <p:bldP spid="116" grpId="0" animBg="1"/>
          <p:bldP spid="116" grpId="1" animBg="1"/>
          <p:bldP spid="117" grpId="0" animBg="1"/>
          <p:bldP spid="117" grpId="1" animBg="1"/>
          <p:bldP spid="118" grpId="0" animBg="1"/>
          <p:bldP spid="118" grpId="1" animBg="1"/>
          <p:bldP spid="119" grpId="0" animBg="1"/>
          <p:bldP spid="120" grpId="0" animBg="1"/>
          <p:bldP spid="121" grpId="0" animBg="1"/>
        </p:bldLst>
      </p:timing>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32_Title Slide">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2C5BB8ED-DDE2-424D-BD2C-3069AD6F3746}"/>
              </a:ext>
            </a:extLst>
          </p:cNvPr>
          <p:cNvGrpSpPr/>
          <p:nvPr userDrawn="1"/>
        </p:nvGrpSpPr>
        <p:grpSpPr>
          <a:xfrm>
            <a:off x="-1" y="0"/>
            <a:ext cx="8683383" cy="6858000"/>
            <a:chOff x="-1" y="0"/>
            <a:chExt cx="8683383" cy="6858000"/>
          </a:xfrm>
        </p:grpSpPr>
        <p:sp>
          <p:nvSpPr>
            <p:cNvPr id="3" name="Freeform: Shape 2">
              <a:extLst>
                <a:ext uri="{FF2B5EF4-FFF2-40B4-BE49-F238E27FC236}">
                  <a16:creationId xmlns:a16="http://schemas.microsoft.com/office/drawing/2014/main" id="{8CBFDEBC-0EB0-4038-A35B-CAD18BD15602}"/>
                </a:ext>
              </a:extLst>
            </p:cNvPr>
            <p:cNvSpPr/>
            <p:nvPr/>
          </p:nvSpPr>
          <p:spPr>
            <a:xfrm>
              <a:off x="-1" y="0"/>
              <a:ext cx="8683383" cy="6858000"/>
            </a:xfrm>
            <a:custGeom>
              <a:avLst/>
              <a:gdLst>
                <a:gd name="connsiteX0" fmla="*/ 0 w 8683383"/>
                <a:gd name="connsiteY0" fmla="*/ 0 h 6858000"/>
                <a:gd name="connsiteX1" fmla="*/ 8683383 w 8683383"/>
                <a:gd name="connsiteY1" fmla="*/ 0 h 6858000"/>
                <a:gd name="connsiteX2" fmla="*/ 8679916 w 8683383"/>
                <a:gd name="connsiteY2" fmla="*/ 21502 h 6858000"/>
                <a:gd name="connsiteX3" fmla="*/ 8671861 w 8683383"/>
                <a:gd name="connsiteY3" fmla="*/ 90780 h 6858000"/>
                <a:gd name="connsiteX4" fmla="*/ 8579534 w 8683383"/>
                <a:gd name="connsiteY4" fmla="*/ 1278876 h 6858000"/>
                <a:gd name="connsiteX5" fmla="*/ 7901352 w 8683383"/>
                <a:gd name="connsiteY5" fmla="*/ 2068238 h 6858000"/>
                <a:gd name="connsiteX6" fmla="*/ 6094982 w 8683383"/>
                <a:gd name="connsiteY6" fmla="*/ 1711616 h 6858000"/>
                <a:gd name="connsiteX7" fmla="*/ 5158144 w 8683383"/>
                <a:gd name="connsiteY7" fmla="*/ 1390762 h 6858000"/>
                <a:gd name="connsiteX8" fmla="*/ 4440141 w 8683383"/>
                <a:gd name="connsiteY8" fmla="*/ 2317380 h 6858000"/>
                <a:gd name="connsiteX9" fmla="*/ 5121670 w 8683383"/>
                <a:gd name="connsiteY9" fmla="*/ 3325226 h 6858000"/>
                <a:gd name="connsiteX10" fmla="*/ 5012075 w 8683383"/>
                <a:gd name="connsiteY10" fmla="*/ 4046929 h 6858000"/>
                <a:gd name="connsiteX11" fmla="*/ 3130645 w 8683383"/>
                <a:gd name="connsiteY11" fmla="*/ 4700971 h 6858000"/>
                <a:gd name="connsiteX12" fmla="*/ 2653329 w 8683383"/>
                <a:gd name="connsiteY12" fmla="*/ 5782469 h 6858000"/>
                <a:gd name="connsiteX13" fmla="*/ 1940093 w 8683383"/>
                <a:gd name="connsiteY13" fmla="*/ 6782441 h 6858000"/>
                <a:gd name="connsiteX14" fmla="*/ 1807490 w 8683383"/>
                <a:gd name="connsiteY14" fmla="*/ 6858000 h 6858000"/>
                <a:gd name="connsiteX15" fmla="*/ 0 w 8683383"/>
                <a:gd name="connsiteY15"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683383" h="6858000">
                  <a:moveTo>
                    <a:pt x="0" y="0"/>
                  </a:moveTo>
                  <a:lnTo>
                    <a:pt x="8683383" y="0"/>
                  </a:lnTo>
                  <a:lnTo>
                    <a:pt x="8679916" y="21502"/>
                  </a:lnTo>
                  <a:cubicBezTo>
                    <a:pt x="8676530" y="49869"/>
                    <a:pt x="8674240" y="74658"/>
                    <a:pt x="8671861" y="90780"/>
                  </a:cubicBezTo>
                  <a:cubicBezTo>
                    <a:pt x="8613364" y="482818"/>
                    <a:pt x="8652127" y="887895"/>
                    <a:pt x="8579534" y="1278876"/>
                  </a:cubicBezTo>
                  <a:cubicBezTo>
                    <a:pt x="8509408" y="1656289"/>
                    <a:pt x="8269956" y="1948776"/>
                    <a:pt x="7901352" y="2068238"/>
                  </a:cubicBezTo>
                  <a:cubicBezTo>
                    <a:pt x="7292768" y="2265403"/>
                    <a:pt x="6625863" y="1997935"/>
                    <a:pt x="6094982" y="1711616"/>
                  </a:cubicBezTo>
                  <a:cubicBezTo>
                    <a:pt x="5801615" y="1553390"/>
                    <a:pt x="5491331" y="1399219"/>
                    <a:pt x="5158144" y="1390762"/>
                  </a:cubicBezTo>
                  <a:cubicBezTo>
                    <a:pt x="4629904" y="1377371"/>
                    <a:pt x="4211085" y="1793723"/>
                    <a:pt x="4440141" y="2317380"/>
                  </a:cubicBezTo>
                  <a:cubicBezTo>
                    <a:pt x="4606295" y="2697085"/>
                    <a:pt x="4988465" y="2924907"/>
                    <a:pt x="5121670" y="3325226"/>
                  </a:cubicBezTo>
                  <a:cubicBezTo>
                    <a:pt x="5202192" y="3566968"/>
                    <a:pt x="5180168" y="3855404"/>
                    <a:pt x="5012075" y="4046929"/>
                  </a:cubicBezTo>
                  <a:cubicBezTo>
                    <a:pt x="4550617" y="4572524"/>
                    <a:pt x="3637212" y="4240569"/>
                    <a:pt x="3130645" y="4700971"/>
                  </a:cubicBezTo>
                  <a:cubicBezTo>
                    <a:pt x="2819481" y="4983769"/>
                    <a:pt x="2789528" y="5407698"/>
                    <a:pt x="2653329" y="5782469"/>
                  </a:cubicBezTo>
                  <a:cubicBezTo>
                    <a:pt x="2506247" y="6186864"/>
                    <a:pt x="2296438" y="6548359"/>
                    <a:pt x="1940093" y="6782441"/>
                  </a:cubicBezTo>
                  <a:lnTo>
                    <a:pt x="1807490" y="6858000"/>
                  </a:lnTo>
                  <a:lnTo>
                    <a:pt x="0" y="6858000"/>
                  </a:lnTo>
                  <a:close/>
                </a:path>
              </a:pathLst>
            </a:custGeom>
            <a:gradFill flip="none" rotWithShape="1">
              <a:gsLst>
                <a:gs pos="0">
                  <a:schemeClr val="accent1">
                    <a:lumMod val="60000"/>
                    <a:lumOff val="40000"/>
                  </a:schemeClr>
                </a:gs>
                <a:gs pos="80000">
                  <a:schemeClr val="accent1"/>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dirty="0">
                <a:latin typeface="Avenir Next LT Pro" panose="020B0504020202020204" pitchFamily="34" charset="0"/>
              </a:endParaRPr>
            </a:p>
          </p:txBody>
        </p:sp>
        <p:sp>
          <p:nvSpPr>
            <p:cNvPr id="4" name="Freeform: Shape 3">
              <a:extLst>
                <a:ext uri="{FF2B5EF4-FFF2-40B4-BE49-F238E27FC236}">
                  <a16:creationId xmlns:a16="http://schemas.microsoft.com/office/drawing/2014/main" id="{F80E0098-9AA3-4A38-965C-54824342E2D3}"/>
                </a:ext>
              </a:extLst>
            </p:cNvPr>
            <p:cNvSpPr/>
            <p:nvPr/>
          </p:nvSpPr>
          <p:spPr>
            <a:xfrm rot="16200000">
              <a:off x="-2525316" y="2525317"/>
              <a:ext cx="6857999" cy="1807365"/>
            </a:xfrm>
            <a:custGeom>
              <a:avLst/>
              <a:gdLst>
                <a:gd name="connsiteX0" fmla="*/ 6857999 w 6857999"/>
                <a:gd name="connsiteY0" fmla="*/ 0 h 1807365"/>
                <a:gd name="connsiteX1" fmla="*/ 6857999 w 6857999"/>
                <a:gd name="connsiteY1" fmla="*/ 797535 h 1807365"/>
                <a:gd name="connsiteX2" fmla="*/ 6761298 w 6857999"/>
                <a:gd name="connsiteY2" fmla="*/ 759532 h 1807365"/>
                <a:gd name="connsiteX3" fmla="*/ 5996200 w 6857999"/>
                <a:gd name="connsiteY3" fmla="*/ 386925 h 1807365"/>
                <a:gd name="connsiteX4" fmla="*/ 3563909 w 6857999"/>
                <a:gd name="connsiteY4" fmla="*/ 1188390 h 1807365"/>
                <a:gd name="connsiteX5" fmla="*/ 1754508 w 6857999"/>
                <a:gd name="connsiteY5" fmla="*/ 1807362 h 1807365"/>
                <a:gd name="connsiteX6" fmla="*/ 629938 w 6857999"/>
                <a:gd name="connsiteY6" fmla="*/ 1483174 h 1807365"/>
                <a:gd name="connsiteX7" fmla="*/ 38606 w 6857999"/>
                <a:gd name="connsiteY7" fmla="*/ 863825 h 1807365"/>
                <a:gd name="connsiteX8" fmla="*/ 0 w 6857999"/>
                <a:gd name="connsiteY8" fmla="*/ 780581 h 1807365"/>
                <a:gd name="connsiteX9" fmla="*/ 0 w 6857999"/>
                <a:gd name="connsiteY9" fmla="*/ 0 h 1807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57999" h="1807365">
                  <a:moveTo>
                    <a:pt x="6857999" y="0"/>
                  </a:moveTo>
                  <a:lnTo>
                    <a:pt x="6857999" y="797535"/>
                  </a:lnTo>
                  <a:lnTo>
                    <a:pt x="6761298" y="759532"/>
                  </a:lnTo>
                  <a:cubicBezTo>
                    <a:pt x="6506538" y="641188"/>
                    <a:pt x="6272661" y="454151"/>
                    <a:pt x="5996200" y="386925"/>
                  </a:cubicBezTo>
                  <a:cubicBezTo>
                    <a:pt x="5079272" y="163903"/>
                    <a:pt x="4303448" y="719606"/>
                    <a:pt x="3563909" y="1188390"/>
                  </a:cubicBezTo>
                  <a:cubicBezTo>
                    <a:pt x="3000707" y="1545481"/>
                    <a:pt x="2381064" y="1808525"/>
                    <a:pt x="1754508" y="1807362"/>
                  </a:cubicBezTo>
                  <a:cubicBezTo>
                    <a:pt x="1378574" y="1806665"/>
                    <a:pt x="1000152" y="1710854"/>
                    <a:pt x="629938" y="1483174"/>
                  </a:cubicBezTo>
                  <a:cubicBezTo>
                    <a:pt x="356360" y="1314878"/>
                    <a:pt x="167640" y="1103973"/>
                    <a:pt x="38606" y="863825"/>
                  </a:cubicBezTo>
                  <a:lnTo>
                    <a:pt x="0" y="780581"/>
                  </a:lnTo>
                  <a:lnTo>
                    <a:pt x="0" y="0"/>
                  </a:lnTo>
                  <a:close/>
                </a:path>
              </a:pathLst>
            </a:custGeom>
            <a:gradFill flip="none" rotWithShape="1">
              <a:gsLst>
                <a:gs pos="0">
                  <a:schemeClr val="accent1">
                    <a:lumMod val="60000"/>
                    <a:lumOff val="40000"/>
                    <a:alpha val="0"/>
                  </a:schemeClr>
                </a:gs>
                <a:gs pos="80000">
                  <a:schemeClr val="accent1">
                    <a:alpha val="30000"/>
                  </a:scheme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solidFill>
                  <a:schemeClr val="lt1"/>
                </a:solidFill>
                <a:latin typeface="Avenir Next LT Pro" panose="020B0504020202020204" pitchFamily="34" charset="0"/>
              </a:endParaRPr>
            </a:p>
          </p:txBody>
        </p:sp>
      </p:grpSp>
      <p:grpSp>
        <p:nvGrpSpPr>
          <p:cNvPr id="5" name="Group 4">
            <a:extLst>
              <a:ext uri="{FF2B5EF4-FFF2-40B4-BE49-F238E27FC236}">
                <a16:creationId xmlns:a16="http://schemas.microsoft.com/office/drawing/2014/main" id="{B90E7DE8-827B-4263-B922-9D20C006FA83}"/>
              </a:ext>
            </a:extLst>
          </p:cNvPr>
          <p:cNvGrpSpPr/>
          <p:nvPr userDrawn="1"/>
        </p:nvGrpSpPr>
        <p:grpSpPr>
          <a:xfrm>
            <a:off x="5057777" y="0"/>
            <a:ext cx="2076448" cy="390548"/>
            <a:chOff x="5104209" y="-1"/>
            <a:chExt cx="1983583" cy="354807"/>
          </a:xfrm>
          <a:solidFill>
            <a:schemeClr val="bg1"/>
          </a:solidFill>
          <a:effectLst>
            <a:outerShdw blurRad="342900" dist="114300" dir="8100000" sx="98000" sy="98000" algn="tr" rotWithShape="0">
              <a:schemeClr val="tx1">
                <a:alpha val="6000"/>
              </a:schemeClr>
            </a:outerShdw>
          </a:effectLst>
        </p:grpSpPr>
        <p:sp>
          <p:nvSpPr>
            <p:cNvPr id="6" name="Rectangle: Top Corners Rounded 5">
              <a:extLst>
                <a:ext uri="{FF2B5EF4-FFF2-40B4-BE49-F238E27FC236}">
                  <a16:creationId xmlns:a16="http://schemas.microsoft.com/office/drawing/2014/main" id="{4AE56284-CE1F-4FC5-8E9F-E429C901B4CA}"/>
                </a:ext>
              </a:extLst>
            </p:cNvPr>
            <p:cNvSpPr/>
            <p:nvPr/>
          </p:nvSpPr>
          <p:spPr>
            <a:xfrm>
              <a:off x="5353051" y="-1"/>
              <a:ext cx="1485900" cy="354807"/>
            </a:xfrm>
            <a:prstGeom prst="round2SameRect">
              <a:avLst>
                <a:gd name="adj1" fmla="val 0"/>
                <a:gd name="adj2" fmla="val 50000"/>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7" name="Freeform: Shape 6">
              <a:extLst>
                <a:ext uri="{FF2B5EF4-FFF2-40B4-BE49-F238E27FC236}">
                  <a16:creationId xmlns:a16="http://schemas.microsoft.com/office/drawing/2014/main" id="{D53964C8-ACD5-48E3-9BAB-80BA34610D43}"/>
                </a:ext>
              </a:extLst>
            </p:cNvPr>
            <p:cNvSpPr/>
            <p:nvPr/>
          </p:nvSpPr>
          <p:spPr>
            <a:xfrm rot="5400000">
              <a:off x="6856809" y="-21431"/>
              <a:ext cx="209554" cy="252413"/>
            </a:xfrm>
            <a:custGeom>
              <a:avLst/>
              <a:gdLst>
                <a:gd name="connsiteX0" fmla="*/ 0 w 211032"/>
                <a:gd name="connsiteY0" fmla="*/ 242890 h 242890"/>
                <a:gd name="connsiteX1" fmla="*/ 0 w 211032"/>
                <a:gd name="connsiteY1" fmla="*/ 0 h 242890"/>
                <a:gd name="connsiteX2" fmla="*/ 614 w 211032"/>
                <a:gd name="connsiteY2" fmla="*/ 0 h 242890"/>
                <a:gd name="connsiteX3" fmla="*/ 5058 w 211032"/>
                <a:gd name="connsiteY3" fmla="*/ 44089 h 242890"/>
                <a:gd name="connsiteX4" fmla="*/ 204907 w 211032"/>
                <a:gd name="connsiteY4" fmla="*/ 239001 h 242890"/>
                <a:gd name="connsiteX5" fmla="*/ 209074 w 211032"/>
                <a:gd name="connsiteY5" fmla="*/ 239369 h 242890"/>
                <a:gd name="connsiteX6" fmla="*/ 211032 w 211032"/>
                <a:gd name="connsiteY6" fmla="*/ 242890 h 242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1032" h="242890">
                  <a:moveTo>
                    <a:pt x="0" y="242890"/>
                  </a:moveTo>
                  <a:lnTo>
                    <a:pt x="0" y="0"/>
                  </a:lnTo>
                  <a:lnTo>
                    <a:pt x="614" y="0"/>
                  </a:lnTo>
                  <a:lnTo>
                    <a:pt x="5058" y="44089"/>
                  </a:lnTo>
                  <a:cubicBezTo>
                    <a:pt x="25373" y="143362"/>
                    <a:pt x="104770" y="221115"/>
                    <a:pt x="204907" y="239001"/>
                  </a:cubicBezTo>
                  <a:lnTo>
                    <a:pt x="209074" y="239369"/>
                  </a:lnTo>
                  <a:lnTo>
                    <a:pt x="211032" y="24289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latin typeface="Avenir Next LT Pro" panose="020B0504020202020204" pitchFamily="34" charset="0"/>
              </a:endParaRPr>
            </a:p>
          </p:txBody>
        </p:sp>
        <p:sp>
          <p:nvSpPr>
            <p:cNvPr id="8" name="Freeform: Shape 7">
              <a:extLst>
                <a:ext uri="{FF2B5EF4-FFF2-40B4-BE49-F238E27FC236}">
                  <a16:creationId xmlns:a16="http://schemas.microsoft.com/office/drawing/2014/main" id="{EE89C775-0528-4840-BAA2-39F5CDE5510E}"/>
                </a:ext>
              </a:extLst>
            </p:cNvPr>
            <p:cNvSpPr/>
            <p:nvPr/>
          </p:nvSpPr>
          <p:spPr>
            <a:xfrm rot="16200000" flipH="1">
              <a:off x="5125639" y="-21431"/>
              <a:ext cx="209553" cy="252413"/>
            </a:xfrm>
            <a:custGeom>
              <a:avLst/>
              <a:gdLst>
                <a:gd name="connsiteX0" fmla="*/ 0 w 211032"/>
                <a:gd name="connsiteY0" fmla="*/ 242890 h 242890"/>
                <a:gd name="connsiteX1" fmla="*/ 0 w 211032"/>
                <a:gd name="connsiteY1" fmla="*/ 0 h 242890"/>
                <a:gd name="connsiteX2" fmla="*/ 614 w 211032"/>
                <a:gd name="connsiteY2" fmla="*/ 0 h 242890"/>
                <a:gd name="connsiteX3" fmla="*/ 5058 w 211032"/>
                <a:gd name="connsiteY3" fmla="*/ 44089 h 242890"/>
                <a:gd name="connsiteX4" fmla="*/ 204907 w 211032"/>
                <a:gd name="connsiteY4" fmla="*/ 239001 h 242890"/>
                <a:gd name="connsiteX5" fmla="*/ 209074 w 211032"/>
                <a:gd name="connsiteY5" fmla="*/ 239369 h 242890"/>
                <a:gd name="connsiteX6" fmla="*/ 211032 w 211032"/>
                <a:gd name="connsiteY6" fmla="*/ 242890 h 2428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11032" h="242890">
                  <a:moveTo>
                    <a:pt x="0" y="242890"/>
                  </a:moveTo>
                  <a:lnTo>
                    <a:pt x="0" y="0"/>
                  </a:lnTo>
                  <a:lnTo>
                    <a:pt x="614" y="0"/>
                  </a:lnTo>
                  <a:lnTo>
                    <a:pt x="5058" y="44089"/>
                  </a:lnTo>
                  <a:cubicBezTo>
                    <a:pt x="25373" y="143362"/>
                    <a:pt x="104770" y="221115"/>
                    <a:pt x="204907" y="239001"/>
                  </a:cubicBezTo>
                  <a:lnTo>
                    <a:pt x="209074" y="239369"/>
                  </a:lnTo>
                  <a:lnTo>
                    <a:pt x="211032" y="242890"/>
                  </a:lnTo>
                  <a:close/>
                </a:path>
              </a:pathLst>
            </a:custGeom>
            <a:grp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dirty="0">
                <a:latin typeface="Avenir Next LT Pro" panose="020B0504020202020204" pitchFamily="34" charset="0"/>
              </a:endParaRPr>
            </a:p>
          </p:txBody>
        </p:sp>
      </p:grpSp>
      <p:sp>
        <p:nvSpPr>
          <p:cNvPr id="9" name="TextBox 8">
            <a:extLst>
              <a:ext uri="{FF2B5EF4-FFF2-40B4-BE49-F238E27FC236}">
                <a16:creationId xmlns:a16="http://schemas.microsoft.com/office/drawing/2014/main" id="{D7236F7B-09E0-4687-A519-65DAB1C2ADD2}"/>
              </a:ext>
            </a:extLst>
          </p:cNvPr>
          <p:cNvSpPr txBox="1"/>
          <p:nvPr userDrawn="1"/>
        </p:nvSpPr>
        <p:spPr>
          <a:xfrm flipH="1">
            <a:off x="6250704" y="47109"/>
            <a:ext cx="513608" cy="276999"/>
          </a:xfrm>
          <a:prstGeom prst="rect">
            <a:avLst/>
          </a:prstGeom>
          <a:noFill/>
        </p:spPr>
        <p:txBody>
          <a:bodyPr wrap="square" rtlCol="0">
            <a:spAutoFit/>
          </a:bodyPr>
          <a:lstStyle>
            <a:defPPr>
              <a:defRPr lang="en-US"/>
            </a:defPPr>
            <a:lvl1pPr>
              <a:lnSpc>
                <a:spcPct val="80000"/>
              </a:lnSpc>
              <a:defRPr sz="2800">
                <a:gradFill>
                  <a:gsLst>
                    <a:gs pos="5000">
                      <a:srgbClr val="1D438F"/>
                    </a:gs>
                    <a:gs pos="100000">
                      <a:srgbClr val="73599C"/>
                    </a:gs>
                  </a:gsLst>
                  <a:lin ang="5400000" scaled="0"/>
                </a:gradFill>
                <a:latin typeface="ScoutCond Bold" panose="02000506000000020004" pitchFamily="50" charset="0"/>
                <a:cs typeface="Arial" panose="020B0604020202020204" pitchFamily="34" charset="0"/>
              </a:defRPr>
            </a:lvl1pPr>
          </a:lstStyle>
          <a:p>
            <a:pPr lvl="0" algn="r">
              <a:lnSpc>
                <a:spcPct val="100000"/>
              </a:lnSpc>
            </a:pPr>
            <a:fld id="{260E2A6B-A809-4840-BF14-8648BC0BDF87}" type="slidenum">
              <a:rPr lang="id-ID" sz="1200" smtClean="0">
                <a:solidFill>
                  <a:schemeClr val="tx1">
                    <a:lumMod val="65000"/>
                    <a:lumOff val="35000"/>
                  </a:schemeClr>
                </a:solidFill>
                <a:latin typeface="Avenir Next LT Pro" panose="020B0504020202020204" pitchFamily="34" charset="0"/>
              </a:rPr>
              <a:pPr lvl="0" algn="r">
                <a:lnSpc>
                  <a:spcPct val="100000"/>
                </a:lnSpc>
              </a:pPr>
              <a:t>‹nº›</a:t>
            </a:fld>
            <a:endParaRPr lang="id-ID" sz="1200" dirty="0">
              <a:solidFill>
                <a:schemeClr val="tx1">
                  <a:lumMod val="65000"/>
                  <a:lumOff val="35000"/>
                </a:schemeClr>
              </a:solidFill>
              <a:latin typeface="Avenir Next LT Pro" panose="020B0504020202020204" pitchFamily="34" charset="0"/>
            </a:endParaRPr>
          </a:p>
        </p:txBody>
      </p:sp>
      <p:sp>
        <p:nvSpPr>
          <p:cNvPr id="10" name="TextBox 9">
            <a:extLst>
              <a:ext uri="{FF2B5EF4-FFF2-40B4-BE49-F238E27FC236}">
                <a16:creationId xmlns:a16="http://schemas.microsoft.com/office/drawing/2014/main" id="{0A9612D3-0C9D-4667-B78B-5D63AEDE8E3C}"/>
              </a:ext>
            </a:extLst>
          </p:cNvPr>
          <p:cNvSpPr txBox="1"/>
          <p:nvPr userDrawn="1"/>
        </p:nvSpPr>
        <p:spPr>
          <a:xfrm>
            <a:off x="5427690" y="47109"/>
            <a:ext cx="1041467" cy="276999"/>
          </a:xfrm>
          <a:prstGeom prst="rect">
            <a:avLst/>
          </a:prstGeom>
          <a:noFill/>
        </p:spPr>
        <p:txBody>
          <a:bodyPr wrap="square" rtlCol="0">
            <a:spAutoFit/>
          </a:bodyPr>
          <a:lstStyle/>
          <a:p>
            <a:r>
              <a:rPr lang="en-150" sz="1200" dirty="0">
                <a:solidFill>
                  <a:schemeClr val="tx1">
                    <a:lumMod val="65000"/>
                    <a:lumOff val="35000"/>
                  </a:schemeClr>
                </a:solidFill>
                <a:latin typeface="Avenir Next LT Pro" panose="020B0504020202020204" pitchFamily="34" charset="0"/>
              </a:rPr>
              <a:t>Smartdeck</a:t>
            </a:r>
          </a:p>
        </p:txBody>
      </p:sp>
    </p:spTree>
    <p:extLst>
      <p:ext uri="{BB962C8B-B14F-4D97-AF65-F5344CB8AC3E}">
        <p14:creationId xmlns:p14="http://schemas.microsoft.com/office/powerpoint/2010/main" val="583357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decel="10000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1000" fill="hold"/>
                                        <p:tgtEl>
                                          <p:spTgt spid="2"/>
                                        </p:tgtEl>
                                        <p:attrNameLst>
                                          <p:attrName>ppt_x</p:attrName>
                                        </p:attrNameLst>
                                      </p:cBhvr>
                                      <p:tavLst>
                                        <p:tav tm="0">
                                          <p:val>
                                            <p:strVal val="0-#ppt_w/2"/>
                                          </p:val>
                                        </p:tav>
                                        <p:tav tm="100000">
                                          <p:val>
                                            <p:strVal val="#ppt_x"/>
                                          </p:val>
                                        </p:tav>
                                      </p:tavLst>
                                    </p:anim>
                                    <p:anim calcmode="lin" valueType="num">
                                      <p:cBhvr additive="base">
                                        <p:cTn id="8" dur="10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1" decel="100000" fill="hold" nodeType="with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750" fill="hold"/>
                                        <p:tgtEl>
                                          <p:spTgt spid="5"/>
                                        </p:tgtEl>
                                        <p:attrNameLst>
                                          <p:attrName>ppt_x</p:attrName>
                                        </p:attrNameLst>
                                      </p:cBhvr>
                                      <p:tavLst>
                                        <p:tav tm="0">
                                          <p:val>
                                            <p:strVal val="#ppt_x"/>
                                          </p:val>
                                        </p:tav>
                                        <p:tav tm="100000">
                                          <p:val>
                                            <p:strVal val="#ppt_x"/>
                                          </p:val>
                                        </p:tav>
                                      </p:tavLst>
                                    </p:anim>
                                    <p:anim calcmode="lin" valueType="num">
                                      <p:cBhvr additive="base">
                                        <p:cTn id="12" dur="750" fill="hold"/>
                                        <p:tgtEl>
                                          <p:spTgt spid="5"/>
                                        </p:tgtEl>
                                        <p:attrNameLst>
                                          <p:attrName>ppt_y</p:attrName>
                                        </p:attrNameLst>
                                      </p:cBhvr>
                                      <p:tavLst>
                                        <p:tav tm="0">
                                          <p:val>
                                            <p:strVal val="0-#ppt_h/2"/>
                                          </p:val>
                                        </p:tav>
                                        <p:tav tm="100000">
                                          <p:val>
                                            <p:strVal val="#ppt_y"/>
                                          </p:val>
                                        </p:tav>
                                      </p:tavLst>
                                    </p:anim>
                                  </p:childTnLst>
                                </p:cTn>
                              </p:par>
                              <p:par>
                                <p:cTn id="13" presetID="2" presetClass="entr" presetSubtype="1" decel="10000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 calcmode="lin" valueType="num">
                                      <p:cBhvr additive="base">
                                        <p:cTn id="15" dur="750" fill="hold"/>
                                        <p:tgtEl>
                                          <p:spTgt spid="10"/>
                                        </p:tgtEl>
                                        <p:attrNameLst>
                                          <p:attrName>ppt_x</p:attrName>
                                        </p:attrNameLst>
                                      </p:cBhvr>
                                      <p:tavLst>
                                        <p:tav tm="0">
                                          <p:val>
                                            <p:strVal val="#ppt_x"/>
                                          </p:val>
                                        </p:tav>
                                        <p:tav tm="100000">
                                          <p:val>
                                            <p:strVal val="#ppt_x"/>
                                          </p:val>
                                        </p:tav>
                                      </p:tavLst>
                                    </p:anim>
                                    <p:anim calcmode="lin" valueType="num">
                                      <p:cBhvr additive="base">
                                        <p:cTn id="16" dur="750" fill="hold"/>
                                        <p:tgtEl>
                                          <p:spTgt spid="10"/>
                                        </p:tgtEl>
                                        <p:attrNameLst>
                                          <p:attrName>ppt_y</p:attrName>
                                        </p:attrNameLst>
                                      </p:cBhvr>
                                      <p:tavLst>
                                        <p:tav tm="0">
                                          <p:val>
                                            <p:strVal val="0-#ppt_h/2"/>
                                          </p:val>
                                        </p:tav>
                                        <p:tav tm="100000">
                                          <p:val>
                                            <p:strVal val="#ppt_y"/>
                                          </p:val>
                                        </p:tav>
                                      </p:tavLst>
                                    </p:anim>
                                  </p:childTnLst>
                                </p:cTn>
                              </p:par>
                              <p:par>
                                <p:cTn id="17" presetID="2" presetClass="entr" presetSubtype="1" decel="100000" fill="hold" grpId="0" nodeType="with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750" fill="hold"/>
                                        <p:tgtEl>
                                          <p:spTgt spid="9"/>
                                        </p:tgtEl>
                                        <p:attrNameLst>
                                          <p:attrName>ppt_x</p:attrName>
                                        </p:attrNameLst>
                                      </p:cBhvr>
                                      <p:tavLst>
                                        <p:tav tm="0">
                                          <p:val>
                                            <p:strVal val="#ppt_x"/>
                                          </p:val>
                                        </p:tav>
                                        <p:tav tm="100000">
                                          <p:val>
                                            <p:strVal val="#ppt_x"/>
                                          </p:val>
                                        </p:tav>
                                      </p:tavLst>
                                    </p:anim>
                                    <p:anim calcmode="lin" valueType="num">
                                      <p:cBhvr additive="base">
                                        <p:cTn id="20" dur="750" fill="hold"/>
                                        <p:tgtEl>
                                          <p:spTgt spid="9"/>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B6A702D8-F9C3-489B-97CB-5D152E71902B}"/>
              </a:ext>
            </a:extLst>
          </p:cNvPr>
          <p:cNvSpPr>
            <a:spLocks noGrp="1"/>
          </p:cNvSpPr>
          <p:nvPr>
            <p:ph type="pic" sz="quarter" idx="10" hasCustomPrompt="1"/>
          </p:nvPr>
        </p:nvSpPr>
        <p:spPr>
          <a:xfrm>
            <a:off x="7467601" y="1"/>
            <a:ext cx="4724401" cy="3428999"/>
          </a:xfrm>
          <a:custGeom>
            <a:avLst/>
            <a:gdLst>
              <a:gd name="connsiteX0" fmla="*/ 0 w 4724401"/>
              <a:gd name="connsiteY0" fmla="*/ 0 h 3428999"/>
              <a:gd name="connsiteX1" fmla="*/ 4724401 w 4724401"/>
              <a:gd name="connsiteY1" fmla="*/ 0 h 3428999"/>
              <a:gd name="connsiteX2" fmla="*/ 4724401 w 4724401"/>
              <a:gd name="connsiteY2" fmla="*/ 3428999 h 3428999"/>
              <a:gd name="connsiteX3" fmla="*/ 0 w 4724401"/>
              <a:gd name="connsiteY3" fmla="*/ 3428999 h 3428999"/>
            </a:gdLst>
            <a:ahLst/>
            <a:cxnLst>
              <a:cxn ang="0">
                <a:pos x="connsiteX0" y="connsiteY0"/>
              </a:cxn>
              <a:cxn ang="0">
                <a:pos x="connsiteX1" y="connsiteY1"/>
              </a:cxn>
              <a:cxn ang="0">
                <a:pos x="connsiteX2" y="connsiteY2"/>
              </a:cxn>
              <a:cxn ang="0">
                <a:pos x="connsiteX3" y="connsiteY3"/>
              </a:cxn>
            </a:cxnLst>
            <a:rect l="l" t="t" r="r" b="b"/>
            <a:pathLst>
              <a:path w="4724401" h="3428999">
                <a:moveTo>
                  <a:pt x="0" y="0"/>
                </a:moveTo>
                <a:lnTo>
                  <a:pt x="4724401" y="0"/>
                </a:lnTo>
                <a:lnTo>
                  <a:pt x="4724401" y="3428999"/>
                </a:lnTo>
                <a:lnTo>
                  <a:pt x="0" y="3428999"/>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504020202020204" pitchFamily="34" charset="0"/>
              </a:defRPr>
            </a:lvl1pPr>
          </a:lstStyle>
          <a:p>
            <a:r>
              <a:rPr lang="en-US" dirty="0"/>
              <a:t>Drag &amp; drop image here</a:t>
            </a:r>
          </a:p>
        </p:txBody>
      </p:sp>
      <p:sp>
        <p:nvSpPr>
          <p:cNvPr id="9" name="Picture Placeholder 8">
            <a:extLst>
              <a:ext uri="{FF2B5EF4-FFF2-40B4-BE49-F238E27FC236}">
                <a16:creationId xmlns:a16="http://schemas.microsoft.com/office/drawing/2014/main" id="{345F2503-4CB3-4B1A-94A3-A3682611FD68}"/>
              </a:ext>
            </a:extLst>
          </p:cNvPr>
          <p:cNvSpPr>
            <a:spLocks noGrp="1"/>
          </p:cNvSpPr>
          <p:nvPr>
            <p:ph type="pic" sz="quarter" idx="11" hasCustomPrompt="1"/>
          </p:nvPr>
        </p:nvSpPr>
        <p:spPr>
          <a:xfrm>
            <a:off x="7467599" y="3429001"/>
            <a:ext cx="4724401" cy="3428999"/>
          </a:xfrm>
          <a:custGeom>
            <a:avLst/>
            <a:gdLst>
              <a:gd name="connsiteX0" fmla="*/ 0 w 4724401"/>
              <a:gd name="connsiteY0" fmla="*/ 0 h 3428999"/>
              <a:gd name="connsiteX1" fmla="*/ 4724401 w 4724401"/>
              <a:gd name="connsiteY1" fmla="*/ 0 h 3428999"/>
              <a:gd name="connsiteX2" fmla="*/ 4724401 w 4724401"/>
              <a:gd name="connsiteY2" fmla="*/ 3428999 h 3428999"/>
              <a:gd name="connsiteX3" fmla="*/ 0 w 4724401"/>
              <a:gd name="connsiteY3" fmla="*/ 3428999 h 3428999"/>
            </a:gdLst>
            <a:ahLst/>
            <a:cxnLst>
              <a:cxn ang="0">
                <a:pos x="connsiteX0" y="connsiteY0"/>
              </a:cxn>
              <a:cxn ang="0">
                <a:pos x="connsiteX1" y="connsiteY1"/>
              </a:cxn>
              <a:cxn ang="0">
                <a:pos x="connsiteX2" y="connsiteY2"/>
              </a:cxn>
              <a:cxn ang="0">
                <a:pos x="connsiteX3" y="connsiteY3"/>
              </a:cxn>
            </a:cxnLst>
            <a:rect l="l" t="t" r="r" b="b"/>
            <a:pathLst>
              <a:path w="4724401" h="3428999">
                <a:moveTo>
                  <a:pt x="0" y="0"/>
                </a:moveTo>
                <a:lnTo>
                  <a:pt x="4724401" y="0"/>
                </a:lnTo>
                <a:lnTo>
                  <a:pt x="4724401" y="3428999"/>
                </a:lnTo>
                <a:lnTo>
                  <a:pt x="0" y="3428999"/>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504020202020204" pitchFamily="34" charset="0"/>
              </a:defRPr>
            </a:lvl1pPr>
          </a:lstStyle>
          <a:p>
            <a:r>
              <a:rPr lang="en-US" dirty="0"/>
              <a:t>Drag &amp; drop image here</a:t>
            </a:r>
          </a:p>
        </p:txBody>
      </p:sp>
    </p:spTree>
    <p:extLst>
      <p:ext uri="{BB962C8B-B14F-4D97-AF65-F5344CB8AC3E}">
        <p14:creationId xmlns:p14="http://schemas.microsoft.com/office/powerpoint/2010/main" val="34632130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ppt_x"/>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8"/>
                                        </p:tgtEl>
                                      </p:cBhvr>
                                      <p:by x="120000" y="120000"/>
                                    </p:animScale>
                                  </p:childTnLst>
                                </p:cTn>
                              </p:par>
                              <p:par>
                                <p:cTn id="11" presetID="2" presetClass="entr" presetSubtype="4" accel="6000" decel="9400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1000" fill="hold"/>
                                        <p:tgtEl>
                                          <p:spTgt spid="9"/>
                                        </p:tgtEl>
                                        <p:attrNameLst>
                                          <p:attrName>ppt_x</p:attrName>
                                        </p:attrNameLst>
                                      </p:cBhvr>
                                      <p:tavLst>
                                        <p:tav tm="0">
                                          <p:val>
                                            <p:strVal val="#ppt_x"/>
                                          </p:val>
                                        </p:tav>
                                        <p:tav tm="100000">
                                          <p:val>
                                            <p:strVal val="#ppt_x"/>
                                          </p:val>
                                        </p:tav>
                                      </p:tavLst>
                                    </p:anim>
                                    <p:anim calcmode="lin" valueType="num">
                                      <p:cBhvr additive="base">
                                        <p:cTn id="14" dur="1000" fill="hold"/>
                                        <p:tgtEl>
                                          <p:spTgt spid="9"/>
                                        </p:tgtEl>
                                        <p:attrNameLst>
                                          <p:attrName>ppt_y</p:attrName>
                                        </p:attrNameLst>
                                      </p:cBhvr>
                                      <p:tavLst>
                                        <p:tav tm="0">
                                          <p:val>
                                            <p:strVal val="1+#ppt_h/2"/>
                                          </p:val>
                                        </p:tav>
                                        <p:tav tm="100000">
                                          <p:val>
                                            <p:strVal val="#ppt_y"/>
                                          </p:val>
                                        </p:tav>
                                      </p:tavLst>
                                    </p:anim>
                                  </p:childTnLst>
                                </p:cTn>
                              </p:par>
                              <p:par>
                                <p:cTn id="15" presetID="6" presetClass="emph" presetSubtype="0" accel="5000" decel="95000" autoRev="1" fill="hold" grpId="1" nodeType="withEffect">
                                  <p:stCondLst>
                                    <p:cond delay="0"/>
                                  </p:stCondLst>
                                  <p:childTnLst>
                                    <p:animScale>
                                      <p:cBhvr>
                                        <p:cTn id="16" dur="250" fill="hold"/>
                                        <p:tgtEl>
                                          <p:spTgt spid="9"/>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3_Title Slide">
    <p:spTree>
      <p:nvGrpSpPr>
        <p:cNvPr id="1" name=""/>
        <p:cNvGrpSpPr/>
        <p:nvPr/>
      </p:nvGrpSpPr>
      <p:grpSpPr>
        <a:xfrm>
          <a:off x="0" y="0"/>
          <a:ext cx="0" cy="0"/>
          <a:chOff x="0" y="0"/>
          <a:chExt cx="0" cy="0"/>
        </a:xfrm>
      </p:grpSpPr>
      <p:sp>
        <p:nvSpPr>
          <p:cNvPr id="8" name="Picture Placeholder 7">
            <a:extLst>
              <a:ext uri="{FF2B5EF4-FFF2-40B4-BE49-F238E27FC236}">
                <a16:creationId xmlns:a16="http://schemas.microsoft.com/office/drawing/2014/main" id="{EE198C29-22D2-4AEE-B6E0-A71E2A7B6D8A}"/>
              </a:ext>
            </a:extLst>
          </p:cNvPr>
          <p:cNvSpPr>
            <a:spLocks noGrp="1"/>
          </p:cNvSpPr>
          <p:nvPr>
            <p:ph type="pic" sz="quarter" idx="10" hasCustomPrompt="1"/>
          </p:nvPr>
        </p:nvSpPr>
        <p:spPr>
          <a:xfrm>
            <a:off x="0" y="3797257"/>
            <a:ext cx="4064000" cy="3060743"/>
          </a:xfrm>
          <a:custGeom>
            <a:avLst/>
            <a:gdLst>
              <a:gd name="connsiteX0" fmla="*/ 0 w 4064000"/>
              <a:gd name="connsiteY0" fmla="*/ 0 h 3060743"/>
              <a:gd name="connsiteX1" fmla="*/ 4064000 w 4064000"/>
              <a:gd name="connsiteY1" fmla="*/ 0 h 3060743"/>
              <a:gd name="connsiteX2" fmla="*/ 4064000 w 4064000"/>
              <a:gd name="connsiteY2" fmla="*/ 3060743 h 3060743"/>
              <a:gd name="connsiteX3" fmla="*/ 0 w 4064000"/>
              <a:gd name="connsiteY3" fmla="*/ 3060743 h 3060743"/>
            </a:gdLst>
            <a:ahLst/>
            <a:cxnLst>
              <a:cxn ang="0">
                <a:pos x="connsiteX0" y="connsiteY0"/>
              </a:cxn>
              <a:cxn ang="0">
                <a:pos x="connsiteX1" y="connsiteY1"/>
              </a:cxn>
              <a:cxn ang="0">
                <a:pos x="connsiteX2" y="connsiteY2"/>
              </a:cxn>
              <a:cxn ang="0">
                <a:pos x="connsiteX3" y="connsiteY3"/>
              </a:cxn>
            </a:cxnLst>
            <a:rect l="l" t="t" r="r" b="b"/>
            <a:pathLst>
              <a:path w="4064000" h="3060743">
                <a:moveTo>
                  <a:pt x="0" y="0"/>
                </a:moveTo>
                <a:lnTo>
                  <a:pt x="4064000" y="0"/>
                </a:lnTo>
                <a:lnTo>
                  <a:pt x="4064000" y="3060743"/>
                </a:lnTo>
                <a:lnTo>
                  <a:pt x="0" y="3060743"/>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504020202020204" pitchFamily="34" charset="0"/>
              </a:defRPr>
            </a:lvl1pPr>
          </a:lstStyle>
          <a:p>
            <a:r>
              <a:rPr lang="en-US" dirty="0"/>
              <a:t>Drag &amp; drop image here</a:t>
            </a:r>
          </a:p>
        </p:txBody>
      </p:sp>
      <p:sp>
        <p:nvSpPr>
          <p:cNvPr id="9" name="Picture Placeholder 8">
            <a:extLst>
              <a:ext uri="{FF2B5EF4-FFF2-40B4-BE49-F238E27FC236}">
                <a16:creationId xmlns:a16="http://schemas.microsoft.com/office/drawing/2014/main" id="{9FA3064A-89D9-4ED3-8ABE-0BDE320AD8CE}"/>
              </a:ext>
            </a:extLst>
          </p:cNvPr>
          <p:cNvSpPr>
            <a:spLocks noGrp="1"/>
          </p:cNvSpPr>
          <p:nvPr>
            <p:ph type="pic" sz="quarter" idx="11" hasCustomPrompt="1"/>
          </p:nvPr>
        </p:nvSpPr>
        <p:spPr>
          <a:xfrm>
            <a:off x="4064000" y="3797257"/>
            <a:ext cx="4064000" cy="3060743"/>
          </a:xfrm>
          <a:custGeom>
            <a:avLst/>
            <a:gdLst>
              <a:gd name="connsiteX0" fmla="*/ 0 w 4064000"/>
              <a:gd name="connsiteY0" fmla="*/ 0 h 3060743"/>
              <a:gd name="connsiteX1" fmla="*/ 4064000 w 4064000"/>
              <a:gd name="connsiteY1" fmla="*/ 0 h 3060743"/>
              <a:gd name="connsiteX2" fmla="*/ 4064000 w 4064000"/>
              <a:gd name="connsiteY2" fmla="*/ 3060743 h 3060743"/>
              <a:gd name="connsiteX3" fmla="*/ 0 w 4064000"/>
              <a:gd name="connsiteY3" fmla="*/ 3060743 h 3060743"/>
            </a:gdLst>
            <a:ahLst/>
            <a:cxnLst>
              <a:cxn ang="0">
                <a:pos x="connsiteX0" y="connsiteY0"/>
              </a:cxn>
              <a:cxn ang="0">
                <a:pos x="connsiteX1" y="connsiteY1"/>
              </a:cxn>
              <a:cxn ang="0">
                <a:pos x="connsiteX2" y="connsiteY2"/>
              </a:cxn>
              <a:cxn ang="0">
                <a:pos x="connsiteX3" y="connsiteY3"/>
              </a:cxn>
            </a:cxnLst>
            <a:rect l="l" t="t" r="r" b="b"/>
            <a:pathLst>
              <a:path w="4064000" h="3060743">
                <a:moveTo>
                  <a:pt x="0" y="0"/>
                </a:moveTo>
                <a:lnTo>
                  <a:pt x="4064000" y="0"/>
                </a:lnTo>
                <a:lnTo>
                  <a:pt x="4064000" y="3060743"/>
                </a:lnTo>
                <a:lnTo>
                  <a:pt x="0" y="3060743"/>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504020202020204" pitchFamily="34" charset="0"/>
              </a:defRPr>
            </a:lvl1pPr>
          </a:lstStyle>
          <a:p>
            <a:r>
              <a:rPr lang="en-US" dirty="0"/>
              <a:t>Drag &amp; drop image here</a:t>
            </a:r>
          </a:p>
        </p:txBody>
      </p:sp>
      <p:sp>
        <p:nvSpPr>
          <p:cNvPr id="10" name="Picture Placeholder 9">
            <a:extLst>
              <a:ext uri="{FF2B5EF4-FFF2-40B4-BE49-F238E27FC236}">
                <a16:creationId xmlns:a16="http://schemas.microsoft.com/office/drawing/2014/main" id="{69D51A03-690F-4762-8DE5-A1CF6ADCF650}"/>
              </a:ext>
            </a:extLst>
          </p:cNvPr>
          <p:cNvSpPr>
            <a:spLocks noGrp="1"/>
          </p:cNvSpPr>
          <p:nvPr>
            <p:ph type="pic" sz="quarter" idx="12" hasCustomPrompt="1"/>
          </p:nvPr>
        </p:nvSpPr>
        <p:spPr>
          <a:xfrm>
            <a:off x="8128000" y="3797257"/>
            <a:ext cx="4064000" cy="3060743"/>
          </a:xfrm>
          <a:custGeom>
            <a:avLst/>
            <a:gdLst>
              <a:gd name="connsiteX0" fmla="*/ 0 w 4064000"/>
              <a:gd name="connsiteY0" fmla="*/ 0 h 3060743"/>
              <a:gd name="connsiteX1" fmla="*/ 4064000 w 4064000"/>
              <a:gd name="connsiteY1" fmla="*/ 0 h 3060743"/>
              <a:gd name="connsiteX2" fmla="*/ 4064000 w 4064000"/>
              <a:gd name="connsiteY2" fmla="*/ 3060743 h 3060743"/>
              <a:gd name="connsiteX3" fmla="*/ 0 w 4064000"/>
              <a:gd name="connsiteY3" fmla="*/ 3060743 h 3060743"/>
            </a:gdLst>
            <a:ahLst/>
            <a:cxnLst>
              <a:cxn ang="0">
                <a:pos x="connsiteX0" y="connsiteY0"/>
              </a:cxn>
              <a:cxn ang="0">
                <a:pos x="connsiteX1" y="connsiteY1"/>
              </a:cxn>
              <a:cxn ang="0">
                <a:pos x="connsiteX2" y="connsiteY2"/>
              </a:cxn>
              <a:cxn ang="0">
                <a:pos x="connsiteX3" y="connsiteY3"/>
              </a:cxn>
            </a:cxnLst>
            <a:rect l="l" t="t" r="r" b="b"/>
            <a:pathLst>
              <a:path w="4064000" h="3060743">
                <a:moveTo>
                  <a:pt x="0" y="0"/>
                </a:moveTo>
                <a:lnTo>
                  <a:pt x="4064000" y="0"/>
                </a:lnTo>
                <a:lnTo>
                  <a:pt x="4064000" y="3060743"/>
                </a:lnTo>
                <a:lnTo>
                  <a:pt x="0" y="3060743"/>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504020202020204" pitchFamily="34" charset="0"/>
              </a:defRPr>
            </a:lvl1pPr>
          </a:lstStyle>
          <a:p>
            <a:r>
              <a:rPr lang="en-US" dirty="0"/>
              <a:t>Drag &amp; drop image here</a:t>
            </a:r>
          </a:p>
        </p:txBody>
      </p:sp>
    </p:spTree>
    <p:extLst>
      <p:ext uri="{BB962C8B-B14F-4D97-AF65-F5344CB8AC3E}">
        <p14:creationId xmlns:p14="http://schemas.microsoft.com/office/powerpoint/2010/main" val="1247136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750" fill="hold"/>
                                        <p:tgtEl>
                                          <p:spTgt spid="8"/>
                                        </p:tgtEl>
                                        <p:attrNameLst>
                                          <p:attrName>ppt_x</p:attrName>
                                        </p:attrNameLst>
                                      </p:cBhvr>
                                      <p:tavLst>
                                        <p:tav tm="0">
                                          <p:val>
                                            <p:strVal val="#ppt_x"/>
                                          </p:val>
                                        </p:tav>
                                        <p:tav tm="100000">
                                          <p:val>
                                            <p:strVal val="#ppt_x"/>
                                          </p:val>
                                        </p:tav>
                                      </p:tavLst>
                                    </p:anim>
                                    <p:anim calcmode="lin" valueType="num">
                                      <p:cBhvr additive="base">
                                        <p:cTn id="8" dur="750" fill="hold"/>
                                        <p:tgtEl>
                                          <p:spTgt spid="8"/>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8"/>
                                        </p:tgtEl>
                                      </p:cBhvr>
                                      <p:by x="120000" y="120000"/>
                                    </p:animScale>
                                  </p:childTnLst>
                                </p:cTn>
                              </p:par>
                              <p:par>
                                <p:cTn id="11" presetID="2" presetClass="entr" presetSubtype="4" accel="6000" decel="9400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750" fill="hold"/>
                                        <p:tgtEl>
                                          <p:spTgt spid="9"/>
                                        </p:tgtEl>
                                        <p:attrNameLst>
                                          <p:attrName>ppt_x</p:attrName>
                                        </p:attrNameLst>
                                      </p:cBhvr>
                                      <p:tavLst>
                                        <p:tav tm="0">
                                          <p:val>
                                            <p:strVal val="#ppt_x"/>
                                          </p:val>
                                        </p:tav>
                                        <p:tav tm="100000">
                                          <p:val>
                                            <p:strVal val="#ppt_x"/>
                                          </p:val>
                                        </p:tav>
                                      </p:tavLst>
                                    </p:anim>
                                    <p:anim calcmode="lin" valueType="num">
                                      <p:cBhvr additive="base">
                                        <p:cTn id="14" dur="750" fill="hold"/>
                                        <p:tgtEl>
                                          <p:spTgt spid="9"/>
                                        </p:tgtEl>
                                        <p:attrNameLst>
                                          <p:attrName>ppt_y</p:attrName>
                                        </p:attrNameLst>
                                      </p:cBhvr>
                                      <p:tavLst>
                                        <p:tav tm="0">
                                          <p:val>
                                            <p:strVal val="1+#ppt_h/2"/>
                                          </p:val>
                                        </p:tav>
                                        <p:tav tm="100000">
                                          <p:val>
                                            <p:strVal val="#ppt_y"/>
                                          </p:val>
                                        </p:tav>
                                      </p:tavLst>
                                    </p:anim>
                                  </p:childTnLst>
                                </p:cTn>
                              </p:par>
                              <p:par>
                                <p:cTn id="15" presetID="6" presetClass="emph" presetSubtype="0" accel="5000" decel="95000" autoRev="1" fill="hold" grpId="1" nodeType="withEffect">
                                  <p:stCondLst>
                                    <p:cond delay="0"/>
                                  </p:stCondLst>
                                  <p:childTnLst>
                                    <p:animScale>
                                      <p:cBhvr>
                                        <p:cTn id="16" dur="250" fill="hold"/>
                                        <p:tgtEl>
                                          <p:spTgt spid="9"/>
                                        </p:tgtEl>
                                      </p:cBhvr>
                                      <p:by x="120000" y="120000"/>
                                    </p:animScale>
                                  </p:childTnLst>
                                </p:cTn>
                              </p:par>
                              <p:par>
                                <p:cTn id="17" presetID="2" presetClass="entr" presetSubtype="4" accel="6000" decel="9400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750" fill="hold"/>
                                        <p:tgtEl>
                                          <p:spTgt spid="10"/>
                                        </p:tgtEl>
                                        <p:attrNameLst>
                                          <p:attrName>ppt_x</p:attrName>
                                        </p:attrNameLst>
                                      </p:cBhvr>
                                      <p:tavLst>
                                        <p:tav tm="0">
                                          <p:val>
                                            <p:strVal val="#ppt_x"/>
                                          </p:val>
                                        </p:tav>
                                        <p:tav tm="100000">
                                          <p:val>
                                            <p:strVal val="#ppt_x"/>
                                          </p:val>
                                        </p:tav>
                                      </p:tavLst>
                                    </p:anim>
                                    <p:anim calcmode="lin" valueType="num">
                                      <p:cBhvr additive="base">
                                        <p:cTn id="20" dur="750" fill="hold"/>
                                        <p:tgtEl>
                                          <p:spTgt spid="10"/>
                                        </p:tgtEl>
                                        <p:attrNameLst>
                                          <p:attrName>ppt_y</p:attrName>
                                        </p:attrNameLst>
                                      </p:cBhvr>
                                      <p:tavLst>
                                        <p:tav tm="0">
                                          <p:val>
                                            <p:strVal val="1+#ppt_h/2"/>
                                          </p:val>
                                        </p:tav>
                                        <p:tav tm="100000">
                                          <p:val>
                                            <p:strVal val="#ppt_y"/>
                                          </p:val>
                                        </p:tav>
                                      </p:tavLst>
                                    </p:anim>
                                  </p:childTnLst>
                                </p:cTn>
                              </p:par>
                              <p:par>
                                <p:cTn id="21" presetID="6" presetClass="emph" presetSubtype="0" accel="5000" decel="95000" autoRev="1" fill="hold" grpId="1" nodeType="withEffect">
                                  <p:stCondLst>
                                    <p:cond delay="0"/>
                                  </p:stCondLst>
                                  <p:childTnLst>
                                    <p:animScale>
                                      <p:cBhvr>
                                        <p:cTn id="22" dur="250" fill="hold"/>
                                        <p:tgtEl>
                                          <p:spTgt spid="10"/>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animBg="1"/>
      <p:bldP spid="10" grpId="1" animBg="1"/>
    </p:bld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14_Title Slide">
    <p:spTree>
      <p:nvGrpSpPr>
        <p:cNvPr id="1" name=""/>
        <p:cNvGrpSpPr/>
        <p:nvPr/>
      </p:nvGrpSpPr>
      <p:grpSpPr>
        <a:xfrm>
          <a:off x="0" y="0"/>
          <a:ext cx="0" cy="0"/>
          <a:chOff x="0" y="0"/>
          <a:chExt cx="0" cy="0"/>
        </a:xfrm>
      </p:grpSpPr>
      <p:sp>
        <p:nvSpPr>
          <p:cNvPr id="6" name="Picture Placeholder 5">
            <a:extLst>
              <a:ext uri="{FF2B5EF4-FFF2-40B4-BE49-F238E27FC236}">
                <a16:creationId xmlns:a16="http://schemas.microsoft.com/office/drawing/2014/main" id="{B7BF0E33-387C-4FBB-BE96-9F0AF49B67E3}"/>
              </a:ext>
            </a:extLst>
          </p:cNvPr>
          <p:cNvSpPr>
            <a:spLocks noGrp="1"/>
          </p:cNvSpPr>
          <p:nvPr>
            <p:ph type="pic" sz="quarter" idx="11" hasCustomPrompt="1"/>
          </p:nvPr>
        </p:nvSpPr>
        <p:spPr>
          <a:xfrm>
            <a:off x="6124575" y="1323974"/>
            <a:ext cx="4772026" cy="4772026"/>
          </a:xfrm>
          <a:custGeom>
            <a:avLst/>
            <a:gdLst>
              <a:gd name="connsiteX0" fmla="*/ 0 w 4772026"/>
              <a:gd name="connsiteY0" fmla="*/ 0 h 4772026"/>
              <a:gd name="connsiteX1" fmla="*/ 2386012 w 4772026"/>
              <a:gd name="connsiteY1" fmla="*/ 0 h 4772026"/>
              <a:gd name="connsiteX2" fmla="*/ 4772025 w 4772026"/>
              <a:gd name="connsiteY2" fmla="*/ 2386013 h 4772026"/>
              <a:gd name="connsiteX3" fmla="*/ 4772026 w 4772026"/>
              <a:gd name="connsiteY3" fmla="*/ 2386013 h 4772026"/>
              <a:gd name="connsiteX4" fmla="*/ 2386013 w 4772026"/>
              <a:gd name="connsiteY4" fmla="*/ 4772026 h 4772026"/>
              <a:gd name="connsiteX5" fmla="*/ 0 w 4772026"/>
              <a:gd name="connsiteY5" fmla="*/ 2386013 h 47720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772026" h="4772026">
                <a:moveTo>
                  <a:pt x="0" y="0"/>
                </a:moveTo>
                <a:lnTo>
                  <a:pt x="2386012" y="0"/>
                </a:lnTo>
                <a:cubicBezTo>
                  <a:pt x="3703771" y="0"/>
                  <a:pt x="4772025" y="1068254"/>
                  <a:pt x="4772025" y="2386013"/>
                </a:cubicBezTo>
                <a:lnTo>
                  <a:pt x="4772026" y="2386013"/>
                </a:lnTo>
                <a:cubicBezTo>
                  <a:pt x="4772026" y="3703772"/>
                  <a:pt x="3703772" y="4772026"/>
                  <a:pt x="2386013" y="4772026"/>
                </a:cubicBezTo>
                <a:cubicBezTo>
                  <a:pt x="1068254" y="4772026"/>
                  <a:pt x="0" y="3703772"/>
                  <a:pt x="0" y="2386013"/>
                </a:cubicBez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504020202020204" pitchFamily="34" charset="0"/>
              </a:defRPr>
            </a:lvl1pPr>
          </a:lstStyle>
          <a:p>
            <a:r>
              <a:rPr lang="en-US" dirty="0"/>
              <a:t>Drag &amp; drop image here</a:t>
            </a:r>
          </a:p>
        </p:txBody>
      </p:sp>
    </p:spTree>
    <p:extLst>
      <p:ext uri="{BB962C8B-B14F-4D97-AF65-F5344CB8AC3E}">
        <p14:creationId xmlns:p14="http://schemas.microsoft.com/office/powerpoint/2010/main" val="41657082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750" fill="hold"/>
                                        <p:tgtEl>
                                          <p:spTgt spid="6"/>
                                        </p:tgtEl>
                                        <p:attrNameLst>
                                          <p:attrName>ppt_x</p:attrName>
                                        </p:attrNameLst>
                                      </p:cBhvr>
                                      <p:tavLst>
                                        <p:tav tm="0">
                                          <p:val>
                                            <p:strVal val="#ppt_x"/>
                                          </p:val>
                                        </p:tav>
                                        <p:tav tm="100000">
                                          <p:val>
                                            <p:strVal val="#ppt_x"/>
                                          </p:val>
                                        </p:tav>
                                      </p:tavLst>
                                    </p:anim>
                                    <p:anim calcmode="lin" valueType="num">
                                      <p:cBhvr additive="base">
                                        <p:cTn id="8" dur="750" fill="hold"/>
                                        <p:tgtEl>
                                          <p:spTgt spid="6"/>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6"/>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46_Title Slide">
    <p:spTree>
      <p:nvGrpSpPr>
        <p:cNvPr id="1" name=""/>
        <p:cNvGrpSpPr/>
        <p:nvPr/>
      </p:nvGrpSpPr>
      <p:grpSpPr>
        <a:xfrm>
          <a:off x="0" y="0"/>
          <a:ext cx="0" cy="0"/>
          <a:chOff x="0" y="0"/>
          <a:chExt cx="0" cy="0"/>
        </a:xfrm>
      </p:grpSpPr>
      <p:sp>
        <p:nvSpPr>
          <p:cNvPr id="9" name="Picture Placeholder 8">
            <a:extLst>
              <a:ext uri="{FF2B5EF4-FFF2-40B4-BE49-F238E27FC236}">
                <a16:creationId xmlns:a16="http://schemas.microsoft.com/office/drawing/2014/main" id="{D4A39DDF-F938-421C-9436-7F332A1BB7B8}"/>
              </a:ext>
            </a:extLst>
          </p:cNvPr>
          <p:cNvSpPr>
            <a:spLocks noGrp="1"/>
          </p:cNvSpPr>
          <p:nvPr>
            <p:ph type="pic" sz="quarter" idx="14" hasCustomPrompt="1"/>
          </p:nvPr>
        </p:nvSpPr>
        <p:spPr>
          <a:xfrm>
            <a:off x="0" y="2656402"/>
            <a:ext cx="3555248" cy="4201598"/>
          </a:xfrm>
          <a:custGeom>
            <a:avLst/>
            <a:gdLst>
              <a:gd name="connsiteX0" fmla="*/ 0 w 3555248"/>
              <a:gd name="connsiteY0" fmla="*/ 0 h 4201598"/>
              <a:gd name="connsiteX1" fmla="*/ 3555248 w 3555248"/>
              <a:gd name="connsiteY1" fmla="*/ 0 h 4201598"/>
              <a:gd name="connsiteX2" fmla="*/ 3555248 w 3555248"/>
              <a:gd name="connsiteY2" fmla="*/ 4201598 h 4201598"/>
              <a:gd name="connsiteX3" fmla="*/ 0 w 3555248"/>
              <a:gd name="connsiteY3" fmla="*/ 4201598 h 4201598"/>
            </a:gdLst>
            <a:ahLst/>
            <a:cxnLst>
              <a:cxn ang="0">
                <a:pos x="connsiteX0" y="connsiteY0"/>
              </a:cxn>
              <a:cxn ang="0">
                <a:pos x="connsiteX1" y="connsiteY1"/>
              </a:cxn>
              <a:cxn ang="0">
                <a:pos x="connsiteX2" y="connsiteY2"/>
              </a:cxn>
              <a:cxn ang="0">
                <a:pos x="connsiteX3" y="connsiteY3"/>
              </a:cxn>
            </a:cxnLst>
            <a:rect l="l" t="t" r="r" b="b"/>
            <a:pathLst>
              <a:path w="3555248" h="4201598">
                <a:moveTo>
                  <a:pt x="0" y="0"/>
                </a:moveTo>
                <a:lnTo>
                  <a:pt x="3555248" y="0"/>
                </a:lnTo>
                <a:lnTo>
                  <a:pt x="3555248" y="4201598"/>
                </a:lnTo>
                <a:lnTo>
                  <a:pt x="0" y="4201598"/>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504020202020204" pitchFamily="34" charset="0"/>
              </a:defRPr>
            </a:lvl1pPr>
          </a:lstStyle>
          <a:p>
            <a:r>
              <a:rPr lang="en-US" dirty="0"/>
              <a:t>Drag &amp; drop image here</a:t>
            </a:r>
          </a:p>
        </p:txBody>
      </p:sp>
      <p:sp>
        <p:nvSpPr>
          <p:cNvPr id="7" name="Picture Placeholder 6">
            <a:extLst>
              <a:ext uri="{FF2B5EF4-FFF2-40B4-BE49-F238E27FC236}">
                <a16:creationId xmlns:a16="http://schemas.microsoft.com/office/drawing/2014/main" id="{1A7EC78A-3626-45F7-809E-D58E34132307}"/>
              </a:ext>
            </a:extLst>
          </p:cNvPr>
          <p:cNvSpPr>
            <a:spLocks noGrp="1"/>
          </p:cNvSpPr>
          <p:nvPr>
            <p:ph type="pic" sz="quarter" idx="13" hasCustomPrompt="1"/>
          </p:nvPr>
        </p:nvSpPr>
        <p:spPr>
          <a:xfrm>
            <a:off x="0" y="0"/>
            <a:ext cx="3555248" cy="2656402"/>
          </a:xfrm>
          <a:custGeom>
            <a:avLst/>
            <a:gdLst>
              <a:gd name="connsiteX0" fmla="*/ 0 w 3555248"/>
              <a:gd name="connsiteY0" fmla="*/ 0 h 2656402"/>
              <a:gd name="connsiteX1" fmla="*/ 3555248 w 3555248"/>
              <a:gd name="connsiteY1" fmla="*/ 0 h 2656402"/>
              <a:gd name="connsiteX2" fmla="*/ 3555248 w 3555248"/>
              <a:gd name="connsiteY2" fmla="*/ 2656402 h 2656402"/>
              <a:gd name="connsiteX3" fmla="*/ 0 w 3555248"/>
              <a:gd name="connsiteY3" fmla="*/ 2656402 h 2656402"/>
            </a:gdLst>
            <a:ahLst/>
            <a:cxnLst>
              <a:cxn ang="0">
                <a:pos x="connsiteX0" y="connsiteY0"/>
              </a:cxn>
              <a:cxn ang="0">
                <a:pos x="connsiteX1" y="connsiteY1"/>
              </a:cxn>
              <a:cxn ang="0">
                <a:pos x="connsiteX2" y="connsiteY2"/>
              </a:cxn>
              <a:cxn ang="0">
                <a:pos x="connsiteX3" y="connsiteY3"/>
              </a:cxn>
            </a:cxnLst>
            <a:rect l="l" t="t" r="r" b="b"/>
            <a:pathLst>
              <a:path w="3555248" h="2656402">
                <a:moveTo>
                  <a:pt x="0" y="0"/>
                </a:moveTo>
                <a:lnTo>
                  <a:pt x="3555248" y="0"/>
                </a:lnTo>
                <a:lnTo>
                  <a:pt x="3555248" y="2656402"/>
                </a:lnTo>
                <a:lnTo>
                  <a:pt x="0" y="2656402"/>
                </a:lnTo>
                <a:close/>
              </a:path>
            </a:pathLst>
          </a:cu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504020202020204" pitchFamily="34" charset="0"/>
              </a:defRPr>
            </a:lvl1pPr>
          </a:lstStyle>
          <a:p>
            <a:r>
              <a:rPr lang="en-US" dirty="0"/>
              <a:t>Drag &amp; drop image here</a:t>
            </a:r>
          </a:p>
        </p:txBody>
      </p:sp>
    </p:spTree>
    <p:extLst>
      <p:ext uri="{BB962C8B-B14F-4D97-AF65-F5344CB8AC3E}">
        <p14:creationId xmlns:p14="http://schemas.microsoft.com/office/powerpoint/2010/main" val="4080487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750" fill="hold"/>
                                        <p:tgtEl>
                                          <p:spTgt spid="7"/>
                                        </p:tgtEl>
                                        <p:attrNameLst>
                                          <p:attrName>ppt_x</p:attrName>
                                        </p:attrNameLst>
                                      </p:cBhvr>
                                      <p:tavLst>
                                        <p:tav tm="0">
                                          <p:val>
                                            <p:strVal val="#ppt_x"/>
                                          </p:val>
                                        </p:tav>
                                        <p:tav tm="100000">
                                          <p:val>
                                            <p:strVal val="#ppt_x"/>
                                          </p:val>
                                        </p:tav>
                                      </p:tavLst>
                                    </p:anim>
                                    <p:anim calcmode="lin" valueType="num">
                                      <p:cBhvr additive="base">
                                        <p:cTn id="8" dur="750" fill="hold"/>
                                        <p:tgtEl>
                                          <p:spTgt spid="7"/>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7"/>
                                        </p:tgtEl>
                                      </p:cBhvr>
                                      <p:by x="120000" y="120000"/>
                                    </p:animScale>
                                  </p:childTnLst>
                                </p:cTn>
                              </p:par>
                              <p:par>
                                <p:cTn id="11" presetID="2" presetClass="entr" presetSubtype="4" accel="6000" decel="9400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1000" fill="hold"/>
                                        <p:tgtEl>
                                          <p:spTgt spid="9"/>
                                        </p:tgtEl>
                                        <p:attrNameLst>
                                          <p:attrName>ppt_x</p:attrName>
                                        </p:attrNameLst>
                                      </p:cBhvr>
                                      <p:tavLst>
                                        <p:tav tm="0">
                                          <p:val>
                                            <p:strVal val="#ppt_x"/>
                                          </p:val>
                                        </p:tav>
                                        <p:tav tm="100000">
                                          <p:val>
                                            <p:strVal val="#ppt_x"/>
                                          </p:val>
                                        </p:tav>
                                      </p:tavLst>
                                    </p:anim>
                                    <p:anim calcmode="lin" valueType="num">
                                      <p:cBhvr additive="base">
                                        <p:cTn id="14" dur="1000" fill="hold"/>
                                        <p:tgtEl>
                                          <p:spTgt spid="9"/>
                                        </p:tgtEl>
                                        <p:attrNameLst>
                                          <p:attrName>ppt_y</p:attrName>
                                        </p:attrNameLst>
                                      </p:cBhvr>
                                      <p:tavLst>
                                        <p:tav tm="0">
                                          <p:val>
                                            <p:strVal val="1+#ppt_h/2"/>
                                          </p:val>
                                        </p:tav>
                                        <p:tav tm="100000">
                                          <p:val>
                                            <p:strVal val="#ppt_y"/>
                                          </p:val>
                                        </p:tav>
                                      </p:tavLst>
                                    </p:anim>
                                  </p:childTnLst>
                                </p:cTn>
                              </p:par>
                              <p:par>
                                <p:cTn id="15" presetID="6" presetClass="emph" presetSubtype="0" accel="5000" decel="95000" autoRev="1" fill="hold" grpId="1" nodeType="withEffect">
                                  <p:stCondLst>
                                    <p:cond delay="0"/>
                                  </p:stCondLst>
                                  <p:childTnLst>
                                    <p:animScale>
                                      <p:cBhvr>
                                        <p:cTn id="16" dur="250" fill="hold"/>
                                        <p:tgtEl>
                                          <p:spTgt spid="9"/>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7" grpId="0" animBg="1"/>
      <p:bldP spid="7" grpId="1" animBg="1"/>
    </p:bld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50_Title Slide">
    <p:spTree>
      <p:nvGrpSpPr>
        <p:cNvPr id="1" name=""/>
        <p:cNvGrpSpPr/>
        <p:nvPr/>
      </p:nvGrpSpPr>
      <p:grpSpPr>
        <a:xfrm>
          <a:off x="0" y="0"/>
          <a:ext cx="0" cy="0"/>
          <a:chOff x="0" y="0"/>
          <a:chExt cx="0" cy="0"/>
        </a:xfrm>
      </p:grpSpPr>
      <p:sp>
        <p:nvSpPr>
          <p:cNvPr id="7" name="Picture Placeholder 6">
            <a:extLst>
              <a:ext uri="{FF2B5EF4-FFF2-40B4-BE49-F238E27FC236}">
                <a16:creationId xmlns:a16="http://schemas.microsoft.com/office/drawing/2014/main" id="{84AC672E-FD31-4851-BDDB-5423900D44FD}"/>
              </a:ext>
            </a:extLst>
          </p:cNvPr>
          <p:cNvSpPr>
            <a:spLocks noGrp="1"/>
          </p:cNvSpPr>
          <p:nvPr>
            <p:ph type="pic" sz="quarter" idx="13" hasCustomPrompt="1"/>
          </p:nvPr>
        </p:nvSpPr>
        <p:spPr>
          <a:xfrm>
            <a:off x="0" y="3922274"/>
            <a:ext cx="12192000" cy="2935726"/>
          </a:xfrm>
          <a:prstGeom prst="round2SameRect">
            <a:avLst>
              <a:gd name="adj1" fmla="val 34187"/>
              <a:gd name="adj2" fmla="val 0"/>
            </a:avLst>
          </a:prstGeom>
          <a:solidFill>
            <a:schemeClr val="bg1">
              <a:lumMod val="85000"/>
              <a:alpha val="10000"/>
            </a:schemeClr>
          </a:solidFill>
        </p:spPr>
        <p:txBody>
          <a:bodyPr wrap="square">
            <a:noAutofit/>
          </a:bodyPr>
          <a:lstStyle>
            <a:lvl1pPr marL="0" indent="0">
              <a:buNone/>
              <a:defRPr sz="1400" i="0">
                <a:solidFill>
                  <a:schemeClr val="bg1">
                    <a:lumMod val="65000"/>
                  </a:schemeClr>
                </a:solidFill>
                <a:latin typeface="Avenir Next LT Pro" panose="020B0504020202020204" pitchFamily="34" charset="0"/>
              </a:defRPr>
            </a:lvl1pPr>
          </a:lstStyle>
          <a:p>
            <a:r>
              <a:rPr lang="en-US" dirty="0"/>
              <a:t>Drag &amp; drop image here</a:t>
            </a:r>
          </a:p>
        </p:txBody>
      </p:sp>
    </p:spTree>
    <p:extLst>
      <p:ext uri="{BB962C8B-B14F-4D97-AF65-F5344CB8AC3E}">
        <p14:creationId xmlns:p14="http://schemas.microsoft.com/office/powerpoint/2010/main" val="38610655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750" fill="hold"/>
                                        <p:tgtEl>
                                          <p:spTgt spid="7"/>
                                        </p:tgtEl>
                                        <p:attrNameLst>
                                          <p:attrName>ppt_x</p:attrName>
                                        </p:attrNameLst>
                                      </p:cBhvr>
                                      <p:tavLst>
                                        <p:tav tm="0">
                                          <p:val>
                                            <p:strVal val="#ppt_x"/>
                                          </p:val>
                                        </p:tav>
                                        <p:tav tm="100000">
                                          <p:val>
                                            <p:strVal val="#ppt_x"/>
                                          </p:val>
                                        </p:tav>
                                      </p:tavLst>
                                    </p:anim>
                                    <p:anim calcmode="lin" valueType="num">
                                      <p:cBhvr additive="base">
                                        <p:cTn id="8" dur="750" fill="hold"/>
                                        <p:tgtEl>
                                          <p:spTgt spid="7"/>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7"/>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7" grpId="1" animBg="1"/>
    </p:bld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61_Title Slide">
    <p:spTree>
      <p:nvGrpSpPr>
        <p:cNvPr id="1" name=""/>
        <p:cNvGrpSpPr/>
        <p:nvPr/>
      </p:nvGrpSpPr>
      <p:grpSpPr>
        <a:xfrm>
          <a:off x="0" y="0"/>
          <a:ext cx="0" cy="0"/>
          <a:chOff x="0" y="0"/>
          <a:chExt cx="0" cy="0"/>
        </a:xfrm>
      </p:grpSpPr>
      <p:sp>
        <p:nvSpPr>
          <p:cNvPr id="14" name="Picture Placeholder 13">
            <a:extLst>
              <a:ext uri="{FF2B5EF4-FFF2-40B4-BE49-F238E27FC236}">
                <a16:creationId xmlns:a16="http://schemas.microsoft.com/office/drawing/2014/main" id="{E8387A16-53A5-4AF3-9525-DBE4A9AB54F2}"/>
              </a:ext>
            </a:extLst>
          </p:cNvPr>
          <p:cNvSpPr>
            <a:spLocks noGrp="1"/>
          </p:cNvSpPr>
          <p:nvPr>
            <p:ph type="pic" sz="quarter" idx="15" hasCustomPrompt="1"/>
          </p:nvPr>
        </p:nvSpPr>
        <p:spPr>
          <a:xfrm>
            <a:off x="1295400" y="762000"/>
            <a:ext cx="2446404" cy="3142107"/>
          </a:xfrm>
          <a:custGeom>
            <a:avLst/>
            <a:gdLst>
              <a:gd name="connsiteX0" fmla="*/ 1223202 w 2446404"/>
              <a:gd name="connsiteY0" fmla="*/ 0 h 3142107"/>
              <a:gd name="connsiteX1" fmla="*/ 2446404 w 2446404"/>
              <a:gd name="connsiteY1" fmla="*/ 0 h 3142107"/>
              <a:gd name="connsiteX2" fmla="*/ 2446404 w 2446404"/>
              <a:gd name="connsiteY2" fmla="*/ 3142107 h 3142107"/>
              <a:gd name="connsiteX3" fmla="*/ 0 w 2446404"/>
              <a:gd name="connsiteY3" fmla="*/ 3142107 h 3142107"/>
              <a:gd name="connsiteX4" fmla="*/ 0 w 2446404"/>
              <a:gd name="connsiteY4" fmla="*/ 1223202 h 3142107"/>
              <a:gd name="connsiteX5" fmla="*/ 1223202 w 2446404"/>
              <a:gd name="connsiteY5" fmla="*/ 0 h 3142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46404" h="3142107">
                <a:moveTo>
                  <a:pt x="1223202" y="0"/>
                </a:moveTo>
                <a:lnTo>
                  <a:pt x="2446404" y="0"/>
                </a:lnTo>
                <a:lnTo>
                  <a:pt x="2446404" y="3142107"/>
                </a:lnTo>
                <a:lnTo>
                  <a:pt x="0" y="3142107"/>
                </a:lnTo>
                <a:lnTo>
                  <a:pt x="0" y="1223202"/>
                </a:lnTo>
                <a:cubicBezTo>
                  <a:pt x="0" y="547646"/>
                  <a:pt x="547646" y="0"/>
                  <a:pt x="1223202" y="0"/>
                </a:cubicBezTo>
                <a:close/>
              </a:path>
            </a:pathLst>
          </a:custGeom>
          <a:solidFill>
            <a:schemeClr val="bg1">
              <a:lumMod val="85000"/>
              <a:alpha val="10000"/>
            </a:schemeClr>
          </a:solidFill>
          <a:ln w="165100">
            <a:solidFill>
              <a:schemeClr val="bg1">
                <a:alpha val="50000"/>
              </a:schemeClr>
            </a:solidFill>
          </a:ln>
          <a:effectLst>
            <a:outerShdw blurRad="939800" dist="850900" dir="13500000" sx="91000" sy="91000" algn="br" rotWithShape="0">
              <a:prstClr val="black">
                <a:alpha val="12000"/>
              </a:prstClr>
            </a:outerShdw>
          </a:effectLst>
        </p:spPr>
        <p:txBody>
          <a:bodyPr wrap="square">
            <a:noAutofit/>
          </a:bodyPr>
          <a:lstStyle>
            <a:lvl1pPr marL="0" indent="0">
              <a:buNone/>
              <a:defRPr sz="1400" i="0">
                <a:solidFill>
                  <a:schemeClr val="bg1">
                    <a:lumMod val="65000"/>
                  </a:schemeClr>
                </a:solidFill>
                <a:latin typeface="Avenir Next LT Pro" panose="020B0504020202020204" pitchFamily="34" charset="0"/>
              </a:defRPr>
            </a:lvl1pPr>
          </a:lstStyle>
          <a:p>
            <a:r>
              <a:rPr lang="en-US" dirty="0"/>
              <a:t>Drag &amp; drop image here</a:t>
            </a:r>
          </a:p>
        </p:txBody>
      </p:sp>
      <p:sp>
        <p:nvSpPr>
          <p:cNvPr id="12" name="Picture Placeholder 11">
            <a:extLst>
              <a:ext uri="{FF2B5EF4-FFF2-40B4-BE49-F238E27FC236}">
                <a16:creationId xmlns:a16="http://schemas.microsoft.com/office/drawing/2014/main" id="{6420DDB1-E110-42FC-B2C4-C15016F78A2B}"/>
              </a:ext>
            </a:extLst>
          </p:cNvPr>
          <p:cNvSpPr>
            <a:spLocks noGrp="1"/>
          </p:cNvSpPr>
          <p:nvPr>
            <p:ph type="pic" sz="quarter" idx="14" hasCustomPrompt="1"/>
          </p:nvPr>
        </p:nvSpPr>
        <p:spPr>
          <a:xfrm>
            <a:off x="2638869" y="1857946"/>
            <a:ext cx="2446404" cy="3142107"/>
          </a:xfrm>
          <a:custGeom>
            <a:avLst/>
            <a:gdLst>
              <a:gd name="connsiteX0" fmla="*/ 1223202 w 2446404"/>
              <a:gd name="connsiteY0" fmla="*/ 0 h 3142107"/>
              <a:gd name="connsiteX1" fmla="*/ 2446404 w 2446404"/>
              <a:gd name="connsiteY1" fmla="*/ 0 h 3142107"/>
              <a:gd name="connsiteX2" fmla="*/ 2446404 w 2446404"/>
              <a:gd name="connsiteY2" fmla="*/ 3142107 h 3142107"/>
              <a:gd name="connsiteX3" fmla="*/ 0 w 2446404"/>
              <a:gd name="connsiteY3" fmla="*/ 3142107 h 3142107"/>
              <a:gd name="connsiteX4" fmla="*/ 0 w 2446404"/>
              <a:gd name="connsiteY4" fmla="*/ 1223202 h 3142107"/>
              <a:gd name="connsiteX5" fmla="*/ 1223202 w 2446404"/>
              <a:gd name="connsiteY5" fmla="*/ 0 h 3142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46404" h="3142107">
                <a:moveTo>
                  <a:pt x="1223202" y="0"/>
                </a:moveTo>
                <a:lnTo>
                  <a:pt x="2446404" y="0"/>
                </a:lnTo>
                <a:lnTo>
                  <a:pt x="2446404" y="3142107"/>
                </a:lnTo>
                <a:lnTo>
                  <a:pt x="0" y="3142107"/>
                </a:lnTo>
                <a:lnTo>
                  <a:pt x="0" y="1223202"/>
                </a:lnTo>
                <a:cubicBezTo>
                  <a:pt x="0" y="547646"/>
                  <a:pt x="547646" y="0"/>
                  <a:pt x="1223202" y="0"/>
                </a:cubicBezTo>
                <a:close/>
              </a:path>
            </a:pathLst>
          </a:custGeom>
          <a:solidFill>
            <a:schemeClr val="bg1">
              <a:lumMod val="85000"/>
              <a:alpha val="10000"/>
            </a:schemeClr>
          </a:solidFill>
          <a:ln w="165100">
            <a:solidFill>
              <a:schemeClr val="bg1">
                <a:alpha val="50000"/>
              </a:schemeClr>
            </a:solidFill>
          </a:ln>
          <a:effectLst>
            <a:outerShdw blurRad="939800" dist="850900" dir="13500000" sx="91000" sy="91000" algn="br" rotWithShape="0">
              <a:prstClr val="black">
                <a:alpha val="12000"/>
              </a:prstClr>
            </a:outerShdw>
          </a:effectLst>
        </p:spPr>
        <p:txBody>
          <a:bodyPr wrap="square">
            <a:noAutofit/>
          </a:bodyPr>
          <a:lstStyle>
            <a:lvl1pPr marL="0" indent="0">
              <a:buNone/>
              <a:defRPr sz="1400" i="0">
                <a:solidFill>
                  <a:schemeClr val="bg1">
                    <a:lumMod val="65000"/>
                  </a:schemeClr>
                </a:solidFill>
                <a:latin typeface="Avenir Next LT Pro" panose="020B0504020202020204" pitchFamily="34" charset="0"/>
              </a:defRPr>
            </a:lvl1pPr>
          </a:lstStyle>
          <a:p>
            <a:r>
              <a:rPr lang="en-US" dirty="0"/>
              <a:t>Drag &amp; drop image here</a:t>
            </a:r>
          </a:p>
        </p:txBody>
      </p:sp>
      <p:sp>
        <p:nvSpPr>
          <p:cNvPr id="10" name="Picture Placeholder 9">
            <a:extLst>
              <a:ext uri="{FF2B5EF4-FFF2-40B4-BE49-F238E27FC236}">
                <a16:creationId xmlns:a16="http://schemas.microsoft.com/office/drawing/2014/main" id="{763E5C92-C99B-49D0-9B76-FDF492F22466}"/>
              </a:ext>
            </a:extLst>
          </p:cNvPr>
          <p:cNvSpPr>
            <a:spLocks noGrp="1"/>
          </p:cNvSpPr>
          <p:nvPr>
            <p:ph type="pic" sz="quarter" idx="13" hasCustomPrompt="1"/>
          </p:nvPr>
        </p:nvSpPr>
        <p:spPr>
          <a:xfrm>
            <a:off x="3982339" y="2953892"/>
            <a:ext cx="2446404" cy="3142107"/>
          </a:xfrm>
          <a:custGeom>
            <a:avLst/>
            <a:gdLst>
              <a:gd name="connsiteX0" fmla="*/ 1223202 w 2446404"/>
              <a:gd name="connsiteY0" fmla="*/ 0 h 3142107"/>
              <a:gd name="connsiteX1" fmla="*/ 2446404 w 2446404"/>
              <a:gd name="connsiteY1" fmla="*/ 0 h 3142107"/>
              <a:gd name="connsiteX2" fmla="*/ 2446404 w 2446404"/>
              <a:gd name="connsiteY2" fmla="*/ 3142107 h 3142107"/>
              <a:gd name="connsiteX3" fmla="*/ 0 w 2446404"/>
              <a:gd name="connsiteY3" fmla="*/ 3142107 h 3142107"/>
              <a:gd name="connsiteX4" fmla="*/ 0 w 2446404"/>
              <a:gd name="connsiteY4" fmla="*/ 1223202 h 3142107"/>
              <a:gd name="connsiteX5" fmla="*/ 1223202 w 2446404"/>
              <a:gd name="connsiteY5" fmla="*/ 0 h 314210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446404" h="3142107">
                <a:moveTo>
                  <a:pt x="1223202" y="0"/>
                </a:moveTo>
                <a:lnTo>
                  <a:pt x="2446404" y="0"/>
                </a:lnTo>
                <a:lnTo>
                  <a:pt x="2446404" y="3142107"/>
                </a:lnTo>
                <a:lnTo>
                  <a:pt x="0" y="3142107"/>
                </a:lnTo>
                <a:lnTo>
                  <a:pt x="0" y="1223202"/>
                </a:lnTo>
                <a:cubicBezTo>
                  <a:pt x="0" y="547646"/>
                  <a:pt x="547646" y="0"/>
                  <a:pt x="1223202" y="0"/>
                </a:cubicBezTo>
                <a:close/>
              </a:path>
            </a:pathLst>
          </a:custGeom>
          <a:solidFill>
            <a:schemeClr val="bg1">
              <a:lumMod val="85000"/>
              <a:alpha val="10000"/>
            </a:schemeClr>
          </a:solidFill>
          <a:ln w="165100">
            <a:solidFill>
              <a:schemeClr val="bg1">
                <a:alpha val="50000"/>
              </a:schemeClr>
            </a:solidFill>
          </a:ln>
          <a:effectLst>
            <a:outerShdw blurRad="939800" dist="850900" dir="13500000" sx="91000" sy="91000" algn="br" rotWithShape="0">
              <a:prstClr val="black">
                <a:alpha val="12000"/>
              </a:prstClr>
            </a:outerShdw>
          </a:effectLst>
        </p:spPr>
        <p:txBody>
          <a:bodyPr wrap="square">
            <a:noAutofit/>
          </a:bodyPr>
          <a:lstStyle>
            <a:lvl1pPr marL="0" indent="0">
              <a:buNone/>
              <a:defRPr sz="1400" i="0">
                <a:solidFill>
                  <a:schemeClr val="bg1">
                    <a:lumMod val="65000"/>
                  </a:schemeClr>
                </a:solidFill>
                <a:latin typeface="Avenir Next LT Pro" panose="020B0504020202020204" pitchFamily="34" charset="0"/>
              </a:defRPr>
            </a:lvl1pPr>
          </a:lstStyle>
          <a:p>
            <a:r>
              <a:rPr lang="en-US" dirty="0"/>
              <a:t>Drag &amp; drop image here</a:t>
            </a:r>
          </a:p>
        </p:txBody>
      </p:sp>
    </p:spTree>
    <p:extLst>
      <p:ext uri="{BB962C8B-B14F-4D97-AF65-F5344CB8AC3E}">
        <p14:creationId xmlns:p14="http://schemas.microsoft.com/office/powerpoint/2010/main" val="93793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750" fill="hold"/>
                                        <p:tgtEl>
                                          <p:spTgt spid="14"/>
                                        </p:tgtEl>
                                        <p:attrNameLst>
                                          <p:attrName>ppt_x</p:attrName>
                                        </p:attrNameLst>
                                      </p:cBhvr>
                                      <p:tavLst>
                                        <p:tav tm="0">
                                          <p:val>
                                            <p:strVal val="#ppt_x"/>
                                          </p:val>
                                        </p:tav>
                                        <p:tav tm="100000">
                                          <p:val>
                                            <p:strVal val="#ppt_x"/>
                                          </p:val>
                                        </p:tav>
                                      </p:tavLst>
                                    </p:anim>
                                    <p:anim calcmode="lin" valueType="num">
                                      <p:cBhvr additive="base">
                                        <p:cTn id="8" dur="750" fill="hold"/>
                                        <p:tgtEl>
                                          <p:spTgt spid="14"/>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14"/>
                                        </p:tgtEl>
                                      </p:cBhvr>
                                      <p:by x="120000" y="120000"/>
                                    </p:animScale>
                                  </p:childTnLst>
                                </p:cTn>
                              </p:par>
                              <p:par>
                                <p:cTn id="11" presetID="2" presetClass="entr" presetSubtype="4" accel="6000" decel="9400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1000" fill="hold"/>
                                        <p:tgtEl>
                                          <p:spTgt spid="12"/>
                                        </p:tgtEl>
                                        <p:attrNameLst>
                                          <p:attrName>ppt_x</p:attrName>
                                        </p:attrNameLst>
                                      </p:cBhvr>
                                      <p:tavLst>
                                        <p:tav tm="0">
                                          <p:val>
                                            <p:strVal val="#ppt_x"/>
                                          </p:val>
                                        </p:tav>
                                        <p:tav tm="100000">
                                          <p:val>
                                            <p:strVal val="#ppt_x"/>
                                          </p:val>
                                        </p:tav>
                                      </p:tavLst>
                                    </p:anim>
                                    <p:anim calcmode="lin" valueType="num">
                                      <p:cBhvr additive="base">
                                        <p:cTn id="14" dur="1000" fill="hold"/>
                                        <p:tgtEl>
                                          <p:spTgt spid="12"/>
                                        </p:tgtEl>
                                        <p:attrNameLst>
                                          <p:attrName>ppt_y</p:attrName>
                                        </p:attrNameLst>
                                      </p:cBhvr>
                                      <p:tavLst>
                                        <p:tav tm="0">
                                          <p:val>
                                            <p:strVal val="1+#ppt_h/2"/>
                                          </p:val>
                                        </p:tav>
                                        <p:tav tm="100000">
                                          <p:val>
                                            <p:strVal val="#ppt_y"/>
                                          </p:val>
                                        </p:tav>
                                      </p:tavLst>
                                    </p:anim>
                                  </p:childTnLst>
                                </p:cTn>
                              </p:par>
                              <p:par>
                                <p:cTn id="15" presetID="6" presetClass="emph" presetSubtype="0" accel="5000" decel="95000" autoRev="1" fill="hold" grpId="1" nodeType="withEffect">
                                  <p:stCondLst>
                                    <p:cond delay="0"/>
                                  </p:stCondLst>
                                  <p:childTnLst>
                                    <p:animScale>
                                      <p:cBhvr>
                                        <p:cTn id="16" dur="250" fill="hold"/>
                                        <p:tgtEl>
                                          <p:spTgt spid="12"/>
                                        </p:tgtEl>
                                      </p:cBhvr>
                                      <p:by x="120000" y="120000"/>
                                    </p:animScale>
                                  </p:childTnLst>
                                </p:cTn>
                              </p:par>
                              <p:par>
                                <p:cTn id="17" presetID="2" presetClass="entr" presetSubtype="4" accel="6000" decel="9400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additive="base">
                                        <p:cTn id="19" dur="1250" fill="hold"/>
                                        <p:tgtEl>
                                          <p:spTgt spid="10"/>
                                        </p:tgtEl>
                                        <p:attrNameLst>
                                          <p:attrName>ppt_x</p:attrName>
                                        </p:attrNameLst>
                                      </p:cBhvr>
                                      <p:tavLst>
                                        <p:tav tm="0">
                                          <p:val>
                                            <p:strVal val="#ppt_x"/>
                                          </p:val>
                                        </p:tav>
                                        <p:tav tm="100000">
                                          <p:val>
                                            <p:strVal val="#ppt_x"/>
                                          </p:val>
                                        </p:tav>
                                      </p:tavLst>
                                    </p:anim>
                                    <p:anim calcmode="lin" valueType="num">
                                      <p:cBhvr additive="base">
                                        <p:cTn id="20" dur="1250" fill="hold"/>
                                        <p:tgtEl>
                                          <p:spTgt spid="10"/>
                                        </p:tgtEl>
                                        <p:attrNameLst>
                                          <p:attrName>ppt_y</p:attrName>
                                        </p:attrNameLst>
                                      </p:cBhvr>
                                      <p:tavLst>
                                        <p:tav tm="0">
                                          <p:val>
                                            <p:strVal val="1+#ppt_h/2"/>
                                          </p:val>
                                        </p:tav>
                                        <p:tav tm="100000">
                                          <p:val>
                                            <p:strVal val="#ppt_y"/>
                                          </p:val>
                                        </p:tav>
                                      </p:tavLst>
                                    </p:anim>
                                  </p:childTnLst>
                                </p:cTn>
                              </p:par>
                              <p:par>
                                <p:cTn id="21" presetID="6" presetClass="emph" presetSubtype="0" accel="5000" decel="95000" autoRev="1" fill="hold" grpId="1" nodeType="withEffect">
                                  <p:stCondLst>
                                    <p:cond delay="0"/>
                                  </p:stCondLst>
                                  <p:childTnLst>
                                    <p:animScale>
                                      <p:cBhvr>
                                        <p:cTn id="22" dur="250" fill="hold"/>
                                        <p:tgtEl>
                                          <p:spTgt spid="10"/>
                                        </p:tgtEl>
                                      </p:cBhvr>
                                      <p:by x="120000" y="12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4" grpId="1" animBg="1"/>
      <p:bldP spid="12" grpId="0" animBg="1"/>
      <p:bldP spid="12" grpId="1" animBg="1"/>
      <p:bldP spid="10" grpId="0" animBg="1"/>
      <p:bldP spid="10" grpId="1" animBg="1"/>
    </p:bld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Cabeçalho da Se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3C48AB6-FEBD-EE61-DAF1-E40283A20B0A}"/>
              </a:ext>
            </a:extLst>
          </p:cNvPr>
          <p:cNvSpPr>
            <a:spLocks noGrp="1"/>
          </p:cNvSpPr>
          <p:nvPr>
            <p:ph type="title"/>
          </p:nvPr>
        </p:nvSpPr>
        <p:spPr>
          <a:xfrm>
            <a:off x="831850" y="1709738"/>
            <a:ext cx="10515600" cy="2852737"/>
          </a:xfrm>
        </p:spPr>
        <p:txBody>
          <a:bodyPr anchor="b"/>
          <a:lstStyle>
            <a:lvl1pPr>
              <a:defRPr sz="6000"/>
            </a:lvl1pPr>
          </a:lstStyle>
          <a:p>
            <a:r>
              <a:rPr lang="pt-BR"/>
              <a:t>Clique para editar o título Mestre</a:t>
            </a:r>
          </a:p>
        </p:txBody>
      </p:sp>
      <p:sp>
        <p:nvSpPr>
          <p:cNvPr id="3" name="Espaço Reservado para Texto 2">
            <a:extLst>
              <a:ext uri="{FF2B5EF4-FFF2-40B4-BE49-F238E27FC236}">
                <a16:creationId xmlns:a16="http://schemas.microsoft.com/office/drawing/2014/main" id="{D936F8C7-C686-1F75-BEB8-6E06A58A025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pt-BR"/>
              <a:t>Clique para editar os estilos de texto Mestres</a:t>
            </a:r>
          </a:p>
        </p:txBody>
      </p:sp>
      <p:sp>
        <p:nvSpPr>
          <p:cNvPr id="4" name="Espaço Reservado para Data 3">
            <a:extLst>
              <a:ext uri="{FF2B5EF4-FFF2-40B4-BE49-F238E27FC236}">
                <a16:creationId xmlns:a16="http://schemas.microsoft.com/office/drawing/2014/main" id="{3F17151C-7028-0DD7-56D1-9333F7D73157}"/>
              </a:ext>
            </a:extLst>
          </p:cNvPr>
          <p:cNvSpPr>
            <a:spLocks noGrp="1"/>
          </p:cNvSpPr>
          <p:nvPr>
            <p:ph type="dt" sz="half" idx="10"/>
          </p:nvPr>
        </p:nvSpPr>
        <p:spPr/>
        <p:txBody>
          <a:bodyPr/>
          <a:lstStyle/>
          <a:p>
            <a:fld id="{97030CE8-4EC5-40F4-9BF8-BB4295752440}" type="datetimeFigureOut">
              <a:rPr lang="pt-BR" smtClean="0"/>
              <a:t>19/10/2022</a:t>
            </a:fld>
            <a:endParaRPr lang="pt-BR"/>
          </a:p>
        </p:txBody>
      </p:sp>
      <p:sp>
        <p:nvSpPr>
          <p:cNvPr id="5" name="Espaço Reservado para Rodapé 4">
            <a:extLst>
              <a:ext uri="{FF2B5EF4-FFF2-40B4-BE49-F238E27FC236}">
                <a16:creationId xmlns:a16="http://schemas.microsoft.com/office/drawing/2014/main" id="{E353833B-0E92-27D2-2DE2-655E2D23A305}"/>
              </a:ext>
            </a:extLst>
          </p:cNvPr>
          <p:cNvSpPr>
            <a:spLocks noGrp="1"/>
          </p:cNvSpPr>
          <p:nvPr>
            <p:ph type="ftr" sz="quarter" idx="11"/>
          </p:nvPr>
        </p:nvSpPr>
        <p:spPr/>
        <p:txBody>
          <a:bodyPr/>
          <a:lstStyle/>
          <a:p>
            <a:endParaRPr lang="pt-BR"/>
          </a:p>
        </p:txBody>
      </p:sp>
      <p:sp>
        <p:nvSpPr>
          <p:cNvPr id="6" name="Espaço Reservado para Número de Slide 5">
            <a:extLst>
              <a:ext uri="{FF2B5EF4-FFF2-40B4-BE49-F238E27FC236}">
                <a16:creationId xmlns:a16="http://schemas.microsoft.com/office/drawing/2014/main" id="{C9B08EFF-AF19-2583-8C02-D8F71841112D}"/>
              </a:ext>
            </a:extLst>
          </p:cNvPr>
          <p:cNvSpPr>
            <a:spLocks noGrp="1"/>
          </p:cNvSpPr>
          <p:nvPr>
            <p:ph type="sldNum" sz="quarter" idx="12"/>
          </p:nvPr>
        </p:nvSpPr>
        <p:spPr/>
        <p:txBody>
          <a:bodyPr/>
          <a:lstStyle/>
          <a:p>
            <a:fld id="{4696A81E-3E74-4D0C-B0C2-907C9C7A0A99}" type="slidenum">
              <a:rPr lang="pt-BR" smtClean="0"/>
              <a:t>‹nº›</a:t>
            </a:fld>
            <a:endParaRPr lang="pt-BR"/>
          </a:p>
        </p:txBody>
      </p:sp>
    </p:spTree>
    <p:extLst>
      <p:ext uri="{BB962C8B-B14F-4D97-AF65-F5344CB8AC3E}">
        <p14:creationId xmlns:p14="http://schemas.microsoft.com/office/powerpoint/2010/main" val="29076310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as Partes de Conteúd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CCE45ADC-6D72-B9DB-5FF8-276B897BF0D2}"/>
              </a:ext>
            </a:extLst>
          </p:cNvPr>
          <p:cNvSpPr>
            <a:spLocks noGrp="1"/>
          </p:cNvSpPr>
          <p:nvPr>
            <p:ph type="title"/>
          </p:nvPr>
        </p:nvSpPr>
        <p:spPr/>
        <p:txBody>
          <a:bodyPr/>
          <a:lstStyle/>
          <a:p>
            <a:r>
              <a:rPr lang="pt-BR"/>
              <a:t>Clique para editar o título Mestre</a:t>
            </a:r>
          </a:p>
        </p:txBody>
      </p:sp>
      <p:sp>
        <p:nvSpPr>
          <p:cNvPr id="3" name="Espaço Reservado para Conteúdo 2">
            <a:extLst>
              <a:ext uri="{FF2B5EF4-FFF2-40B4-BE49-F238E27FC236}">
                <a16:creationId xmlns:a16="http://schemas.microsoft.com/office/drawing/2014/main" id="{F501623E-B5A5-6EE4-A141-211E1E8A5C58}"/>
              </a:ext>
            </a:extLst>
          </p:cNvPr>
          <p:cNvSpPr>
            <a:spLocks noGrp="1"/>
          </p:cNvSpPr>
          <p:nvPr>
            <p:ph sz="half" idx="1"/>
          </p:nvPr>
        </p:nvSpPr>
        <p:spPr>
          <a:xfrm>
            <a:off x="838200" y="1825625"/>
            <a:ext cx="5181600" cy="435133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Conteúdo 3">
            <a:extLst>
              <a:ext uri="{FF2B5EF4-FFF2-40B4-BE49-F238E27FC236}">
                <a16:creationId xmlns:a16="http://schemas.microsoft.com/office/drawing/2014/main" id="{8F3BAE72-5EEE-D917-DF98-FF5741E9D026}"/>
              </a:ext>
            </a:extLst>
          </p:cNvPr>
          <p:cNvSpPr>
            <a:spLocks noGrp="1"/>
          </p:cNvSpPr>
          <p:nvPr>
            <p:ph sz="half" idx="2"/>
          </p:nvPr>
        </p:nvSpPr>
        <p:spPr>
          <a:xfrm>
            <a:off x="6172200" y="1825625"/>
            <a:ext cx="5181600" cy="435133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Data 4">
            <a:extLst>
              <a:ext uri="{FF2B5EF4-FFF2-40B4-BE49-F238E27FC236}">
                <a16:creationId xmlns:a16="http://schemas.microsoft.com/office/drawing/2014/main" id="{60CB16C9-41F3-9573-40A9-2175F370C481}"/>
              </a:ext>
            </a:extLst>
          </p:cNvPr>
          <p:cNvSpPr>
            <a:spLocks noGrp="1"/>
          </p:cNvSpPr>
          <p:nvPr>
            <p:ph type="dt" sz="half" idx="10"/>
          </p:nvPr>
        </p:nvSpPr>
        <p:spPr/>
        <p:txBody>
          <a:bodyPr/>
          <a:lstStyle/>
          <a:p>
            <a:fld id="{97030CE8-4EC5-40F4-9BF8-BB4295752440}" type="datetimeFigureOut">
              <a:rPr lang="pt-BR" smtClean="0"/>
              <a:t>19/10/2022</a:t>
            </a:fld>
            <a:endParaRPr lang="pt-BR"/>
          </a:p>
        </p:txBody>
      </p:sp>
      <p:sp>
        <p:nvSpPr>
          <p:cNvPr id="6" name="Espaço Reservado para Rodapé 5">
            <a:extLst>
              <a:ext uri="{FF2B5EF4-FFF2-40B4-BE49-F238E27FC236}">
                <a16:creationId xmlns:a16="http://schemas.microsoft.com/office/drawing/2014/main" id="{9393B382-ADC4-6119-A3AB-F60EB47711D9}"/>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37132A96-14BD-FF53-D069-C25C7734AC53}"/>
              </a:ext>
            </a:extLst>
          </p:cNvPr>
          <p:cNvSpPr>
            <a:spLocks noGrp="1"/>
          </p:cNvSpPr>
          <p:nvPr>
            <p:ph type="sldNum" sz="quarter" idx="12"/>
          </p:nvPr>
        </p:nvSpPr>
        <p:spPr/>
        <p:txBody>
          <a:bodyPr/>
          <a:lstStyle/>
          <a:p>
            <a:fld id="{4696A81E-3E74-4D0C-B0C2-907C9C7A0A99}" type="slidenum">
              <a:rPr lang="pt-BR" smtClean="0"/>
              <a:t>‹nº›</a:t>
            </a:fld>
            <a:endParaRPr lang="pt-BR"/>
          </a:p>
        </p:txBody>
      </p:sp>
    </p:spTree>
    <p:extLst>
      <p:ext uri="{BB962C8B-B14F-4D97-AF65-F5344CB8AC3E}">
        <p14:creationId xmlns:p14="http://schemas.microsoft.com/office/powerpoint/2010/main" val="105649122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çã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8D089D3-1EF3-475F-26BC-B098124F255D}"/>
              </a:ext>
            </a:extLst>
          </p:cNvPr>
          <p:cNvSpPr>
            <a:spLocks noGrp="1"/>
          </p:cNvSpPr>
          <p:nvPr>
            <p:ph type="title"/>
          </p:nvPr>
        </p:nvSpPr>
        <p:spPr>
          <a:xfrm>
            <a:off x="839788" y="365125"/>
            <a:ext cx="10515600" cy="1325563"/>
          </a:xfrm>
        </p:spPr>
        <p:txBody>
          <a:bodyPr/>
          <a:lstStyle/>
          <a:p>
            <a:r>
              <a:rPr lang="pt-BR"/>
              <a:t>Clique para editar o título Mestre</a:t>
            </a:r>
          </a:p>
        </p:txBody>
      </p:sp>
      <p:sp>
        <p:nvSpPr>
          <p:cNvPr id="3" name="Espaço Reservado para Texto 2">
            <a:extLst>
              <a:ext uri="{FF2B5EF4-FFF2-40B4-BE49-F238E27FC236}">
                <a16:creationId xmlns:a16="http://schemas.microsoft.com/office/drawing/2014/main" id="{0844F6F1-DCCE-06D6-F4C8-ABF1494E99F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e texto Mestres</a:t>
            </a:r>
          </a:p>
        </p:txBody>
      </p:sp>
      <p:sp>
        <p:nvSpPr>
          <p:cNvPr id="4" name="Espaço Reservado para Conteúdo 3">
            <a:extLst>
              <a:ext uri="{FF2B5EF4-FFF2-40B4-BE49-F238E27FC236}">
                <a16:creationId xmlns:a16="http://schemas.microsoft.com/office/drawing/2014/main" id="{7BC7AE31-FBA4-62FE-B4F7-357D1A49A9AB}"/>
              </a:ext>
            </a:extLst>
          </p:cNvPr>
          <p:cNvSpPr>
            <a:spLocks noGrp="1"/>
          </p:cNvSpPr>
          <p:nvPr>
            <p:ph sz="half" idx="2"/>
          </p:nvPr>
        </p:nvSpPr>
        <p:spPr>
          <a:xfrm>
            <a:off x="839788" y="2505075"/>
            <a:ext cx="5157787" cy="368458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5" name="Espaço Reservado para Texto 4">
            <a:extLst>
              <a:ext uri="{FF2B5EF4-FFF2-40B4-BE49-F238E27FC236}">
                <a16:creationId xmlns:a16="http://schemas.microsoft.com/office/drawing/2014/main" id="{D2C8DB1F-B88D-F68F-7627-2D55363BF78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pt-BR"/>
              <a:t>Clique para editar os estilos de texto Mestres</a:t>
            </a:r>
          </a:p>
        </p:txBody>
      </p:sp>
      <p:sp>
        <p:nvSpPr>
          <p:cNvPr id="6" name="Espaço Reservado para Conteúdo 5">
            <a:extLst>
              <a:ext uri="{FF2B5EF4-FFF2-40B4-BE49-F238E27FC236}">
                <a16:creationId xmlns:a16="http://schemas.microsoft.com/office/drawing/2014/main" id="{5D240DD5-CD17-3C0C-475D-72242069A7D1}"/>
              </a:ext>
            </a:extLst>
          </p:cNvPr>
          <p:cNvSpPr>
            <a:spLocks noGrp="1"/>
          </p:cNvSpPr>
          <p:nvPr>
            <p:ph sz="quarter" idx="4"/>
          </p:nvPr>
        </p:nvSpPr>
        <p:spPr>
          <a:xfrm>
            <a:off x="6172200" y="2505075"/>
            <a:ext cx="5183188" cy="3684588"/>
          </a:xfrm>
        </p:spPr>
        <p:txBody>
          <a:body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7" name="Espaço Reservado para Data 6">
            <a:extLst>
              <a:ext uri="{FF2B5EF4-FFF2-40B4-BE49-F238E27FC236}">
                <a16:creationId xmlns:a16="http://schemas.microsoft.com/office/drawing/2014/main" id="{919C8D79-5846-E5F6-C5CB-A3A9BE772C82}"/>
              </a:ext>
            </a:extLst>
          </p:cNvPr>
          <p:cNvSpPr>
            <a:spLocks noGrp="1"/>
          </p:cNvSpPr>
          <p:nvPr>
            <p:ph type="dt" sz="half" idx="10"/>
          </p:nvPr>
        </p:nvSpPr>
        <p:spPr/>
        <p:txBody>
          <a:bodyPr/>
          <a:lstStyle/>
          <a:p>
            <a:fld id="{97030CE8-4EC5-40F4-9BF8-BB4295752440}" type="datetimeFigureOut">
              <a:rPr lang="pt-BR" smtClean="0"/>
              <a:t>19/10/2022</a:t>
            </a:fld>
            <a:endParaRPr lang="pt-BR"/>
          </a:p>
        </p:txBody>
      </p:sp>
      <p:sp>
        <p:nvSpPr>
          <p:cNvPr id="8" name="Espaço Reservado para Rodapé 7">
            <a:extLst>
              <a:ext uri="{FF2B5EF4-FFF2-40B4-BE49-F238E27FC236}">
                <a16:creationId xmlns:a16="http://schemas.microsoft.com/office/drawing/2014/main" id="{A4119D86-67EC-C396-FB98-E2E6481F5D60}"/>
              </a:ext>
            </a:extLst>
          </p:cNvPr>
          <p:cNvSpPr>
            <a:spLocks noGrp="1"/>
          </p:cNvSpPr>
          <p:nvPr>
            <p:ph type="ftr" sz="quarter" idx="11"/>
          </p:nvPr>
        </p:nvSpPr>
        <p:spPr/>
        <p:txBody>
          <a:bodyPr/>
          <a:lstStyle/>
          <a:p>
            <a:endParaRPr lang="pt-BR"/>
          </a:p>
        </p:txBody>
      </p:sp>
      <p:sp>
        <p:nvSpPr>
          <p:cNvPr id="9" name="Espaço Reservado para Número de Slide 8">
            <a:extLst>
              <a:ext uri="{FF2B5EF4-FFF2-40B4-BE49-F238E27FC236}">
                <a16:creationId xmlns:a16="http://schemas.microsoft.com/office/drawing/2014/main" id="{1EB35D6D-912E-3BC7-B65B-94058C9A5082}"/>
              </a:ext>
            </a:extLst>
          </p:cNvPr>
          <p:cNvSpPr>
            <a:spLocks noGrp="1"/>
          </p:cNvSpPr>
          <p:nvPr>
            <p:ph type="sldNum" sz="quarter" idx="12"/>
          </p:nvPr>
        </p:nvSpPr>
        <p:spPr/>
        <p:txBody>
          <a:bodyPr/>
          <a:lstStyle/>
          <a:p>
            <a:fld id="{4696A81E-3E74-4D0C-B0C2-907C9C7A0A99}" type="slidenum">
              <a:rPr lang="pt-BR" smtClean="0"/>
              <a:t>‹nº›</a:t>
            </a:fld>
            <a:endParaRPr lang="pt-BR"/>
          </a:p>
        </p:txBody>
      </p:sp>
    </p:spTree>
    <p:extLst>
      <p:ext uri="{BB962C8B-B14F-4D97-AF65-F5344CB8AC3E}">
        <p14:creationId xmlns:p14="http://schemas.microsoft.com/office/powerpoint/2010/main" val="375947814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mente Título">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75A84D0-66C6-1243-7C44-92EDB14268BF}"/>
              </a:ext>
            </a:extLst>
          </p:cNvPr>
          <p:cNvSpPr>
            <a:spLocks noGrp="1"/>
          </p:cNvSpPr>
          <p:nvPr>
            <p:ph type="title"/>
          </p:nvPr>
        </p:nvSpPr>
        <p:spPr/>
        <p:txBody>
          <a:bodyPr/>
          <a:lstStyle/>
          <a:p>
            <a:r>
              <a:rPr lang="pt-BR"/>
              <a:t>Clique para editar o título Mestre</a:t>
            </a:r>
          </a:p>
        </p:txBody>
      </p:sp>
      <p:sp>
        <p:nvSpPr>
          <p:cNvPr id="3" name="Espaço Reservado para Data 2">
            <a:extLst>
              <a:ext uri="{FF2B5EF4-FFF2-40B4-BE49-F238E27FC236}">
                <a16:creationId xmlns:a16="http://schemas.microsoft.com/office/drawing/2014/main" id="{3C991458-F0F7-316C-C093-6817257BECCA}"/>
              </a:ext>
            </a:extLst>
          </p:cNvPr>
          <p:cNvSpPr>
            <a:spLocks noGrp="1"/>
          </p:cNvSpPr>
          <p:nvPr>
            <p:ph type="dt" sz="half" idx="10"/>
          </p:nvPr>
        </p:nvSpPr>
        <p:spPr/>
        <p:txBody>
          <a:bodyPr/>
          <a:lstStyle/>
          <a:p>
            <a:fld id="{97030CE8-4EC5-40F4-9BF8-BB4295752440}" type="datetimeFigureOut">
              <a:rPr lang="pt-BR" smtClean="0"/>
              <a:t>19/10/2022</a:t>
            </a:fld>
            <a:endParaRPr lang="pt-BR"/>
          </a:p>
        </p:txBody>
      </p:sp>
      <p:sp>
        <p:nvSpPr>
          <p:cNvPr id="4" name="Espaço Reservado para Rodapé 3">
            <a:extLst>
              <a:ext uri="{FF2B5EF4-FFF2-40B4-BE49-F238E27FC236}">
                <a16:creationId xmlns:a16="http://schemas.microsoft.com/office/drawing/2014/main" id="{23B8D2FD-B80A-DCBD-F2B2-828978AC0FAD}"/>
              </a:ext>
            </a:extLst>
          </p:cNvPr>
          <p:cNvSpPr>
            <a:spLocks noGrp="1"/>
          </p:cNvSpPr>
          <p:nvPr>
            <p:ph type="ftr" sz="quarter" idx="11"/>
          </p:nvPr>
        </p:nvSpPr>
        <p:spPr/>
        <p:txBody>
          <a:bodyPr/>
          <a:lstStyle/>
          <a:p>
            <a:endParaRPr lang="pt-BR"/>
          </a:p>
        </p:txBody>
      </p:sp>
      <p:sp>
        <p:nvSpPr>
          <p:cNvPr id="5" name="Espaço Reservado para Número de Slide 4">
            <a:extLst>
              <a:ext uri="{FF2B5EF4-FFF2-40B4-BE49-F238E27FC236}">
                <a16:creationId xmlns:a16="http://schemas.microsoft.com/office/drawing/2014/main" id="{F5D475DA-0CC2-7592-B42D-1C6662E92D75}"/>
              </a:ext>
            </a:extLst>
          </p:cNvPr>
          <p:cNvSpPr>
            <a:spLocks noGrp="1"/>
          </p:cNvSpPr>
          <p:nvPr>
            <p:ph type="sldNum" sz="quarter" idx="12"/>
          </p:nvPr>
        </p:nvSpPr>
        <p:spPr/>
        <p:txBody>
          <a:bodyPr/>
          <a:lstStyle/>
          <a:p>
            <a:fld id="{4696A81E-3E74-4D0C-B0C2-907C9C7A0A99}" type="slidenum">
              <a:rPr lang="pt-BR" smtClean="0"/>
              <a:t>‹nº›</a:t>
            </a:fld>
            <a:endParaRPr lang="pt-BR"/>
          </a:p>
        </p:txBody>
      </p:sp>
    </p:spTree>
    <p:extLst>
      <p:ext uri="{BB962C8B-B14F-4D97-AF65-F5344CB8AC3E}">
        <p14:creationId xmlns:p14="http://schemas.microsoft.com/office/powerpoint/2010/main" val="261643156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m Branco">
    <p:spTree>
      <p:nvGrpSpPr>
        <p:cNvPr id="1" name=""/>
        <p:cNvGrpSpPr/>
        <p:nvPr/>
      </p:nvGrpSpPr>
      <p:grpSpPr>
        <a:xfrm>
          <a:off x="0" y="0"/>
          <a:ext cx="0" cy="0"/>
          <a:chOff x="0" y="0"/>
          <a:chExt cx="0" cy="0"/>
        </a:xfrm>
      </p:grpSpPr>
      <p:sp>
        <p:nvSpPr>
          <p:cNvPr id="2" name="Espaço Reservado para Data 1">
            <a:extLst>
              <a:ext uri="{FF2B5EF4-FFF2-40B4-BE49-F238E27FC236}">
                <a16:creationId xmlns:a16="http://schemas.microsoft.com/office/drawing/2014/main" id="{BBA2C4E5-F690-5349-A9B7-5BE8AC50DBEC}"/>
              </a:ext>
            </a:extLst>
          </p:cNvPr>
          <p:cNvSpPr>
            <a:spLocks noGrp="1"/>
          </p:cNvSpPr>
          <p:nvPr>
            <p:ph type="dt" sz="half" idx="10"/>
          </p:nvPr>
        </p:nvSpPr>
        <p:spPr/>
        <p:txBody>
          <a:bodyPr/>
          <a:lstStyle/>
          <a:p>
            <a:fld id="{97030CE8-4EC5-40F4-9BF8-BB4295752440}" type="datetimeFigureOut">
              <a:rPr lang="pt-BR" smtClean="0"/>
              <a:t>19/10/2022</a:t>
            </a:fld>
            <a:endParaRPr lang="pt-BR"/>
          </a:p>
        </p:txBody>
      </p:sp>
      <p:sp>
        <p:nvSpPr>
          <p:cNvPr id="3" name="Espaço Reservado para Rodapé 2">
            <a:extLst>
              <a:ext uri="{FF2B5EF4-FFF2-40B4-BE49-F238E27FC236}">
                <a16:creationId xmlns:a16="http://schemas.microsoft.com/office/drawing/2014/main" id="{8E4AF7F7-FF9A-CB6D-1E18-57E50E7AB0AC}"/>
              </a:ext>
            </a:extLst>
          </p:cNvPr>
          <p:cNvSpPr>
            <a:spLocks noGrp="1"/>
          </p:cNvSpPr>
          <p:nvPr>
            <p:ph type="ftr" sz="quarter" idx="11"/>
          </p:nvPr>
        </p:nvSpPr>
        <p:spPr/>
        <p:txBody>
          <a:bodyPr/>
          <a:lstStyle/>
          <a:p>
            <a:endParaRPr lang="pt-BR"/>
          </a:p>
        </p:txBody>
      </p:sp>
      <p:sp>
        <p:nvSpPr>
          <p:cNvPr id="4" name="Espaço Reservado para Número de Slide 3">
            <a:extLst>
              <a:ext uri="{FF2B5EF4-FFF2-40B4-BE49-F238E27FC236}">
                <a16:creationId xmlns:a16="http://schemas.microsoft.com/office/drawing/2014/main" id="{210FABF3-418D-2EBC-31C4-2501296A84BE}"/>
              </a:ext>
            </a:extLst>
          </p:cNvPr>
          <p:cNvSpPr>
            <a:spLocks noGrp="1"/>
          </p:cNvSpPr>
          <p:nvPr>
            <p:ph type="sldNum" sz="quarter" idx="12"/>
          </p:nvPr>
        </p:nvSpPr>
        <p:spPr/>
        <p:txBody>
          <a:bodyPr/>
          <a:lstStyle/>
          <a:p>
            <a:fld id="{4696A81E-3E74-4D0C-B0C2-907C9C7A0A99}" type="slidenum">
              <a:rPr lang="pt-BR" smtClean="0"/>
              <a:t>‹nº›</a:t>
            </a:fld>
            <a:endParaRPr lang="pt-BR"/>
          </a:p>
        </p:txBody>
      </p:sp>
    </p:spTree>
    <p:extLst>
      <p:ext uri="{BB962C8B-B14F-4D97-AF65-F5344CB8AC3E}">
        <p14:creationId xmlns:p14="http://schemas.microsoft.com/office/powerpoint/2010/main" val="150557797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údo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D7A08469-6983-2722-0837-7B733B68C137}"/>
              </a:ext>
            </a:extLst>
          </p:cNvPr>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p>
        </p:txBody>
      </p:sp>
      <p:sp>
        <p:nvSpPr>
          <p:cNvPr id="3" name="Espaço Reservado para Conteúdo 2">
            <a:extLst>
              <a:ext uri="{FF2B5EF4-FFF2-40B4-BE49-F238E27FC236}">
                <a16:creationId xmlns:a16="http://schemas.microsoft.com/office/drawing/2014/main" id="{2380D5F1-36C0-8053-23B1-3B99CE77602C}"/>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pt-BR"/>
              <a:t>Clique para editar os estilos de texto Mestres</a:t>
            </a:r>
          </a:p>
          <a:p>
            <a:pPr lvl="1"/>
            <a:r>
              <a:rPr lang="pt-BR"/>
              <a:t>Segundo nível</a:t>
            </a:r>
          </a:p>
          <a:p>
            <a:pPr lvl="2"/>
            <a:r>
              <a:rPr lang="pt-BR"/>
              <a:t>Terceiro nível</a:t>
            </a:r>
          </a:p>
          <a:p>
            <a:pPr lvl="3"/>
            <a:r>
              <a:rPr lang="pt-BR"/>
              <a:t>Quarto nível</a:t>
            </a:r>
          </a:p>
          <a:p>
            <a:pPr lvl="4"/>
            <a:r>
              <a:rPr lang="pt-BR"/>
              <a:t>Quinto nível</a:t>
            </a:r>
          </a:p>
        </p:txBody>
      </p:sp>
      <p:sp>
        <p:nvSpPr>
          <p:cNvPr id="4" name="Espaço Reservado para Texto 3">
            <a:extLst>
              <a:ext uri="{FF2B5EF4-FFF2-40B4-BE49-F238E27FC236}">
                <a16:creationId xmlns:a16="http://schemas.microsoft.com/office/drawing/2014/main" id="{56415D4C-9C59-6B91-04E1-80D91E0FF32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Clique para editar os estilos de texto Mestres</a:t>
            </a:r>
          </a:p>
        </p:txBody>
      </p:sp>
      <p:sp>
        <p:nvSpPr>
          <p:cNvPr id="5" name="Espaço Reservado para Data 4">
            <a:extLst>
              <a:ext uri="{FF2B5EF4-FFF2-40B4-BE49-F238E27FC236}">
                <a16:creationId xmlns:a16="http://schemas.microsoft.com/office/drawing/2014/main" id="{3C9ADF29-910B-45BB-4DC4-E8E8F6E14C08}"/>
              </a:ext>
            </a:extLst>
          </p:cNvPr>
          <p:cNvSpPr>
            <a:spLocks noGrp="1"/>
          </p:cNvSpPr>
          <p:nvPr>
            <p:ph type="dt" sz="half" idx="10"/>
          </p:nvPr>
        </p:nvSpPr>
        <p:spPr/>
        <p:txBody>
          <a:bodyPr/>
          <a:lstStyle/>
          <a:p>
            <a:fld id="{97030CE8-4EC5-40F4-9BF8-BB4295752440}" type="datetimeFigureOut">
              <a:rPr lang="pt-BR" smtClean="0"/>
              <a:t>19/10/2022</a:t>
            </a:fld>
            <a:endParaRPr lang="pt-BR"/>
          </a:p>
        </p:txBody>
      </p:sp>
      <p:sp>
        <p:nvSpPr>
          <p:cNvPr id="6" name="Espaço Reservado para Rodapé 5">
            <a:extLst>
              <a:ext uri="{FF2B5EF4-FFF2-40B4-BE49-F238E27FC236}">
                <a16:creationId xmlns:a16="http://schemas.microsoft.com/office/drawing/2014/main" id="{694DD817-CD27-08A7-824E-67D5057F2ECD}"/>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E525ECE0-6FFE-9976-1788-E77B59EB0A3E}"/>
              </a:ext>
            </a:extLst>
          </p:cNvPr>
          <p:cNvSpPr>
            <a:spLocks noGrp="1"/>
          </p:cNvSpPr>
          <p:nvPr>
            <p:ph type="sldNum" sz="quarter" idx="12"/>
          </p:nvPr>
        </p:nvSpPr>
        <p:spPr/>
        <p:txBody>
          <a:bodyPr/>
          <a:lstStyle/>
          <a:p>
            <a:fld id="{4696A81E-3E74-4D0C-B0C2-907C9C7A0A99}" type="slidenum">
              <a:rPr lang="pt-BR" smtClean="0"/>
              <a:t>‹nº›</a:t>
            </a:fld>
            <a:endParaRPr lang="pt-BR"/>
          </a:p>
        </p:txBody>
      </p:sp>
    </p:spTree>
    <p:extLst>
      <p:ext uri="{BB962C8B-B14F-4D97-AF65-F5344CB8AC3E}">
        <p14:creationId xmlns:p14="http://schemas.microsoft.com/office/powerpoint/2010/main" val="166552775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m com Legenda">
    <p:spTree>
      <p:nvGrpSpPr>
        <p:cNvPr id="1" name=""/>
        <p:cNvGrpSpPr/>
        <p:nvPr/>
      </p:nvGrpSpPr>
      <p:grpSpPr>
        <a:xfrm>
          <a:off x="0" y="0"/>
          <a:ext cx="0" cy="0"/>
          <a:chOff x="0" y="0"/>
          <a:chExt cx="0" cy="0"/>
        </a:xfrm>
      </p:grpSpPr>
      <p:sp>
        <p:nvSpPr>
          <p:cNvPr id="2" name="Título 1">
            <a:extLst>
              <a:ext uri="{FF2B5EF4-FFF2-40B4-BE49-F238E27FC236}">
                <a16:creationId xmlns:a16="http://schemas.microsoft.com/office/drawing/2014/main" id="{82FF01D4-3EAD-D0C0-25DE-E4B5769126BD}"/>
              </a:ext>
            </a:extLst>
          </p:cNvPr>
          <p:cNvSpPr>
            <a:spLocks noGrp="1"/>
          </p:cNvSpPr>
          <p:nvPr>
            <p:ph type="title"/>
          </p:nvPr>
        </p:nvSpPr>
        <p:spPr>
          <a:xfrm>
            <a:off x="839788" y="457200"/>
            <a:ext cx="3932237" cy="1600200"/>
          </a:xfrm>
        </p:spPr>
        <p:txBody>
          <a:bodyPr anchor="b"/>
          <a:lstStyle>
            <a:lvl1pPr>
              <a:defRPr sz="3200"/>
            </a:lvl1pPr>
          </a:lstStyle>
          <a:p>
            <a:r>
              <a:rPr lang="pt-BR"/>
              <a:t>Clique para editar o título Mestre</a:t>
            </a:r>
          </a:p>
        </p:txBody>
      </p:sp>
      <p:sp>
        <p:nvSpPr>
          <p:cNvPr id="3" name="Espaço Reservado para Imagem 2">
            <a:extLst>
              <a:ext uri="{FF2B5EF4-FFF2-40B4-BE49-F238E27FC236}">
                <a16:creationId xmlns:a16="http://schemas.microsoft.com/office/drawing/2014/main" id="{6F5F0BB7-AA05-56D7-83A4-1CE6E5A067C3}"/>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pt-BR"/>
          </a:p>
        </p:txBody>
      </p:sp>
      <p:sp>
        <p:nvSpPr>
          <p:cNvPr id="4" name="Espaço Reservado para Texto 3">
            <a:extLst>
              <a:ext uri="{FF2B5EF4-FFF2-40B4-BE49-F238E27FC236}">
                <a16:creationId xmlns:a16="http://schemas.microsoft.com/office/drawing/2014/main" id="{DACD3EAD-AB9A-7279-683A-CD04B1FA716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pt-BR"/>
              <a:t>Clique para editar os estilos de texto Mestres</a:t>
            </a:r>
          </a:p>
        </p:txBody>
      </p:sp>
      <p:sp>
        <p:nvSpPr>
          <p:cNvPr id="5" name="Espaço Reservado para Data 4">
            <a:extLst>
              <a:ext uri="{FF2B5EF4-FFF2-40B4-BE49-F238E27FC236}">
                <a16:creationId xmlns:a16="http://schemas.microsoft.com/office/drawing/2014/main" id="{98DC6708-30A8-7667-7E52-27206A1E1F61}"/>
              </a:ext>
            </a:extLst>
          </p:cNvPr>
          <p:cNvSpPr>
            <a:spLocks noGrp="1"/>
          </p:cNvSpPr>
          <p:nvPr>
            <p:ph type="dt" sz="half" idx="10"/>
          </p:nvPr>
        </p:nvSpPr>
        <p:spPr/>
        <p:txBody>
          <a:bodyPr/>
          <a:lstStyle/>
          <a:p>
            <a:fld id="{97030CE8-4EC5-40F4-9BF8-BB4295752440}" type="datetimeFigureOut">
              <a:rPr lang="pt-BR" smtClean="0"/>
              <a:t>19/10/2022</a:t>
            </a:fld>
            <a:endParaRPr lang="pt-BR"/>
          </a:p>
        </p:txBody>
      </p:sp>
      <p:sp>
        <p:nvSpPr>
          <p:cNvPr id="6" name="Espaço Reservado para Rodapé 5">
            <a:extLst>
              <a:ext uri="{FF2B5EF4-FFF2-40B4-BE49-F238E27FC236}">
                <a16:creationId xmlns:a16="http://schemas.microsoft.com/office/drawing/2014/main" id="{6A71A0F5-7E57-07B8-EA65-4C9805E8BAFF}"/>
              </a:ext>
            </a:extLst>
          </p:cNvPr>
          <p:cNvSpPr>
            <a:spLocks noGrp="1"/>
          </p:cNvSpPr>
          <p:nvPr>
            <p:ph type="ftr" sz="quarter" idx="11"/>
          </p:nvPr>
        </p:nvSpPr>
        <p:spPr/>
        <p:txBody>
          <a:bodyPr/>
          <a:lstStyle/>
          <a:p>
            <a:endParaRPr lang="pt-BR"/>
          </a:p>
        </p:txBody>
      </p:sp>
      <p:sp>
        <p:nvSpPr>
          <p:cNvPr id="7" name="Espaço Reservado para Número de Slide 6">
            <a:extLst>
              <a:ext uri="{FF2B5EF4-FFF2-40B4-BE49-F238E27FC236}">
                <a16:creationId xmlns:a16="http://schemas.microsoft.com/office/drawing/2014/main" id="{CC0F5141-605B-7527-4AF9-F4C4A3C292A5}"/>
              </a:ext>
            </a:extLst>
          </p:cNvPr>
          <p:cNvSpPr>
            <a:spLocks noGrp="1"/>
          </p:cNvSpPr>
          <p:nvPr>
            <p:ph type="sldNum" sz="quarter" idx="12"/>
          </p:nvPr>
        </p:nvSpPr>
        <p:spPr/>
        <p:txBody>
          <a:bodyPr/>
          <a:lstStyle/>
          <a:p>
            <a:fld id="{4696A81E-3E74-4D0C-B0C2-907C9C7A0A99}" type="slidenum">
              <a:rPr lang="pt-BR" smtClean="0"/>
              <a:t>‹nº›</a:t>
            </a:fld>
            <a:endParaRPr lang="pt-BR"/>
          </a:p>
        </p:txBody>
      </p:sp>
    </p:spTree>
    <p:extLst>
      <p:ext uri="{BB962C8B-B14F-4D97-AF65-F5344CB8AC3E}">
        <p14:creationId xmlns:p14="http://schemas.microsoft.com/office/powerpoint/2010/main" val="8960300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8.xml"/><Relationship Id="rId3" Type="http://schemas.openxmlformats.org/officeDocument/2006/relationships/slideLayout" Target="../slideLayouts/slideLayout23.xml"/><Relationship Id="rId7" Type="http://schemas.openxmlformats.org/officeDocument/2006/relationships/slideLayout" Target="../slideLayouts/slideLayout27.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5" Type="http://schemas.openxmlformats.org/officeDocument/2006/relationships/slideLayout" Target="../slideLayouts/slideLayout25.xml"/><Relationship Id="rId10" Type="http://schemas.openxmlformats.org/officeDocument/2006/relationships/theme" Target="../theme/theme3.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ço Reservado para Título 1">
            <a:extLst>
              <a:ext uri="{FF2B5EF4-FFF2-40B4-BE49-F238E27FC236}">
                <a16:creationId xmlns:a16="http://schemas.microsoft.com/office/drawing/2014/main" id="{C01B5D95-6813-A5ED-68F3-BD5997C95E7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pt-BR" dirty="0"/>
              <a:t>Clique para editar o título Mestre</a:t>
            </a:r>
          </a:p>
        </p:txBody>
      </p:sp>
      <p:sp>
        <p:nvSpPr>
          <p:cNvPr id="3" name="Espaço Reservado para Texto 2">
            <a:extLst>
              <a:ext uri="{FF2B5EF4-FFF2-40B4-BE49-F238E27FC236}">
                <a16:creationId xmlns:a16="http://schemas.microsoft.com/office/drawing/2014/main" id="{80DF865B-5FA1-98FF-1E92-253F342E321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pt-BR" dirty="0"/>
              <a:t>Clique para editar os estilos de texto Mestres</a:t>
            </a:r>
          </a:p>
          <a:p>
            <a:pPr lvl="1"/>
            <a:r>
              <a:rPr lang="pt-BR" dirty="0"/>
              <a:t>Segundo nível</a:t>
            </a:r>
          </a:p>
          <a:p>
            <a:pPr lvl="2"/>
            <a:r>
              <a:rPr lang="pt-BR" dirty="0"/>
              <a:t>Terceiro nível</a:t>
            </a:r>
          </a:p>
          <a:p>
            <a:pPr lvl="3"/>
            <a:r>
              <a:rPr lang="pt-BR" dirty="0"/>
              <a:t>Quarto nível</a:t>
            </a:r>
          </a:p>
          <a:p>
            <a:pPr lvl="4"/>
            <a:r>
              <a:rPr lang="pt-BR" dirty="0"/>
              <a:t>Quinto nível</a:t>
            </a:r>
          </a:p>
        </p:txBody>
      </p:sp>
      <p:sp>
        <p:nvSpPr>
          <p:cNvPr id="4" name="Espaço Reservado para Data 3">
            <a:extLst>
              <a:ext uri="{FF2B5EF4-FFF2-40B4-BE49-F238E27FC236}">
                <a16:creationId xmlns:a16="http://schemas.microsoft.com/office/drawing/2014/main" id="{D644C16F-BCA0-E43B-E892-D494F3AAD50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latin typeface="Avenir Next LT Pro" panose="020B0504020202020204" pitchFamily="34" charset="0"/>
              </a:defRPr>
            </a:lvl1pPr>
          </a:lstStyle>
          <a:p>
            <a:fld id="{97030CE8-4EC5-40F4-9BF8-BB4295752440}" type="datetimeFigureOut">
              <a:rPr lang="pt-BR" smtClean="0"/>
              <a:pPr/>
              <a:t>19/10/2022</a:t>
            </a:fld>
            <a:endParaRPr lang="pt-BR" dirty="0"/>
          </a:p>
        </p:txBody>
      </p:sp>
      <p:sp>
        <p:nvSpPr>
          <p:cNvPr id="5" name="Espaço Reservado para Rodapé 4">
            <a:extLst>
              <a:ext uri="{FF2B5EF4-FFF2-40B4-BE49-F238E27FC236}">
                <a16:creationId xmlns:a16="http://schemas.microsoft.com/office/drawing/2014/main" id="{6379EDC8-5F60-5C81-ECB8-AE4A1C77AABD}"/>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latin typeface="Avenir Next LT Pro" panose="020B0504020202020204" pitchFamily="34" charset="0"/>
              </a:defRPr>
            </a:lvl1pPr>
          </a:lstStyle>
          <a:p>
            <a:endParaRPr lang="pt-BR" dirty="0"/>
          </a:p>
        </p:txBody>
      </p:sp>
      <p:sp>
        <p:nvSpPr>
          <p:cNvPr id="6" name="Espaço Reservado para Número de Slide 5">
            <a:extLst>
              <a:ext uri="{FF2B5EF4-FFF2-40B4-BE49-F238E27FC236}">
                <a16:creationId xmlns:a16="http://schemas.microsoft.com/office/drawing/2014/main" id="{EF362CE3-B1EF-1D54-8976-8B5CE601AC4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latin typeface="Avenir Next LT Pro" panose="020B0504020202020204" pitchFamily="34" charset="0"/>
              </a:defRPr>
            </a:lvl1pPr>
          </a:lstStyle>
          <a:p>
            <a:fld id="{4696A81E-3E74-4D0C-B0C2-907C9C7A0A99}" type="slidenum">
              <a:rPr lang="pt-BR" smtClean="0"/>
              <a:pPr/>
              <a:t>‹nº›</a:t>
            </a:fld>
            <a:endParaRPr lang="pt-BR" dirty="0"/>
          </a:p>
        </p:txBody>
      </p:sp>
    </p:spTree>
    <p:extLst>
      <p:ext uri="{BB962C8B-B14F-4D97-AF65-F5344CB8AC3E}">
        <p14:creationId xmlns:p14="http://schemas.microsoft.com/office/powerpoint/2010/main" val="195213401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Avenir Next LT Pro" panose="020B0504020202020204" pitchFamily="34" charset="0"/>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venir Next LT Pro" panose="020B0504020202020204" pitchFamily="34" charset="0"/>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venir Next LT Pro" panose="020B0504020202020204" pitchFamily="34" charset="0"/>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venir Next LT Pro" panose="020B0504020202020204" pitchFamily="34" charset="0"/>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venir Next LT Pro" panose="020B0504020202020204" pitchFamily="34" charset="0"/>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venir Next LT Pro" panose="020B0504020202020204" pitchFamily="34" charset="0"/>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pt-B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4F5FD"/>
        </a:solidFill>
        <a:effectLst/>
      </p:bgPr>
    </p:bg>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640AF544-E050-479A-B833-F5E72FD2A0EA}"/>
              </a:ext>
            </a:extLst>
          </p:cNvPr>
          <p:cNvSpPr txBox="1"/>
          <p:nvPr userDrawn="1"/>
        </p:nvSpPr>
        <p:spPr>
          <a:xfrm flipH="1">
            <a:off x="6250704" y="47109"/>
            <a:ext cx="513608" cy="276999"/>
          </a:xfrm>
          <a:prstGeom prst="rect">
            <a:avLst/>
          </a:prstGeom>
          <a:noFill/>
        </p:spPr>
        <p:txBody>
          <a:bodyPr wrap="square" rtlCol="0">
            <a:spAutoFit/>
          </a:bodyPr>
          <a:lstStyle>
            <a:defPPr>
              <a:defRPr lang="en-US"/>
            </a:defPPr>
            <a:lvl1pPr>
              <a:lnSpc>
                <a:spcPct val="80000"/>
              </a:lnSpc>
              <a:defRPr sz="2800">
                <a:gradFill>
                  <a:gsLst>
                    <a:gs pos="5000">
                      <a:srgbClr val="1D438F"/>
                    </a:gs>
                    <a:gs pos="100000">
                      <a:srgbClr val="73599C"/>
                    </a:gs>
                  </a:gsLst>
                  <a:lin ang="5400000" scaled="0"/>
                </a:gradFill>
                <a:latin typeface="ScoutCond Bold" panose="02000506000000020004" pitchFamily="50" charset="0"/>
                <a:cs typeface="Arial" panose="020B0604020202020204" pitchFamily="34" charset="0"/>
              </a:defRPr>
            </a:lvl1pPr>
          </a:lstStyle>
          <a:p>
            <a:pPr lvl="0" algn="r">
              <a:lnSpc>
                <a:spcPct val="100000"/>
              </a:lnSpc>
            </a:pPr>
            <a:fld id="{260E2A6B-A809-4840-BF14-8648BC0BDF87}" type="slidenum">
              <a:rPr lang="id-ID" sz="1200" smtClean="0">
                <a:solidFill>
                  <a:schemeClr val="bg1"/>
                </a:solidFill>
                <a:latin typeface="Avenir Next LT Pro" panose="020B0604020202020204" pitchFamily="34" charset="0"/>
              </a:rPr>
              <a:pPr lvl="0" algn="r">
                <a:lnSpc>
                  <a:spcPct val="100000"/>
                </a:lnSpc>
              </a:pPr>
              <a:t>‹nº›</a:t>
            </a:fld>
            <a:endParaRPr lang="id-ID" sz="1200" dirty="0">
              <a:solidFill>
                <a:schemeClr val="bg1"/>
              </a:solidFill>
              <a:latin typeface="Avenir Next LT Pro" panose="020B0604020202020204" pitchFamily="34" charset="0"/>
            </a:endParaRPr>
          </a:p>
        </p:txBody>
      </p:sp>
      <p:sp>
        <p:nvSpPr>
          <p:cNvPr id="2" name="MSIPCMContentMarking" descr="{&quot;HashCode&quot;:245057309,&quot;Placement&quot;:&quot;Footer&quot;,&quot;Top&quot;:519.343,&quot;Left&quot;:0.0,&quot;SlideWidth&quot;:960,&quot;SlideHeight&quot;:540}">
            <a:extLst>
              <a:ext uri="{FF2B5EF4-FFF2-40B4-BE49-F238E27FC236}">
                <a16:creationId xmlns:a16="http://schemas.microsoft.com/office/drawing/2014/main" id="{7188A242-9617-874D-F593-810B54C74617}"/>
              </a:ext>
            </a:extLst>
          </p:cNvPr>
          <p:cNvSpPr txBox="1"/>
          <p:nvPr userDrawn="1"/>
        </p:nvSpPr>
        <p:spPr>
          <a:xfrm>
            <a:off x="0" y="6595656"/>
            <a:ext cx="650083" cy="262344"/>
          </a:xfrm>
          <a:prstGeom prst="rect">
            <a:avLst/>
          </a:prstGeom>
          <a:noFill/>
        </p:spPr>
        <p:txBody>
          <a:bodyPr vert="horz" wrap="square" lIns="0" tIns="0" rIns="0" bIns="0" rtlCol="0" anchor="ctr" anchorCtr="1">
            <a:spAutoFit/>
          </a:bodyPr>
          <a:lstStyle/>
          <a:p>
            <a:pPr algn="l">
              <a:spcBef>
                <a:spcPts val="0"/>
              </a:spcBef>
              <a:spcAft>
                <a:spcPts val="0"/>
              </a:spcAft>
            </a:pPr>
            <a:r>
              <a:rPr lang="pt-BR" sz="1000">
                <a:solidFill>
                  <a:srgbClr val="000000"/>
                </a:solidFill>
                <a:latin typeface="Calibri" panose="020F0502020204030204" pitchFamily="34" charset="0"/>
              </a:rPr>
              <a:t>Público</a:t>
            </a:r>
            <a:endParaRPr lang="pt-BR" sz="1000" dirty="0">
              <a:solidFill>
                <a:srgbClr val="000000"/>
              </a:solidFill>
              <a:latin typeface="Calibri" panose="020F0502020204030204" pitchFamily="34" charset="0"/>
            </a:endParaRPr>
          </a:p>
        </p:txBody>
      </p:sp>
    </p:spTree>
    <p:extLst>
      <p:ext uri="{BB962C8B-B14F-4D97-AF65-F5344CB8AC3E}">
        <p14:creationId xmlns:p14="http://schemas.microsoft.com/office/powerpoint/2010/main" val="4143099558"/>
      </p:ext>
    </p:extLst>
  </p:cSld>
  <p:clrMap bg1="lt1" tx1="dk1" bg2="lt2" tx2="dk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rgbClr val="F4F5FD"/>
        </a:solidFill>
        <a:effectLst/>
      </p:bgPr>
    </p:bg>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640AF544-E050-479A-B833-F5E72FD2A0EA}"/>
              </a:ext>
            </a:extLst>
          </p:cNvPr>
          <p:cNvSpPr txBox="1"/>
          <p:nvPr userDrawn="1"/>
        </p:nvSpPr>
        <p:spPr>
          <a:xfrm flipH="1">
            <a:off x="6250704" y="47109"/>
            <a:ext cx="513608" cy="276999"/>
          </a:xfrm>
          <a:prstGeom prst="rect">
            <a:avLst/>
          </a:prstGeom>
          <a:noFill/>
        </p:spPr>
        <p:txBody>
          <a:bodyPr wrap="square" rtlCol="0">
            <a:spAutoFit/>
          </a:bodyPr>
          <a:lstStyle>
            <a:defPPr>
              <a:defRPr lang="en-US"/>
            </a:defPPr>
            <a:lvl1pPr>
              <a:lnSpc>
                <a:spcPct val="80000"/>
              </a:lnSpc>
              <a:defRPr sz="2800">
                <a:gradFill>
                  <a:gsLst>
                    <a:gs pos="5000">
                      <a:srgbClr val="1D438F"/>
                    </a:gs>
                    <a:gs pos="100000">
                      <a:srgbClr val="73599C"/>
                    </a:gs>
                  </a:gsLst>
                  <a:lin ang="5400000" scaled="0"/>
                </a:gradFill>
                <a:latin typeface="ScoutCond Bold" panose="02000506000000020004" pitchFamily="50" charset="0"/>
                <a:cs typeface="Arial" panose="020B0604020202020204" pitchFamily="34" charset="0"/>
              </a:defRPr>
            </a:lvl1pPr>
          </a:lstStyle>
          <a:p>
            <a:pPr lvl="0" algn="r">
              <a:lnSpc>
                <a:spcPct val="100000"/>
              </a:lnSpc>
            </a:pPr>
            <a:fld id="{260E2A6B-A809-4840-BF14-8648BC0BDF87}" type="slidenum">
              <a:rPr lang="id-ID" sz="1200" smtClean="0">
                <a:solidFill>
                  <a:schemeClr val="bg1"/>
                </a:solidFill>
                <a:latin typeface="Avenir Next LT Pro" panose="020B0504020202020204" pitchFamily="34" charset="0"/>
              </a:rPr>
              <a:pPr lvl="0" algn="r">
                <a:lnSpc>
                  <a:spcPct val="100000"/>
                </a:lnSpc>
              </a:pPr>
              <a:t>‹nº›</a:t>
            </a:fld>
            <a:endParaRPr lang="id-ID" sz="1200" dirty="0">
              <a:solidFill>
                <a:schemeClr val="bg1"/>
              </a:solidFill>
              <a:latin typeface="Avenir Next LT Pro" panose="020B0504020202020204" pitchFamily="34" charset="0"/>
            </a:endParaRPr>
          </a:p>
        </p:txBody>
      </p:sp>
    </p:spTree>
    <p:extLst>
      <p:ext uri="{BB962C8B-B14F-4D97-AF65-F5344CB8AC3E}">
        <p14:creationId xmlns:p14="http://schemas.microsoft.com/office/powerpoint/2010/main" val="3793578339"/>
      </p:ext>
    </p:extLst>
  </p:cSld>
  <p:clrMap bg1="lt1" tx1="dk1" bg2="lt2" tx2="dk2" accent1="accent1" accent2="accent2" accent3="accent3" accent4="accent4" accent5="accent5" accent6="accent6" hlink="hlink" folHlink="folHlink"/>
  <p:sldLayoutIdLst>
    <p:sldLayoutId id="2147483681" r:id="rId1"/>
    <p:sldLayoutId id="2147483682" r:id="rId2"/>
    <p:sldLayoutId id="2147483683" r:id="rId3"/>
    <p:sldLayoutId id="2147483684" r:id="rId4"/>
    <p:sldLayoutId id="2147483685" r:id="rId5"/>
    <p:sldLayoutId id="2147483686" r:id="rId6"/>
    <p:sldLayoutId id="2147483687" r:id="rId7"/>
    <p:sldLayoutId id="2147483688" r:id="rId8"/>
    <p:sldLayoutId id="2147483689"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3.png"/><Relationship Id="rId5" Type="http://schemas.openxmlformats.org/officeDocument/2006/relationships/image" Target="../media/image2.jpeg"/><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5.xml"/><Relationship Id="rId5" Type="http://schemas.openxmlformats.org/officeDocument/2006/relationships/image" Target="../media/image12.jpg"/><Relationship Id="rId4" Type="http://schemas.openxmlformats.org/officeDocument/2006/relationships/image" Target="../media/image2.jpeg"/></Relationships>
</file>

<file path=ppt/slides/_rels/slide10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33.jpg"/><Relationship Id="rId5" Type="http://schemas.openxmlformats.org/officeDocument/2006/relationships/image" Target="../media/image134.jpg"/><Relationship Id="rId4" Type="http://schemas.openxmlformats.org/officeDocument/2006/relationships/image" Target="../media/image2.jpeg"/></Relationships>
</file>

<file path=ppt/slides/_rels/slide101.xml.rels><?xml version="1.0" encoding="UTF-8" standalone="yes"?>
<Relationships xmlns="http://schemas.openxmlformats.org/package/2006/relationships"><Relationship Id="rId8" Type="http://schemas.openxmlformats.org/officeDocument/2006/relationships/image" Target="../media/image138.png"/><Relationship Id="rId3" Type="http://schemas.openxmlformats.org/officeDocument/2006/relationships/image" Target="../media/image5.png"/><Relationship Id="rId7" Type="http://schemas.openxmlformats.org/officeDocument/2006/relationships/image" Target="../media/image137.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36.png"/><Relationship Id="rId5" Type="http://schemas.openxmlformats.org/officeDocument/2006/relationships/image" Target="../media/image135.png"/><Relationship Id="rId4" Type="http://schemas.openxmlformats.org/officeDocument/2006/relationships/image" Target="../media/image2.jpeg"/><Relationship Id="rId9" Type="http://schemas.openxmlformats.org/officeDocument/2006/relationships/image" Target="../media/image139.png"/></Relationships>
</file>

<file path=ppt/slides/_rels/slide102.xml.rels><?xml version="1.0" encoding="UTF-8" standalone="yes"?>
<Relationships xmlns="http://schemas.openxmlformats.org/package/2006/relationships"><Relationship Id="rId3" Type="http://schemas.openxmlformats.org/officeDocument/2006/relationships/slideLayout" Target="../slideLayouts/slideLayout16.xml"/><Relationship Id="rId7" Type="http://schemas.openxmlformats.org/officeDocument/2006/relationships/image" Target="../media/image140.png"/><Relationship Id="rId2" Type="http://schemas.openxmlformats.org/officeDocument/2006/relationships/video" Target="../media/media2.mp4"/><Relationship Id="rId1" Type="http://schemas.microsoft.com/office/2007/relationships/media" Target="../media/media2.mp4"/><Relationship Id="rId6" Type="http://schemas.openxmlformats.org/officeDocument/2006/relationships/image" Target="../media/image2.jpeg"/><Relationship Id="rId5" Type="http://schemas.openxmlformats.org/officeDocument/2006/relationships/image" Target="../media/image5.png"/><Relationship Id="rId4" Type="http://schemas.openxmlformats.org/officeDocument/2006/relationships/image" Target="../media/image4.png"/></Relationships>
</file>

<file path=ppt/slides/_rels/slide1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5.xml"/><Relationship Id="rId5" Type="http://schemas.openxmlformats.org/officeDocument/2006/relationships/image" Target="../media/image12.jpg"/><Relationship Id="rId4" Type="http://schemas.openxmlformats.org/officeDocument/2006/relationships/image" Target="../media/image2.jpeg"/></Relationships>
</file>

<file path=ppt/slides/_rels/slide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5.xml"/><Relationship Id="rId6" Type="http://schemas.openxmlformats.org/officeDocument/2006/relationships/image" Target="../media/image13.png"/><Relationship Id="rId5" Type="http://schemas.openxmlformats.org/officeDocument/2006/relationships/image" Target="../media/image12.jpg"/><Relationship Id="rId4" Type="http://schemas.openxmlformats.org/officeDocument/2006/relationships/image" Target="../media/image2.jpeg"/></Relationships>
</file>

<file path=ppt/slides/_rels/slide1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5.xml"/><Relationship Id="rId6" Type="http://schemas.openxmlformats.org/officeDocument/2006/relationships/image" Target="../media/image12.jpg"/><Relationship Id="rId5" Type="http://schemas.openxmlformats.org/officeDocument/2006/relationships/image" Target="../media/image13.png"/><Relationship Id="rId4" Type="http://schemas.openxmlformats.org/officeDocument/2006/relationships/image" Target="../media/image2.jpeg"/></Relationships>
</file>

<file path=ppt/slides/_rels/slide1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5.xml"/><Relationship Id="rId6" Type="http://schemas.openxmlformats.org/officeDocument/2006/relationships/image" Target="../media/image13.png"/><Relationship Id="rId5" Type="http://schemas.openxmlformats.org/officeDocument/2006/relationships/image" Target="../media/image12.jpg"/><Relationship Id="rId4" Type="http://schemas.openxmlformats.org/officeDocument/2006/relationships/image" Target="../media/image2.jpeg"/></Relationships>
</file>

<file path=ppt/slides/_rels/slide1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5.xml"/><Relationship Id="rId5" Type="http://schemas.openxmlformats.org/officeDocument/2006/relationships/image" Target="../media/image12.jpg"/><Relationship Id="rId4" Type="http://schemas.openxmlformats.org/officeDocument/2006/relationships/image" Target="../media/image2.jpeg"/></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5.xml"/><Relationship Id="rId5" Type="http://schemas.openxmlformats.org/officeDocument/2006/relationships/image" Target="../media/image12.jpg"/><Relationship Id="rId4" Type="http://schemas.openxmlformats.org/officeDocument/2006/relationships/image" Target="../media/image2.jpeg"/></Relationships>
</file>

<file path=ppt/slides/_rels/slide1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14.png"/><Relationship Id="rId4" Type="http://schemas.openxmlformats.org/officeDocument/2006/relationships/image" Target="../media/image2.jpeg"/></Relationships>
</file>

<file path=ppt/slides/_rels/slide1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15.png"/><Relationship Id="rId4" Type="http://schemas.openxmlformats.org/officeDocument/2006/relationships/image" Target="../media/image2.jpeg"/></Relationships>
</file>

<file path=ppt/slides/_rels/slide1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16.png"/><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16.xml"/><Relationship Id="rId7" Type="http://schemas.openxmlformats.org/officeDocument/2006/relationships/image" Target="../media/image6.jpeg"/><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2.jpeg"/><Relationship Id="rId5" Type="http://schemas.openxmlformats.org/officeDocument/2006/relationships/image" Target="../media/image5.png"/><Relationship Id="rId4" Type="http://schemas.openxmlformats.org/officeDocument/2006/relationships/image" Target="../media/image4.png"/><Relationship Id="rId9"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2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2.jpeg"/></Relationships>
</file>

<file path=ppt/slides/_rels/slide2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2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20.png"/><Relationship Id="rId5" Type="http://schemas.openxmlformats.org/officeDocument/2006/relationships/image" Target="../media/image19.png"/><Relationship Id="rId4" Type="http://schemas.openxmlformats.org/officeDocument/2006/relationships/image" Target="../media/image2.jpeg"/></Relationships>
</file>

<file path=ppt/slides/_rels/slide2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21.jpg"/><Relationship Id="rId4" Type="http://schemas.openxmlformats.org/officeDocument/2006/relationships/image" Target="../media/image2.jpeg"/></Relationships>
</file>

<file path=ppt/slides/_rels/slide2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2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jpeg"/></Relationships>
</file>

<file path=ppt/slides/_rels/slide2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24.png"/><Relationship Id="rId4" Type="http://schemas.openxmlformats.org/officeDocument/2006/relationships/image" Target="../media/image2.jpeg"/></Relationships>
</file>

<file path=ppt/slides/_rels/slide2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6.jpeg"/><Relationship Id="rId4" Type="http://schemas.openxmlformats.org/officeDocument/2006/relationships/image" Target="../media/image2.jpeg"/></Relationships>
</file>

<file path=ppt/slides/_rels/slide3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jpeg"/></Relationships>
</file>

<file path=ppt/slides/_rels/slide3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27.png"/><Relationship Id="rId4" Type="http://schemas.openxmlformats.org/officeDocument/2006/relationships/image" Target="../media/image2.jpeg"/></Relationships>
</file>

<file path=ppt/slides/_rels/slide3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28.png"/><Relationship Id="rId4" Type="http://schemas.openxmlformats.org/officeDocument/2006/relationships/image" Target="../media/image2.jpeg"/></Relationships>
</file>

<file path=ppt/slides/_rels/slide3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28.png"/><Relationship Id="rId4" Type="http://schemas.openxmlformats.org/officeDocument/2006/relationships/image" Target="../media/image2.jpeg"/></Relationships>
</file>

<file path=ppt/slides/_rels/slide3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28.png"/><Relationship Id="rId4" Type="http://schemas.openxmlformats.org/officeDocument/2006/relationships/image" Target="../media/image2.jpeg"/></Relationships>
</file>

<file path=ppt/slides/_rels/slide3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3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2.jpeg"/></Relationships>
</file>

<file path=ppt/slides/_rels/slide3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2.jpeg"/></Relationships>
</file>

<file path=ppt/slides/_rels/slide3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34.jpg"/><Relationship Id="rId5" Type="http://schemas.openxmlformats.org/officeDocument/2006/relationships/image" Target="../media/image33.png"/><Relationship Id="rId4" Type="http://schemas.openxmlformats.org/officeDocument/2006/relationships/image" Target="../media/image2.jpeg"/></Relationships>
</file>

<file path=ppt/slides/_rels/slide3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33.png"/><Relationship Id="rId5" Type="http://schemas.openxmlformats.org/officeDocument/2006/relationships/image" Target="../media/image34.jpg"/><Relationship Id="rId4" Type="http://schemas.openxmlformats.org/officeDocument/2006/relationships/image" Target="../media/image2.jpe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8.gif"/><Relationship Id="rId5" Type="http://schemas.openxmlformats.org/officeDocument/2006/relationships/image" Target="../media/image7.gif"/><Relationship Id="rId4" Type="http://schemas.openxmlformats.org/officeDocument/2006/relationships/image" Target="../media/image2.jpeg"/></Relationships>
</file>

<file path=ppt/slides/_rels/slide4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4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4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4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37.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2.jpeg"/></Relationships>
</file>

<file path=ppt/slides/_rels/slide4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37.png"/><Relationship Id="rId4" Type="http://schemas.openxmlformats.org/officeDocument/2006/relationships/image" Target="../media/image2.jpeg"/></Relationships>
</file>

<file path=ppt/slides/_rels/slide4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38.png"/><Relationship Id="rId5" Type="http://schemas.openxmlformats.org/officeDocument/2006/relationships/image" Target="../media/image37.png"/><Relationship Id="rId4" Type="http://schemas.openxmlformats.org/officeDocument/2006/relationships/image" Target="../media/image2.jpeg"/></Relationships>
</file>

<file path=ppt/slides/_rels/slide4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37.png"/><Relationship Id="rId5" Type="http://schemas.openxmlformats.org/officeDocument/2006/relationships/image" Target="../media/image38.png"/><Relationship Id="rId4" Type="http://schemas.openxmlformats.org/officeDocument/2006/relationships/image" Target="../media/image2.jpeg"/></Relationships>
</file>

<file path=ppt/slides/_rels/slide4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39.jpg"/><Relationship Id="rId5" Type="http://schemas.openxmlformats.org/officeDocument/2006/relationships/image" Target="../media/image38.png"/><Relationship Id="rId4" Type="http://schemas.openxmlformats.org/officeDocument/2006/relationships/image" Target="../media/image2.jpeg"/></Relationships>
</file>

<file path=ppt/slides/_rels/slide4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39.jpg"/><Relationship Id="rId4" Type="http://schemas.openxmlformats.org/officeDocument/2006/relationships/image" Target="../media/image2.jpeg"/></Relationships>
</file>

<file path=ppt/slides/_rels/slide4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39.jpg"/><Relationship Id="rId4" Type="http://schemas.openxmlformats.org/officeDocument/2006/relationships/image" Target="../media/image2.jpe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2.jpeg"/></Relationships>
</file>

<file path=ppt/slides/_rels/slide5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5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2.jpeg"/></Relationships>
</file>

<file path=ppt/slides/_rels/slide5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42.jpeg"/><Relationship Id="rId4" Type="http://schemas.openxmlformats.org/officeDocument/2006/relationships/image" Target="../media/image2.jpeg"/></Relationships>
</file>

<file path=ppt/slides/_rels/slide53.xml.rels><?xml version="1.0" encoding="UTF-8" standalone="yes"?>
<Relationships xmlns="http://schemas.openxmlformats.org/package/2006/relationships"><Relationship Id="rId8" Type="http://schemas.openxmlformats.org/officeDocument/2006/relationships/image" Target="../media/image46.jpeg"/><Relationship Id="rId3" Type="http://schemas.openxmlformats.org/officeDocument/2006/relationships/image" Target="../media/image5.png"/><Relationship Id="rId7" Type="http://schemas.openxmlformats.org/officeDocument/2006/relationships/image" Target="../media/image4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44.png"/><Relationship Id="rId5" Type="http://schemas.openxmlformats.org/officeDocument/2006/relationships/image" Target="../media/image43.jpeg"/><Relationship Id="rId4" Type="http://schemas.openxmlformats.org/officeDocument/2006/relationships/image" Target="../media/image2.jpeg"/></Relationships>
</file>

<file path=ppt/slides/_rels/slide54.xml.rels><?xml version="1.0" encoding="UTF-8" standalone="yes"?>
<Relationships xmlns="http://schemas.openxmlformats.org/package/2006/relationships"><Relationship Id="rId8" Type="http://schemas.openxmlformats.org/officeDocument/2006/relationships/image" Target="../media/image43.jpeg"/><Relationship Id="rId3" Type="http://schemas.openxmlformats.org/officeDocument/2006/relationships/image" Target="../media/image5.png"/><Relationship Id="rId7" Type="http://schemas.openxmlformats.org/officeDocument/2006/relationships/image" Target="../media/image46.jpe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2.jpeg"/><Relationship Id="rId9" Type="http://schemas.openxmlformats.org/officeDocument/2006/relationships/image" Target="../media/image49.jpeg"/></Relationships>
</file>

<file path=ppt/slides/_rels/slide55.xml.rels><?xml version="1.0" encoding="UTF-8" standalone="yes"?>
<Relationships xmlns="http://schemas.openxmlformats.org/package/2006/relationships"><Relationship Id="rId8" Type="http://schemas.openxmlformats.org/officeDocument/2006/relationships/image" Target="../media/image49.jpeg"/><Relationship Id="rId3" Type="http://schemas.openxmlformats.org/officeDocument/2006/relationships/image" Target="../media/image5.png"/><Relationship Id="rId7" Type="http://schemas.openxmlformats.org/officeDocument/2006/relationships/image" Target="../media/image46.jpe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2.jpeg"/></Relationships>
</file>

<file path=ppt/slides/_rels/slide5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49.jpeg"/><Relationship Id="rId5" Type="http://schemas.openxmlformats.org/officeDocument/2006/relationships/image" Target="../media/image52.png"/><Relationship Id="rId4" Type="http://schemas.openxmlformats.org/officeDocument/2006/relationships/image" Target="../media/image2.jpeg"/></Relationships>
</file>

<file path=ppt/slides/_rels/slide5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53.jpg"/><Relationship Id="rId4" Type="http://schemas.openxmlformats.org/officeDocument/2006/relationships/image" Target="../media/image2.jpeg"/></Relationships>
</file>

<file path=ppt/slides/_rels/slide5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5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2.jpeg"/></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2.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1.png"/><Relationship Id="rId5" Type="http://schemas.openxmlformats.org/officeDocument/2006/relationships/image" Target="../media/image9.png"/><Relationship Id="rId4" Type="http://schemas.openxmlformats.org/officeDocument/2006/relationships/image" Target="../media/image2.jpeg"/></Relationships>
</file>

<file path=ppt/slides/_rels/slide6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56.png"/><Relationship Id="rId4" Type="http://schemas.openxmlformats.org/officeDocument/2006/relationships/image" Target="../media/image2.jpeg"/></Relationships>
</file>

<file path=ppt/slides/_rels/slide61.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59.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58.jpg"/><Relationship Id="rId5" Type="http://schemas.openxmlformats.org/officeDocument/2006/relationships/image" Target="../media/image57.png"/><Relationship Id="rId4" Type="http://schemas.openxmlformats.org/officeDocument/2006/relationships/image" Target="../media/image2.jpeg"/></Relationships>
</file>

<file path=ppt/slides/_rels/slide62.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62.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2.jpeg"/></Relationships>
</file>

<file path=ppt/slides/_rels/slide6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62.jpg"/><Relationship Id="rId5" Type="http://schemas.openxmlformats.org/officeDocument/2006/relationships/image" Target="../media/image61.png"/><Relationship Id="rId4" Type="http://schemas.openxmlformats.org/officeDocument/2006/relationships/image" Target="../media/image2.jpeg"/></Relationships>
</file>

<file path=ppt/slides/_rels/slide64.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63.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62.jpg"/><Relationship Id="rId5" Type="http://schemas.openxmlformats.org/officeDocument/2006/relationships/image" Target="../media/image61.png"/><Relationship Id="rId4" Type="http://schemas.openxmlformats.org/officeDocument/2006/relationships/image" Target="../media/image2.jpeg"/></Relationships>
</file>

<file path=ppt/slides/_rels/slide65.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63.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2.jpeg"/></Relationships>
</file>

<file path=ppt/slides/_rels/slide66.xml.rels><?xml version="1.0" encoding="UTF-8" standalone="yes"?>
<Relationships xmlns="http://schemas.openxmlformats.org/package/2006/relationships"><Relationship Id="rId8" Type="http://schemas.openxmlformats.org/officeDocument/2006/relationships/image" Target="../media/image63.jpg"/><Relationship Id="rId3" Type="http://schemas.openxmlformats.org/officeDocument/2006/relationships/image" Target="../media/image5.png"/><Relationship Id="rId7" Type="http://schemas.openxmlformats.org/officeDocument/2006/relationships/image" Target="../media/image68.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2.jpeg"/></Relationships>
</file>

<file path=ppt/slides/_rels/slide67.xml.rels><?xml version="1.0" encoding="UTF-8" standalone="yes"?>
<Relationships xmlns="http://schemas.openxmlformats.org/package/2006/relationships"><Relationship Id="rId8" Type="http://schemas.openxmlformats.org/officeDocument/2006/relationships/image" Target="../media/image68.jpg"/><Relationship Id="rId3" Type="http://schemas.openxmlformats.org/officeDocument/2006/relationships/image" Target="../media/image5.png"/><Relationship Id="rId7" Type="http://schemas.openxmlformats.org/officeDocument/2006/relationships/image" Target="../media/image71.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2.jpeg"/></Relationships>
</file>

<file path=ppt/slides/_rels/slide68.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73.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72.png"/><Relationship Id="rId5" Type="http://schemas.openxmlformats.org/officeDocument/2006/relationships/image" Target="../media/image71.jpg"/><Relationship Id="rId4" Type="http://schemas.openxmlformats.org/officeDocument/2006/relationships/image" Target="../media/image2.jpeg"/></Relationships>
</file>

<file path=ppt/slides/_rels/slide69.xml.rels><?xml version="1.0" encoding="UTF-8" standalone="yes"?>
<Relationships xmlns="http://schemas.openxmlformats.org/package/2006/relationships"><Relationship Id="rId8" Type="http://schemas.openxmlformats.org/officeDocument/2006/relationships/image" Target="../media/image71.jpg"/><Relationship Id="rId3" Type="http://schemas.openxmlformats.org/officeDocument/2006/relationships/image" Target="../media/image5.png"/><Relationship Id="rId7" Type="http://schemas.openxmlformats.org/officeDocument/2006/relationships/image" Target="../media/image73.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75.png"/><Relationship Id="rId5" Type="http://schemas.openxmlformats.org/officeDocument/2006/relationships/image" Target="../media/image74.png"/><Relationship Id="rId4" Type="http://schemas.openxmlformats.org/officeDocument/2006/relationships/image" Target="../media/image2.jpeg"/><Relationship Id="rId9" Type="http://schemas.openxmlformats.org/officeDocument/2006/relationships/image" Target="../media/image76.jpg"/></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5.xml"/><Relationship Id="rId5" Type="http://schemas.openxmlformats.org/officeDocument/2006/relationships/image" Target="../media/image12.jpg"/><Relationship Id="rId4" Type="http://schemas.openxmlformats.org/officeDocument/2006/relationships/image" Target="../media/image2.jpeg"/></Relationships>
</file>

<file path=ppt/slides/_rels/slide70.xml.rels><?xml version="1.0" encoding="UTF-8" standalone="yes"?>
<Relationships xmlns="http://schemas.openxmlformats.org/package/2006/relationships"><Relationship Id="rId8" Type="http://schemas.openxmlformats.org/officeDocument/2006/relationships/image" Target="../media/image73.jpg"/><Relationship Id="rId3" Type="http://schemas.openxmlformats.org/officeDocument/2006/relationships/image" Target="../media/image5.png"/><Relationship Id="rId7" Type="http://schemas.openxmlformats.org/officeDocument/2006/relationships/image" Target="../media/image76.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2.jpeg"/><Relationship Id="rId9" Type="http://schemas.openxmlformats.org/officeDocument/2006/relationships/image" Target="../media/image79.jpg"/></Relationships>
</file>

<file path=ppt/slides/_rels/slide71.xml.rels><?xml version="1.0" encoding="UTF-8" standalone="yes"?>
<Relationships xmlns="http://schemas.openxmlformats.org/package/2006/relationships"><Relationship Id="rId8" Type="http://schemas.openxmlformats.org/officeDocument/2006/relationships/image" Target="../media/image76.jpg"/><Relationship Id="rId3" Type="http://schemas.openxmlformats.org/officeDocument/2006/relationships/image" Target="../media/image5.png"/><Relationship Id="rId7" Type="http://schemas.openxmlformats.org/officeDocument/2006/relationships/image" Target="../media/image79.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81.png"/><Relationship Id="rId5" Type="http://schemas.openxmlformats.org/officeDocument/2006/relationships/image" Target="../media/image80.png"/><Relationship Id="rId4" Type="http://schemas.openxmlformats.org/officeDocument/2006/relationships/image" Target="../media/image2.jpeg"/></Relationships>
</file>

<file path=ppt/slides/_rels/slide7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82.png"/><Relationship Id="rId5" Type="http://schemas.openxmlformats.org/officeDocument/2006/relationships/image" Target="../media/image79.jpg"/><Relationship Id="rId4" Type="http://schemas.openxmlformats.org/officeDocument/2006/relationships/image" Target="../media/image2.jpeg"/></Relationships>
</file>

<file path=ppt/slides/_rels/slide7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84.jpg"/><Relationship Id="rId5" Type="http://schemas.openxmlformats.org/officeDocument/2006/relationships/image" Target="../media/image83.png"/><Relationship Id="rId4" Type="http://schemas.openxmlformats.org/officeDocument/2006/relationships/image" Target="../media/image2.jpeg"/></Relationships>
</file>

<file path=ppt/slides/_rels/slide7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85.png"/><Relationship Id="rId4" Type="http://schemas.openxmlformats.org/officeDocument/2006/relationships/image" Target="../media/image2.jpeg"/></Relationships>
</file>

<file path=ppt/slides/_rels/slide7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86.jpg"/><Relationship Id="rId4" Type="http://schemas.openxmlformats.org/officeDocument/2006/relationships/image" Target="../media/image2.jpeg"/></Relationships>
</file>

<file path=ppt/slides/_rels/slide7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88.png"/><Relationship Id="rId5" Type="http://schemas.openxmlformats.org/officeDocument/2006/relationships/image" Target="../media/image87.png"/><Relationship Id="rId4" Type="http://schemas.openxmlformats.org/officeDocument/2006/relationships/image" Target="../media/image2.jpeg"/></Relationships>
</file>

<file path=ppt/slides/_rels/slide7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89.png"/><Relationship Id="rId4" Type="http://schemas.openxmlformats.org/officeDocument/2006/relationships/image" Target="../media/image2.jpeg"/></Relationships>
</file>

<file path=ppt/slides/_rels/slide7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90.jpg"/><Relationship Id="rId4" Type="http://schemas.openxmlformats.org/officeDocument/2006/relationships/image" Target="../media/image2.jpeg"/></Relationships>
</file>

<file path=ppt/slides/_rels/slide7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91.jpg"/><Relationship Id="rId4" Type="http://schemas.openxmlformats.org/officeDocument/2006/relationships/image" Target="../media/image2.jpeg"/></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5.xml"/><Relationship Id="rId5" Type="http://schemas.openxmlformats.org/officeDocument/2006/relationships/image" Target="../media/image12.jpg"/><Relationship Id="rId4" Type="http://schemas.openxmlformats.org/officeDocument/2006/relationships/image" Target="../media/image2.jpeg"/></Relationships>
</file>

<file path=ppt/slides/_rels/slide80.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5.png"/><Relationship Id="rId7" Type="http://schemas.openxmlformats.org/officeDocument/2006/relationships/image" Target="../media/image94.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93.png"/><Relationship Id="rId5" Type="http://schemas.openxmlformats.org/officeDocument/2006/relationships/image" Target="../media/image92.png"/><Relationship Id="rId10" Type="http://schemas.openxmlformats.org/officeDocument/2006/relationships/oleObject" Target="../embeddings/oleObject2.bin"/><Relationship Id="rId4" Type="http://schemas.openxmlformats.org/officeDocument/2006/relationships/image" Target="../media/image2.jpeg"/><Relationship Id="rId9" Type="http://schemas.openxmlformats.org/officeDocument/2006/relationships/image" Target="../media/image95.wmf"/></Relationships>
</file>

<file path=ppt/slides/_rels/slide8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png"/><Relationship Id="rId7" Type="http://schemas.openxmlformats.org/officeDocument/2006/relationships/image" Target="../media/image98.jpe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97.png"/><Relationship Id="rId11" Type="http://schemas.openxmlformats.org/officeDocument/2006/relationships/image" Target="../media/image99.png"/><Relationship Id="rId5" Type="http://schemas.openxmlformats.org/officeDocument/2006/relationships/image" Target="../media/image96.png"/><Relationship Id="rId10" Type="http://schemas.openxmlformats.org/officeDocument/2006/relationships/oleObject" Target="../embeddings/oleObject4.bin"/><Relationship Id="rId4" Type="http://schemas.openxmlformats.org/officeDocument/2006/relationships/image" Target="../media/image2.jpeg"/><Relationship Id="rId9" Type="http://schemas.openxmlformats.org/officeDocument/2006/relationships/image" Target="../media/image95.wmf"/></Relationships>
</file>

<file path=ppt/slides/_rels/slide8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01.png"/><Relationship Id="rId5" Type="http://schemas.openxmlformats.org/officeDocument/2006/relationships/image" Target="../media/image100.png"/><Relationship Id="rId4" Type="http://schemas.openxmlformats.org/officeDocument/2006/relationships/image" Target="../media/image2.jpeg"/></Relationships>
</file>

<file path=ppt/slides/_rels/slide83.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04.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03.png"/><Relationship Id="rId5" Type="http://schemas.openxmlformats.org/officeDocument/2006/relationships/image" Target="../media/image102.gif"/><Relationship Id="rId4" Type="http://schemas.openxmlformats.org/officeDocument/2006/relationships/image" Target="../media/image2.jpeg"/></Relationships>
</file>

<file path=ppt/slides/_rels/slide8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8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105.jpeg"/><Relationship Id="rId4" Type="http://schemas.openxmlformats.org/officeDocument/2006/relationships/image" Target="../media/image2.jpeg"/></Relationships>
</file>

<file path=ppt/slides/_rels/slide8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07.png"/><Relationship Id="rId5" Type="http://schemas.openxmlformats.org/officeDocument/2006/relationships/image" Target="../media/image106.jpg"/><Relationship Id="rId4" Type="http://schemas.openxmlformats.org/officeDocument/2006/relationships/image" Target="../media/image2.jpeg"/></Relationships>
</file>

<file path=ppt/slides/_rels/slide8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08.png"/><Relationship Id="rId5" Type="http://schemas.openxmlformats.org/officeDocument/2006/relationships/image" Target="../media/image106.jpg"/><Relationship Id="rId4" Type="http://schemas.openxmlformats.org/officeDocument/2006/relationships/image" Target="../media/image2.jpeg"/></Relationships>
</file>

<file path=ppt/slides/_rels/slide8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09.png"/><Relationship Id="rId5" Type="http://schemas.openxmlformats.org/officeDocument/2006/relationships/image" Target="../media/image106.jpg"/><Relationship Id="rId4" Type="http://schemas.openxmlformats.org/officeDocument/2006/relationships/image" Target="../media/image2.jpeg"/></Relationships>
</file>

<file path=ppt/slides/_rels/slide8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5" Type="http://schemas.openxmlformats.org/officeDocument/2006/relationships/image" Target="../media/image110.jpg"/><Relationship Id="rId4" Type="http://schemas.openxmlformats.org/officeDocument/2006/relationships/image" Target="../media/image2.jpeg"/></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5.xml"/><Relationship Id="rId5" Type="http://schemas.openxmlformats.org/officeDocument/2006/relationships/image" Target="../media/image12.jpg"/><Relationship Id="rId4" Type="http://schemas.openxmlformats.org/officeDocument/2006/relationships/image" Target="../media/image2.jpeg"/></Relationships>
</file>

<file path=ppt/slides/_rels/slide90.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91.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5.png"/><Relationship Id="rId7" Type="http://schemas.openxmlformats.org/officeDocument/2006/relationships/image" Target="../media/image113.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12.jpeg"/><Relationship Id="rId11" Type="http://schemas.openxmlformats.org/officeDocument/2006/relationships/image" Target="../media/image117.png"/><Relationship Id="rId5" Type="http://schemas.openxmlformats.org/officeDocument/2006/relationships/image" Target="../media/image111.jpg"/><Relationship Id="rId10" Type="http://schemas.openxmlformats.org/officeDocument/2006/relationships/image" Target="../media/image116.png"/><Relationship Id="rId4" Type="http://schemas.openxmlformats.org/officeDocument/2006/relationships/image" Target="../media/image2.jpeg"/><Relationship Id="rId9" Type="http://schemas.openxmlformats.org/officeDocument/2006/relationships/image" Target="../media/image115.png"/></Relationships>
</file>

<file path=ppt/slides/_rels/slide9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19.png"/><Relationship Id="rId5" Type="http://schemas.openxmlformats.org/officeDocument/2006/relationships/image" Target="../media/image118.png"/><Relationship Id="rId4" Type="http://schemas.openxmlformats.org/officeDocument/2006/relationships/image" Target="../media/image2.jpeg"/></Relationships>
</file>

<file path=ppt/slides/_rels/slide9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4" Type="http://schemas.openxmlformats.org/officeDocument/2006/relationships/image" Target="../media/image2.jpeg"/></Relationships>
</file>

<file path=ppt/slides/_rels/slide94.xml.rels><?xml version="1.0" encoding="UTF-8" standalone="yes"?>
<Relationships xmlns="http://schemas.openxmlformats.org/package/2006/relationships"><Relationship Id="rId8" Type="http://schemas.openxmlformats.org/officeDocument/2006/relationships/image" Target="../media/image123.png"/><Relationship Id="rId3" Type="http://schemas.openxmlformats.org/officeDocument/2006/relationships/image" Target="../media/image5.png"/><Relationship Id="rId7" Type="http://schemas.openxmlformats.org/officeDocument/2006/relationships/image" Target="../media/image122.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21.jpeg"/><Relationship Id="rId5" Type="http://schemas.openxmlformats.org/officeDocument/2006/relationships/image" Target="../media/image120.jpeg"/><Relationship Id="rId4" Type="http://schemas.openxmlformats.org/officeDocument/2006/relationships/image" Target="../media/image2.jpeg"/><Relationship Id="rId9" Type="http://schemas.openxmlformats.org/officeDocument/2006/relationships/image" Target="../media/image124.png"/></Relationships>
</file>

<file path=ppt/slides/_rels/slide95.xml.rels><?xml version="1.0" encoding="UTF-8" standalone="yes"?>
<Relationships xmlns="http://schemas.openxmlformats.org/package/2006/relationships"><Relationship Id="rId8" Type="http://schemas.openxmlformats.org/officeDocument/2006/relationships/image" Target="../media/image128.png"/><Relationship Id="rId3" Type="http://schemas.openxmlformats.org/officeDocument/2006/relationships/image" Target="../media/image5.png"/><Relationship Id="rId7" Type="http://schemas.openxmlformats.org/officeDocument/2006/relationships/image" Target="../media/image127.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26.jpeg"/><Relationship Id="rId5" Type="http://schemas.openxmlformats.org/officeDocument/2006/relationships/image" Target="../media/image125.png"/><Relationship Id="rId4" Type="http://schemas.openxmlformats.org/officeDocument/2006/relationships/image" Target="../media/image2.jpeg"/><Relationship Id="rId9" Type="http://schemas.openxmlformats.org/officeDocument/2006/relationships/image" Target="../media/image129.png"/></Relationships>
</file>

<file path=ppt/slides/_rels/slide9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31.jpg"/><Relationship Id="rId5" Type="http://schemas.openxmlformats.org/officeDocument/2006/relationships/image" Target="../media/image130.png"/><Relationship Id="rId4" Type="http://schemas.openxmlformats.org/officeDocument/2006/relationships/image" Target="../media/image2.jpeg"/></Relationships>
</file>

<file path=ppt/slides/_rels/slide9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32.jpg"/><Relationship Id="rId5" Type="http://schemas.openxmlformats.org/officeDocument/2006/relationships/image" Target="../media/image131.jpg"/><Relationship Id="rId4" Type="http://schemas.openxmlformats.org/officeDocument/2006/relationships/image" Target="../media/image2.jpeg"/></Relationships>
</file>

<file path=ppt/slides/_rels/slide98.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33.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31.jpg"/><Relationship Id="rId5" Type="http://schemas.openxmlformats.org/officeDocument/2006/relationships/image" Target="../media/image132.jpg"/><Relationship Id="rId4" Type="http://schemas.openxmlformats.org/officeDocument/2006/relationships/image" Target="../media/image2.jpeg"/></Relationships>
</file>

<file path=ppt/slides/_rels/slide99.xml.rels><?xml version="1.0" encoding="UTF-8" standalone="yes"?>
<Relationships xmlns="http://schemas.openxmlformats.org/package/2006/relationships"><Relationship Id="rId3" Type="http://schemas.openxmlformats.org/officeDocument/2006/relationships/image" Target="../media/image5.png"/><Relationship Id="rId7" Type="http://schemas.openxmlformats.org/officeDocument/2006/relationships/image" Target="../media/image134.jpg"/><Relationship Id="rId2" Type="http://schemas.openxmlformats.org/officeDocument/2006/relationships/image" Target="../media/image4.png"/><Relationship Id="rId1" Type="http://schemas.openxmlformats.org/officeDocument/2006/relationships/slideLayout" Target="../slideLayouts/slideLayout16.xml"/><Relationship Id="rId6" Type="http://schemas.openxmlformats.org/officeDocument/2006/relationships/image" Target="../media/image132.jpg"/><Relationship Id="rId5" Type="http://schemas.openxmlformats.org/officeDocument/2006/relationships/image" Target="../media/image133.jpg"/><Relationship Id="rId4" Type="http://schemas.openxmlformats.org/officeDocument/2006/relationships/image" Target="../media/image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blue Physics Motion background __ Education background__Stock Footage ,Copyright Free Videos">
            <a:hlinkClick r:id="" action="ppaction://media"/>
            <a:extLst>
              <a:ext uri="{FF2B5EF4-FFF2-40B4-BE49-F238E27FC236}">
                <a16:creationId xmlns:a16="http://schemas.microsoft.com/office/drawing/2014/main" id="{075EB50C-2546-30E7-83A3-1719997867DE}"/>
              </a:ext>
            </a:extLst>
          </p:cNvPr>
          <p:cNvPicPr>
            <a:picLocks noChangeAspect="1"/>
          </p:cNvPicPr>
          <p:nvPr>
            <a:videoFile r:link="rId1"/>
            <p:extLst>
              <p:ext uri="{DAA4B4D4-6D71-4841-9C94-3DE7FCFB9230}">
                <p14:media xmlns:p14="http://schemas.microsoft.com/office/powerpoint/2010/main" r:embed="rId2">
                  <p14:trim st="1106" end="1485"/>
                </p14:media>
              </p:ext>
            </p:extLst>
          </p:nvPr>
        </p:nvPicPr>
        <p:blipFill>
          <a:blip r:embed="rId4"/>
          <a:stretch>
            <a:fillRect/>
          </a:stretch>
        </p:blipFill>
        <p:spPr>
          <a:xfrm>
            <a:off x="0" y="0"/>
            <a:ext cx="12192000" cy="6858000"/>
          </a:xfrm>
          <a:prstGeom prst="rect">
            <a:avLst/>
          </a:prstGeom>
        </p:spPr>
      </p:pic>
      <p:sp>
        <p:nvSpPr>
          <p:cNvPr id="14" name="Circle: Hollow 28">
            <a:extLst>
              <a:ext uri="{FF2B5EF4-FFF2-40B4-BE49-F238E27FC236}">
                <a16:creationId xmlns:a16="http://schemas.microsoft.com/office/drawing/2014/main" id="{2F2601D2-CEF5-2209-AD58-1A788DBB6DAC}"/>
              </a:ext>
            </a:extLst>
          </p:cNvPr>
          <p:cNvSpPr/>
          <p:nvPr/>
        </p:nvSpPr>
        <p:spPr>
          <a:xfrm>
            <a:off x="1892174" y="-267949"/>
            <a:ext cx="7368122" cy="7540982"/>
          </a:xfrm>
          <a:prstGeom prst="donut">
            <a:avLst>
              <a:gd name="adj" fmla="val 10004"/>
            </a:avLst>
          </a:prstGeom>
          <a:gradFill flip="none" rotWithShape="1">
            <a:gsLst>
              <a:gs pos="47000">
                <a:srgbClr val="00DDE8">
                  <a:alpha val="58000"/>
                </a:srgbClr>
              </a:gs>
              <a:gs pos="72000">
                <a:srgbClr val="00DDE8">
                  <a:alpha val="0"/>
                </a:srgbClr>
              </a:gs>
            </a:gsLst>
            <a:path path="circle">
              <a:fillToRect l="50000" t="50000" r="50000" b="50000"/>
            </a:path>
            <a:tileRect/>
          </a:gradFill>
          <a:ln w="12700">
            <a:noFill/>
          </a:ln>
          <a:effectLst>
            <a:glow rad="139700">
              <a:srgbClr val="FFE943">
                <a:alpha val="6000"/>
              </a:srgbClr>
            </a:glow>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solidFill>
                <a:srgbClr val="000000"/>
              </a:solidFill>
              <a:latin typeface="Avenir Next LT Pro" panose="020B0504020202020204" pitchFamily="34" charset="0"/>
            </a:endParaRPr>
          </a:p>
        </p:txBody>
      </p:sp>
      <p:sp>
        <p:nvSpPr>
          <p:cNvPr id="15" name="Circle: Hollow 7">
            <a:extLst>
              <a:ext uri="{FF2B5EF4-FFF2-40B4-BE49-F238E27FC236}">
                <a16:creationId xmlns:a16="http://schemas.microsoft.com/office/drawing/2014/main" id="{ED7086DD-E66F-BC33-398A-D1EF30C16960}"/>
              </a:ext>
            </a:extLst>
          </p:cNvPr>
          <p:cNvSpPr/>
          <p:nvPr/>
        </p:nvSpPr>
        <p:spPr>
          <a:xfrm>
            <a:off x="2919005" y="-430410"/>
            <a:ext cx="7368122" cy="7540982"/>
          </a:xfrm>
          <a:prstGeom prst="donut">
            <a:avLst>
              <a:gd name="adj" fmla="val 10004"/>
            </a:avLst>
          </a:prstGeom>
          <a:gradFill flip="none" rotWithShape="1">
            <a:gsLst>
              <a:gs pos="47000">
                <a:srgbClr val="00DDE8">
                  <a:alpha val="58000"/>
                </a:srgbClr>
              </a:gs>
              <a:gs pos="72000">
                <a:srgbClr val="00DDE8">
                  <a:alpha val="0"/>
                </a:srgbClr>
              </a:gs>
            </a:gsLst>
            <a:path path="circle">
              <a:fillToRect l="50000" t="50000" r="50000" b="50000"/>
            </a:path>
            <a:tileRect/>
          </a:gradFill>
          <a:ln w="12700">
            <a:noFill/>
          </a:ln>
          <a:effectLst>
            <a:glow rad="139700">
              <a:srgbClr val="FFE943">
                <a:alpha val="6000"/>
              </a:srgbClr>
            </a:glow>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solidFill>
                <a:srgbClr val="000000"/>
              </a:solidFill>
              <a:latin typeface="Avenir Next LT Pro" panose="020B0504020202020204" pitchFamily="34" charset="0"/>
            </a:endParaRPr>
          </a:p>
        </p:txBody>
      </p:sp>
      <p:sp>
        <p:nvSpPr>
          <p:cNvPr id="16" name="Circle: Hollow 27">
            <a:extLst>
              <a:ext uri="{FF2B5EF4-FFF2-40B4-BE49-F238E27FC236}">
                <a16:creationId xmlns:a16="http://schemas.microsoft.com/office/drawing/2014/main" id="{CFA4B23E-E7EE-E1F9-8BFC-D286A9810FB2}"/>
              </a:ext>
            </a:extLst>
          </p:cNvPr>
          <p:cNvSpPr/>
          <p:nvPr/>
        </p:nvSpPr>
        <p:spPr>
          <a:xfrm>
            <a:off x="2296420" y="-283307"/>
            <a:ext cx="7368122" cy="7540982"/>
          </a:xfrm>
          <a:prstGeom prst="donut">
            <a:avLst>
              <a:gd name="adj" fmla="val 10004"/>
            </a:avLst>
          </a:prstGeom>
          <a:gradFill flip="none" rotWithShape="1">
            <a:gsLst>
              <a:gs pos="47000">
                <a:srgbClr val="00DDE8">
                  <a:alpha val="58000"/>
                </a:srgbClr>
              </a:gs>
              <a:gs pos="72000">
                <a:srgbClr val="00DDE8">
                  <a:alpha val="0"/>
                </a:srgbClr>
              </a:gs>
            </a:gsLst>
            <a:path path="circle">
              <a:fillToRect l="50000" t="50000" r="50000" b="50000"/>
            </a:path>
            <a:tileRect/>
          </a:gradFill>
          <a:ln w="12700">
            <a:noFill/>
          </a:ln>
          <a:effectLst>
            <a:glow rad="139700">
              <a:srgbClr val="FFE943">
                <a:alpha val="6000"/>
              </a:srgbClr>
            </a:glow>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0000"/>
              </a:solidFill>
              <a:effectLst/>
              <a:uLnTx/>
              <a:uFillTx/>
              <a:latin typeface="Avenir Next LT Pro" panose="020B0504020202020204" pitchFamily="34" charset="0"/>
              <a:ea typeface="+mn-ea"/>
              <a:cs typeface="+mn-cs"/>
            </a:endParaRPr>
          </a:p>
        </p:txBody>
      </p:sp>
      <p:sp>
        <p:nvSpPr>
          <p:cNvPr id="9" name="Retângulo 8">
            <a:extLst>
              <a:ext uri="{FF2B5EF4-FFF2-40B4-BE49-F238E27FC236}">
                <a16:creationId xmlns:a16="http://schemas.microsoft.com/office/drawing/2014/main" id="{6CDD4BE6-2B91-6194-6CE8-03E62208BFD3}"/>
              </a:ext>
            </a:extLst>
          </p:cNvPr>
          <p:cNvSpPr/>
          <p:nvPr/>
        </p:nvSpPr>
        <p:spPr>
          <a:xfrm>
            <a:off x="0" y="0"/>
            <a:ext cx="12192000" cy="6857999"/>
          </a:xfrm>
          <a:prstGeom prst="rect">
            <a:avLst/>
          </a:prstGeom>
          <a:gradFill>
            <a:gsLst>
              <a:gs pos="30000">
                <a:srgbClr val="004AAD">
                  <a:alpha val="65000"/>
                </a:srgbClr>
              </a:gs>
              <a:gs pos="80000">
                <a:srgbClr val="00347A"/>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0" name="Oval 9">
            <a:extLst>
              <a:ext uri="{FF2B5EF4-FFF2-40B4-BE49-F238E27FC236}">
                <a16:creationId xmlns:a16="http://schemas.microsoft.com/office/drawing/2014/main" id="{BD0F2370-784D-1B13-B23D-0EAC98D1E603}"/>
              </a:ext>
            </a:extLst>
          </p:cNvPr>
          <p:cNvSpPr/>
          <p:nvPr/>
        </p:nvSpPr>
        <p:spPr>
          <a:xfrm>
            <a:off x="-758848" y="911408"/>
            <a:ext cx="2567712" cy="2567712"/>
          </a:xfrm>
          <a:prstGeom prst="ellipse">
            <a:avLst/>
          </a:prstGeom>
          <a:solidFill>
            <a:schemeClr val="accent1">
              <a:alpha val="0"/>
            </a:schemeClr>
          </a:solidFill>
          <a:ln w="22225">
            <a:solidFill>
              <a:schemeClr val="bg1">
                <a:alpha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21" name="Oval 10">
            <a:extLst>
              <a:ext uri="{FF2B5EF4-FFF2-40B4-BE49-F238E27FC236}">
                <a16:creationId xmlns:a16="http://schemas.microsoft.com/office/drawing/2014/main" id="{B4804C2A-6E74-B87B-5C47-83B70645182A}"/>
              </a:ext>
            </a:extLst>
          </p:cNvPr>
          <p:cNvSpPr/>
          <p:nvPr/>
        </p:nvSpPr>
        <p:spPr>
          <a:xfrm>
            <a:off x="9905846" y="1063625"/>
            <a:ext cx="2567712" cy="2567712"/>
          </a:xfrm>
          <a:prstGeom prst="ellipse">
            <a:avLst/>
          </a:prstGeom>
          <a:solidFill>
            <a:schemeClr val="accent1">
              <a:alpha val="0"/>
            </a:schemeClr>
          </a:solidFill>
          <a:ln w="22225">
            <a:solidFill>
              <a:schemeClr val="bg1">
                <a:alpha val="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2" name="Retângulo 1">
            <a:extLst>
              <a:ext uri="{FF2B5EF4-FFF2-40B4-BE49-F238E27FC236}">
                <a16:creationId xmlns:a16="http://schemas.microsoft.com/office/drawing/2014/main" id="{2A113F9E-C798-0969-CE55-723C74F19E1C}"/>
              </a:ext>
            </a:extLst>
          </p:cNvPr>
          <p:cNvSpPr/>
          <p:nvPr/>
        </p:nvSpPr>
        <p:spPr>
          <a:xfrm>
            <a:off x="0" y="0"/>
            <a:ext cx="12192000" cy="6858000"/>
          </a:xfrm>
          <a:prstGeom prst="rect">
            <a:avLst/>
          </a:prstGeom>
          <a:blipFill dpi="0" rotWithShape="1">
            <a:blip r:embed="rId5">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17" name="TextBox 5">
            <a:extLst>
              <a:ext uri="{FF2B5EF4-FFF2-40B4-BE49-F238E27FC236}">
                <a16:creationId xmlns:a16="http://schemas.microsoft.com/office/drawing/2014/main" id="{50A5F37C-C33F-1554-8BD1-461EB56D9FF9}"/>
              </a:ext>
            </a:extLst>
          </p:cNvPr>
          <p:cNvSpPr txBox="1"/>
          <p:nvPr/>
        </p:nvSpPr>
        <p:spPr>
          <a:xfrm>
            <a:off x="2272371" y="2135466"/>
            <a:ext cx="7647258" cy="2062103"/>
          </a:xfrm>
          <a:prstGeom prst="rect">
            <a:avLst/>
          </a:prstGeom>
          <a:noFill/>
        </p:spPr>
        <p:txBody>
          <a:bodyPr wrap="square" rtlCol="0">
            <a:spAutoFit/>
          </a:bodyPr>
          <a:lstStyle>
            <a:defPPr>
              <a:defRPr lang="en-US"/>
            </a:defPPr>
            <a:lvl1pPr algn="ctr">
              <a:defRPr sz="8800" b="1" spc="-150">
                <a:solidFill>
                  <a:schemeClr val="bg1"/>
                </a:solidFill>
                <a:effectLst>
                  <a:outerShdw blurRad="304800" dist="76200" dir="5400000" algn="ctr" rotWithShape="0">
                    <a:schemeClr val="tx1">
                      <a:alpha val="60000"/>
                    </a:schemeClr>
                  </a:outerShdw>
                </a:effectLst>
                <a:latin typeface="Heebo" pitchFamily="2" charset="-79"/>
                <a:ea typeface="Zen Antique" pitchFamily="2" charset="-128"/>
                <a:cs typeface="Heebo" pitchFamily="2" charset="-79"/>
              </a:defRPr>
            </a:lvl1pPr>
          </a:lstStyle>
          <a:p>
            <a:pPr marL="0" marR="0" lvl="0" indent="0" algn="ctr" defTabSz="914400" rtl="0" eaLnBrk="1" fontAlgn="auto" latinLnBrk="0" hangingPunct="1">
              <a:lnSpc>
                <a:spcPct val="80000"/>
              </a:lnSpc>
              <a:spcBef>
                <a:spcPts val="0"/>
              </a:spcBef>
              <a:spcAft>
                <a:spcPts val="0"/>
              </a:spcAft>
              <a:buClrTx/>
              <a:buSzTx/>
              <a:buFontTx/>
              <a:buNone/>
              <a:tabLst/>
              <a:defRPr/>
            </a:pPr>
            <a:r>
              <a:rPr lang="en-US" b="0" dirty="0" err="1">
                <a:effectLst/>
                <a:latin typeface="Causten Bold" panose="00000800000000000000" pitchFamily="50" charset="0"/>
              </a:rPr>
              <a:t>Ondas</a:t>
            </a:r>
            <a:r>
              <a:rPr lang="en-US" b="0" dirty="0">
                <a:effectLst/>
                <a:latin typeface="Causten Bold" panose="00000800000000000000" pitchFamily="50" charset="0"/>
              </a:rPr>
              <a:t> </a:t>
            </a:r>
            <a:r>
              <a:rPr lang="en-US" b="0" dirty="0" err="1">
                <a:effectLst/>
                <a:latin typeface="Causten Bold" panose="00000800000000000000" pitchFamily="50" charset="0"/>
              </a:rPr>
              <a:t>Sonoras</a:t>
            </a:r>
            <a:r>
              <a:rPr lang="en-US" b="0" dirty="0">
                <a:effectLst/>
                <a:latin typeface="Causten Bold" panose="00000800000000000000" pitchFamily="50" charset="0"/>
              </a:rPr>
              <a:t> </a:t>
            </a:r>
            <a:r>
              <a:rPr lang="en-US" sz="7200" b="0" dirty="0">
                <a:effectLst/>
                <a:latin typeface="Causten Bold" panose="00000800000000000000" pitchFamily="50" charset="0"/>
              </a:rPr>
              <a:t>(</a:t>
            </a:r>
            <a:r>
              <a:rPr lang="en-US" sz="7200" b="0" dirty="0" err="1">
                <a:effectLst/>
                <a:latin typeface="Causten Bold" panose="00000800000000000000" pitchFamily="50" charset="0"/>
              </a:rPr>
              <a:t>Acústica</a:t>
            </a:r>
            <a:r>
              <a:rPr lang="en-US" sz="7200" b="0" dirty="0">
                <a:effectLst/>
                <a:latin typeface="Causten Bold" panose="00000800000000000000" pitchFamily="50" charset="0"/>
              </a:rPr>
              <a:t>)</a:t>
            </a:r>
            <a:endParaRPr kumimoji="0" lang="en-US" b="0" i="0" u="none" strike="noStrike" kern="1200" cap="none" spc="-150" normalizeH="0" baseline="0" noProof="0" dirty="0">
              <a:ln>
                <a:noFill/>
              </a:ln>
              <a:effectLst/>
              <a:uLnTx/>
              <a:uFillTx/>
              <a:latin typeface="Causten Bold" panose="00000800000000000000" pitchFamily="50" charset="0"/>
            </a:endParaRPr>
          </a:p>
        </p:txBody>
      </p:sp>
      <p:sp>
        <p:nvSpPr>
          <p:cNvPr id="19" name="Rectangle: Rounded Corners 16">
            <a:extLst>
              <a:ext uri="{FF2B5EF4-FFF2-40B4-BE49-F238E27FC236}">
                <a16:creationId xmlns:a16="http://schemas.microsoft.com/office/drawing/2014/main" id="{0924A3D1-0013-4E28-0D09-C78B44CF41C7}"/>
              </a:ext>
            </a:extLst>
          </p:cNvPr>
          <p:cNvSpPr/>
          <p:nvPr/>
        </p:nvSpPr>
        <p:spPr>
          <a:xfrm>
            <a:off x="4799299" y="4423758"/>
            <a:ext cx="2593401" cy="414337"/>
          </a:xfrm>
          <a:prstGeom prst="roundRect">
            <a:avLst>
              <a:gd name="adj" fmla="val 50000"/>
            </a:avLst>
          </a:prstGeom>
          <a:gradFill>
            <a:gsLst>
              <a:gs pos="0">
                <a:srgbClr val="00DDE8">
                  <a:alpha val="31000"/>
                </a:srgbClr>
              </a:gs>
              <a:gs pos="100000">
                <a:srgbClr val="00B3BC"/>
              </a:gs>
            </a:gsLst>
            <a:lin ang="2700000" scaled="1"/>
          </a:gradFill>
          <a:ln>
            <a:noFill/>
          </a:ln>
          <a:effectLst>
            <a:outerShdw blurRad="762000" dist="228600" dir="2700000" sx="95000" sy="95000" algn="tl" rotWithShape="0">
              <a:schemeClr val="tx1">
                <a:lumMod val="85000"/>
                <a:lumOff val="15000"/>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spcAft>
                <a:spcPts val="600"/>
              </a:spcAft>
            </a:pPr>
            <a:r>
              <a:rPr lang="en-US" sz="1600" b="1" dirty="0" err="1">
                <a:solidFill>
                  <a:schemeClr val="bg1"/>
                </a:solidFill>
                <a:latin typeface="Avenir Next LT Pro" panose="020B0504020202020204" pitchFamily="34" charset="0"/>
              </a:rPr>
              <a:t>Ciências</a:t>
            </a:r>
            <a:r>
              <a:rPr lang="en-US" sz="1600" b="1" dirty="0">
                <a:solidFill>
                  <a:schemeClr val="bg1"/>
                </a:solidFill>
                <a:latin typeface="Avenir Next LT Pro" panose="020B0504020202020204" pitchFamily="34" charset="0"/>
              </a:rPr>
              <a:t> da </a:t>
            </a:r>
            <a:r>
              <a:rPr lang="en-US" sz="1600" b="1" dirty="0" err="1">
                <a:solidFill>
                  <a:schemeClr val="bg1"/>
                </a:solidFill>
                <a:latin typeface="Avenir Next LT Pro" panose="020B0504020202020204" pitchFamily="34" charset="0"/>
              </a:rPr>
              <a:t>Natureza</a:t>
            </a:r>
            <a:endParaRPr lang="en-US" sz="1600" b="1" dirty="0">
              <a:solidFill>
                <a:schemeClr val="bg1"/>
              </a:solidFill>
              <a:latin typeface="Avenir Next LT Pro" panose="020B0504020202020204" pitchFamily="34" charset="0"/>
            </a:endParaRPr>
          </a:p>
        </p:txBody>
      </p:sp>
      <p:pic>
        <p:nvPicPr>
          <p:cNvPr id="8" name="Imagem 7">
            <a:extLst>
              <a:ext uri="{FF2B5EF4-FFF2-40B4-BE49-F238E27FC236}">
                <a16:creationId xmlns:a16="http://schemas.microsoft.com/office/drawing/2014/main" id="{13443588-235D-FB0E-1110-4A31A0C150C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0978" y="-15358"/>
            <a:ext cx="2550726" cy="2548366"/>
          </a:xfrm>
          <a:prstGeom prst="rect">
            <a:avLst/>
          </a:prstGeom>
        </p:spPr>
      </p:pic>
      <p:sp>
        <p:nvSpPr>
          <p:cNvPr id="3" name="Freeform: Shape 69">
            <a:extLst>
              <a:ext uri="{FF2B5EF4-FFF2-40B4-BE49-F238E27FC236}">
                <a16:creationId xmlns:a16="http://schemas.microsoft.com/office/drawing/2014/main" id="{CAEBBF5E-DB98-D2CA-2EFF-DBD272C4DAAD}"/>
              </a:ext>
            </a:extLst>
          </p:cNvPr>
          <p:cNvSpPr/>
          <p:nvPr/>
        </p:nvSpPr>
        <p:spPr>
          <a:xfrm>
            <a:off x="-9350018" y="0"/>
            <a:ext cx="7368122" cy="6639266"/>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Tree>
    <p:extLst>
      <p:ext uri="{BB962C8B-B14F-4D97-AF65-F5344CB8AC3E}">
        <p14:creationId xmlns:p14="http://schemas.microsoft.com/office/powerpoint/2010/main" val="3290922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24785" fill="hold"/>
                                        <p:tgtEl>
                                          <p:spTgt spid="4"/>
                                        </p:tgtEl>
                                      </p:cBhvr>
                                    </p:cmd>
                                  </p:childTnLst>
                                </p:cTn>
                              </p:par>
                              <p:par>
                                <p:cTn id="7" presetID="10"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animEffect transition="in" filter="fade">
                                      <p:cBhvr>
                                        <p:cTn id="9" dur="250"/>
                                        <p:tgtEl>
                                          <p:spTgt spid="16"/>
                                        </p:tgtEl>
                                      </p:cBhvr>
                                    </p:animEffect>
                                  </p:childTnLst>
                                </p:cTn>
                              </p:par>
                              <p:par>
                                <p:cTn id="10" presetID="23" presetClass="entr" presetSubtype="32" fill="hold" grpId="1" nodeType="with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750" fill="hold"/>
                                        <p:tgtEl>
                                          <p:spTgt spid="16"/>
                                        </p:tgtEl>
                                        <p:attrNameLst>
                                          <p:attrName>ppt_w</p:attrName>
                                        </p:attrNameLst>
                                      </p:cBhvr>
                                      <p:tavLst>
                                        <p:tav tm="0">
                                          <p:val>
                                            <p:strVal val="4*#ppt_w"/>
                                          </p:val>
                                        </p:tav>
                                        <p:tav tm="100000">
                                          <p:val>
                                            <p:strVal val="#ppt_w"/>
                                          </p:val>
                                        </p:tav>
                                      </p:tavLst>
                                    </p:anim>
                                    <p:anim calcmode="lin" valueType="num">
                                      <p:cBhvr>
                                        <p:cTn id="13" dur="750" fill="hold"/>
                                        <p:tgtEl>
                                          <p:spTgt spid="16"/>
                                        </p:tgtEl>
                                        <p:attrNameLst>
                                          <p:attrName>ppt_h</p:attrName>
                                        </p:attrNameLst>
                                      </p:cBhvr>
                                      <p:tavLst>
                                        <p:tav tm="0">
                                          <p:val>
                                            <p:strVal val="4*#ppt_h"/>
                                          </p:val>
                                        </p:tav>
                                        <p:tav tm="100000">
                                          <p:val>
                                            <p:strVal val="#ppt_h"/>
                                          </p:val>
                                        </p:tav>
                                      </p:tavLst>
                                    </p:anim>
                                  </p:childTnLst>
                                </p:cTn>
                              </p:par>
                              <p:par>
                                <p:cTn id="14" presetID="8" presetClass="emph" presetSubtype="0" repeatCount="indefinite" decel="100000" fill="hold" grpId="2" nodeType="withEffect">
                                  <p:stCondLst>
                                    <p:cond delay="0"/>
                                  </p:stCondLst>
                                  <p:childTnLst>
                                    <p:animRot by="21600000">
                                      <p:cBhvr>
                                        <p:cTn id="15" dur="2000" fill="hold"/>
                                        <p:tgtEl>
                                          <p:spTgt spid="16"/>
                                        </p:tgtEl>
                                        <p:attrNameLst>
                                          <p:attrName>r</p:attrName>
                                        </p:attrNameLst>
                                      </p:cBhvr>
                                    </p:animRot>
                                  </p:childTnLst>
                                </p:cTn>
                              </p:par>
                              <p:par>
                                <p:cTn id="16" presetID="6" presetClass="emph" presetSubtype="0" decel="100000" fill="hold" grpId="3" nodeType="withEffect">
                                  <p:stCondLst>
                                    <p:cond delay="1250"/>
                                  </p:stCondLst>
                                  <p:childTnLst>
                                    <p:animScale>
                                      <p:cBhvr>
                                        <p:cTn id="17" dur="200" fill="hold"/>
                                        <p:tgtEl>
                                          <p:spTgt spid="16"/>
                                        </p:tgtEl>
                                      </p:cBhvr>
                                      <p:by x="105000" y="105000"/>
                                    </p:animScale>
                                  </p:childTnLst>
                                </p:cTn>
                              </p:par>
                              <p:par>
                                <p:cTn id="18" presetID="6" presetClass="emph" presetSubtype="0" decel="100000" fill="hold" grpId="4" nodeType="withEffect">
                                  <p:stCondLst>
                                    <p:cond delay="3500"/>
                                  </p:stCondLst>
                                  <p:childTnLst>
                                    <p:animScale>
                                      <p:cBhvr>
                                        <p:cTn id="19" dur="750" fill="hold"/>
                                        <p:tgtEl>
                                          <p:spTgt spid="16"/>
                                        </p:tgtEl>
                                      </p:cBhvr>
                                      <p:by x="90000" y="90000"/>
                                    </p:animScale>
                                  </p:childTnLst>
                                </p:cTn>
                              </p:par>
                              <p:par>
                                <p:cTn id="20" presetID="10" presetClass="entr" presetSubtype="0" fill="hold" grpId="0" nodeType="withEffect">
                                  <p:stCondLst>
                                    <p:cond delay="25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250"/>
                                        <p:tgtEl>
                                          <p:spTgt spid="15"/>
                                        </p:tgtEl>
                                      </p:cBhvr>
                                    </p:animEffect>
                                  </p:childTnLst>
                                </p:cTn>
                              </p:par>
                              <p:par>
                                <p:cTn id="23" presetID="23" presetClass="entr" presetSubtype="32" fill="hold" grpId="1" nodeType="withEffect">
                                  <p:stCondLst>
                                    <p:cond delay="250"/>
                                  </p:stCondLst>
                                  <p:childTnLst>
                                    <p:set>
                                      <p:cBhvr>
                                        <p:cTn id="24" dur="1" fill="hold">
                                          <p:stCondLst>
                                            <p:cond delay="0"/>
                                          </p:stCondLst>
                                        </p:cTn>
                                        <p:tgtEl>
                                          <p:spTgt spid="15"/>
                                        </p:tgtEl>
                                        <p:attrNameLst>
                                          <p:attrName>style.visibility</p:attrName>
                                        </p:attrNameLst>
                                      </p:cBhvr>
                                      <p:to>
                                        <p:strVal val="visible"/>
                                      </p:to>
                                    </p:set>
                                    <p:anim calcmode="lin" valueType="num">
                                      <p:cBhvr>
                                        <p:cTn id="25" dur="750" fill="hold"/>
                                        <p:tgtEl>
                                          <p:spTgt spid="15"/>
                                        </p:tgtEl>
                                        <p:attrNameLst>
                                          <p:attrName>ppt_w</p:attrName>
                                        </p:attrNameLst>
                                      </p:cBhvr>
                                      <p:tavLst>
                                        <p:tav tm="0">
                                          <p:val>
                                            <p:strVal val="4*#ppt_w"/>
                                          </p:val>
                                        </p:tav>
                                        <p:tav tm="100000">
                                          <p:val>
                                            <p:strVal val="#ppt_w"/>
                                          </p:val>
                                        </p:tav>
                                      </p:tavLst>
                                    </p:anim>
                                    <p:anim calcmode="lin" valueType="num">
                                      <p:cBhvr>
                                        <p:cTn id="26" dur="750" fill="hold"/>
                                        <p:tgtEl>
                                          <p:spTgt spid="15"/>
                                        </p:tgtEl>
                                        <p:attrNameLst>
                                          <p:attrName>ppt_h</p:attrName>
                                        </p:attrNameLst>
                                      </p:cBhvr>
                                      <p:tavLst>
                                        <p:tav tm="0">
                                          <p:val>
                                            <p:strVal val="4*#ppt_h"/>
                                          </p:val>
                                        </p:tav>
                                        <p:tav tm="100000">
                                          <p:val>
                                            <p:strVal val="#ppt_h"/>
                                          </p:val>
                                        </p:tav>
                                      </p:tavLst>
                                    </p:anim>
                                  </p:childTnLst>
                                </p:cTn>
                              </p:par>
                              <p:par>
                                <p:cTn id="27" presetID="8" presetClass="emph" presetSubtype="0" repeatCount="indefinite" decel="100000" fill="hold" grpId="2" nodeType="withEffect">
                                  <p:stCondLst>
                                    <p:cond delay="250"/>
                                  </p:stCondLst>
                                  <p:childTnLst>
                                    <p:animRot by="21600000">
                                      <p:cBhvr>
                                        <p:cTn id="28" dur="2000" fill="hold"/>
                                        <p:tgtEl>
                                          <p:spTgt spid="15"/>
                                        </p:tgtEl>
                                        <p:attrNameLst>
                                          <p:attrName>r</p:attrName>
                                        </p:attrNameLst>
                                      </p:cBhvr>
                                    </p:animRot>
                                  </p:childTnLst>
                                </p:cTn>
                              </p:par>
                              <p:par>
                                <p:cTn id="29" presetID="6" presetClass="emph" presetSubtype="0" decel="100000" fill="hold" grpId="3" nodeType="withEffect">
                                  <p:stCondLst>
                                    <p:cond delay="1500"/>
                                  </p:stCondLst>
                                  <p:childTnLst>
                                    <p:animScale>
                                      <p:cBhvr>
                                        <p:cTn id="30" dur="200" fill="hold"/>
                                        <p:tgtEl>
                                          <p:spTgt spid="15"/>
                                        </p:tgtEl>
                                      </p:cBhvr>
                                      <p:by x="105000" y="105000"/>
                                    </p:animScale>
                                  </p:childTnLst>
                                </p:cTn>
                              </p:par>
                              <p:par>
                                <p:cTn id="31" presetID="6" presetClass="emph" presetSubtype="0" decel="100000" fill="hold" grpId="4" nodeType="withEffect">
                                  <p:stCondLst>
                                    <p:cond delay="3750"/>
                                  </p:stCondLst>
                                  <p:childTnLst>
                                    <p:animScale>
                                      <p:cBhvr>
                                        <p:cTn id="32" dur="750" fill="hold"/>
                                        <p:tgtEl>
                                          <p:spTgt spid="15"/>
                                        </p:tgtEl>
                                      </p:cBhvr>
                                      <p:by x="90000" y="90000"/>
                                    </p:animScale>
                                  </p:childTnLst>
                                </p:cTn>
                              </p:par>
                              <p:par>
                                <p:cTn id="33" presetID="10" presetClass="entr" presetSubtype="0" fill="hold" grpId="0" nodeType="withEffect">
                                  <p:stCondLst>
                                    <p:cond delay="500"/>
                                  </p:stCondLst>
                                  <p:childTnLst>
                                    <p:set>
                                      <p:cBhvr>
                                        <p:cTn id="34" dur="1" fill="hold">
                                          <p:stCondLst>
                                            <p:cond delay="0"/>
                                          </p:stCondLst>
                                        </p:cTn>
                                        <p:tgtEl>
                                          <p:spTgt spid="14"/>
                                        </p:tgtEl>
                                        <p:attrNameLst>
                                          <p:attrName>style.visibility</p:attrName>
                                        </p:attrNameLst>
                                      </p:cBhvr>
                                      <p:to>
                                        <p:strVal val="visible"/>
                                      </p:to>
                                    </p:set>
                                    <p:animEffect transition="in" filter="fade">
                                      <p:cBhvr>
                                        <p:cTn id="35" dur="250"/>
                                        <p:tgtEl>
                                          <p:spTgt spid="14"/>
                                        </p:tgtEl>
                                      </p:cBhvr>
                                    </p:animEffect>
                                  </p:childTnLst>
                                </p:cTn>
                              </p:par>
                              <p:par>
                                <p:cTn id="36" presetID="23" presetClass="entr" presetSubtype="32" fill="hold" grpId="1" nodeType="withEffect">
                                  <p:stCondLst>
                                    <p:cond delay="500"/>
                                  </p:stCondLst>
                                  <p:childTnLst>
                                    <p:set>
                                      <p:cBhvr>
                                        <p:cTn id="37" dur="1" fill="hold">
                                          <p:stCondLst>
                                            <p:cond delay="0"/>
                                          </p:stCondLst>
                                        </p:cTn>
                                        <p:tgtEl>
                                          <p:spTgt spid="14"/>
                                        </p:tgtEl>
                                        <p:attrNameLst>
                                          <p:attrName>style.visibility</p:attrName>
                                        </p:attrNameLst>
                                      </p:cBhvr>
                                      <p:to>
                                        <p:strVal val="visible"/>
                                      </p:to>
                                    </p:set>
                                    <p:anim calcmode="lin" valueType="num">
                                      <p:cBhvr>
                                        <p:cTn id="38" dur="750" fill="hold"/>
                                        <p:tgtEl>
                                          <p:spTgt spid="14"/>
                                        </p:tgtEl>
                                        <p:attrNameLst>
                                          <p:attrName>ppt_w</p:attrName>
                                        </p:attrNameLst>
                                      </p:cBhvr>
                                      <p:tavLst>
                                        <p:tav tm="0">
                                          <p:val>
                                            <p:strVal val="4*#ppt_w"/>
                                          </p:val>
                                        </p:tav>
                                        <p:tav tm="100000">
                                          <p:val>
                                            <p:strVal val="#ppt_w"/>
                                          </p:val>
                                        </p:tav>
                                      </p:tavLst>
                                    </p:anim>
                                    <p:anim calcmode="lin" valueType="num">
                                      <p:cBhvr>
                                        <p:cTn id="39" dur="750" fill="hold"/>
                                        <p:tgtEl>
                                          <p:spTgt spid="14"/>
                                        </p:tgtEl>
                                        <p:attrNameLst>
                                          <p:attrName>ppt_h</p:attrName>
                                        </p:attrNameLst>
                                      </p:cBhvr>
                                      <p:tavLst>
                                        <p:tav tm="0">
                                          <p:val>
                                            <p:strVal val="4*#ppt_h"/>
                                          </p:val>
                                        </p:tav>
                                        <p:tav tm="100000">
                                          <p:val>
                                            <p:strVal val="#ppt_h"/>
                                          </p:val>
                                        </p:tav>
                                      </p:tavLst>
                                    </p:anim>
                                  </p:childTnLst>
                                </p:cTn>
                              </p:par>
                              <p:par>
                                <p:cTn id="40" presetID="8" presetClass="emph" presetSubtype="0" repeatCount="indefinite" decel="100000" fill="hold" grpId="2" nodeType="withEffect">
                                  <p:stCondLst>
                                    <p:cond delay="500"/>
                                  </p:stCondLst>
                                  <p:childTnLst>
                                    <p:animRot by="21600000">
                                      <p:cBhvr>
                                        <p:cTn id="41" dur="2000" fill="hold"/>
                                        <p:tgtEl>
                                          <p:spTgt spid="14"/>
                                        </p:tgtEl>
                                        <p:attrNameLst>
                                          <p:attrName>r</p:attrName>
                                        </p:attrNameLst>
                                      </p:cBhvr>
                                    </p:animRot>
                                  </p:childTnLst>
                                </p:cTn>
                              </p:par>
                              <p:par>
                                <p:cTn id="42" presetID="6" presetClass="emph" presetSubtype="0" decel="100000" fill="hold" grpId="3" nodeType="withEffect">
                                  <p:stCondLst>
                                    <p:cond delay="1750"/>
                                  </p:stCondLst>
                                  <p:childTnLst>
                                    <p:animScale>
                                      <p:cBhvr>
                                        <p:cTn id="43" dur="200" fill="hold"/>
                                        <p:tgtEl>
                                          <p:spTgt spid="14"/>
                                        </p:tgtEl>
                                      </p:cBhvr>
                                      <p:by x="105000" y="105000"/>
                                    </p:animScale>
                                  </p:childTnLst>
                                </p:cTn>
                              </p:par>
                              <p:par>
                                <p:cTn id="44" presetID="6" presetClass="emph" presetSubtype="0" decel="100000" fill="hold" grpId="4" nodeType="withEffect">
                                  <p:stCondLst>
                                    <p:cond delay="4000"/>
                                  </p:stCondLst>
                                  <p:childTnLst>
                                    <p:animScale>
                                      <p:cBhvr>
                                        <p:cTn id="45" dur="750" fill="hold"/>
                                        <p:tgtEl>
                                          <p:spTgt spid="14"/>
                                        </p:tgtEl>
                                      </p:cBhvr>
                                      <p:by x="90000" y="90000"/>
                                    </p:animScale>
                                  </p:childTnLst>
                                </p:cTn>
                              </p:par>
                              <p:par>
                                <p:cTn id="46" presetID="22" presetClass="entr" presetSubtype="1" fill="hold" grpId="0" nodeType="withEffect">
                                  <p:stCondLst>
                                    <p:cond delay="750"/>
                                  </p:stCondLst>
                                  <p:childTnLst>
                                    <p:set>
                                      <p:cBhvr>
                                        <p:cTn id="47" dur="1" fill="hold">
                                          <p:stCondLst>
                                            <p:cond delay="0"/>
                                          </p:stCondLst>
                                        </p:cTn>
                                        <p:tgtEl>
                                          <p:spTgt spid="17"/>
                                        </p:tgtEl>
                                        <p:attrNameLst>
                                          <p:attrName>style.visibility</p:attrName>
                                        </p:attrNameLst>
                                      </p:cBhvr>
                                      <p:to>
                                        <p:strVal val="visible"/>
                                      </p:to>
                                    </p:set>
                                    <p:animEffect transition="in" filter="wipe(up)">
                                      <p:cBhvr>
                                        <p:cTn id="48" dur="750"/>
                                        <p:tgtEl>
                                          <p:spTgt spid="17"/>
                                        </p:tgtEl>
                                      </p:cBhvr>
                                    </p:animEffect>
                                  </p:childTnLst>
                                </p:cTn>
                              </p:par>
                              <p:par>
                                <p:cTn id="49" presetID="2" presetClass="entr" presetSubtype="4" decel="100000" fill="hold" grpId="1" nodeType="withEffect">
                                  <p:stCondLst>
                                    <p:cond delay="750"/>
                                  </p:stCondLst>
                                  <p:childTnLst>
                                    <p:set>
                                      <p:cBhvr>
                                        <p:cTn id="50" dur="1" fill="hold">
                                          <p:stCondLst>
                                            <p:cond delay="0"/>
                                          </p:stCondLst>
                                        </p:cTn>
                                        <p:tgtEl>
                                          <p:spTgt spid="17"/>
                                        </p:tgtEl>
                                        <p:attrNameLst>
                                          <p:attrName>style.visibility</p:attrName>
                                        </p:attrNameLst>
                                      </p:cBhvr>
                                      <p:to>
                                        <p:strVal val="visible"/>
                                      </p:to>
                                    </p:set>
                                    <p:anim calcmode="lin" valueType="num">
                                      <p:cBhvr additive="base">
                                        <p:cTn id="51" dur="1250" fill="hold"/>
                                        <p:tgtEl>
                                          <p:spTgt spid="17"/>
                                        </p:tgtEl>
                                        <p:attrNameLst>
                                          <p:attrName>ppt_x</p:attrName>
                                        </p:attrNameLst>
                                      </p:cBhvr>
                                      <p:tavLst>
                                        <p:tav tm="0">
                                          <p:val>
                                            <p:strVal val="#ppt_x"/>
                                          </p:val>
                                        </p:tav>
                                        <p:tav tm="100000">
                                          <p:val>
                                            <p:strVal val="#ppt_x"/>
                                          </p:val>
                                        </p:tav>
                                      </p:tavLst>
                                    </p:anim>
                                    <p:anim calcmode="lin" valueType="num">
                                      <p:cBhvr additive="base">
                                        <p:cTn id="52" dur="1250" fill="hold"/>
                                        <p:tgtEl>
                                          <p:spTgt spid="17"/>
                                        </p:tgtEl>
                                        <p:attrNameLst>
                                          <p:attrName>ppt_y</p:attrName>
                                        </p:attrNameLst>
                                      </p:cBhvr>
                                      <p:tavLst>
                                        <p:tav tm="0">
                                          <p:val>
                                            <p:strVal val="1+#ppt_h/2"/>
                                          </p:val>
                                        </p:tav>
                                        <p:tav tm="100000">
                                          <p:val>
                                            <p:strVal val="#ppt_y"/>
                                          </p:val>
                                        </p:tav>
                                      </p:tavLst>
                                    </p:anim>
                                  </p:childTnLst>
                                </p:cTn>
                              </p:par>
                              <p:par>
                                <p:cTn id="53" presetID="6" presetClass="emph" presetSubtype="0" decel="100000" fill="hold" grpId="2" nodeType="withEffect">
                                  <p:stCondLst>
                                    <p:cond delay="2000"/>
                                  </p:stCondLst>
                                  <p:childTnLst>
                                    <p:animScale>
                                      <p:cBhvr>
                                        <p:cTn id="54" dur="200" fill="hold"/>
                                        <p:tgtEl>
                                          <p:spTgt spid="17"/>
                                        </p:tgtEl>
                                      </p:cBhvr>
                                      <p:by x="105000" y="100000"/>
                                    </p:animScale>
                                  </p:childTnLst>
                                </p:cTn>
                              </p:par>
                              <p:par>
                                <p:cTn id="55" presetID="6" presetClass="emph" presetSubtype="0" decel="100000" fill="hold" grpId="3" nodeType="withEffect">
                                  <p:stCondLst>
                                    <p:cond delay="3000"/>
                                  </p:stCondLst>
                                  <p:childTnLst>
                                    <p:animScale>
                                      <p:cBhvr>
                                        <p:cTn id="56" dur="200" fill="hold"/>
                                        <p:tgtEl>
                                          <p:spTgt spid="17"/>
                                        </p:tgtEl>
                                      </p:cBhvr>
                                      <p:by x="90000" y="90000"/>
                                    </p:animScale>
                                  </p:childTnLst>
                                </p:cTn>
                              </p:par>
                              <p:par>
                                <p:cTn id="57" presetID="22" presetClass="entr" presetSubtype="1" fill="hold" grpId="0" nodeType="withEffect">
                                  <p:stCondLst>
                                    <p:cond delay="1000"/>
                                  </p:stCondLst>
                                  <p:childTnLst>
                                    <p:set>
                                      <p:cBhvr>
                                        <p:cTn id="58" dur="1" fill="hold">
                                          <p:stCondLst>
                                            <p:cond delay="0"/>
                                          </p:stCondLst>
                                        </p:cTn>
                                        <p:tgtEl>
                                          <p:spTgt spid="19"/>
                                        </p:tgtEl>
                                        <p:attrNameLst>
                                          <p:attrName>style.visibility</p:attrName>
                                        </p:attrNameLst>
                                      </p:cBhvr>
                                      <p:to>
                                        <p:strVal val="visible"/>
                                      </p:to>
                                    </p:set>
                                    <p:animEffect transition="in" filter="wipe(up)">
                                      <p:cBhvr>
                                        <p:cTn id="59" dur="750"/>
                                        <p:tgtEl>
                                          <p:spTgt spid="19"/>
                                        </p:tgtEl>
                                      </p:cBhvr>
                                    </p:animEffect>
                                  </p:childTnLst>
                                </p:cTn>
                              </p:par>
                              <p:par>
                                <p:cTn id="60" presetID="2" presetClass="entr" presetSubtype="4" decel="100000" fill="hold" grpId="1" nodeType="withEffect">
                                  <p:stCondLst>
                                    <p:cond delay="1000"/>
                                  </p:stCondLst>
                                  <p:childTnLst>
                                    <p:set>
                                      <p:cBhvr>
                                        <p:cTn id="61" dur="1" fill="hold">
                                          <p:stCondLst>
                                            <p:cond delay="0"/>
                                          </p:stCondLst>
                                        </p:cTn>
                                        <p:tgtEl>
                                          <p:spTgt spid="19"/>
                                        </p:tgtEl>
                                        <p:attrNameLst>
                                          <p:attrName>style.visibility</p:attrName>
                                        </p:attrNameLst>
                                      </p:cBhvr>
                                      <p:to>
                                        <p:strVal val="visible"/>
                                      </p:to>
                                    </p:set>
                                    <p:anim calcmode="lin" valueType="num">
                                      <p:cBhvr additive="base">
                                        <p:cTn id="62" dur="1250" fill="hold"/>
                                        <p:tgtEl>
                                          <p:spTgt spid="19"/>
                                        </p:tgtEl>
                                        <p:attrNameLst>
                                          <p:attrName>ppt_x</p:attrName>
                                        </p:attrNameLst>
                                      </p:cBhvr>
                                      <p:tavLst>
                                        <p:tav tm="0">
                                          <p:val>
                                            <p:strVal val="#ppt_x"/>
                                          </p:val>
                                        </p:tav>
                                        <p:tav tm="100000">
                                          <p:val>
                                            <p:strVal val="#ppt_x"/>
                                          </p:val>
                                        </p:tav>
                                      </p:tavLst>
                                    </p:anim>
                                    <p:anim calcmode="lin" valueType="num">
                                      <p:cBhvr additive="base">
                                        <p:cTn id="63" dur="1250" fill="hold"/>
                                        <p:tgtEl>
                                          <p:spTgt spid="19"/>
                                        </p:tgtEl>
                                        <p:attrNameLst>
                                          <p:attrName>ppt_y</p:attrName>
                                        </p:attrNameLst>
                                      </p:cBhvr>
                                      <p:tavLst>
                                        <p:tav tm="0">
                                          <p:val>
                                            <p:strVal val="1+#ppt_h/2"/>
                                          </p:val>
                                        </p:tav>
                                        <p:tav tm="100000">
                                          <p:val>
                                            <p:strVal val="#ppt_y"/>
                                          </p:val>
                                        </p:tav>
                                      </p:tavLst>
                                    </p:anim>
                                  </p:childTnLst>
                                </p:cTn>
                              </p:par>
                              <p:par>
                                <p:cTn id="64" presetID="6" presetClass="emph" presetSubtype="0" decel="100000" fill="hold" grpId="2" nodeType="withEffect">
                                  <p:stCondLst>
                                    <p:cond delay="2250"/>
                                  </p:stCondLst>
                                  <p:childTnLst>
                                    <p:animScale>
                                      <p:cBhvr>
                                        <p:cTn id="65" dur="200" fill="hold"/>
                                        <p:tgtEl>
                                          <p:spTgt spid="19"/>
                                        </p:tgtEl>
                                      </p:cBhvr>
                                      <p:by x="105000" y="100000"/>
                                    </p:animScale>
                                  </p:childTnLst>
                                </p:cTn>
                              </p:par>
                              <p:par>
                                <p:cTn id="66" presetID="6" presetClass="emph" presetSubtype="0" decel="100000" fill="hold" grpId="3" nodeType="withEffect">
                                  <p:stCondLst>
                                    <p:cond delay="3250"/>
                                  </p:stCondLst>
                                  <p:childTnLst>
                                    <p:animScale>
                                      <p:cBhvr>
                                        <p:cTn id="67" dur="200" fill="hold"/>
                                        <p:tgtEl>
                                          <p:spTgt spid="19"/>
                                        </p:tgtEl>
                                      </p:cBhvr>
                                      <p:by x="90000" y="90000"/>
                                    </p:animScale>
                                  </p:childTnLst>
                                </p:cTn>
                              </p:par>
                              <p:par>
                                <p:cTn id="68" presetID="10" presetClass="entr" presetSubtype="0" fill="hold" grpId="0" nodeType="with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fade">
                                      <p:cBhvr>
                                        <p:cTn id="70" dur="750"/>
                                        <p:tgtEl>
                                          <p:spTgt spid="21"/>
                                        </p:tgtEl>
                                      </p:cBhvr>
                                    </p:animEffect>
                                  </p:childTnLst>
                                </p:cTn>
                              </p:par>
                              <p:par>
                                <p:cTn id="71" presetID="64" presetClass="path" presetSubtype="0" repeatCount="indefinite" accel="50000" decel="50000" autoRev="1" fill="hold" grpId="1" nodeType="withEffect">
                                  <p:stCondLst>
                                    <p:cond delay="0"/>
                                  </p:stCondLst>
                                  <p:childTnLst>
                                    <p:animMotion origin="layout" path="M 1.66667E-6 3.7037E-7 L 1.66667E-6 -0.04282 " pathEditMode="relative" rAng="0" ptsTypes="AA">
                                      <p:cBhvr>
                                        <p:cTn id="72" dur="4000" fill="hold"/>
                                        <p:tgtEl>
                                          <p:spTgt spid="21"/>
                                        </p:tgtEl>
                                        <p:attrNameLst>
                                          <p:attrName>ppt_x</p:attrName>
                                          <p:attrName>ppt_y</p:attrName>
                                        </p:attrNameLst>
                                      </p:cBhvr>
                                      <p:rCtr x="0" y="-2153"/>
                                    </p:animMotion>
                                  </p:childTnLst>
                                </p:cTn>
                              </p:par>
                              <p:par>
                                <p:cTn id="73" presetID="10" presetClass="entr" presetSubtype="0" fill="hold" grpId="0" nodeType="with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fade">
                                      <p:cBhvr>
                                        <p:cTn id="75" dur="750"/>
                                        <p:tgtEl>
                                          <p:spTgt spid="20"/>
                                        </p:tgtEl>
                                      </p:cBhvr>
                                    </p:animEffect>
                                  </p:childTnLst>
                                </p:cTn>
                              </p:par>
                              <p:par>
                                <p:cTn id="76" presetID="64" presetClass="path" presetSubtype="0" repeatCount="indefinite" accel="50000" decel="50000" autoRev="1" fill="hold" grpId="1" nodeType="withEffect">
                                  <p:stCondLst>
                                    <p:cond delay="0"/>
                                  </p:stCondLst>
                                  <p:childTnLst>
                                    <p:animMotion origin="layout" path="M -1.45833E-6 4.07407E-6 L -1.45833E-6 -0.04283 " pathEditMode="relative" rAng="0" ptsTypes="AA">
                                      <p:cBhvr>
                                        <p:cTn id="77" dur="4000" fill="hold"/>
                                        <p:tgtEl>
                                          <p:spTgt spid="20"/>
                                        </p:tgtEl>
                                        <p:attrNameLst>
                                          <p:attrName>ppt_x</p:attrName>
                                          <p:attrName>ppt_y</p:attrName>
                                        </p:attrNameLst>
                                      </p:cBhvr>
                                      <p:rCtr x="0" y="-2153"/>
                                    </p:animMotion>
                                  </p:childTnLst>
                                </p:cTn>
                              </p:par>
                            </p:childTnLst>
                          </p:cTn>
                        </p:par>
                      </p:childTnLst>
                    </p:cTn>
                  </p:par>
                </p:childTnLst>
              </p:cTn>
              <p:prevCondLst>
                <p:cond evt="onPrev" delay="0">
                  <p:tgtEl>
                    <p:sldTgt/>
                  </p:tgtEl>
                </p:cond>
              </p:prevCondLst>
              <p:nextCondLst>
                <p:cond evt="onNext" delay="0">
                  <p:tgtEl>
                    <p:sldTgt/>
                  </p:tgtEl>
                </p:cond>
              </p:nextCondLst>
            </p:seq>
            <p:video>
              <p:cMediaNode vol="20000" mute="1">
                <p:cTn id="78" fill="hold" display="0">
                  <p:stCondLst>
                    <p:cond delay="indefinite"/>
                  </p:stCondLst>
                </p:cTn>
                <p:tgtEl>
                  <p:spTgt spid="4"/>
                </p:tgtEl>
              </p:cMediaNode>
            </p:video>
            <p:seq concurrent="1" nextAc="seek">
              <p:cTn id="79" restart="whenNotActive" fill="hold" evtFilter="cancelBubble" nodeType="interactiveSeq">
                <p:stCondLst>
                  <p:cond evt="onClick" delay="0">
                    <p:tgtEl>
                      <p:spTgt spid="4"/>
                    </p:tgtEl>
                  </p:cond>
                </p:stCondLst>
                <p:endSync evt="end" delay="0">
                  <p:rtn val="all"/>
                </p:endSync>
                <p:childTnLst>
                  <p:par>
                    <p:cTn id="80" fill="hold">
                      <p:stCondLst>
                        <p:cond delay="0"/>
                      </p:stCondLst>
                      <p:childTnLst>
                        <p:par>
                          <p:cTn id="81" fill="hold">
                            <p:stCondLst>
                              <p:cond delay="0"/>
                            </p:stCondLst>
                            <p:childTnLst>
                              <p:par>
                                <p:cTn id="82" presetID="2" presetClass="mediacall" presetSubtype="0" fill="hold" nodeType="clickEffect">
                                  <p:stCondLst>
                                    <p:cond delay="0"/>
                                  </p:stCondLst>
                                  <p:childTnLst>
                                    <p:cmd type="call" cmd="togglePause">
                                      <p:cBhvr>
                                        <p:cTn id="83" dur="1" fill="hold"/>
                                        <p:tgtEl>
                                          <p:spTgt spid="4"/>
                                        </p:tgtEl>
                                      </p:cBhvr>
                                    </p:cmd>
                                  </p:childTnLst>
                                </p:cTn>
                              </p:par>
                            </p:childTnLst>
                          </p:cTn>
                        </p:par>
                      </p:childTnLst>
                    </p:cTn>
                  </p:par>
                </p:childTnLst>
              </p:cTn>
              <p:nextCondLst>
                <p:cond evt="onClick" delay="0">
                  <p:tgtEl>
                    <p:spTgt spid="4"/>
                  </p:tgtEl>
                </p:cond>
              </p:nextCondLst>
            </p:seq>
          </p:childTnLst>
        </p:cTn>
      </p:par>
    </p:tnLst>
    <p:bldLst>
      <p:bldP spid="14" grpId="0" animBg="1"/>
      <p:bldP spid="14" grpId="1" animBg="1"/>
      <p:bldP spid="14" grpId="2" animBg="1"/>
      <p:bldP spid="14" grpId="3" animBg="1"/>
      <p:bldP spid="14" grpId="4" animBg="1"/>
      <p:bldP spid="15" grpId="0" animBg="1"/>
      <p:bldP spid="15" grpId="1" animBg="1"/>
      <p:bldP spid="15" grpId="2" animBg="1"/>
      <p:bldP spid="15" grpId="3" animBg="1"/>
      <p:bldP spid="15" grpId="4" animBg="1"/>
      <p:bldP spid="16" grpId="0" animBg="1"/>
      <p:bldP spid="16" grpId="1" animBg="1"/>
      <p:bldP spid="16" grpId="2" animBg="1"/>
      <p:bldP spid="16" grpId="3" animBg="1"/>
      <p:bldP spid="16" grpId="4" animBg="1"/>
      <p:bldP spid="20" grpId="0" animBg="1"/>
      <p:bldP spid="20" grpId="1" animBg="1"/>
      <p:bldP spid="21" grpId="0" animBg="1"/>
      <p:bldP spid="21" grpId="1" animBg="1"/>
      <p:bldP spid="17" grpId="0"/>
      <p:bldP spid="17" grpId="1"/>
      <p:bldP spid="17" grpId="2"/>
      <p:bldP spid="17" grpId="3"/>
      <p:bldP spid="19" grpId="0" animBg="1"/>
      <p:bldP spid="19" grpId="1" animBg="1"/>
      <p:bldP spid="19" grpId="2" animBg="1"/>
      <p:bldP spid="19" grpId="3"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relha </a:t>
              </a:r>
              <a:r>
                <a:rPr lang="pt-BR" dirty="0">
                  <a:solidFill>
                    <a:prstClr val="white"/>
                  </a:solidFill>
                </a:rPr>
                <a:t>média</a:t>
              </a:r>
              <a:endPar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9" name="Agrupar 8">
            <a:extLst>
              <a:ext uri="{FF2B5EF4-FFF2-40B4-BE49-F238E27FC236}">
                <a16:creationId xmlns:a16="http://schemas.microsoft.com/office/drawing/2014/main" id="{DFD4CEED-CFB7-0F65-736D-A7671AC989FA}"/>
              </a:ext>
            </a:extLst>
          </p:cNvPr>
          <p:cNvGrpSpPr/>
          <p:nvPr/>
        </p:nvGrpSpPr>
        <p:grpSpPr>
          <a:xfrm>
            <a:off x="590272" y="2633988"/>
            <a:ext cx="4824411" cy="660181"/>
            <a:chOff x="1320877" y="2387328"/>
            <a:chExt cx="4824411" cy="660181"/>
          </a:xfrm>
        </p:grpSpPr>
        <p:sp>
          <p:nvSpPr>
            <p:cNvPr id="10" name="TextBox 129">
              <a:extLst>
                <a:ext uri="{FF2B5EF4-FFF2-40B4-BE49-F238E27FC236}">
                  <a16:creationId xmlns:a16="http://schemas.microsoft.com/office/drawing/2014/main" id="{E75319F4-A3B9-EE7E-7405-04B63686A245}"/>
                </a:ext>
              </a:extLst>
            </p:cNvPr>
            <p:cNvSpPr txBox="1"/>
            <p:nvPr/>
          </p:nvSpPr>
          <p:spPr>
            <a:xfrm>
              <a:off x="1679658" y="2387328"/>
              <a:ext cx="4465630"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sym typeface="Verdana"/>
                </a:rPr>
                <a:t>Localizada dentro do osso temporal, é um canal estreito cheio de ar</a:t>
              </a:r>
              <a:endParaRPr kumimoji="0" lang="pt-BR" sz="1600"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13" name="Group 130">
              <a:extLst>
                <a:ext uri="{FF2B5EF4-FFF2-40B4-BE49-F238E27FC236}">
                  <a16:creationId xmlns:a16="http://schemas.microsoft.com/office/drawing/2014/main" id="{FD4E5E94-7A4E-40CA-840D-0D48B638EC46}"/>
                </a:ext>
              </a:extLst>
            </p:cNvPr>
            <p:cNvGrpSpPr/>
            <p:nvPr/>
          </p:nvGrpSpPr>
          <p:grpSpPr>
            <a:xfrm>
              <a:off x="1320877" y="2399556"/>
              <a:ext cx="328242" cy="331335"/>
              <a:chOff x="4951409" y="1419225"/>
              <a:chExt cx="442541" cy="446715"/>
            </a:xfrm>
          </p:grpSpPr>
          <p:grpSp>
            <p:nvGrpSpPr>
              <p:cNvPr id="24" name="Group 131">
                <a:extLst>
                  <a:ext uri="{FF2B5EF4-FFF2-40B4-BE49-F238E27FC236}">
                    <a16:creationId xmlns:a16="http://schemas.microsoft.com/office/drawing/2014/main" id="{535091FF-2ADC-6866-70B5-D13FF2D1F15A}"/>
                  </a:ext>
                </a:extLst>
              </p:cNvPr>
              <p:cNvGrpSpPr/>
              <p:nvPr/>
            </p:nvGrpSpPr>
            <p:grpSpPr>
              <a:xfrm>
                <a:off x="4951409" y="1419225"/>
                <a:ext cx="442541" cy="446715"/>
                <a:chOff x="4951409" y="1419225"/>
                <a:chExt cx="442541" cy="446715"/>
              </a:xfrm>
            </p:grpSpPr>
            <p:sp>
              <p:nvSpPr>
                <p:cNvPr id="27" name="Oval 133">
                  <a:extLst>
                    <a:ext uri="{FF2B5EF4-FFF2-40B4-BE49-F238E27FC236}">
                      <a16:creationId xmlns:a16="http://schemas.microsoft.com/office/drawing/2014/main" id="{BB110C12-B390-5642-903E-2F743429AFB9}"/>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8" name="Oval 134">
                  <a:extLst>
                    <a:ext uri="{FF2B5EF4-FFF2-40B4-BE49-F238E27FC236}">
                      <a16:creationId xmlns:a16="http://schemas.microsoft.com/office/drawing/2014/main" id="{900661C8-1757-F1E6-C814-5F8CBFE659D5}"/>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6" name="Freeform: Shape 132">
                <a:extLst>
                  <a:ext uri="{FF2B5EF4-FFF2-40B4-BE49-F238E27FC236}">
                    <a16:creationId xmlns:a16="http://schemas.microsoft.com/office/drawing/2014/main" id="{A911A2C5-80F3-42D5-8481-993F057D4513}"/>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6216347" y="1012619"/>
            <a:ext cx="5921745" cy="541661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pic>
        <p:nvPicPr>
          <p:cNvPr id="16" name="Imagem 15" descr="Diagrama&#10;&#10;Descrição gerada automaticamente">
            <a:extLst>
              <a:ext uri="{FF2B5EF4-FFF2-40B4-BE49-F238E27FC236}">
                <a16:creationId xmlns:a16="http://schemas.microsoft.com/office/drawing/2014/main" id="{15B37CAC-E405-3A51-1CC0-C233DB644805}"/>
              </a:ext>
            </a:extLst>
          </p:cNvPr>
          <p:cNvPicPr>
            <a:picLocks noChangeAspect="1"/>
          </p:cNvPicPr>
          <p:nvPr/>
        </p:nvPicPr>
        <p:blipFill rotWithShape="1">
          <a:blip r:embed="rId5">
            <a:extLst>
              <a:ext uri="{28A0092B-C50C-407E-A947-70E740481C1C}">
                <a14:useLocalDpi xmlns:a14="http://schemas.microsoft.com/office/drawing/2010/main" val="0"/>
              </a:ext>
            </a:extLst>
          </a:blip>
          <a:srcRect l="47346" t="15789" r="28063" b="13252"/>
          <a:stretch/>
        </p:blipFill>
        <p:spPr>
          <a:xfrm>
            <a:off x="8220527" y="1332064"/>
            <a:ext cx="2226971" cy="4932384"/>
          </a:xfrm>
          <a:prstGeom prst="rect">
            <a:avLst/>
          </a:prstGeom>
        </p:spPr>
      </p:pic>
      <p:grpSp>
        <p:nvGrpSpPr>
          <p:cNvPr id="3" name="Agrupar 2">
            <a:extLst>
              <a:ext uri="{FF2B5EF4-FFF2-40B4-BE49-F238E27FC236}">
                <a16:creationId xmlns:a16="http://schemas.microsoft.com/office/drawing/2014/main" id="{4B49CA2B-2D83-A2D2-9F23-4206FD0B0D3E}"/>
              </a:ext>
            </a:extLst>
          </p:cNvPr>
          <p:cNvGrpSpPr/>
          <p:nvPr/>
        </p:nvGrpSpPr>
        <p:grpSpPr>
          <a:xfrm>
            <a:off x="573887" y="3422070"/>
            <a:ext cx="4824411" cy="660181"/>
            <a:chOff x="1320877" y="2387328"/>
            <a:chExt cx="4824411" cy="660181"/>
          </a:xfrm>
        </p:grpSpPr>
        <p:sp>
          <p:nvSpPr>
            <p:cNvPr id="15" name="TextBox 129">
              <a:extLst>
                <a:ext uri="{FF2B5EF4-FFF2-40B4-BE49-F238E27FC236}">
                  <a16:creationId xmlns:a16="http://schemas.microsoft.com/office/drawing/2014/main" id="{0150AC84-D39B-2AA1-9513-C0BB52FB42A8}"/>
                </a:ext>
              </a:extLst>
            </p:cNvPr>
            <p:cNvSpPr txBox="1"/>
            <p:nvPr/>
          </p:nvSpPr>
          <p:spPr>
            <a:xfrm>
              <a:off x="1679658" y="2387328"/>
              <a:ext cx="4465630"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sym typeface="Verdana"/>
                </a:rPr>
                <a:t>Nela se localizam 3 ossos: </a:t>
              </a:r>
              <a:r>
                <a:rPr lang="pt-BR" sz="1600" b="1" dirty="0">
                  <a:solidFill>
                    <a:prstClr val="white"/>
                  </a:solidFill>
                  <a:sym typeface="Verdana"/>
                </a:rPr>
                <a:t>martelo, bigorna e estribo</a:t>
              </a:r>
              <a:endParaRPr kumimoji="0" lang="pt-BR" sz="1600"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20" name="Group 130">
              <a:extLst>
                <a:ext uri="{FF2B5EF4-FFF2-40B4-BE49-F238E27FC236}">
                  <a16:creationId xmlns:a16="http://schemas.microsoft.com/office/drawing/2014/main" id="{A7AC073D-F036-7CF2-6527-D33C133F93F9}"/>
                </a:ext>
              </a:extLst>
            </p:cNvPr>
            <p:cNvGrpSpPr/>
            <p:nvPr/>
          </p:nvGrpSpPr>
          <p:grpSpPr>
            <a:xfrm>
              <a:off x="1320877" y="2399556"/>
              <a:ext cx="328242" cy="331335"/>
              <a:chOff x="4951409" y="1419225"/>
              <a:chExt cx="442541" cy="446715"/>
            </a:xfrm>
          </p:grpSpPr>
          <p:grpSp>
            <p:nvGrpSpPr>
              <p:cNvPr id="23" name="Group 131">
                <a:extLst>
                  <a:ext uri="{FF2B5EF4-FFF2-40B4-BE49-F238E27FC236}">
                    <a16:creationId xmlns:a16="http://schemas.microsoft.com/office/drawing/2014/main" id="{0C579D90-407F-8C3B-F509-277199C5E4FE}"/>
                  </a:ext>
                </a:extLst>
              </p:cNvPr>
              <p:cNvGrpSpPr/>
              <p:nvPr/>
            </p:nvGrpSpPr>
            <p:grpSpPr>
              <a:xfrm>
                <a:off x="4951409" y="1419225"/>
                <a:ext cx="442541" cy="446715"/>
                <a:chOff x="4951409" y="1419225"/>
                <a:chExt cx="442541" cy="446715"/>
              </a:xfrm>
            </p:grpSpPr>
            <p:sp>
              <p:nvSpPr>
                <p:cNvPr id="30" name="Oval 133">
                  <a:extLst>
                    <a:ext uri="{FF2B5EF4-FFF2-40B4-BE49-F238E27FC236}">
                      <a16:creationId xmlns:a16="http://schemas.microsoft.com/office/drawing/2014/main" id="{A9D61A23-DA28-1357-1274-B0D87AFAEFF5}"/>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1" name="Oval 134">
                  <a:extLst>
                    <a:ext uri="{FF2B5EF4-FFF2-40B4-BE49-F238E27FC236}">
                      <a16:creationId xmlns:a16="http://schemas.microsoft.com/office/drawing/2014/main" id="{14E75019-BEEA-69A8-AB1E-5C08F61E403D}"/>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9" name="Freeform: Shape 132">
                <a:extLst>
                  <a:ext uri="{FF2B5EF4-FFF2-40B4-BE49-F238E27FC236}">
                    <a16:creationId xmlns:a16="http://schemas.microsoft.com/office/drawing/2014/main" id="{05890894-D074-A5AC-A1C2-99724A3B76F6}"/>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18" name="Rectangle: Rounded Corners 72">
            <a:extLst>
              <a:ext uri="{FF2B5EF4-FFF2-40B4-BE49-F238E27FC236}">
                <a16:creationId xmlns:a16="http://schemas.microsoft.com/office/drawing/2014/main" id="{D089299F-2FC0-0974-71D4-ACBC936FE611}"/>
              </a:ext>
            </a:extLst>
          </p:cNvPr>
          <p:cNvSpPr/>
          <p:nvPr/>
        </p:nvSpPr>
        <p:spPr>
          <a:xfrm>
            <a:off x="957298" y="4186771"/>
            <a:ext cx="3022041" cy="1142425"/>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A vibração do tímpano movimenta os 3 ossos</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21" name="Rectangle: Rounded Corners 72">
            <a:extLst>
              <a:ext uri="{FF2B5EF4-FFF2-40B4-BE49-F238E27FC236}">
                <a16:creationId xmlns:a16="http://schemas.microsoft.com/office/drawing/2014/main" id="{F4D54B71-60C5-F3B0-44B8-D02988BD18F0}"/>
              </a:ext>
            </a:extLst>
          </p:cNvPr>
          <p:cNvSpPr/>
          <p:nvPr/>
        </p:nvSpPr>
        <p:spPr>
          <a:xfrm>
            <a:off x="3411214" y="5035810"/>
            <a:ext cx="2672698" cy="1200329"/>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Atuam como amplificadores e transmissores das vibrações à orelha interna</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22" name="Gráfico 54" descr="Seta: curva no sentido horário com preenchimento sólido">
            <a:extLst>
              <a:ext uri="{FF2B5EF4-FFF2-40B4-BE49-F238E27FC236}">
                <a16:creationId xmlns:a16="http://schemas.microsoft.com/office/drawing/2014/main" id="{75FF4919-217F-B145-149B-B7A461421A35}"/>
              </a:ext>
            </a:extLst>
          </p:cNvPr>
          <p:cNvSpPr/>
          <p:nvPr/>
        </p:nvSpPr>
        <p:spPr>
          <a:xfrm rot="7934709">
            <a:off x="2713245" y="4852930"/>
            <a:ext cx="721609" cy="920708"/>
          </a:xfrm>
          <a:custGeom>
            <a:avLst/>
            <a:gdLst>
              <a:gd name="connsiteX0" fmla="*/ 552450 w 552450"/>
              <a:gd name="connsiteY0" fmla="*/ 704876 h 704876"/>
              <a:gd name="connsiteX1" fmla="*/ 323850 w 552450"/>
              <a:gd name="connsiteY1" fmla="*/ 228626 h 704876"/>
              <a:gd name="connsiteX2" fmla="*/ 457200 w 552450"/>
              <a:gd name="connsiteY2" fmla="*/ 228626 h 704876"/>
              <a:gd name="connsiteX3" fmla="*/ 228600 w 552450"/>
              <a:gd name="connsiteY3" fmla="*/ 26 h 704876"/>
              <a:gd name="connsiteX4" fmla="*/ 0 w 552450"/>
              <a:gd name="connsiteY4" fmla="*/ 228626 h 704876"/>
              <a:gd name="connsiteX5" fmla="*/ 123825 w 552450"/>
              <a:gd name="connsiteY5" fmla="*/ 228626 h 704876"/>
              <a:gd name="connsiteX6" fmla="*/ 552450 w 552450"/>
              <a:gd name="connsiteY6" fmla="*/ 704876 h 70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50" h="704876">
                <a:moveTo>
                  <a:pt x="552450" y="704876"/>
                </a:moveTo>
                <a:cubicBezTo>
                  <a:pt x="552450" y="704876"/>
                  <a:pt x="323850" y="633439"/>
                  <a:pt x="323850" y="228626"/>
                </a:cubicBezTo>
                <a:lnTo>
                  <a:pt x="457200" y="228626"/>
                </a:lnTo>
                <a:lnTo>
                  <a:pt x="228600" y="26"/>
                </a:lnTo>
                <a:cubicBezTo>
                  <a:pt x="228600" y="-2831"/>
                  <a:pt x="0" y="228626"/>
                  <a:pt x="0" y="228626"/>
                </a:cubicBezTo>
                <a:lnTo>
                  <a:pt x="123825" y="228626"/>
                </a:lnTo>
                <a:cubicBezTo>
                  <a:pt x="123825" y="229579"/>
                  <a:pt x="159068" y="615341"/>
                  <a:pt x="552450" y="704876"/>
                </a:cubicBezTo>
                <a:close/>
              </a:path>
            </a:pathLst>
          </a:custGeom>
          <a:solidFill>
            <a:srgbClr val="00BBD1"/>
          </a:solidFill>
          <a:ln w="9525" cap="flat">
            <a:noFill/>
            <a:prstDash val="solid"/>
            <a:miter/>
          </a:ln>
        </p:spPr>
        <p:txBody>
          <a:bodyPr rtlCol="0" anchor="ctr"/>
          <a:lstStyle/>
          <a:p>
            <a:endParaRPr lang="pt-BR" dirty="0">
              <a:latin typeface="Avenir Next LT Pro" panose="020B0504020202020204" pitchFamily="34" charset="0"/>
            </a:endParaRPr>
          </a:p>
        </p:txBody>
      </p:sp>
    </p:spTree>
    <p:extLst>
      <p:ext uri="{BB962C8B-B14F-4D97-AF65-F5344CB8AC3E}">
        <p14:creationId xmlns:p14="http://schemas.microsoft.com/office/powerpoint/2010/main" val="365962367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par>
                                <p:cTn id="8" presetID="42" presetClass="path" presetSubtype="0" accel="49333" decel="50667" fill="hold" nodeType="withEffect">
                                  <p:stCondLst>
                                    <p:cond delay="0"/>
                                  </p:stCondLst>
                                  <p:childTnLst>
                                    <p:animMotion origin="layout" path="M -4.16667E-7 -1.85185E-6 L -0.06615 -1.85185E-6 " pathEditMode="relative" rAng="0" ptsTypes="AA">
                                      <p:cBhvr>
                                        <p:cTn id="9" dur="750" spd="-100000" fill="hold"/>
                                        <p:tgtEl>
                                          <p:spTgt spid="9"/>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right)">
                                      <p:cBhvr>
                                        <p:cTn id="14" dur="500"/>
                                        <p:tgtEl>
                                          <p:spTgt spid="3"/>
                                        </p:tgtEl>
                                      </p:cBhvr>
                                    </p:animEffect>
                                  </p:childTnLst>
                                </p:cTn>
                              </p:par>
                              <p:par>
                                <p:cTn id="15" presetID="42" presetClass="path" presetSubtype="0" accel="49333" decel="50667" fill="hold" nodeType="withEffect">
                                  <p:stCondLst>
                                    <p:cond delay="0"/>
                                  </p:stCondLst>
                                  <p:childTnLst>
                                    <p:animMotion origin="layout" path="M -4.16667E-7 -1.85185E-6 L -0.06615 -1.85185E-6 " pathEditMode="relative" rAng="0" ptsTypes="AA">
                                      <p:cBhvr>
                                        <p:cTn id="16" dur="750" spd="-100000" fill="hold"/>
                                        <p:tgtEl>
                                          <p:spTgt spid="3"/>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8"/>
                                        </p:tgtEl>
                                        <p:attrNameLst>
                                          <p:attrName>style.visibility</p:attrName>
                                        </p:attrNameLst>
                                      </p:cBhvr>
                                      <p:to>
                                        <p:strVal val="visible"/>
                                      </p:to>
                                    </p:set>
                                    <p:animEffect transition="in" filter="fade">
                                      <p:cBhvr>
                                        <p:cTn id="21" dur="500"/>
                                        <p:tgtEl>
                                          <p:spTgt spid="1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left)">
                                      <p:cBhvr>
                                        <p:cTn id="26" dur="500"/>
                                        <p:tgtEl>
                                          <p:spTgt spid="22"/>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fade">
                                      <p:cBhvr>
                                        <p:cTn id="3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21" grpId="0" animBg="1"/>
      <p:bldP spid="22"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70778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ndas de choque</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5957223" y="1644088"/>
            <a:ext cx="6180869" cy="4741831"/>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grpSp>
        <p:nvGrpSpPr>
          <p:cNvPr id="18" name="Agrupar 17">
            <a:extLst>
              <a:ext uri="{FF2B5EF4-FFF2-40B4-BE49-F238E27FC236}">
                <a16:creationId xmlns:a16="http://schemas.microsoft.com/office/drawing/2014/main" id="{435B99B8-9197-56E8-76B8-7BA5181C9F91}"/>
              </a:ext>
            </a:extLst>
          </p:cNvPr>
          <p:cNvGrpSpPr/>
          <p:nvPr/>
        </p:nvGrpSpPr>
        <p:grpSpPr>
          <a:xfrm>
            <a:off x="573887" y="2592296"/>
            <a:ext cx="5098782" cy="1023357"/>
            <a:chOff x="1320877" y="2387328"/>
            <a:chExt cx="5098782" cy="1023357"/>
          </a:xfrm>
        </p:grpSpPr>
        <p:sp>
          <p:nvSpPr>
            <p:cNvPr id="21" name="TextBox 129">
              <a:extLst>
                <a:ext uri="{FF2B5EF4-FFF2-40B4-BE49-F238E27FC236}">
                  <a16:creationId xmlns:a16="http://schemas.microsoft.com/office/drawing/2014/main" id="{8AE1AEC7-13D3-CF51-FA12-2C048FB6B8A2}"/>
                </a:ext>
              </a:extLst>
            </p:cNvPr>
            <p:cNvSpPr txBox="1"/>
            <p:nvPr/>
          </p:nvSpPr>
          <p:spPr>
            <a:xfrm>
              <a:off x="1679657" y="2387328"/>
              <a:ext cx="4740002" cy="1023357"/>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algn="just" eaLnBrk="1" fontAlgn="auto">
                <a:lnSpc>
                  <a:spcPct val="130000"/>
                </a:lnSpc>
                <a:spcBef>
                  <a:spcPts val="0"/>
                </a:spcBef>
                <a:spcAft>
                  <a:spcPts val="0"/>
                </a:spcAft>
                <a:defRPr/>
              </a:pPr>
              <a:r>
                <a:rPr lang="pt-BR" sz="1600" kern="0" dirty="0">
                  <a:solidFill>
                    <a:schemeClr val="bg1"/>
                  </a:solidFill>
                  <a:sym typeface="Verdana"/>
                </a:rPr>
                <a:t>Considere um avião movendo-se no ar com uma velocidade </a:t>
              </a:r>
              <a:r>
                <a:rPr lang="pt-BR" sz="1600" kern="0" dirty="0" err="1">
                  <a:solidFill>
                    <a:schemeClr val="bg1"/>
                  </a:solidFill>
                  <a:sym typeface="Verdana"/>
                </a:rPr>
                <a:t>v</a:t>
              </a:r>
              <a:r>
                <a:rPr lang="pt-BR" sz="1600" kern="0" baseline="-25000" dirty="0" err="1">
                  <a:solidFill>
                    <a:schemeClr val="bg1"/>
                  </a:solidFill>
                  <a:sym typeface="Verdana"/>
                </a:rPr>
                <a:t>A</a:t>
              </a:r>
              <a:r>
                <a:rPr lang="pt-BR" sz="1600" kern="0" dirty="0">
                  <a:solidFill>
                    <a:schemeClr val="bg1"/>
                  </a:solidFill>
                  <a:sym typeface="Verdana"/>
                </a:rPr>
                <a:t> e gerando um cone (a superfície desse cone é chamada de </a:t>
              </a:r>
              <a:r>
                <a:rPr lang="pt-BR" sz="1600" b="1" kern="0" dirty="0">
                  <a:solidFill>
                    <a:schemeClr val="bg1"/>
                  </a:solidFill>
                  <a:sym typeface="Verdana"/>
                </a:rPr>
                <a:t>cone de Mach</a:t>
              </a:r>
              <a:r>
                <a:rPr lang="pt-BR" sz="1600" kern="0" dirty="0">
                  <a:solidFill>
                    <a:schemeClr val="bg1"/>
                  </a:solidFill>
                  <a:sym typeface="Verdana"/>
                </a:rPr>
                <a:t>)</a:t>
              </a:r>
            </a:p>
          </p:txBody>
        </p:sp>
        <p:grpSp>
          <p:nvGrpSpPr>
            <p:cNvPr id="22" name="Group 130">
              <a:extLst>
                <a:ext uri="{FF2B5EF4-FFF2-40B4-BE49-F238E27FC236}">
                  <a16:creationId xmlns:a16="http://schemas.microsoft.com/office/drawing/2014/main" id="{CB6A3438-A958-638D-2EB9-90F47963E862}"/>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F55D8FCF-12F2-37DF-8C7F-B5F25D6C1119}"/>
                  </a:ext>
                </a:extLst>
              </p:cNvPr>
              <p:cNvGrpSpPr/>
              <p:nvPr/>
            </p:nvGrpSpPr>
            <p:grpSpPr>
              <a:xfrm>
                <a:off x="4951409" y="1419225"/>
                <a:ext cx="442541" cy="446715"/>
                <a:chOff x="4951409" y="1419225"/>
                <a:chExt cx="442541" cy="446715"/>
              </a:xfrm>
            </p:grpSpPr>
            <p:sp>
              <p:nvSpPr>
                <p:cNvPr id="35" name="Oval 133">
                  <a:extLst>
                    <a:ext uri="{FF2B5EF4-FFF2-40B4-BE49-F238E27FC236}">
                      <a16:creationId xmlns:a16="http://schemas.microsoft.com/office/drawing/2014/main" id="{462D9F5C-7289-FC1C-4826-06AF8ECF6081}"/>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sp>
              <p:nvSpPr>
                <p:cNvPr id="36" name="Oval 134">
                  <a:extLst>
                    <a:ext uri="{FF2B5EF4-FFF2-40B4-BE49-F238E27FC236}">
                      <a16:creationId xmlns:a16="http://schemas.microsoft.com/office/drawing/2014/main" id="{C511031F-4A61-F960-4168-2B93759130F0}"/>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sp>
            <p:nvSpPr>
              <p:cNvPr id="34" name="Freeform: Shape 132">
                <a:extLst>
                  <a:ext uri="{FF2B5EF4-FFF2-40B4-BE49-F238E27FC236}">
                    <a16:creationId xmlns:a16="http://schemas.microsoft.com/office/drawing/2014/main" id="{43DD6D0A-E783-203C-51C9-F4F98AF52B8B}"/>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grpSp>
      <p:pic>
        <p:nvPicPr>
          <p:cNvPr id="26" name="Imagem 25">
            <a:extLst>
              <a:ext uri="{FF2B5EF4-FFF2-40B4-BE49-F238E27FC236}">
                <a16:creationId xmlns:a16="http://schemas.microsoft.com/office/drawing/2014/main" id="{84EC665F-41FF-9248-8009-41E3F313CEA8}"/>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143303" y="2645677"/>
            <a:ext cx="5726560" cy="2594306"/>
          </a:xfrm>
          <a:prstGeom prst="rect">
            <a:avLst/>
          </a:prstGeom>
        </p:spPr>
      </p:pic>
      <p:pic>
        <p:nvPicPr>
          <p:cNvPr id="28" name="Imagem 27">
            <a:extLst>
              <a:ext uri="{FF2B5EF4-FFF2-40B4-BE49-F238E27FC236}">
                <a16:creationId xmlns:a16="http://schemas.microsoft.com/office/drawing/2014/main" id="{EC27F200-695D-4C9A-434D-8E7CA1B2BF64}"/>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2913467" y="1038590"/>
            <a:ext cx="7216980" cy="5154125"/>
          </a:xfrm>
          <a:prstGeom prst="roundRect">
            <a:avLst>
              <a:gd name="adj" fmla="val 3564"/>
            </a:avLst>
          </a:prstGeom>
        </p:spPr>
      </p:pic>
    </p:spTree>
    <p:extLst>
      <p:ext uri="{BB962C8B-B14F-4D97-AF65-F5344CB8AC3E}">
        <p14:creationId xmlns:p14="http://schemas.microsoft.com/office/powerpoint/2010/main" val="1885089049"/>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cTn>
                              </p:par>
                              <p:par>
                                <p:cTn id="8" presetID="42" presetClass="path" presetSubtype="0" accel="49333" decel="50667" fill="hold" nodeType="withEffect">
                                  <p:stCondLst>
                                    <p:cond delay="0"/>
                                  </p:stCondLst>
                                  <p:childTnLst>
                                    <p:animMotion origin="layout" path="M 2.08333E-7 3.7037E-6 L -0.06615 3.7037E-6 " pathEditMode="relative" rAng="0" ptsTypes="AA">
                                      <p:cBhvr>
                                        <p:cTn id="9" dur="750" spd="-100000" fill="hold"/>
                                        <p:tgtEl>
                                          <p:spTgt spid="18"/>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72933"/>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0501" y="0"/>
            <a:ext cx="127924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70778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ndas de choque</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5957223" y="1644088"/>
            <a:ext cx="6180869" cy="4741831"/>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grpSp>
        <p:nvGrpSpPr>
          <p:cNvPr id="18" name="Agrupar 17">
            <a:extLst>
              <a:ext uri="{FF2B5EF4-FFF2-40B4-BE49-F238E27FC236}">
                <a16:creationId xmlns:a16="http://schemas.microsoft.com/office/drawing/2014/main" id="{435B99B8-9197-56E8-76B8-7BA5181C9F91}"/>
              </a:ext>
            </a:extLst>
          </p:cNvPr>
          <p:cNvGrpSpPr/>
          <p:nvPr/>
        </p:nvGrpSpPr>
        <p:grpSpPr>
          <a:xfrm>
            <a:off x="573887" y="2592296"/>
            <a:ext cx="5098782" cy="1023357"/>
            <a:chOff x="1320877" y="2387328"/>
            <a:chExt cx="5098782" cy="1023357"/>
          </a:xfrm>
        </p:grpSpPr>
        <p:sp>
          <p:nvSpPr>
            <p:cNvPr id="21" name="TextBox 129">
              <a:extLst>
                <a:ext uri="{FF2B5EF4-FFF2-40B4-BE49-F238E27FC236}">
                  <a16:creationId xmlns:a16="http://schemas.microsoft.com/office/drawing/2014/main" id="{8AE1AEC7-13D3-CF51-FA12-2C048FB6B8A2}"/>
                </a:ext>
              </a:extLst>
            </p:cNvPr>
            <p:cNvSpPr txBox="1"/>
            <p:nvPr/>
          </p:nvSpPr>
          <p:spPr>
            <a:xfrm>
              <a:off x="1679657" y="2387328"/>
              <a:ext cx="4740002" cy="1023357"/>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algn="just" eaLnBrk="1" fontAlgn="auto">
                <a:lnSpc>
                  <a:spcPct val="130000"/>
                </a:lnSpc>
                <a:spcBef>
                  <a:spcPts val="0"/>
                </a:spcBef>
                <a:spcAft>
                  <a:spcPts val="0"/>
                </a:spcAft>
                <a:defRPr/>
              </a:pPr>
              <a:r>
                <a:rPr lang="pt-BR" sz="1600" kern="0" dirty="0">
                  <a:solidFill>
                    <a:schemeClr val="bg1"/>
                  </a:solidFill>
                  <a:sym typeface="Verdana"/>
                </a:rPr>
                <a:t>Considere um avião movendo-se no ar com uma velocidade </a:t>
              </a:r>
              <a:r>
                <a:rPr lang="pt-BR" sz="1600" kern="0" dirty="0" err="1">
                  <a:solidFill>
                    <a:schemeClr val="bg1"/>
                  </a:solidFill>
                  <a:sym typeface="Verdana"/>
                </a:rPr>
                <a:t>v</a:t>
              </a:r>
              <a:r>
                <a:rPr lang="pt-BR" sz="1600" kern="0" baseline="-25000" dirty="0" err="1">
                  <a:solidFill>
                    <a:schemeClr val="bg1"/>
                  </a:solidFill>
                  <a:sym typeface="Verdana"/>
                </a:rPr>
                <a:t>A</a:t>
              </a:r>
              <a:r>
                <a:rPr lang="pt-BR" sz="1600" kern="0" dirty="0">
                  <a:solidFill>
                    <a:schemeClr val="bg1"/>
                  </a:solidFill>
                  <a:sym typeface="Verdana"/>
                </a:rPr>
                <a:t> e gerando um cone (a superfície desse cone é chamada de </a:t>
              </a:r>
              <a:r>
                <a:rPr lang="pt-BR" sz="1600" b="1" kern="0" dirty="0">
                  <a:solidFill>
                    <a:schemeClr val="bg1"/>
                  </a:solidFill>
                  <a:sym typeface="Verdana"/>
                </a:rPr>
                <a:t>cone de Mach</a:t>
              </a:r>
              <a:r>
                <a:rPr lang="pt-BR" sz="1600" kern="0" dirty="0">
                  <a:solidFill>
                    <a:schemeClr val="bg1"/>
                  </a:solidFill>
                  <a:sym typeface="Verdana"/>
                </a:rPr>
                <a:t>)</a:t>
              </a:r>
            </a:p>
          </p:txBody>
        </p:sp>
        <p:grpSp>
          <p:nvGrpSpPr>
            <p:cNvPr id="22" name="Group 130">
              <a:extLst>
                <a:ext uri="{FF2B5EF4-FFF2-40B4-BE49-F238E27FC236}">
                  <a16:creationId xmlns:a16="http://schemas.microsoft.com/office/drawing/2014/main" id="{CB6A3438-A958-638D-2EB9-90F47963E862}"/>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F55D8FCF-12F2-37DF-8C7F-B5F25D6C1119}"/>
                  </a:ext>
                </a:extLst>
              </p:cNvPr>
              <p:cNvGrpSpPr/>
              <p:nvPr/>
            </p:nvGrpSpPr>
            <p:grpSpPr>
              <a:xfrm>
                <a:off x="4951409" y="1419225"/>
                <a:ext cx="442541" cy="446715"/>
                <a:chOff x="4951409" y="1419225"/>
                <a:chExt cx="442541" cy="446715"/>
              </a:xfrm>
            </p:grpSpPr>
            <p:sp>
              <p:nvSpPr>
                <p:cNvPr id="35" name="Oval 133">
                  <a:extLst>
                    <a:ext uri="{FF2B5EF4-FFF2-40B4-BE49-F238E27FC236}">
                      <a16:creationId xmlns:a16="http://schemas.microsoft.com/office/drawing/2014/main" id="{462D9F5C-7289-FC1C-4826-06AF8ECF6081}"/>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sp>
              <p:nvSpPr>
                <p:cNvPr id="36" name="Oval 134">
                  <a:extLst>
                    <a:ext uri="{FF2B5EF4-FFF2-40B4-BE49-F238E27FC236}">
                      <a16:creationId xmlns:a16="http://schemas.microsoft.com/office/drawing/2014/main" id="{C511031F-4A61-F960-4168-2B93759130F0}"/>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sp>
            <p:nvSpPr>
              <p:cNvPr id="34" name="Freeform: Shape 132">
                <a:extLst>
                  <a:ext uri="{FF2B5EF4-FFF2-40B4-BE49-F238E27FC236}">
                    <a16:creationId xmlns:a16="http://schemas.microsoft.com/office/drawing/2014/main" id="{43DD6D0A-E783-203C-51C9-F4F98AF52B8B}"/>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grpSp>
      <p:grpSp>
        <p:nvGrpSpPr>
          <p:cNvPr id="3" name="Agrupar 2">
            <a:extLst>
              <a:ext uri="{FF2B5EF4-FFF2-40B4-BE49-F238E27FC236}">
                <a16:creationId xmlns:a16="http://schemas.microsoft.com/office/drawing/2014/main" id="{BCE0D030-CFDB-463D-2BDF-058BF8F3D5B1}"/>
              </a:ext>
            </a:extLst>
          </p:cNvPr>
          <p:cNvGrpSpPr/>
          <p:nvPr/>
        </p:nvGrpSpPr>
        <p:grpSpPr>
          <a:xfrm>
            <a:off x="573887" y="3766483"/>
            <a:ext cx="5098782" cy="383182"/>
            <a:chOff x="1320877" y="2387328"/>
            <a:chExt cx="5098782" cy="383182"/>
          </a:xfrm>
        </p:grpSpPr>
        <p:sp>
          <p:nvSpPr>
            <p:cNvPr id="9" name="TextBox 129">
              <a:extLst>
                <a:ext uri="{FF2B5EF4-FFF2-40B4-BE49-F238E27FC236}">
                  <a16:creationId xmlns:a16="http://schemas.microsoft.com/office/drawing/2014/main" id="{6A62F4BA-B3FD-F2AE-5C98-1005B062E2E3}"/>
                </a:ext>
              </a:extLst>
            </p:cNvPr>
            <p:cNvSpPr txBox="1"/>
            <p:nvPr/>
          </p:nvSpPr>
          <p:spPr>
            <a:xfrm>
              <a:off x="1679657" y="2387328"/>
              <a:ext cx="4740002" cy="383182"/>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algn="just" eaLnBrk="1" fontAlgn="auto">
                <a:lnSpc>
                  <a:spcPct val="130000"/>
                </a:lnSpc>
                <a:spcBef>
                  <a:spcPts val="0"/>
                </a:spcBef>
                <a:spcAft>
                  <a:spcPts val="0"/>
                </a:spcAft>
                <a:defRPr/>
              </a:pPr>
              <a:r>
                <a:rPr lang="pt-BR" sz="1600" kern="0" dirty="0">
                  <a:solidFill>
                    <a:schemeClr val="bg1"/>
                  </a:solidFill>
                  <a:sym typeface="Verdana"/>
                </a:rPr>
                <a:t>Da figura, temos:</a:t>
              </a:r>
            </a:p>
          </p:txBody>
        </p:sp>
        <p:grpSp>
          <p:nvGrpSpPr>
            <p:cNvPr id="10" name="Group 130">
              <a:extLst>
                <a:ext uri="{FF2B5EF4-FFF2-40B4-BE49-F238E27FC236}">
                  <a16:creationId xmlns:a16="http://schemas.microsoft.com/office/drawing/2014/main" id="{37E3B085-FCF2-7A91-8157-988685F2AE17}"/>
                </a:ext>
              </a:extLst>
            </p:cNvPr>
            <p:cNvGrpSpPr/>
            <p:nvPr/>
          </p:nvGrpSpPr>
          <p:grpSpPr>
            <a:xfrm>
              <a:off x="1320877" y="2399556"/>
              <a:ext cx="328242" cy="331335"/>
              <a:chOff x="4951409" y="1419225"/>
              <a:chExt cx="442541" cy="446715"/>
            </a:xfrm>
          </p:grpSpPr>
          <p:grpSp>
            <p:nvGrpSpPr>
              <p:cNvPr id="13" name="Group 131">
                <a:extLst>
                  <a:ext uri="{FF2B5EF4-FFF2-40B4-BE49-F238E27FC236}">
                    <a16:creationId xmlns:a16="http://schemas.microsoft.com/office/drawing/2014/main" id="{6BAFB173-6A6F-9301-FCB0-DC58F2CBBE84}"/>
                  </a:ext>
                </a:extLst>
              </p:cNvPr>
              <p:cNvGrpSpPr/>
              <p:nvPr/>
            </p:nvGrpSpPr>
            <p:grpSpPr>
              <a:xfrm>
                <a:off x="4951409" y="1419225"/>
                <a:ext cx="442541" cy="446715"/>
                <a:chOff x="4951409" y="1419225"/>
                <a:chExt cx="442541" cy="446715"/>
              </a:xfrm>
            </p:grpSpPr>
            <p:sp>
              <p:nvSpPr>
                <p:cNvPr id="15" name="Oval 133">
                  <a:extLst>
                    <a:ext uri="{FF2B5EF4-FFF2-40B4-BE49-F238E27FC236}">
                      <a16:creationId xmlns:a16="http://schemas.microsoft.com/office/drawing/2014/main" id="{EBB03908-FB5F-535B-D014-7E1698977ED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sp>
              <p:nvSpPr>
                <p:cNvPr id="16" name="Oval 134">
                  <a:extLst>
                    <a:ext uri="{FF2B5EF4-FFF2-40B4-BE49-F238E27FC236}">
                      <a16:creationId xmlns:a16="http://schemas.microsoft.com/office/drawing/2014/main" id="{AB57BC9D-F044-4BF2-D4D9-FA00753FDF70}"/>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sp>
            <p:nvSpPr>
              <p:cNvPr id="14" name="Freeform: Shape 132">
                <a:extLst>
                  <a:ext uri="{FF2B5EF4-FFF2-40B4-BE49-F238E27FC236}">
                    <a16:creationId xmlns:a16="http://schemas.microsoft.com/office/drawing/2014/main" id="{F362CD82-D714-D997-BFE0-93B7C10BC982}"/>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20" name="Rectangle: Rounded Corners 72">
                <a:extLst>
                  <a:ext uri="{FF2B5EF4-FFF2-40B4-BE49-F238E27FC236}">
                    <a16:creationId xmlns:a16="http://schemas.microsoft.com/office/drawing/2014/main" id="{D88B71F4-D61E-0D02-EB9A-BB1823C39708}"/>
                  </a:ext>
                </a:extLst>
              </p:cNvPr>
              <p:cNvSpPr/>
              <p:nvPr/>
            </p:nvSpPr>
            <p:spPr>
              <a:xfrm>
                <a:off x="1056756" y="4143394"/>
                <a:ext cx="4709984" cy="1137535"/>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r>
                        <a:rPr lang="pt-BR" sz="2000" i="1" smtClean="0">
                          <a:solidFill>
                            <a:schemeClr val="bg1"/>
                          </a:solidFill>
                          <a:latin typeface="Cambria Math" panose="02040503050406030204" pitchFamily="18" charset="0"/>
                        </a:rPr>
                        <m:t>𝑠𝑒𝑛</m:t>
                      </m:r>
                      <m:r>
                        <a:rPr lang="pt-BR" sz="2000" i="1" smtClean="0">
                          <a:solidFill>
                            <a:schemeClr val="bg1"/>
                          </a:solidFill>
                          <a:latin typeface="Cambria Math" panose="02040503050406030204" pitchFamily="18" charset="0"/>
                        </a:rPr>
                        <m:t>𝛼</m:t>
                      </m:r>
                      <m:r>
                        <a:rPr lang="pt-BR" sz="2000" i="1" smtClean="0">
                          <a:solidFill>
                            <a:schemeClr val="bg1"/>
                          </a:solidFill>
                          <a:latin typeface="Cambria Math" panose="02040503050406030204" pitchFamily="18" charset="0"/>
                        </a:rPr>
                        <m:t>=</m:t>
                      </m:r>
                      <m:f>
                        <m:fPr>
                          <m:ctrlPr>
                            <a:rPr lang="pt-BR" sz="2000" i="1">
                              <a:solidFill>
                                <a:schemeClr val="bg1"/>
                              </a:solidFill>
                              <a:latin typeface="Cambria Math" panose="02040503050406030204" pitchFamily="18" charset="0"/>
                            </a:rPr>
                          </m:ctrlPr>
                        </m:fPr>
                        <m:num>
                          <m:bar>
                            <m:barPr>
                              <m:pos m:val="top"/>
                              <m:ctrlPr>
                                <a:rPr lang="pt-BR" sz="2000" i="1">
                                  <a:solidFill>
                                    <a:schemeClr val="bg1"/>
                                  </a:solidFill>
                                  <a:latin typeface="Cambria Math" panose="02040503050406030204" pitchFamily="18" charset="0"/>
                                </a:rPr>
                              </m:ctrlPr>
                            </m:barPr>
                            <m:e>
                              <m:r>
                                <a:rPr lang="pt-BR" sz="2000" i="1">
                                  <a:solidFill>
                                    <a:schemeClr val="bg1"/>
                                  </a:solidFill>
                                  <a:latin typeface="Cambria Math" panose="02040503050406030204" pitchFamily="18" charset="0"/>
                                </a:rPr>
                                <m:t>𝐴𝐵</m:t>
                              </m:r>
                            </m:e>
                          </m:bar>
                        </m:num>
                        <m:den>
                          <m:bar>
                            <m:barPr>
                              <m:pos m:val="top"/>
                              <m:ctrlPr>
                                <a:rPr lang="pt-BR" sz="2000" i="1">
                                  <a:solidFill>
                                    <a:schemeClr val="bg1"/>
                                  </a:solidFill>
                                  <a:latin typeface="Cambria Math" panose="02040503050406030204" pitchFamily="18" charset="0"/>
                                </a:rPr>
                              </m:ctrlPr>
                            </m:barPr>
                            <m:e>
                              <m:r>
                                <a:rPr lang="pt-BR" sz="2000" i="1">
                                  <a:solidFill>
                                    <a:schemeClr val="bg1"/>
                                  </a:solidFill>
                                  <a:latin typeface="Cambria Math" panose="02040503050406030204" pitchFamily="18" charset="0"/>
                                </a:rPr>
                                <m:t>𝐴𝑂</m:t>
                              </m:r>
                            </m:e>
                          </m:bar>
                        </m:den>
                      </m:f>
                      <m:r>
                        <a:rPr lang="pt-BR" sz="2000" i="1">
                          <a:solidFill>
                            <a:schemeClr val="bg1"/>
                          </a:solidFill>
                          <a:latin typeface="Cambria Math" panose="02040503050406030204" pitchFamily="18" charset="0"/>
                        </a:rPr>
                        <m:t>=</m:t>
                      </m:r>
                      <m:f>
                        <m:fPr>
                          <m:ctrlPr>
                            <a:rPr lang="pt-BR" sz="2000" i="1">
                              <a:solidFill>
                                <a:schemeClr val="bg1"/>
                              </a:solidFill>
                              <a:latin typeface="Cambria Math" panose="02040503050406030204" pitchFamily="18" charset="0"/>
                            </a:rPr>
                          </m:ctrlPr>
                        </m:fPr>
                        <m:num>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𝑣</m:t>
                              </m:r>
                            </m:e>
                            <m:sub>
                              <m:r>
                                <a:rPr lang="pt-BR" sz="2000" i="1">
                                  <a:solidFill>
                                    <a:schemeClr val="bg1"/>
                                  </a:solidFill>
                                  <a:latin typeface="Cambria Math" panose="02040503050406030204" pitchFamily="18" charset="0"/>
                                </a:rPr>
                                <m:t>𝑆</m:t>
                              </m:r>
                            </m:sub>
                          </m:sSub>
                          <m:r>
                            <a:rPr lang="pt-BR" sz="2000" i="1">
                              <a:solidFill>
                                <a:schemeClr val="bg1"/>
                              </a:solidFill>
                              <a:latin typeface="Cambria Math" panose="02040503050406030204" pitchFamily="18" charset="0"/>
                            </a:rPr>
                            <m:t>.</m:t>
                          </m:r>
                          <m:r>
                            <m:rPr>
                              <m:sty m:val="p"/>
                            </m:rPr>
                            <a:rPr lang="pt-BR" sz="2000" i="1">
                              <a:solidFill>
                                <a:schemeClr val="bg1"/>
                              </a:solidFill>
                              <a:latin typeface="Cambria Math" panose="02040503050406030204" pitchFamily="18" charset="0"/>
                            </a:rPr>
                            <m:t>Δ</m:t>
                          </m:r>
                          <m:r>
                            <a:rPr lang="pt-BR" sz="2000" i="1">
                              <a:solidFill>
                                <a:schemeClr val="bg1"/>
                              </a:solidFill>
                              <a:latin typeface="Cambria Math" panose="02040503050406030204" pitchFamily="18" charset="0"/>
                            </a:rPr>
                            <m:t>𝑡</m:t>
                          </m:r>
                        </m:num>
                        <m:den>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𝑣</m:t>
                              </m:r>
                            </m:e>
                            <m:sub>
                              <m:r>
                                <a:rPr lang="pt-BR" sz="2000" i="1">
                                  <a:solidFill>
                                    <a:schemeClr val="bg1"/>
                                  </a:solidFill>
                                  <a:latin typeface="Cambria Math" panose="02040503050406030204" pitchFamily="18" charset="0"/>
                                </a:rPr>
                                <m:t>𝐴</m:t>
                              </m:r>
                            </m:sub>
                          </m:sSub>
                          <m:r>
                            <a:rPr lang="pt-BR" sz="2000" i="1">
                              <a:solidFill>
                                <a:schemeClr val="bg1"/>
                              </a:solidFill>
                              <a:latin typeface="Cambria Math" panose="02040503050406030204" pitchFamily="18" charset="0"/>
                            </a:rPr>
                            <m:t>.</m:t>
                          </m:r>
                          <m:r>
                            <m:rPr>
                              <m:sty m:val="p"/>
                            </m:rPr>
                            <a:rPr lang="pt-BR" sz="2000" i="1">
                              <a:solidFill>
                                <a:schemeClr val="bg1"/>
                              </a:solidFill>
                              <a:latin typeface="Cambria Math" panose="02040503050406030204" pitchFamily="18" charset="0"/>
                            </a:rPr>
                            <m:t>Δ</m:t>
                          </m:r>
                          <m:r>
                            <a:rPr lang="pt-BR" sz="2000" i="1">
                              <a:solidFill>
                                <a:schemeClr val="bg1"/>
                              </a:solidFill>
                              <a:latin typeface="Cambria Math" panose="02040503050406030204" pitchFamily="18" charset="0"/>
                            </a:rPr>
                            <m:t>𝑡</m:t>
                          </m:r>
                        </m:den>
                      </m:f>
                      <m:r>
                        <a:rPr lang="pt-BR" sz="2000" i="1">
                          <a:solidFill>
                            <a:schemeClr val="bg1"/>
                          </a:solidFill>
                          <a:latin typeface="Cambria Math" panose="02040503050406030204" pitchFamily="18" charset="0"/>
                        </a:rPr>
                        <m:t>⇒</m:t>
                      </m:r>
                      <m:r>
                        <a:rPr lang="pt-BR" sz="2000" i="1">
                          <a:solidFill>
                            <a:schemeClr val="bg1"/>
                          </a:solidFill>
                          <a:latin typeface="Cambria Math" panose="02040503050406030204" pitchFamily="18" charset="0"/>
                        </a:rPr>
                        <m:t>𝑠𝑒𝑛</m:t>
                      </m:r>
                      <m:r>
                        <a:rPr lang="pt-BR" sz="2000" i="1">
                          <a:solidFill>
                            <a:schemeClr val="bg1"/>
                          </a:solidFill>
                          <a:latin typeface="Cambria Math" panose="02040503050406030204" pitchFamily="18" charset="0"/>
                        </a:rPr>
                        <m:t>𝛼</m:t>
                      </m:r>
                      <m:r>
                        <a:rPr lang="pt-BR" sz="2000" i="1">
                          <a:solidFill>
                            <a:schemeClr val="bg1"/>
                          </a:solidFill>
                          <a:latin typeface="Cambria Math" panose="02040503050406030204" pitchFamily="18" charset="0"/>
                        </a:rPr>
                        <m:t>=</m:t>
                      </m:r>
                      <m:f>
                        <m:fPr>
                          <m:ctrlPr>
                            <a:rPr lang="pt-BR" sz="2000" i="1">
                              <a:solidFill>
                                <a:schemeClr val="bg1"/>
                              </a:solidFill>
                              <a:latin typeface="Cambria Math" panose="02040503050406030204" pitchFamily="18" charset="0"/>
                            </a:rPr>
                          </m:ctrlPr>
                        </m:fPr>
                        <m:num>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𝑣</m:t>
                              </m:r>
                            </m:e>
                            <m:sub>
                              <m:r>
                                <a:rPr lang="pt-BR" sz="2000" i="1">
                                  <a:solidFill>
                                    <a:schemeClr val="bg1"/>
                                  </a:solidFill>
                                  <a:latin typeface="Cambria Math" panose="02040503050406030204" pitchFamily="18" charset="0"/>
                                </a:rPr>
                                <m:t>𝑆</m:t>
                              </m:r>
                            </m:sub>
                          </m:sSub>
                        </m:num>
                        <m:den>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𝑣</m:t>
                              </m:r>
                            </m:e>
                            <m:sub>
                              <m:r>
                                <a:rPr lang="pt-BR" sz="2000" i="1">
                                  <a:solidFill>
                                    <a:schemeClr val="bg1"/>
                                  </a:solidFill>
                                  <a:latin typeface="Cambria Math" panose="02040503050406030204" pitchFamily="18" charset="0"/>
                                </a:rPr>
                                <m:t>𝐴</m:t>
                              </m:r>
                            </m:sub>
                          </m:sSub>
                        </m:den>
                      </m:f>
                    </m:oMath>
                  </m:oMathPara>
                </a14:m>
                <a:endParaRPr lang="pt-BR" sz="2000" dirty="0">
                  <a:solidFill>
                    <a:schemeClr val="bg1"/>
                  </a:solidFill>
                  <a:latin typeface="Avenir Next LT Pro" panose="020B0504020202020204" pitchFamily="34" charset="0"/>
                </a:endParaRPr>
              </a:p>
            </p:txBody>
          </p:sp>
        </mc:Choice>
        <mc:Fallback>
          <p:sp>
            <p:nvSpPr>
              <p:cNvPr id="20" name="Rectangle: Rounded Corners 72">
                <a:extLst>
                  <a:ext uri="{FF2B5EF4-FFF2-40B4-BE49-F238E27FC236}">
                    <a16:creationId xmlns:a16="http://schemas.microsoft.com/office/drawing/2014/main" id="{D88B71F4-D61E-0D02-EB9A-BB1823C39708}"/>
                  </a:ext>
                </a:extLst>
              </p:cNvPr>
              <p:cNvSpPr>
                <a:spLocks noRot="1" noChangeAspect="1" noMove="1" noResize="1" noEditPoints="1" noAdjustHandles="1" noChangeArrowheads="1" noChangeShapeType="1" noTextEdit="1"/>
              </p:cNvSpPr>
              <p:nvPr/>
            </p:nvSpPr>
            <p:spPr>
              <a:xfrm>
                <a:off x="1056756" y="4143394"/>
                <a:ext cx="4709984" cy="1137535"/>
              </a:xfrm>
              <a:prstGeom prst="roundRect">
                <a:avLst>
                  <a:gd name="adj" fmla="val 9045"/>
                </a:avLst>
              </a:prstGeom>
              <a:blipFill>
                <a:blip r:embed="rId5"/>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sp>
        <p:nvSpPr>
          <p:cNvPr id="24" name="Rectangle: Rounded Corners 72">
            <a:extLst>
              <a:ext uri="{FF2B5EF4-FFF2-40B4-BE49-F238E27FC236}">
                <a16:creationId xmlns:a16="http://schemas.microsoft.com/office/drawing/2014/main" id="{F0D55CE7-B38B-C5D7-02AD-42916BDA46C2}"/>
              </a:ext>
            </a:extLst>
          </p:cNvPr>
          <p:cNvSpPr/>
          <p:nvPr/>
        </p:nvSpPr>
        <p:spPr>
          <a:xfrm>
            <a:off x="1367488" y="5193664"/>
            <a:ext cx="3693572" cy="460631"/>
          </a:xfrm>
          <a:prstGeom prst="roundRect">
            <a:avLst>
              <a:gd name="adj" fmla="val 5346"/>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defRPr/>
            </a:pPr>
            <a:r>
              <a:rPr lang="pt-BR" sz="1200" b="1" kern="0" dirty="0">
                <a:solidFill>
                  <a:srgbClr val="004BB0"/>
                </a:solidFill>
                <a:latin typeface="Avenir Next LT Pro" panose="020B0504020202020204" pitchFamily="34" charset="0"/>
                <a:sym typeface="Verdana"/>
              </a:rPr>
              <a:t>o seu inverso é o número de Mach</a:t>
            </a:r>
          </a:p>
        </p:txBody>
      </p:sp>
      <p:grpSp>
        <p:nvGrpSpPr>
          <p:cNvPr id="52" name="Agrupar 51">
            <a:extLst>
              <a:ext uri="{FF2B5EF4-FFF2-40B4-BE49-F238E27FC236}">
                <a16:creationId xmlns:a16="http://schemas.microsoft.com/office/drawing/2014/main" id="{93BCAF2F-FA17-11D4-5339-E559D23FFD0B}"/>
              </a:ext>
            </a:extLst>
          </p:cNvPr>
          <p:cNvGrpSpPr/>
          <p:nvPr/>
        </p:nvGrpSpPr>
        <p:grpSpPr>
          <a:xfrm>
            <a:off x="7676949" y="2452970"/>
            <a:ext cx="2688019" cy="3022644"/>
            <a:chOff x="7676949" y="2452970"/>
            <a:chExt cx="2688019" cy="3022644"/>
          </a:xfrm>
        </p:grpSpPr>
        <p:sp>
          <p:nvSpPr>
            <p:cNvPr id="30" name="Elipse 29">
              <a:extLst>
                <a:ext uri="{FF2B5EF4-FFF2-40B4-BE49-F238E27FC236}">
                  <a16:creationId xmlns:a16="http://schemas.microsoft.com/office/drawing/2014/main" id="{08A7F0CF-E9ED-B453-A1E3-CE69704AA078}"/>
                </a:ext>
              </a:extLst>
            </p:cNvPr>
            <p:cNvSpPr/>
            <p:nvPr/>
          </p:nvSpPr>
          <p:spPr>
            <a:xfrm>
              <a:off x="7676949" y="2999465"/>
              <a:ext cx="1948408" cy="1948408"/>
            </a:xfrm>
            <a:prstGeom prst="ellipse">
              <a:avLst/>
            </a:prstGeom>
            <a:noFill/>
            <a:ln w="57150">
              <a:solidFill>
                <a:srgbClr val="003B8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cxnSp>
          <p:nvCxnSpPr>
            <p:cNvPr id="37" name="Conector reto 36">
              <a:extLst>
                <a:ext uri="{FF2B5EF4-FFF2-40B4-BE49-F238E27FC236}">
                  <a16:creationId xmlns:a16="http://schemas.microsoft.com/office/drawing/2014/main" id="{4499D59B-AF23-8714-DD6D-8871778B03C3}"/>
                </a:ext>
              </a:extLst>
            </p:cNvPr>
            <p:cNvCxnSpPr/>
            <p:nvPr/>
          </p:nvCxnSpPr>
          <p:spPr>
            <a:xfrm>
              <a:off x="8410150" y="2452970"/>
              <a:ext cx="1825140" cy="1490016"/>
            </a:xfrm>
            <a:prstGeom prst="line">
              <a:avLst/>
            </a:prstGeom>
            <a:ln w="57150">
              <a:solidFill>
                <a:srgbClr val="0066EE"/>
              </a:solidFill>
            </a:ln>
          </p:spPr>
          <p:style>
            <a:lnRef idx="1">
              <a:schemeClr val="accent1"/>
            </a:lnRef>
            <a:fillRef idx="0">
              <a:schemeClr val="accent1"/>
            </a:fillRef>
            <a:effectRef idx="0">
              <a:schemeClr val="accent1"/>
            </a:effectRef>
            <a:fontRef idx="minor">
              <a:schemeClr val="tx1"/>
            </a:fontRef>
          </p:style>
        </p:cxnSp>
        <p:cxnSp>
          <p:nvCxnSpPr>
            <p:cNvPr id="38" name="Conector reto 37">
              <a:extLst>
                <a:ext uri="{FF2B5EF4-FFF2-40B4-BE49-F238E27FC236}">
                  <a16:creationId xmlns:a16="http://schemas.microsoft.com/office/drawing/2014/main" id="{6B126461-C638-2D25-9440-359353A98B41}"/>
                </a:ext>
              </a:extLst>
            </p:cNvPr>
            <p:cNvCxnSpPr>
              <a:cxnSpLocks/>
            </p:cNvCxnSpPr>
            <p:nvPr/>
          </p:nvCxnSpPr>
          <p:spPr>
            <a:xfrm flipV="1">
              <a:off x="8410148" y="3921023"/>
              <a:ext cx="1833152" cy="1554591"/>
            </a:xfrm>
            <a:prstGeom prst="line">
              <a:avLst/>
            </a:prstGeom>
            <a:ln w="57150">
              <a:solidFill>
                <a:srgbClr val="0066EE"/>
              </a:solidFill>
            </a:ln>
          </p:spPr>
          <p:style>
            <a:lnRef idx="1">
              <a:schemeClr val="accent1"/>
            </a:lnRef>
            <a:fillRef idx="0">
              <a:schemeClr val="accent1"/>
            </a:fillRef>
            <a:effectRef idx="0">
              <a:schemeClr val="accent1"/>
            </a:effectRef>
            <a:fontRef idx="minor">
              <a:schemeClr val="tx1"/>
            </a:fontRef>
          </p:style>
        </p:cxnSp>
        <p:cxnSp>
          <p:nvCxnSpPr>
            <p:cNvPr id="41" name="Conector reto 40">
              <a:extLst>
                <a:ext uri="{FF2B5EF4-FFF2-40B4-BE49-F238E27FC236}">
                  <a16:creationId xmlns:a16="http://schemas.microsoft.com/office/drawing/2014/main" id="{BF183D93-D74E-78CD-F659-BA4012DD875F}"/>
                </a:ext>
              </a:extLst>
            </p:cNvPr>
            <p:cNvCxnSpPr>
              <a:cxnSpLocks/>
            </p:cNvCxnSpPr>
            <p:nvPr/>
          </p:nvCxnSpPr>
          <p:spPr>
            <a:xfrm flipV="1">
              <a:off x="8651153" y="3197978"/>
              <a:ext cx="609657" cy="774785"/>
            </a:xfrm>
            <a:prstGeom prst="line">
              <a:avLst/>
            </a:prstGeom>
            <a:ln w="19050">
              <a:solidFill>
                <a:srgbClr val="75B0FF"/>
              </a:solidFill>
            </a:ln>
          </p:spPr>
          <p:style>
            <a:lnRef idx="1">
              <a:schemeClr val="accent1"/>
            </a:lnRef>
            <a:fillRef idx="0">
              <a:schemeClr val="accent1"/>
            </a:fillRef>
            <a:effectRef idx="0">
              <a:schemeClr val="accent1"/>
            </a:effectRef>
            <a:fontRef idx="minor">
              <a:schemeClr val="tx1"/>
            </a:fontRef>
          </p:style>
        </p:cxnSp>
        <p:cxnSp>
          <p:nvCxnSpPr>
            <p:cNvPr id="43" name="Conector reto 42">
              <a:extLst>
                <a:ext uri="{FF2B5EF4-FFF2-40B4-BE49-F238E27FC236}">
                  <a16:creationId xmlns:a16="http://schemas.microsoft.com/office/drawing/2014/main" id="{108D0F00-7E26-1D03-E963-CFEFE9E14907}"/>
                </a:ext>
              </a:extLst>
            </p:cNvPr>
            <p:cNvCxnSpPr>
              <a:cxnSpLocks/>
            </p:cNvCxnSpPr>
            <p:nvPr/>
          </p:nvCxnSpPr>
          <p:spPr>
            <a:xfrm flipV="1">
              <a:off x="8682743" y="3958074"/>
              <a:ext cx="1523116" cy="14689"/>
            </a:xfrm>
            <a:prstGeom prst="line">
              <a:avLst/>
            </a:prstGeom>
            <a:ln w="19050">
              <a:solidFill>
                <a:srgbClr val="75B0FF"/>
              </a:solidFill>
            </a:ln>
          </p:spPr>
          <p:style>
            <a:lnRef idx="1">
              <a:schemeClr val="accent1"/>
            </a:lnRef>
            <a:fillRef idx="0">
              <a:schemeClr val="accent1"/>
            </a:fillRef>
            <a:effectRef idx="0">
              <a:schemeClr val="accent1"/>
            </a:effectRef>
            <a:fontRef idx="minor">
              <a:schemeClr val="tx1"/>
            </a:fontRef>
          </p:style>
        </p:cxnSp>
        <p:sp>
          <p:nvSpPr>
            <p:cNvPr id="46" name="Arco 45">
              <a:extLst>
                <a:ext uri="{FF2B5EF4-FFF2-40B4-BE49-F238E27FC236}">
                  <a16:creationId xmlns:a16="http://schemas.microsoft.com/office/drawing/2014/main" id="{C68B13E1-DF79-876B-F7F7-9993A9311882}"/>
                </a:ext>
              </a:extLst>
            </p:cNvPr>
            <p:cNvSpPr/>
            <p:nvPr/>
          </p:nvSpPr>
          <p:spPr>
            <a:xfrm rot="13945199">
              <a:off x="9959701" y="3701929"/>
              <a:ext cx="335734" cy="335734"/>
            </a:xfrm>
            <a:prstGeom prst="arc">
              <a:avLst/>
            </a:prstGeom>
            <a:ln w="12700">
              <a:solidFill>
                <a:srgbClr val="0066EE"/>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pt-BR" dirty="0">
                <a:latin typeface="Avenir Next LT Pro" panose="020B0504020202020204" pitchFamily="34" charset="0"/>
              </a:endParaRPr>
            </a:p>
          </p:txBody>
        </p:sp>
        <mc:AlternateContent xmlns:mc="http://schemas.openxmlformats.org/markup-compatibility/2006">
          <mc:Choice xmlns:a14="http://schemas.microsoft.com/office/drawing/2010/main" Requires="a14">
            <p:sp>
              <p:nvSpPr>
                <p:cNvPr id="47" name="CaixaDeTexto 46">
                  <a:extLst>
                    <a:ext uri="{FF2B5EF4-FFF2-40B4-BE49-F238E27FC236}">
                      <a16:creationId xmlns:a16="http://schemas.microsoft.com/office/drawing/2014/main" id="{3A3E2FC7-4305-BAE4-88D2-C59028FF98C2}"/>
                    </a:ext>
                  </a:extLst>
                </p:cNvPr>
                <p:cNvSpPr txBox="1"/>
                <p:nvPr/>
              </p:nvSpPr>
              <p:spPr>
                <a:xfrm>
                  <a:off x="9691055" y="3649885"/>
                  <a:ext cx="235642"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pt-BR" sz="2000" b="1" i="1" smtClean="0">
                            <a:solidFill>
                              <a:srgbClr val="0066EE"/>
                            </a:solidFill>
                            <a:latin typeface="Cambria Math" panose="02040503050406030204" pitchFamily="18" charset="0"/>
                            <a:ea typeface="Cambria Math" panose="02040503050406030204" pitchFamily="18" charset="0"/>
                          </a:rPr>
                          <m:t>𝜶</m:t>
                        </m:r>
                      </m:oMath>
                    </m:oMathPara>
                  </a14:m>
                  <a:endParaRPr lang="pt-BR" sz="2000" b="1" dirty="0">
                    <a:solidFill>
                      <a:srgbClr val="0066EE"/>
                    </a:solidFill>
                    <a:latin typeface="Avenir Next LT Pro" panose="020B0504020202020204" pitchFamily="34" charset="0"/>
                  </a:endParaRPr>
                </a:p>
              </p:txBody>
            </p:sp>
          </mc:Choice>
          <mc:Fallback>
            <p:sp>
              <p:nvSpPr>
                <p:cNvPr id="47" name="CaixaDeTexto 46">
                  <a:extLst>
                    <a:ext uri="{FF2B5EF4-FFF2-40B4-BE49-F238E27FC236}">
                      <a16:creationId xmlns:a16="http://schemas.microsoft.com/office/drawing/2014/main" id="{3A3E2FC7-4305-BAE4-88D2-C59028FF98C2}"/>
                    </a:ext>
                  </a:extLst>
                </p:cNvPr>
                <p:cNvSpPr txBox="1">
                  <a:spLocks noRot="1" noChangeAspect="1" noMove="1" noResize="1" noEditPoints="1" noAdjustHandles="1" noChangeArrowheads="1" noChangeShapeType="1" noTextEdit="1"/>
                </p:cNvSpPr>
                <p:nvPr/>
              </p:nvSpPr>
              <p:spPr>
                <a:xfrm>
                  <a:off x="9691055" y="3649885"/>
                  <a:ext cx="235642" cy="307777"/>
                </a:xfrm>
                <a:prstGeom prst="rect">
                  <a:avLst/>
                </a:prstGeom>
                <a:blipFill>
                  <a:blip r:embed="rId6"/>
                  <a:stretch>
                    <a:fillRect l="-15789" r="-15789" b="-2000"/>
                  </a:stretch>
                </a:blipFill>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48" name="CaixaDeTexto 47">
                  <a:extLst>
                    <a:ext uri="{FF2B5EF4-FFF2-40B4-BE49-F238E27FC236}">
                      <a16:creationId xmlns:a16="http://schemas.microsoft.com/office/drawing/2014/main" id="{A773577F-390C-ED78-7841-E7CBBB83087E}"/>
                    </a:ext>
                  </a:extLst>
                </p:cNvPr>
                <p:cNvSpPr txBox="1"/>
                <p:nvPr/>
              </p:nvSpPr>
              <p:spPr>
                <a:xfrm>
                  <a:off x="8556275" y="3943811"/>
                  <a:ext cx="234038"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pt-BR" sz="2000" b="1" i="1" smtClean="0">
                            <a:solidFill>
                              <a:srgbClr val="0066EE"/>
                            </a:solidFill>
                            <a:latin typeface="Cambria Math" panose="02040503050406030204" pitchFamily="18" charset="0"/>
                            <a:ea typeface="Cambria Math" panose="02040503050406030204" pitchFamily="18" charset="0"/>
                          </a:rPr>
                          <m:t>𝑨</m:t>
                        </m:r>
                      </m:oMath>
                    </m:oMathPara>
                  </a14:m>
                  <a:endParaRPr lang="pt-BR" sz="2000" b="1" dirty="0">
                    <a:solidFill>
                      <a:srgbClr val="0066EE"/>
                    </a:solidFill>
                    <a:latin typeface="Avenir Next LT Pro" panose="020B0504020202020204" pitchFamily="34" charset="0"/>
                  </a:endParaRPr>
                </a:p>
              </p:txBody>
            </p:sp>
          </mc:Choice>
          <mc:Fallback>
            <p:sp>
              <p:nvSpPr>
                <p:cNvPr id="48" name="CaixaDeTexto 47">
                  <a:extLst>
                    <a:ext uri="{FF2B5EF4-FFF2-40B4-BE49-F238E27FC236}">
                      <a16:creationId xmlns:a16="http://schemas.microsoft.com/office/drawing/2014/main" id="{A773577F-390C-ED78-7841-E7CBBB83087E}"/>
                    </a:ext>
                  </a:extLst>
                </p:cNvPr>
                <p:cNvSpPr txBox="1">
                  <a:spLocks noRot="1" noChangeAspect="1" noMove="1" noResize="1" noEditPoints="1" noAdjustHandles="1" noChangeArrowheads="1" noChangeShapeType="1" noTextEdit="1"/>
                </p:cNvSpPr>
                <p:nvPr/>
              </p:nvSpPr>
              <p:spPr>
                <a:xfrm>
                  <a:off x="8556275" y="3943811"/>
                  <a:ext cx="234038" cy="307777"/>
                </a:xfrm>
                <a:prstGeom prst="rect">
                  <a:avLst/>
                </a:prstGeom>
                <a:blipFill>
                  <a:blip r:embed="rId7"/>
                  <a:stretch>
                    <a:fillRect l="-26316" r="-23684" b="-8000"/>
                  </a:stretch>
                </a:blipFill>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49" name="CaixaDeTexto 48">
                  <a:extLst>
                    <a:ext uri="{FF2B5EF4-FFF2-40B4-BE49-F238E27FC236}">
                      <a16:creationId xmlns:a16="http://schemas.microsoft.com/office/drawing/2014/main" id="{4FEAD166-E9AB-978D-7ECE-FDC03195D7FE}"/>
                    </a:ext>
                  </a:extLst>
                </p:cNvPr>
                <p:cNvSpPr txBox="1"/>
                <p:nvPr/>
              </p:nvSpPr>
              <p:spPr>
                <a:xfrm>
                  <a:off x="9296500" y="2898987"/>
                  <a:ext cx="250068"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pt-BR" sz="2000" b="1" i="1" smtClean="0">
                            <a:solidFill>
                              <a:srgbClr val="0066EE"/>
                            </a:solidFill>
                            <a:latin typeface="Cambria Math" panose="02040503050406030204" pitchFamily="18" charset="0"/>
                          </a:rPr>
                          <m:t>𝑩</m:t>
                        </m:r>
                      </m:oMath>
                    </m:oMathPara>
                  </a14:m>
                  <a:endParaRPr lang="pt-BR" sz="2000" b="1" dirty="0">
                    <a:solidFill>
                      <a:srgbClr val="0066EE"/>
                    </a:solidFill>
                    <a:latin typeface="Avenir Next LT Pro" panose="020B0504020202020204" pitchFamily="34" charset="0"/>
                  </a:endParaRPr>
                </a:p>
              </p:txBody>
            </p:sp>
          </mc:Choice>
          <mc:Fallback>
            <p:sp>
              <p:nvSpPr>
                <p:cNvPr id="49" name="CaixaDeTexto 48">
                  <a:extLst>
                    <a:ext uri="{FF2B5EF4-FFF2-40B4-BE49-F238E27FC236}">
                      <a16:creationId xmlns:a16="http://schemas.microsoft.com/office/drawing/2014/main" id="{4FEAD166-E9AB-978D-7ECE-FDC03195D7FE}"/>
                    </a:ext>
                  </a:extLst>
                </p:cNvPr>
                <p:cNvSpPr txBox="1">
                  <a:spLocks noRot="1" noChangeAspect="1" noMove="1" noResize="1" noEditPoints="1" noAdjustHandles="1" noChangeArrowheads="1" noChangeShapeType="1" noTextEdit="1"/>
                </p:cNvSpPr>
                <p:nvPr/>
              </p:nvSpPr>
              <p:spPr>
                <a:xfrm>
                  <a:off x="9296500" y="2898987"/>
                  <a:ext cx="250068" cy="307777"/>
                </a:xfrm>
                <a:prstGeom prst="rect">
                  <a:avLst/>
                </a:prstGeom>
                <a:blipFill>
                  <a:blip r:embed="rId8"/>
                  <a:stretch>
                    <a:fillRect l="-21951" r="-21951" b="-8000"/>
                  </a:stretch>
                </a:blipFill>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50" name="CaixaDeTexto 49">
                  <a:extLst>
                    <a:ext uri="{FF2B5EF4-FFF2-40B4-BE49-F238E27FC236}">
                      <a16:creationId xmlns:a16="http://schemas.microsoft.com/office/drawing/2014/main" id="{7D8766BF-71C6-548C-032B-B4DC0EE2F366}"/>
                    </a:ext>
                  </a:extLst>
                </p:cNvPr>
                <p:cNvSpPr txBox="1"/>
                <p:nvPr/>
              </p:nvSpPr>
              <p:spPr>
                <a:xfrm>
                  <a:off x="10146960" y="4013791"/>
                  <a:ext cx="218008" cy="307777"/>
                </a:xfrm>
                <a:prstGeom prst="rect">
                  <a:avLst/>
                </a:prstGeom>
                <a:noFill/>
              </p:spPr>
              <p:txBody>
                <a:bodyPr wrap="none" lIns="0" tIns="0" rIns="0" bIns="0" rtlCol="0">
                  <a:spAutoFit/>
                </a:bodyPr>
                <a:lstStyle/>
                <a:p>
                  <a:pPr algn="l"/>
                  <a14:m>
                    <m:oMathPara xmlns:m="http://schemas.openxmlformats.org/officeDocument/2006/math">
                      <m:oMathParaPr>
                        <m:jc m:val="centerGroup"/>
                      </m:oMathParaPr>
                      <m:oMath xmlns:m="http://schemas.openxmlformats.org/officeDocument/2006/math">
                        <m:r>
                          <a:rPr lang="pt-BR" sz="2000" b="1" i="1" smtClean="0">
                            <a:solidFill>
                              <a:srgbClr val="0066EE"/>
                            </a:solidFill>
                            <a:latin typeface="Cambria Math" panose="02040503050406030204" pitchFamily="18" charset="0"/>
                          </a:rPr>
                          <m:t>𝟎</m:t>
                        </m:r>
                      </m:oMath>
                    </m:oMathPara>
                  </a14:m>
                  <a:endParaRPr lang="pt-BR" sz="2000" b="1" dirty="0">
                    <a:solidFill>
                      <a:srgbClr val="0066EE"/>
                    </a:solidFill>
                    <a:latin typeface="Avenir Next LT Pro" panose="020B0504020202020204" pitchFamily="34" charset="0"/>
                  </a:endParaRPr>
                </a:p>
              </p:txBody>
            </p:sp>
          </mc:Choice>
          <mc:Fallback>
            <p:sp>
              <p:nvSpPr>
                <p:cNvPr id="50" name="CaixaDeTexto 49">
                  <a:extLst>
                    <a:ext uri="{FF2B5EF4-FFF2-40B4-BE49-F238E27FC236}">
                      <a16:creationId xmlns:a16="http://schemas.microsoft.com/office/drawing/2014/main" id="{7D8766BF-71C6-548C-032B-B4DC0EE2F366}"/>
                    </a:ext>
                  </a:extLst>
                </p:cNvPr>
                <p:cNvSpPr txBox="1">
                  <a:spLocks noRot="1" noChangeAspect="1" noMove="1" noResize="1" noEditPoints="1" noAdjustHandles="1" noChangeArrowheads="1" noChangeShapeType="1" noTextEdit="1"/>
                </p:cNvSpPr>
                <p:nvPr/>
              </p:nvSpPr>
              <p:spPr>
                <a:xfrm>
                  <a:off x="10146960" y="4013791"/>
                  <a:ext cx="218008" cy="307777"/>
                </a:xfrm>
                <a:prstGeom prst="rect">
                  <a:avLst/>
                </a:prstGeom>
                <a:blipFill>
                  <a:blip r:embed="rId9"/>
                  <a:stretch>
                    <a:fillRect l="-28571" r="-25714" b="-7843"/>
                  </a:stretch>
                </a:blipFill>
              </p:spPr>
              <p:txBody>
                <a:bodyPr/>
                <a:lstStyle/>
                <a:p>
                  <a:r>
                    <a:rPr lang="pt-BR">
                      <a:noFill/>
                    </a:rPr>
                    <a:t> </a:t>
                  </a:r>
                </a:p>
              </p:txBody>
            </p:sp>
          </mc:Fallback>
        </mc:AlternateContent>
      </p:grpSp>
      <p:grpSp>
        <p:nvGrpSpPr>
          <p:cNvPr id="53" name="Group 1">
            <a:extLst>
              <a:ext uri="{FF2B5EF4-FFF2-40B4-BE49-F238E27FC236}">
                <a16:creationId xmlns:a16="http://schemas.microsoft.com/office/drawing/2014/main" id="{A2E90E0E-FE0A-DE84-2ACA-38917F0FA96D}"/>
              </a:ext>
            </a:extLst>
          </p:cNvPr>
          <p:cNvGrpSpPr/>
          <p:nvPr/>
        </p:nvGrpSpPr>
        <p:grpSpPr>
          <a:xfrm>
            <a:off x="-17386745" y="-4405745"/>
            <a:ext cx="14419678" cy="11388436"/>
            <a:chOff x="-1" y="0"/>
            <a:chExt cx="8683383" cy="6858000"/>
          </a:xfrm>
        </p:grpSpPr>
        <p:sp>
          <p:nvSpPr>
            <p:cNvPr id="54" name="Freeform: Shape 2">
              <a:extLst>
                <a:ext uri="{FF2B5EF4-FFF2-40B4-BE49-F238E27FC236}">
                  <a16:creationId xmlns:a16="http://schemas.microsoft.com/office/drawing/2014/main" id="{778B9114-95C4-8B49-6B52-E0B5214E2A23}"/>
                </a:ext>
              </a:extLst>
            </p:cNvPr>
            <p:cNvSpPr/>
            <p:nvPr/>
          </p:nvSpPr>
          <p:spPr>
            <a:xfrm>
              <a:off x="-1" y="0"/>
              <a:ext cx="8683383" cy="6858000"/>
            </a:xfrm>
            <a:custGeom>
              <a:avLst/>
              <a:gdLst>
                <a:gd name="connsiteX0" fmla="*/ 0 w 8683383"/>
                <a:gd name="connsiteY0" fmla="*/ 0 h 6858000"/>
                <a:gd name="connsiteX1" fmla="*/ 8683383 w 8683383"/>
                <a:gd name="connsiteY1" fmla="*/ 0 h 6858000"/>
                <a:gd name="connsiteX2" fmla="*/ 8679916 w 8683383"/>
                <a:gd name="connsiteY2" fmla="*/ 21502 h 6858000"/>
                <a:gd name="connsiteX3" fmla="*/ 8671861 w 8683383"/>
                <a:gd name="connsiteY3" fmla="*/ 90780 h 6858000"/>
                <a:gd name="connsiteX4" fmla="*/ 8579534 w 8683383"/>
                <a:gd name="connsiteY4" fmla="*/ 1278876 h 6858000"/>
                <a:gd name="connsiteX5" fmla="*/ 7901352 w 8683383"/>
                <a:gd name="connsiteY5" fmla="*/ 2068238 h 6858000"/>
                <a:gd name="connsiteX6" fmla="*/ 6094982 w 8683383"/>
                <a:gd name="connsiteY6" fmla="*/ 1711616 h 6858000"/>
                <a:gd name="connsiteX7" fmla="*/ 5158144 w 8683383"/>
                <a:gd name="connsiteY7" fmla="*/ 1390762 h 6858000"/>
                <a:gd name="connsiteX8" fmla="*/ 4440141 w 8683383"/>
                <a:gd name="connsiteY8" fmla="*/ 2317380 h 6858000"/>
                <a:gd name="connsiteX9" fmla="*/ 5121670 w 8683383"/>
                <a:gd name="connsiteY9" fmla="*/ 3325226 h 6858000"/>
                <a:gd name="connsiteX10" fmla="*/ 5012075 w 8683383"/>
                <a:gd name="connsiteY10" fmla="*/ 4046929 h 6858000"/>
                <a:gd name="connsiteX11" fmla="*/ 3130645 w 8683383"/>
                <a:gd name="connsiteY11" fmla="*/ 4700971 h 6858000"/>
                <a:gd name="connsiteX12" fmla="*/ 2653329 w 8683383"/>
                <a:gd name="connsiteY12" fmla="*/ 5782469 h 6858000"/>
                <a:gd name="connsiteX13" fmla="*/ 1940093 w 8683383"/>
                <a:gd name="connsiteY13" fmla="*/ 6782441 h 6858000"/>
                <a:gd name="connsiteX14" fmla="*/ 1807490 w 8683383"/>
                <a:gd name="connsiteY14" fmla="*/ 6858000 h 6858000"/>
                <a:gd name="connsiteX15" fmla="*/ 0 w 8683383"/>
                <a:gd name="connsiteY15"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683383" h="6858000">
                  <a:moveTo>
                    <a:pt x="0" y="0"/>
                  </a:moveTo>
                  <a:lnTo>
                    <a:pt x="8683383" y="0"/>
                  </a:lnTo>
                  <a:lnTo>
                    <a:pt x="8679916" y="21502"/>
                  </a:lnTo>
                  <a:cubicBezTo>
                    <a:pt x="8676530" y="49869"/>
                    <a:pt x="8674240" y="74658"/>
                    <a:pt x="8671861" y="90780"/>
                  </a:cubicBezTo>
                  <a:cubicBezTo>
                    <a:pt x="8613364" y="482818"/>
                    <a:pt x="8652127" y="887895"/>
                    <a:pt x="8579534" y="1278876"/>
                  </a:cubicBezTo>
                  <a:cubicBezTo>
                    <a:pt x="8509408" y="1656289"/>
                    <a:pt x="8269956" y="1948776"/>
                    <a:pt x="7901352" y="2068238"/>
                  </a:cubicBezTo>
                  <a:cubicBezTo>
                    <a:pt x="7292768" y="2265403"/>
                    <a:pt x="6625863" y="1997935"/>
                    <a:pt x="6094982" y="1711616"/>
                  </a:cubicBezTo>
                  <a:cubicBezTo>
                    <a:pt x="5801615" y="1553390"/>
                    <a:pt x="5491331" y="1399219"/>
                    <a:pt x="5158144" y="1390762"/>
                  </a:cubicBezTo>
                  <a:cubicBezTo>
                    <a:pt x="4629904" y="1377371"/>
                    <a:pt x="4211085" y="1793723"/>
                    <a:pt x="4440141" y="2317380"/>
                  </a:cubicBezTo>
                  <a:cubicBezTo>
                    <a:pt x="4606295" y="2697085"/>
                    <a:pt x="4988465" y="2924907"/>
                    <a:pt x="5121670" y="3325226"/>
                  </a:cubicBezTo>
                  <a:cubicBezTo>
                    <a:pt x="5202192" y="3566968"/>
                    <a:pt x="5180168" y="3855404"/>
                    <a:pt x="5012075" y="4046929"/>
                  </a:cubicBezTo>
                  <a:cubicBezTo>
                    <a:pt x="4550617" y="4572524"/>
                    <a:pt x="3637212" y="4240569"/>
                    <a:pt x="3130645" y="4700971"/>
                  </a:cubicBezTo>
                  <a:cubicBezTo>
                    <a:pt x="2819481" y="4983769"/>
                    <a:pt x="2789528" y="5407698"/>
                    <a:pt x="2653329" y="5782469"/>
                  </a:cubicBezTo>
                  <a:cubicBezTo>
                    <a:pt x="2506247" y="6186864"/>
                    <a:pt x="2296438" y="6548359"/>
                    <a:pt x="1940093" y="6782441"/>
                  </a:cubicBezTo>
                  <a:lnTo>
                    <a:pt x="1807490" y="6858000"/>
                  </a:lnTo>
                  <a:lnTo>
                    <a:pt x="0" y="6858000"/>
                  </a:lnTo>
                  <a:close/>
                </a:path>
              </a:pathLst>
            </a:custGeom>
            <a:gradFill flip="none" rotWithShape="1">
              <a:gsLst>
                <a:gs pos="0">
                  <a:srgbClr val="00DDE8">
                    <a:alpha val="47000"/>
                  </a:srgbClr>
                </a:gs>
                <a:gs pos="80000">
                  <a:srgbClr val="00347A"/>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55" name="Freeform: Shape 3">
              <a:extLst>
                <a:ext uri="{FF2B5EF4-FFF2-40B4-BE49-F238E27FC236}">
                  <a16:creationId xmlns:a16="http://schemas.microsoft.com/office/drawing/2014/main" id="{E9E5AB2B-59BE-45FA-9D9F-4E2CBC697BF3}"/>
                </a:ext>
              </a:extLst>
            </p:cNvPr>
            <p:cNvSpPr/>
            <p:nvPr/>
          </p:nvSpPr>
          <p:spPr>
            <a:xfrm rot="16200000">
              <a:off x="-2525316" y="2525317"/>
              <a:ext cx="6857999" cy="1807365"/>
            </a:xfrm>
            <a:custGeom>
              <a:avLst/>
              <a:gdLst>
                <a:gd name="connsiteX0" fmla="*/ 6857999 w 6857999"/>
                <a:gd name="connsiteY0" fmla="*/ 0 h 1807365"/>
                <a:gd name="connsiteX1" fmla="*/ 6857999 w 6857999"/>
                <a:gd name="connsiteY1" fmla="*/ 797535 h 1807365"/>
                <a:gd name="connsiteX2" fmla="*/ 6761298 w 6857999"/>
                <a:gd name="connsiteY2" fmla="*/ 759532 h 1807365"/>
                <a:gd name="connsiteX3" fmla="*/ 5996200 w 6857999"/>
                <a:gd name="connsiteY3" fmla="*/ 386925 h 1807365"/>
                <a:gd name="connsiteX4" fmla="*/ 3563909 w 6857999"/>
                <a:gd name="connsiteY4" fmla="*/ 1188390 h 1807365"/>
                <a:gd name="connsiteX5" fmla="*/ 1754508 w 6857999"/>
                <a:gd name="connsiteY5" fmla="*/ 1807362 h 1807365"/>
                <a:gd name="connsiteX6" fmla="*/ 629938 w 6857999"/>
                <a:gd name="connsiteY6" fmla="*/ 1483174 h 1807365"/>
                <a:gd name="connsiteX7" fmla="*/ 38606 w 6857999"/>
                <a:gd name="connsiteY7" fmla="*/ 863825 h 1807365"/>
                <a:gd name="connsiteX8" fmla="*/ 0 w 6857999"/>
                <a:gd name="connsiteY8" fmla="*/ 780581 h 1807365"/>
                <a:gd name="connsiteX9" fmla="*/ 0 w 6857999"/>
                <a:gd name="connsiteY9" fmla="*/ 0 h 1807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57999" h="1807365">
                  <a:moveTo>
                    <a:pt x="6857999" y="0"/>
                  </a:moveTo>
                  <a:lnTo>
                    <a:pt x="6857999" y="797535"/>
                  </a:lnTo>
                  <a:lnTo>
                    <a:pt x="6761298" y="759532"/>
                  </a:lnTo>
                  <a:cubicBezTo>
                    <a:pt x="6506538" y="641188"/>
                    <a:pt x="6272661" y="454151"/>
                    <a:pt x="5996200" y="386925"/>
                  </a:cubicBezTo>
                  <a:cubicBezTo>
                    <a:pt x="5079272" y="163903"/>
                    <a:pt x="4303448" y="719606"/>
                    <a:pt x="3563909" y="1188390"/>
                  </a:cubicBezTo>
                  <a:cubicBezTo>
                    <a:pt x="3000707" y="1545481"/>
                    <a:pt x="2381064" y="1808525"/>
                    <a:pt x="1754508" y="1807362"/>
                  </a:cubicBezTo>
                  <a:cubicBezTo>
                    <a:pt x="1378574" y="1806665"/>
                    <a:pt x="1000152" y="1710854"/>
                    <a:pt x="629938" y="1483174"/>
                  </a:cubicBezTo>
                  <a:cubicBezTo>
                    <a:pt x="356360" y="1314878"/>
                    <a:pt x="167640" y="1103973"/>
                    <a:pt x="38606" y="863825"/>
                  </a:cubicBezTo>
                  <a:lnTo>
                    <a:pt x="0" y="780581"/>
                  </a:lnTo>
                  <a:lnTo>
                    <a:pt x="0" y="0"/>
                  </a:lnTo>
                  <a:close/>
                </a:path>
              </a:pathLst>
            </a:custGeom>
            <a:gradFill flip="none" rotWithShape="1">
              <a:gsLst>
                <a:gs pos="0">
                  <a:srgbClr val="004AAD">
                    <a:alpha val="0"/>
                  </a:srgbClr>
                </a:gs>
                <a:gs pos="80000">
                  <a:srgbClr val="00DDE8">
                    <a:alpha val="30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Tree>
    <p:extLst>
      <p:ext uri="{BB962C8B-B14F-4D97-AF65-F5344CB8AC3E}">
        <p14:creationId xmlns:p14="http://schemas.microsoft.com/office/powerpoint/2010/main" val="3964743643"/>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cTn>
                              </p:par>
                              <p:par>
                                <p:cTn id="8" presetID="42" presetClass="path" presetSubtype="0" accel="49333" decel="50667" fill="hold" nodeType="withEffect">
                                  <p:stCondLst>
                                    <p:cond delay="0"/>
                                  </p:stCondLst>
                                  <p:childTnLst>
                                    <p:animMotion origin="layout" path="M 2.08333E-7 3.7037E-6 L -0.06615 3.7037E-6 " pathEditMode="relative" rAng="0" ptsTypes="AA">
                                      <p:cBhvr>
                                        <p:cTn id="9" dur="750" spd="-100000" fill="hold"/>
                                        <p:tgtEl>
                                          <p:spTgt spid="18"/>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right)">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path" presetSubtype="0" accel="49333" decel="50667" fill="hold" nodeType="clickEffect">
                                  <p:stCondLst>
                                    <p:cond delay="0"/>
                                  </p:stCondLst>
                                  <p:childTnLst>
                                    <p:animMotion origin="layout" path="M 2.08333E-7 -3.33333E-6 L -0.06615 -3.33333E-6 " pathEditMode="relative" rAng="0" ptsTypes="AA">
                                      <p:cBhvr>
                                        <p:cTn id="18" dur="750" spd="-100000" fill="hold"/>
                                        <p:tgtEl>
                                          <p:spTgt spid="3"/>
                                        </p:tgtEl>
                                        <p:attrNameLst>
                                          <p:attrName>ppt_x</p:attrName>
                                          <p:attrName>ppt_y</p:attrName>
                                        </p:attrNameLst>
                                      </p:cBhvr>
                                      <p:rCtr x="-3307" y="0"/>
                                    </p:animMotion>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wipe(right)">
                                      <p:cBhvr>
                                        <p:cTn id="23" dur="500"/>
                                        <p:tgtEl>
                                          <p:spTgt spid="20"/>
                                        </p:tgtEl>
                                      </p:cBhvr>
                                    </p:animEffect>
                                  </p:childTnLst>
                                </p:cTn>
                              </p:par>
                              <p:par>
                                <p:cTn id="24" presetID="42" presetClass="path" presetSubtype="0" accel="49333" decel="50667" fill="hold" grpId="1" nodeType="withEffect">
                                  <p:stCondLst>
                                    <p:cond delay="0"/>
                                  </p:stCondLst>
                                  <p:childTnLst>
                                    <p:animMotion origin="layout" path="M 2.29167E-6 2.96296E-6 L -0.06615 2.96296E-6 " pathEditMode="relative" rAng="0" ptsTypes="AA">
                                      <p:cBhvr>
                                        <p:cTn id="25" dur="750" spd="-100000" fill="hold"/>
                                        <p:tgtEl>
                                          <p:spTgt spid="20"/>
                                        </p:tgtEl>
                                        <p:attrNameLst>
                                          <p:attrName>ppt_x</p:attrName>
                                          <p:attrName>ppt_y</p:attrName>
                                        </p:attrNameLst>
                                      </p:cBhvr>
                                      <p:rCtr x="-3307" y="0"/>
                                    </p:animMotion>
                                  </p:childTnLst>
                                </p:cTn>
                              </p:par>
                              <p:par>
                                <p:cTn id="26" presetID="10" presetClass="entr" presetSubtype="0" fill="hold" grpId="0"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fade">
                                      <p:cBhvr>
                                        <p:cTn id="2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0" grpId="1" animBg="1"/>
      <p:bldP spid="24"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4"/>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5">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6">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50" name="Group 1">
            <a:extLst>
              <a:ext uri="{FF2B5EF4-FFF2-40B4-BE49-F238E27FC236}">
                <a16:creationId xmlns:a16="http://schemas.microsoft.com/office/drawing/2014/main" id="{EE52A1F2-94FF-6918-EF18-6792EAC9C1DA}"/>
              </a:ext>
            </a:extLst>
          </p:cNvPr>
          <p:cNvGrpSpPr/>
          <p:nvPr/>
        </p:nvGrpSpPr>
        <p:grpSpPr>
          <a:xfrm>
            <a:off x="-1" y="0"/>
            <a:ext cx="8683383" cy="6858000"/>
            <a:chOff x="-1" y="0"/>
            <a:chExt cx="8683383" cy="6858000"/>
          </a:xfrm>
        </p:grpSpPr>
        <p:sp>
          <p:nvSpPr>
            <p:cNvPr id="51" name="Freeform: Shape 2">
              <a:extLst>
                <a:ext uri="{FF2B5EF4-FFF2-40B4-BE49-F238E27FC236}">
                  <a16:creationId xmlns:a16="http://schemas.microsoft.com/office/drawing/2014/main" id="{240F1682-0948-0E70-DD1E-7F068B028F18}"/>
                </a:ext>
              </a:extLst>
            </p:cNvPr>
            <p:cNvSpPr/>
            <p:nvPr/>
          </p:nvSpPr>
          <p:spPr>
            <a:xfrm>
              <a:off x="-1" y="0"/>
              <a:ext cx="8683383" cy="6858000"/>
            </a:xfrm>
            <a:custGeom>
              <a:avLst/>
              <a:gdLst>
                <a:gd name="connsiteX0" fmla="*/ 0 w 8683383"/>
                <a:gd name="connsiteY0" fmla="*/ 0 h 6858000"/>
                <a:gd name="connsiteX1" fmla="*/ 8683383 w 8683383"/>
                <a:gd name="connsiteY1" fmla="*/ 0 h 6858000"/>
                <a:gd name="connsiteX2" fmla="*/ 8679916 w 8683383"/>
                <a:gd name="connsiteY2" fmla="*/ 21502 h 6858000"/>
                <a:gd name="connsiteX3" fmla="*/ 8671861 w 8683383"/>
                <a:gd name="connsiteY3" fmla="*/ 90780 h 6858000"/>
                <a:gd name="connsiteX4" fmla="*/ 8579534 w 8683383"/>
                <a:gd name="connsiteY4" fmla="*/ 1278876 h 6858000"/>
                <a:gd name="connsiteX5" fmla="*/ 7901352 w 8683383"/>
                <a:gd name="connsiteY5" fmla="*/ 2068238 h 6858000"/>
                <a:gd name="connsiteX6" fmla="*/ 6094982 w 8683383"/>
                <a:gd name="connsiteY6" fmla="*/ 1711616 h 6858000"/>
                <a:gd name="connsiteX7" fmla="*/ 5158144 w 8683383"/>
                <a:gd name="connsiteY7" fmla="*/ 1390762 h 6858000"/>
                <a:gd name="connsiteX8" fmla="*/ 4440141 w 8683383"/>
                <a:gd name="connsiteY8" fmla="*/ 2317380 h 6858000"/>
                <a:gd name="connsiteX9" fmla="*/ 5121670 w 8683383"/>
                <a:gd name="connsiteY9" fmla="*/ 3325226 h 6858000"/>
                <a:gd name="connsiteX10" fmla="*/ 5012075 w 8683383"/>
                <a:gd name="connsiteY10" fmla="*/ 4046929 h 6858000"/>
                <a:gd name="connsiteX11" fmla="*/ 3130645 w 8683383"/>
                <a:gd name="connsiteY11" fmla="*/ 4700971 h 6858000"/>
                <a:gd name="connsiteX12" fmla="*/ 2653329 w 8683383"/>
                <a:gd name="connsiteY12" fmla="*/ 5782469 h 6858000"/>
                <a:gd name="connsiteX13" fmla="*/ 1940093 w 8683383"/>
                <a:gd name="connsiteY13" fmla="*/ 6782441 h 6858000"/>
                <a:gd name="connsiteX14" fmla="*/ 1807490 w 8683383"/>
                <a:gd name="connsiteY14" fmla="*/ 6858000 h 6858000"/>
                <a:gd name="connsiteX15" fmla="*/ 0 w 8683383"/>
                <a:gd name="connsiteY15"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683383" h="6858000">
                  <a:moveTo>
                    <a:pt x="0" y="0"/>
                  </a:moveTo>
                  <a:lnTo>
                    <a:pt x="8683383" y="0"/>
                  </a:lnTo>
                  <a:lnTo>
                    <a:pt x="8679916" y="21502"/>
                  </a:lnTo>
                  <a:cubicBezTo>
                    <a:pt x="8676530" y="49869"/>
                    <a:pt x="8674240" y="74658"/>
                    <a:pt x="8671861" y="90780"/>
                  </a:cubicBezTo>
                  <a:cubicBezTo>
                    <a:pt x="8613364" y="482818"/>
                    <a:pt x="8652127" y="887895"/>
                    <a:pt x="8579534" y="1278876"/>
                  </a:cubicBezTo>
                  <a:cubicBezTo>
                    <a:pt x="8509408" y="1656289"/>
                    <a:pt x="8269956" y="1948776"/>
                    <a:pt x="7901352" y="2068238"/>
                  </a:cubicBezTo>
                  <a:cubicBezTo>
                    <a:pt x="7292768" y="2265403"/>
                    <a:pt x="6625863" y="1997935"/>
                    <a:pt x="6094982" y="1711616"/>
                  </a:cubicBezTo>
                  <a:cubicBezTo>
                    <a:pt x="5801615" y="1553390"/>
                    <a:pt x="5491331" y="1399219"/>
                    <a:pt x="5158144" y="1390762"/>
                  </a:cubicBezTo>
                  <a:cubicBezTo>
                    <a:pt x="4629904" y="1377371"/>
                    <a:pt x="4211085" y="1793723"/>
                    <a:pt x="4440141" y="2317380"/>
                  </a:cubicBezTo>
                  <a:cubicBezTo>
                    <a:pt x="4606295" y="2697085"/>
                    <a:pt x="4988465" y="2924907"/>
                    <a:pt x="5121670" y="3325226"/>
                  </a:cubicBezTo>
                  <a:cubicBezTo>
                    <a:pt x="5202192" y="3566968"/>
                    <a:pt x="5180168" y="3855404"/>
                    <a:pt x="5012075" y="4046929"/>
                  </a:cubicBezTo>
                  <a:cubicBezTo>
                    <a:pt x="4550617" y="4572524"/>
                    <a:pt x="3637212" y="4240569"/>
                    <a:pt x="3130645" y="4700971"/>
                  </a:cubicBezTo>
                  <a:cubicBezTo>
                    <a:pt x="2819481" y="4983769"/>
                    <a:pt x="2789528" y="5407698"/>
                    <a:pt x="2653329" y="5782469"/>
                  </a:cubicBezTo>
                  <a:cubicBezTo>
                    <a:pt x="2506247" y="6186864"/>
                    <a:pt x="2296438" y="6548359"/>
                    <a:pt x="1940093" y="6782441"/>
                  </a:cubicBezTo>
                  <a:lnTo>
                    <a:pt x="1807490" y="6858000"/>
                  </a:lnTo>
                  <a:lnTo>
                    <a:pt x="0" y="6858000"/>
                  </a:lnTo>
                  <a:close/>
                </a:path>
              </a:pathLst>
            </a:custGeom>
            <a:gradFill flip="none" rotWithShape="1">
              <a:gsLst>
                <a:gs pos="0">
                  <a:srgbClr val="00DDE8">
                    <a:alpha val="47000"/>
                  </a:srgbClr>
                </a:gs>
                <a:gs pos="80000">
                  <a:srgbClr val="00347A"/>
                </a:gs>
              </a:gsLst>
              <a:path path="circle">
                <a:fillToRect t="100000" r="100000"/>
              </a:path>
              <a:tileRect l="-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52" name="Freeform: Shape 3">
              <a:extLst>
                <a:ext uri="{FF2B5EF4-FFF2-40B4-BE49-F238E27FC236}">
                  <a16:creationId xmlns:a16="http://schemas.microsoft.com/office/drawing/2014/main" id="{ADE44CEA-F7D6-75D7-F3AF-219ABF1A9532}"/>
                </a:ext>
              </a:extLst>
            </p:cNvPr>
            <p:cNvSpPr/>
            <p:nvPr/>
          </p:nvSpPr>
          <p:spPr>
            <a:xfrm rot="16200000">
              <a:off x="-2525316" y="2525317"/>
              <a:ext cx="6857999" cy="1807365"/>
            </a:xfrm>
            <a:custGeom>
              <a:avLst/>
              <a:gdLst>
                <a:gd name="connsiteX0" fmla="*/ 6857999 w 6857999"/>
                <a:gd name="connsiteY0" fmla="*/ 0 h 1807365"/>
                <a:gd name="connsiteX1" fmla="*/ 6857999 w 6857999"/>
                <a:gd name="connsiteY1" fmla="*/ 797535 h 1807365"/>
                <a:gd name="connsiteX2" fmla="*/ 6761298 w 6857999"/>
                <a:gd name="connsiteY2" fmla="*/ 759532 h 1807365"/>
                <a:gd name="connsiteX3" fmla="*/ 5996200 w 6857999"/>
                <a:gd name="connsiteY3" fmla="*/ 386925 h 1807365"/>
                <a:gd name="connsiteX4" fmla="*/ 3563909 w 6857999"/>
                <a:gd name="connsiteY4" fmla="*/ 1188390 h 1807365"/>
                <a:gd name="connsiteX5" fmla="*/ 1754508 w 6857999"/>
                <a:gd name="connsiteY5" fmla="*/ 1807362 h 1807365"/>
                <a:gd name="connsiteX6" fmla="*/ 629938 w 6857999"/>
                <a:gd name="connsiteY6" fmla="*/ 1483174 h 1807365"/>
                <a:gd name="connsiteX7" fmla="*/ 38606 w 6857999"/>
                <a:gd name="connsiteY7" fmla="*/ 863825 h 1807365"/>
                <a:gd name="connsiteX8" fmla="*/ 0 w 6857999"/>
                <a:gd name="connsiteY8" fmla="*/ 780581 h 1807365"/>
                <a:gd name="connsiteX9" fmla="*/ 0 w 6857999"/>
                <a:gd name="connsiteY9" fmla="*/ 0 h 1807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857999" h="1807365">
                  <a:moveTo>
                    <a:pt x="6857999" y="0"/>
                  </a:moveTo>
                  <a:lnTo>
                    <a:pt x="6857999" y="797535"/>
                  </a:lnTo>
                  <a:lnTo>
                    <a:pt x="6761298" y="759532"/>
                  </a:lnTo>
                  <a:cubicBezTo>
                    <a:pt x="6506538" y="641188"/>
                    <a:pt x="6272661" y="454151"/>
                    <a:pt x="5996200" y="386925"/>
                  </a:cubicBezTo>
                  <a:cubicBezTo>
                    <a:pt x="5079272" y="163903"/>
                    <a:pt x="4303448" y="719606"/>
                    <a:pt x="3563909" y="1188390"/>
                  </a:cubicBezTo>
                  <a:cubicBezTo>
                    <a:pt x="3000707" y="1545481"/>
                    <a:pt x="2381064" y="1808525"/>
                    <a:pt x="1754508" y="1807362"/>
                  </a:cubicBezTo>
                  <a:cubicBezTo>
                    <a:pt x="1378574" y="1806665"/>
                    <a:pt x="1000152" y="1710854"/>
                    <a:pt x="629938" y="1483174"/>
                  </a:cubicBezTo>
                  <a:cubicBezTo>
                    <a:pt x="356360" y="1314878"/>
                    <a:pt x="167640" y="1103973"/>
                    <a:pt x="38606" y="863825"/>
                  </a:cubicBezTo>
                  <a:lnTo>
                    <a:pt x="0" y="780581"/>
                  </a:lnTo>
                  <a:lnTo>
                    <a:pt x="0" y="0"/>
                  </a:lnTo>
                  <a:close/>
                </a:path>
              </a:pathLst>
            </a:custGeom>
            <a:gradFill flip="none" rotWithShape="1">
              <a:gsLst>
                <a:gs pos="0">
                  <a:srgbClr val="004AAD">
                    <a:alpha val="0"/>
                  </a:srgbClr>
                </a:gs>
                <a:gs pos="80000">
                  <a:srgbClr val="00DDE8">
                    <a:alpha val="30000"/>
                  </a:srgbClr>
                </a:gs>
              </a:gsLst>
              <a:path path="circle">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4" name="Trapezoide 27">
            <a:extLst>
              <a:ext uri="{FF2B5EF4-FFF2-40B4-BE49-F238E27FC236}">
                <a16:creationId xmlns:a16="http://schemas.microsoft.com/office/drawing/2014/main" id="{B4680CCA-AD3F-3CC3-CDA7-A90B32BAB9C4}"/>
              </a:ext>
            </a:extLst>
          </p:cNvPr>
          <p:cNvSpPr/>
          <p:nvPr/>
        </p:nvSpPr>
        <p:spPr>
          <a:xfrm rot="16200000">
            <a:off x="1388985" y="2312679"/>
            <a:ext cx="6102595" cy="2572220"/>
          </a:xfrm>
          <a:custGeom>
            <a:avLst/>
            <a:gdLst>
              <a:gd name="connsiteX0" fmla="*/ 0 w 3602516"/>
              <a:gd name="connsiteY0" fmla="*/ 5857128 h 5857128"/>
              <a:gd name="connsiteX1" fmla="*/ 1252703 w 3602516"/>
              <a:gd name="connsiteY1" fmla="*/ 0 h 5857128"/>
              <a:gd name="connsiteX2" fmla="*/ 2349813 w 3602516"/>
              <a:gd name="connsiteY2" fmla="*/ 0 h 5857128"/>
              <a:gd name="connsiteX3" fmla="*/ 3602516 w 3602516"/>
              <a:gd name="connsiteY3" fmla="*/ 5857128 h 5857128"/>
              <a:gd name="connsiteX4" fmla="*/ 0 w 3602516"/>
              <a:gd name="connsiteY4" fmla="*/ 5857128 h 5857128"/>
              <a:gd name="connsiteX0" fmla="*/ 0 w 4340647"/>
              <a:gd name="connsiteY0" fmla="*/ 5857128 h 5857128"/>
              <a:gd name="connsiteX1" fmla="*/ 1252703 w 4340647"/>
              <a:gd name="connsiteY1" fmla="*/ 0 h 5857128"/>
              <a:gd name="connsiteX2" fmla="*/ 2349813 w 4340647"/>
              <a:gd name="connsiteY2" fmla="*/ 0 h 5857128"/>
              <a:gd name="connsiteX3" fmla="*/ 4340647 w 4340647"/>
              <a:gd name="connsiteY3" fmla="*/ 2177494 h 5857128"/>
              <a:gd name="connsiteX4" fmla="*/ 0 w 4340647"/>
              <a:gd name="connsiteY4" fmla="*/ 5857128 h 5857128"/>
              <a:gd name="connsiteX0" fmla="*/ 0 w 4792338"/>
              <a:gd name="connsiteY0" fmla="*/ 2144443 h 2177494"/>
              <a:gd name="connsiteX1" fmla="*/ 1704394 w 4792338"/>
              <a:gd name="connsiteY1" fmla="*/ 0 h 2177494"/>
              <a:gd name="connsiteX2" fmla="*/ 2801504 w 4792338"/>
              <a:gd name="connsiteY2" fmla="*/ 0 h 2177494"/>
              <a:gd name="connsiteX3" fmla="*/ 4792338 w 4792338"/>
              <a:gd name="connsiteY3" fmla="*/ 2177494 h 2177494"/>
              <a:gd name="connsiteX4" fmla="*/ 0 w 4792338"/>
              <a:gd name="connsiteY4" fmla="*/ 2144443 h 2177494"/>
              <a:gd name="connsiteX0" fmla="*/ 0 w 5249538"/>
              <a:gd name="connsiteY0" fmla="*/ 2144443 h 2615260"/>
              <a:gd name="connsiteX1" fmla="*/ 1704394 w 5249538"/>
              <a:gd name="connsiteY1" fmla="*/ 0 h 2615260"/>
              <a:gd name="connsiteX2" fmla="*/ 2801504 w 5249538"/>
              <a:gd name="connsiteY2" fmla="*/ 0 h 2615260"/>
              <a:gd name="connsiteX3" fmla="*/ 5249538 w 5249538"/>
              <a:gd name="connsiteY3" fmla="*/ 2615260 h 2615260"/>
              <a:gd name="connsiteX4" fmla="*/ 0 w 5249538"/>
              <a:gd name="connsiteY4" fmla="*/ 2144443 h 2615260"/>
              <a:gd name="connsiteX0" fmla="*/ 0 w 5812246"/>
              <a:gd name="connsiteY0" fmla="*/ 2582217 h 2615260"/>
              <a:gd name="connsiteX1" fmla="*/ 2267102 w 5812246"/>
              <a:gd name="connsiteY1" fmla="*/ 0 h 2615260"/>
              <a:gd name="connsiteX2" fmla="*/ 3364212 w 5812246"/>
              <a:gd name="connsiteY2" fmla="*/ 0 h 2615260"/>
              <a:gd name="connsiteX3" fmla="*/ 5812246 w 5812246"/>
              <a:gd name="connsiteY3" fmla="*/ 2615260 h 2615260"/>
              <a:gd name="connsiteX4" fmla="*/ 0 w 5812246"/>
              <a:gd name="connsiteY4" fmla="*/ 2582217 h 2615260"/>
              <a:gd name="connsiteX0" fmla="*/ 0 w 5932165"/>
              <a:gd name="connsiteY0" fmla="*/ 2582217 h 2582216"/>
              <a:gd name="connsiteX1" fmla="*/ 2267102 w 5932165"/>
              <a:gd name="connsiteY1" fmla="*/ 0 h 2582216"/>
              <a:gd name="connsiteX2" fmla="*/ 3364212 w 5932165"/>
              <a:gd name="connsiteY2" fmla="*/ 0 h 2582216"/>
              <a:gd name="connsiteX3" fmla="*/ 5932165 w 5932165"/>
              <a:gd name="connsiteY3" fmla="*/ 2553063 h 2582216"/>
              <a:gd name="connsiteX4" fmla="*/ 0 w 5932165"/>
              <a:gd name="connsiteY4" fmla="*/ 2582217 h 2582216"/>
              <a:gd name="connsiteX0" fmla="*/ 0 w 6037096"/>
              <a:gd name="connsiteY0" fmla="*/ 2582218 h 2582218"/>
              <a:gd name="connsiteX1" fmla="*/ 2372033 w 6037096"/>
              <a:gd name="connsiteY1" fmla="*/ 0 h 2582218"/>
              <a:gd name="connsiteX2" fmla="*/ 3469143 w 6037096"/>
              <a:gd name="connsiteY2" fmla="*/ 0 h 2582218"/>
              <a:gd name="connsiteX3" fmla="*/ 6037096 w 6037096"/>
              <a:gd name="connsiteY3" fmla="*/ 2553063 h 2582218"/>
              <a:gd name="connsiteX4" fmla="*/ 0 w 6037096"/>
              <a:gd name="connsiteY4" fmla="*/ 2582218 h 2582218"/>
              <a:gd name="connsiteX0" fmla="*/ 0 w 6037096"/>
              <a:gd name="connsiteY0" fmla="*/ 2630858 h 2630858"/>
              <a:gd name="connsiteX1" fmla="*/ 2636809 w 6037096"/>
              <a:gd name="connsiteY1" fmla="*/ 0 h 2630858"/>
              <a:gd name="connsiteX2" fmla="*/ 3469143 w 6037096"/>
              <a:gd name="connsiteY2" fmla="*/ 48640 h 2630858"/>
              <a:gd name="connsiteX3" fmla="*/ 6037096 w 6037096"/>
              <a:gd name="connsiteY3" fmla="*/ 2601703 h 2630858"/>
              <a:gd name="connsiteX4" fmla="*/ 0 w 6037096"/>
              <a:gd name="connsiteY4" fmla="*/ 2630858 h 2630858"/>
              <a:gd name="connsiteX0" fmla="*/ 0 w 6037096"/>
              <a:gd name="connsiteY0" fmla="*/ 2630858 h 2630858"/>
              <a:gd name="connsiteX1" fmla="*/ 2636809 w 6037096"/>
              <a:gd name="connsiteY1" fmla="*/ 0 h 2630858"/>
              <a:gd name="connsiteX2" fmla="*/ 3355668 w 6037096"/>
              <a:gd name="connsiteY2" fmla="*/ 48640 h 2630858"/>
              <a:gd name="connsiteX3" fmla="*/ 6037096 w 6037096"/>
              <a:gd name="connsiteY3" fmla="*/ 2601703 h 2630858"/>
              <a:gd name="connsiteX4" fmla="*/ 0 w 6037096"/>
              <a:gd name="connsiteY4" fmla="*/ 2630858 h 26308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037096" h="2630858">
                <a:moveTo>
                  <a:pt x="0" y="2630858"/>
                </a:moveTo>
                <a:lnTo>
                  <a:pt x="2636809" y="0"/>
                </a:lnTo>
                <a:lnTo>
                  <a:pt x="3355668" y="48640"/>
                </a:lnTo>
                <a:lnTo>
                  <a:pt x="6037096" y="2601703"/>
                </a:lnTo>
                <a:lnTo>
                  <a:pt x="0" y="2630858"/>
                </a:lnTo>
                <a:close/>
              </a:path>
            </a:pathLst>
          </a:custGeom>
          <a:solidFill>
            <a:srgbClr val="00DDE8">
              <a:alpha val="1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5" name="Gráfico 4">
            <a:extLst>
              <a:ext uri="{FF2B5EF4-FFF2-40B4-BE49-F238E27FC236}">
                <a16:creationId xmlns:a16="http://schemas.microsoft.com/office/drawing/2014/main" id="{551A2644-4A9C-6CCA-6835-0D05E469A8E6}"/>
              </a:ext>
            </a:extLst>
          </p:cNvPr>
          <p:cNvGrpSpPr/>
          <p:nvPr/>
        </p:nvGrpSpPr>
        <p:grpSpPr>
          <a:xfrm>
            <a:off x="4543866" y="-414140"/>
            <a:ext cx="7399605" cy="7416110"/>
            <a:chOff x="2170189" y="2340068"/>
            <a:chExt cx="8013980" cy="7192373"/>
          </a:xfrm>
        </p:grpSpPr>
        <p:sp>
          <p:nvSpPr>
            <p:cNvPr id="6" name="Gráfico 4">
              <a:extLst>
                <a:ext uri="{FF2B5EF4-FFF2-40B4-BE49-F238E27FC236}">
                  <a16:creationId xmlns:a16="http://schemas.microsoft.com/office/drawing/2014/main" id="{31DA84D8-A3EB-440D-5BF8-89E0BE2FA0C1}"/>
                </a:ext>
              </a:extLst>
            </p:cNvPr>
            <p:cNvSpPr/>
            <p:nvPr/>
          </p:nvSpPr>
          <p:spPr>
            <a:xfrm>
              <a:off x="5847676" y="8920729"/>
              <a:ext cx="612914" cy="611712"/>
            </a:xfrm>
            <a:custGeom>
              <a:avLst/>
              <a:gdLst>
                <a:gd name="connsiteX0" fmla="*/ 481576 w 963151"/>
                <a:gd name="connsiteY0" fmla="*/ 963151 h 963151"/>
                <a:gd name="connsiteX1" fmla="*/ 0 w 963151"/>
                <a:gd name="connsiteY1" fmla="*/ 481576 h 963151"/>
                <a:gd name="connsiteX2" fmla="*/ 481576 w 963151"/>
                <a:gd name="connsiteY2" fmla="*/ 0 h 963151"/>
                <a:gd name="connsiteX3" fmla="*/ 963151 w 963151"/>
                <a:gd name="connsiteY3" fmla="*/ 481576 h 963151"/>
                <a:gd name="connsiteX4" fmla="*/ 481576 w 963151"/>
                <a:gd name="connsiteY4" fmla="*/ 963151 h 963151"/>
                <a:gd name="connsiteX5" fmla="*/ 481576 w 963151"/>
                <a:gd name="connsiteY5" fmla="*/ 262678 h 963151"/>
                <a:gd name="connsiteX6" fmla="*/ 262678 w 963151"/>
                <a:gd name="connsiteY6" fmla="*/ 481576 h 963151"/>
                <a:gd name="connsiteX7" fmla="*/ 481576 w 963151"/>
                <a:gd name="connsiteY7" fmla="*/ 700474 h 963151"/>
                <a:gd name="connsiteX8" fmla="*/ 700474 w 963151"/>
                <a:gd name="connsiteY8" fmla="*/ 481576 h 963151"/>
                <a:gd name="connsiteX9" fmla="*/ 481576 w 963151"/>
                <a:gd name="connsiteY9" fmla="*/ 262678 h 9631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63151" h="963151">
                  <a:moveTo>
                    <a:pt x="481576" y="963151"/>
                  </a:moveTo>
                  <a:cubicBezTo>
                    <a:pt x="216044" y="963151"/>
                    <a:pt x="0" y="747125"/>
                    <a:pt x="0" y="481576"/>
                  </a:cubicBezTo>
                  <a:cubicBezTo>
                    <a:pt x="0" y="216026"/>
                    <a:pt x="216044" y="0"/>
                    <a:pt x="481576" y="0"/>
                  </a:cubicBezTo>
                  <a:cubicBezTo>
                    <a:pt x="747108" y="0"/>
                    <a:pt x="963151" y="216026"/>
                    <a:pt x="963151" y="481576"/>
                  </a:cubicBezTo>
                  <a:cubicBezTo>
                    <a:pt x="963151" y="747125"/>
                    <a:pt x="747108" y="963151"/>
                    <a:pt x="481576" y="963151"/>
                  </a:cubicBezTo>
                  <a:close/>
                  <a:moveTo>
                    <a:pt x="481576" y="262678"/>
                  </a:moveTo>
                  <a:cubicBezTo>
                    <a:pt x="360866" y="262678"/>
                    <a:pt x="262678" y="360866"/>
                    <a:pt x="262678" y="481576"/>
                  </a:cubicBezTo>
                  <a:cubicBezTo>
                    <a:pt x="262678" y="602285"/>
                    <a:pt x="360866" y="700474"/>
                    <a:pt x="481576" y="700474"/>
                  </a:cubicBezTo>
                  <a:cubicBezTo>
                    <a:pt x="602285" y="700474"/>
                    <a:pt x="700474" y="602285"/>
                    <a:pt x="700474" y="481576"/>
                  </a:cubicBezTo>
                  <a:cubicBezTo>
                    <a:pt x="700474" y="360866"/>
                    <a:pt x="602285" y="262678"/>
                    <a:pt x="481576" y="262678"/>
                  </a:cubicBezTo>
                  <a:close/>
                </a:path>
              </a:pathLst>
            </a:custGeom>
            <a:solidFill>
              <a:srgbClr val="00BBD1"/>
            </a:solidFill>
            <a:ln w="1751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7" name="Gráfico 4">
              <a:extLst>
                <a:ext uri="{FF2B5EF4-FFF2-40B4-BE49-F238E27FC236}">
                  <a16:creationId xmlns:a16="http://schemas.microsoft.com/office/drawing/2014/main" id="{1B184C33-6BA0-2348-19DA-969567900849}"/>
                </a:ext>
              </a:extLst>
            </p:cNvPr>
            <p:cNvSpPr/>
            <p:nvPr/>
          </p:nvSpPr>
          <p:spPr>
            <a:xfrm>
              <a:off x="2520426" y="2935406"/>
              <a:ext cx="7267414" cy="5915564"/>
            </a:xfrm>
            <a:custGeom>
              <a:avLst/>
              <a:gdLst>
                <a:gd name="connsiteX0" fmla="*/ 0 w 7267414"/>
                <a:gd name="connsiteY0" fmla="*/ 0 h 4929583"/>
                <a:gd name="connsiteX1" fmla="*/ 7267415 w 7267414"/>
                <a:gd name="connsiteY1" fmla="*/ 0 h 4929583"/>
                <a:gd name="connsiteX2" fmla="*/ 7267415 w 7267414"/>
                <a:gd name="connsiteY2" fmla="*/ 4929584 h 4929583"/>
                <a:gd name="connsiteX3" fmla="*/ 0 w 7267414"/>
                <a:gd name="connsiteY3" fmla="*/ 4929584 h 4929583"/>
              </a:gdLst>
              <a:ahLst/>
              <a:cxnLst>
                <a:cxn ang="0">
                  <a:pos x="connsiteX0" y="connsiteY0"/>
                </a:cxn>
                <a:cxn ang="0">
                  <a:pos x="connsiteX1" y="connsiteY1"/>
                </a:cxn>
                <a:cxn ang="0">
                  <a:pos x="connsiteX2" y="connsiteY2"/>
                </a:cxn>
                <a:cxn ang="0">
                  <a:pos x="connsiteX3" y="connsiteY3"/>
                </a:cxn>
              </a:cxnLst>
              <a:rect l="l" t="t" r="r" b="b"/>
              <a:pathLst>
                <a:path w="7267414" h="4929583">
                  <a:moveTo>
                    <a:pt x="0" y="0"/>
                  </a:moveTo>
                  <a:lnTo>
                    <a:pt x="7267415" y="0"/>
                  </a:lnTo>
                  <a:lnTo>
                    <a:pt x="7267415" y="4929584"/>
                  </a:lnTo>
                  <a:lnTo>
                    <a:pt x="0" y="4929584"/>
                  </a:lnTo>
                  <a:close/>
                </a:path>
              </a:pathLst>
            </a:custGeom>
            <a:solidFill>
              <a:srgbClr val="EFF3FA"/>
            </a:solidFill>
            <a:ln w="1751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8" name="Gráfico 4">
              <a:extLst>
                <a:ext uri="{FF2B5EF4-FFF2-40B4-BE49-F238E27FC236}">
                  <a16:creationId xmlns:a16="http://schemas.microsoft.com/office/drawing/2014/main" id="{4CFB49F0-4BA1-A107-63E7-D12B88CAF497}"/>
                </a:ext>
              </a:extLst>
            </p:cNvPr>
            <p:cNvSpPr/>
            <p:nvPr/>
          </p:nvSpPr>
          <p:spPr>
            <a:xfrm>
              <a:off x="2216281" y="8850970"/>
              <a:ext cx="7967888" cy="262677"/>
            </a:xfrm>
            <a:custGeom>
              <a:avLst/>
              <a:gdLst>
                <a:gd name="connsiteX0" fmla="*/ 7836550 w 7967888"/>
                <a:gd name="connsiteY0" fmla="*/ 262678 h 262677"/>
                <a:gd name="connsiteX1" fmla="*/ 131339 w 7967888"/>
                <a:gd name="connsiteY1" fmla="*/ 262678 h 262677"/>
                <a:gd name="connsiteX2" fmla="*/ 0 w 7967888"/>
                <a:gd name="connsiteY2" fmla="*/ 131339 h 262677"/>
                <a:gd name="connsiteX3" fmla="*/ 131339 w 7967888"/>
                <a:gd name="connsiteY3" fmla="*/ 0 h 262677"/>
                <a:gd name="connsiteX4" fmla="*/ 7836550 w 7967888"/>
                <a:gd name="connsiteY4" fmla="*/ 0 h 262677"/>
                <a:gd name="connsiteX5" fmla="*/ 7967889 w 7967888"/>
                <a:gd name="connsiteY5" fmla="*/ 131339 h 262677"/>
                <a:gd name="connsiteX6" fmla="*/ 7836550 w 7967888"/>
                <a:gd name="connsiteY6" fmla="*/ 262678 h 2626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967888" h="262677">
                  <a:moveTo>
                    <a:pt x="7836550" y="262678"/>
                  </a:moveTo>
                  <a:lnTo>
                    <a:pt x="131339" y="262678"/>
                  </a:lnTo>
                  <a:cubicBezTo>
                    <a:pt x="58787" y="262678"/>
                    <a:pt x="0" y="203873"/>
                    <a:pt x="0" y="131339"/>
                  </a:cubicBezTo>
                  <a:cubicBezTo>
                    <a:pt x="0" y="58805"/>
                    <a:pt x="58787" y="0"/>
                    <a:pt x="131339" y="0"/>
                  </a:cubicBezTo>
                  <a:lnTo>
                    <a:pt x="7836550" y="0"/>
                  </a:lnTo>
                  <a:cubicBezTo>
                    <a:pt x="7909101" y="0"/>
                    <a:pt x="7967889" y="58805"/>
                    <a:pt x="7967889" y="131339"/>
                  </a:cubicBezTo>
                  <a:cubicBezTo>
                    <a:pt x="7967889" y="203873"/>
                    <a:pt x="7909101" y="262678"/>
                    <a:pt x="7836550" y="262678"/>
                  </a:cubicBezTo>
                  <a:close/>
                </a:path>
              </a:pathLst>
            </a:custGeom>
            <a:solidFill>
              <a:srgbClr val="003376"/>
            </a:solidFill>
            <a:ln w="1751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9" name="Gráfico 4">
              <a:extLst>
                <a:ext uri="{FF2B5EF4-FFF2-40B4-BE49-F238E27FC236}">
                  <a16:creationId xmlns:a16="http://schemas.microsoft.com/office/drawing/2014/main" id="{6F28DA12-B6D8-B5A9-EAF1-837B33246CAE}"/>
                </a:ext>
              </a:extLst>
            </p:cNvPr>
            <p:cNvSpPr/>
            <p:nvPr/>
          </p:nvSpPr>
          <p:spPr>
            <a:xfrm>
              <a:off x="2520426" y="2340068"/>
              <a:ext cx="262677" cy="486632"/>
            </a:xfrm>
            <a:custGeom>
              <a:avLst/>
              <a:gdLst>
                <a:gd name="connsiteX0" fmla="*/ 131339 w 262677"/>
                <a:gd name="connsiteY0" fmla="*/ 0 h 831812"/>
                <a:gd name="connsiteX1" fmla="*/ 0 w 262677"/>
                <a:gd name="connsiteY1" fmla="*/ 131339 h 831812"/>
                <a:gd name="connsiteX2" fmla="*/ 0 w 262677"/>
                <a:gd name="connsiteY2" fmla="*/ 831813 h 831812"/>
                <a:gd name="connsiteX3" fmla="*/ 262678 w 262677"/>
                <a:gd name="connsiteY3" fmla="*/ 831813 h 831812"/>
                <a:gd name="connsiteX4" fmla="*/ 262678 w 262677"/>
                <a:gd name="connsiteY4" fmla="*/ 131339 h 831812"/>
                <a:gd name="connsiteX5" fmla="*/ 131339 w 262677"/>
                <a:gd name="connsiteY5" fmla="*/ 0 h 831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2677" h="831812">
                  <a:moveTo>
                    <a:pt x="131339" y="0"/>
                  </a:moveTo>
                  <a:cubicBezTo>
                    <a:pt x="58787" y="0"/>
                    <a:pt x="0" y="58805"/>
                    <a:pt x="0" y="131339"/>
                  </a:cubicBezTo>
                  <a:lnTo>
                    <a:pt x="0" y="831813"/>
                  </a:lnTo>
                  <a:lnTo>
                    <a:pt x="262678" y="831813"/>
                  </a:lnTo>
                  <a:lnTo>
                    <a:pt x="262678" y="131339"/>
                  </a:lnTo>
                  <a:cubicBezTo>
                    <a:pt x="262678" y="58805"/>
                    <a:pt x="203890" y="0"/>
                    <a:pt x="131339" y="0"/>
                  </a:cubicBezTo>
                  <a:close/>
                </a:path>
              </a:pathLst>
            </a:custGeom>
            <a:solidFill>
              <a:srgbClr val="003376"/>
            </a:solidFill>
            <a:ln w="1751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10" name="Gráfico 4">
              <a:extLst>
                <a:ext uri="{FF2B5EF4-FFF2-40B4-BE49-F238E27FC236}">
                  <a16:creationId xmlns:a16="http://schemas.microsoft.com/office/drawing/2014/main" id="{47258916-0655-B4C4-AC3A-200953E81EDA}"/>
                </a:ext>
              </a:extLst>
            </p:cNvPr>
            <p:cNvSpPr/>
            <p:nvPr/>
          </p:nvSpPr>
          <p:spPr>
            <a:xfrm>
              <a:off x="9525163" y="2340068"/>
              <a:ext cx="207917" cy="486632"/>
            </a:xfrm>
            <a:custGeom>
              <a:avLst/>
              <a:gdLst>
                <a:gd name="connsiteX0" fmla="*/ 131339 w 262677"/>
                <a:gd name="connsiteY0" fmla="*/ 0 h 831812"/>
                <a:gd name="connsiteX1" fmla="*/ 0 w 262677"/>
                <a:gd name="connsiteY1" fmla="*/ 131339 h 831812"/>
                <a:gd name="connsiteX2" fmla="*/ 0 w 262677"/>
                <a:gd name="connsiteY2" fmla="*/ 831813 h 831812"/>
                <a:gd name="connsiteX3" fmla="*/ 262678 w 262677"/>
                <a:gd name="connsiteY3" fmla="*/ 831813 h 831812"/>
                <a:gd name="connsiteX4" fmla="*/ 262678 w 262677"/>
                <a:gd name="connsiteY4" fmla="*/ 131339 h 831812"/>
                <a:gd name="connsiteX5" fmla="*/ 131339 w 262677"/>
                <a:gd name="connsiteY5" fmla="*/ 0 h 8318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62677" h="831812">
                  <a:moveTo>
                    <a:pt x="131339" y="0"/>
                  </a:moveTo>
                  <a:cubicBezTo>
                    <a:pt x="58787" y="0"/>
                    <a:pt x="0" y="58805"/>
                    <a:pt x="0" y="131339"/>
                  </a:cubicBezTo>
                  <a:lnTo>
                    <a:pt x="0" y="831813"/>
                  </a:lnTo>
                  <a:lnTo>
                    <a:pt x="262678" y="831813"/>
                  </a:lnTo>
                  <a:lnTo>
                    <a:pt x="262678" y="131339"/>
                  </a:lnTo>
                  <a:cubicBezTo>
                    <a:pt x="262678" y="58805"/>
                    <a:pt x="203890" y="0"/>
                    <a:pt x="131339" y="0"/>
                  </a:cubicBezTo>
                  <a:close/>
                </a:path>
              </a:pathLst>
            </a:custGeom>
            <a:solidFill>
              <a:srgbClr val="003376"/>
            </a:solidFill>
            <a:ln w="1751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11" name="Gráfico 4">
              <a:extLst>
                <a:ext uri="{FF2B5EF4-FFF2-40B4-BE49-F238E27FC236}">
                  <a16:creationId xmlns:a16="http://schemas.microsoft.com/office/drawing/2014/main" id="{C409844E-954E-84F4-9E8D-63A7E51CBE93}"/>
                </a:ext>
              </a:extLst>
            </p:cNvPr>
            <p:cNvSpPr/>
            <p:nvPr/>
          </p:nvSpPr>
          <p:spPr>
            <a:xfrm>
              <a:off x="2170189" y="2651582"/>
              <a:ext cx="7967888" cy="355449"/>
            </a:xfrm>
            <a:custGeom>
              <a:avLst/>
              <a:gdLst>
                <a:gd name="connsiteX0" fmla="*/ 0 w 7967888"/>
                <a:gd name="connsiteY0" fmla="*/ 0 h 875592"/>
                <a:gd name="connsiteX1" fmla="*/ 7967889 w 7967888"/>
                <a:gd name="connsiteY1" fmla="*/ 0 h 875592"/>
                <a:gd name="connsiteX2" fmla="*/ 7967889 w 7967888"/>
                <a:gd name="connsiteY2" fmla="*/ 875592 h 875592"/>
                <a:gd name="connsiteX3" fmla="*/ 0 w 7967888"/>
                <a:gd name="connsiteY3" fmla="*/ 875592 h 875592"/>
              </a:gdLst>
              <a:ahLst/>
              <a:cxnLst>
                <a:cxn ang="0">
                  <a:pos x="connsiteX0" y="connsiteY0"/>
                </a:cxn>
                <a:cxn ang="0">
                  <a:pos x="connsiteX1" y="connsiteY1"/>
                </a:cxn>
                <a:cxn ang="0">
                  <a:pos x="connsiteX2" y="connsiteY2"/>
                </a:cxn>
                <a:cxn ang="0">
                  <a:pos x="connsiteX3" y="connsiteY3"/>
                </a:cxn>
              </a:cxnLst>
              <a:rect l="l" t="t" r="r" b="b"/>
              <a:pathLst>
                <a:path w="7967888" h="875592">
                  <a:moveTo>
                    <a:pt x="0" y="0"/>
                  </a:moveTo>
                  <a:lnTo>
                    <a:pt x="7967889" y="0"/>
                  </a:lnTo>
                  <a:lnTo>
                    <a:pt x="7967889" y="875592"/>
                  </a:lnTo>
                  <a:lnTo>
                    <a:pt x="0" y="875592"/>
                  </a:lnTo>
                  <a:close/>
                </a:path>
              </a:pathLst>
            </a:custGeom>
            <a:solidFill>
              <a:srgbClr val="00BBD1"/>
            </a:solidFill>
            <a:ln w="17510"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grpSp>
      <p:grpSp>
        <p:nvGrpSpPr>
          <p:cNvPr id="12" name="Gráfico 26">
            <a:extLst>
              <a:ext uri="{FF2B5EF4-FFF2-40B4-BE49-F238E27FC236}">
                <a16:creationId xmlns:a16="http://schemas.microsoft.com/office/drawing/2014/main" id="{EFCBD3B9-BD6D-E8D1-C064-13A0E4AE3FC8}"/>
              </a:ext>
            </a:extLst>
          </p:cNvPr>
          <p:cNvGrpSpPr/>
          <p:nvPr/>
        </p:nvGrpSpPr>
        <p:grpSpPr>
          <a:xfrm>
            <a:off x="1030655" y="2321169"/>
            <a:ext cx="2439224" cy="2608871"/>
            <a:chOff x="477134" y="4907568"/>
            <a:chExt cx="2106734" cy="2194514"/>
          </a:xfrm>
        </p:grpSpPr>
        <p:sp>
          <p:nvSpPr>
            <p:cNvPr id="13" name="Gráfico 26">
              <a:extLst>
                <a:ext uri="{FF2B5EF4-FFF2-40B4-BE49-F238E27FC236}">
                  <a16:creationId xmlns:a16="http://schemas.microsoft.com/office/drawing/2014/main" id="{D2B3B338-92F7-A9DA-4268-1C4E66838172}"/>
                </a:ext>
              </a:extLst>
            </p:cNvPr>
            <p:cNvSpPr/>
            <p:nvPr/>
          </p:nvSpPr>
          <p:spPr>
            <a:xfrm>
              <a:off x="477134" y="4907568"/>
              <a:ext cx="1536160" cy="790025"/>
            </a:xfrm>
            <a:custGeom>
              <a:avLst/>
              <a:gdLst>
                <a:gd name="connsiteX0" fmla="*/ 1141148 w 1536160"/>
                <a:gd name="connsiteY0" fmla="*/ 0 h 790025"/>
                <a:gd name="connsiteX1" fmla="*/ 351122 w 1536160"/>
                <a:gd name="connsiteY1" fmla="*/ 87781 h 790025"/>
                <a:gd name="connsiteX2" fmla="*/ 0 w 1536160"/>
                <a:gd name="connsiteY2" fmla="*/ 438903 h 790025"/>
                <a:gd name="connsiteX3" fmla="*/ 351122 w 1536160"/>
                <a:gd name="connsiteY3" fmla="*/ 790025 h 790025"/>
                <a:gd name="connsiteX4" fmla="*/ 702245 w 1536160"/>
                <a:gd name="connsiteY4" fmla="*/ 438903 h 790025"/>
                <a:gd name="connsiteX5" fmla="*/ 554422 w 1536160"/>
                <a:gd name="connsiteY5" fmla="*/ 152958 h 790025"/>
                <a:gd name="connsiteX6" fmla="*/ 858670 w 1536160"/>
                <a:gd name="connsiteY6" fmla="*/ 119162 h 790025"/>
                <a:gd name="connsiteX7" fmla="*/ 746135 w 1536160"/>
                <a:gd name="connsiteY7" fmla="*/ 395013 h 790025"/>
                <a:gd name="connsiteX8" fmla="*/ 1141148 w 1536160"/>
                <a:gd name="connsiteY8" fmla="*/ 790025 h 790025"/>
                <a:gd name="connsiteX9" fmla="*/ 1536160 w 1536160"/>
                <a:gd name="connsiteY9" fmla="*/ 395013 h 790025"/>
                <a:gd name="connsiteX10" fmla="*/ 1141148 w 1536160"/>
                <a:gd name="connsiteY10" fmla="*/ 0 h 790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536160" h="790025">
                  <a:moveTo>
                    <a:pt x="1141148" y="0"/>
                  </a:moveTo>
                  <a:cubicBezTo>
                    <a:pt x="1141148" y="0"/>
                    <a:pt x="351473" y="87737"/>
                    <a:pt x="351122" y="87781"/>
                  </a:cubicBezTo>
                  <a:cubicBezTo>
                    <a:pt x="157215" y="87781"/>
                    <a:pt x="0" y="244996"/>
                    <a:pt x="0" y="438903"/>
                  </a:cubicBezTo>
                  <a:cubicBezTo>
                    <a:pt x="0" y="632810"/>
                    <a:pt x="157215" y="790025"/>
                    <a:pt x="351122" y="790025"/>
                  </a:cubicBezTo>
                  <a:cubicBezTo>
                    <a:pt x="545030" y="790025"/>
                    <a:pt x="702245" y="632810"/>
                    <a:pt x="702245" y="438903"/>
                  </a:cubicBezTo>
                  <a:cubicBezTo>
                    <a:pt x="702245" y="320838"/>
                    <a:pt x="643783" y="216643"/>
                    <a:pt x="554422" y="152958"/>
                  </a:cubicBezTo>
                  <a:lnTo>
                    <a:pt x="858670" y="119162"/>
                  </a:lnTo>
                  <a:cubicBezTo>
                    <a:pt x="789148" y="190352"/>
                    <a:pt x="746135" y="287613"/>
                    <a:pt x="746135" y="395013"/>
                  </a:cubicBezTo>
                  <a:cubicBezTo>
                    <a:pt x="746135" y="613191"/>
                    <a:pt x="922969" y="790025"/>
                    <a:pt x="1141148" y="790025"/>
                  </a:cubicBezTo>
                  <a:cubicBezTo>
                    <a:pt x="1359326" y="790025"/>
                    <a:pt x="1536160" y="613191"/>
                    <a:pt x="1536160" y="395013"/>
                  </a:cubicBezTo>
                  <a:cubicBezTo>
                    <a:pt x="1536160" y="176834"/>
                    <a:pt x="1359326" y="0"/>
                    <a:pt x="1141148" y="0"/>
                  </a:cubicBezTo>
                  <a:close/>
                </a:path>
              </a:pathLst>
            </a:custGeom>
            <a:solidFill>
              <a:srgbClr val="003376"/>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14" name="Gráfico 26">
              <a:extLst>
                <a:ext uri="{FF2B5EF4-FFF2-40B4-BE49-F238E27FC236}">
                  <a16:creationId xmlns:a16="http://schemas.microsoft.com/office/drawing/2014/main" id="{9A04AF36-CA31-4329-7FCB-917750106C8A}"/>
                </a:ext>
              </a:extLst>
            </p:cNvPr>
            <p:cNvSpPr/>
            <p:nvPr/>
          </p:nvSpPr>
          <p:spPr>
            <a:xfrm>
              <a:off x="1398830" y="5127020"/>
              <a:ext cx="438902" cy="438902"/>
            </a:xfrm>
            <a:custGeom>
              <a:avLst/>
              <a:gdLst>
                <a:gd name="connsiteX0" fmla="*/ 438903 w 438902"/>
                <a:gd name="connsiteY0" fmla="*/ 219451 h 438902"/>
                <a:gd name="connsiteX1" fmla="*/ 219451 w 438902"/>
                <a:gd name="connsiteY1" fmla="*/ 438903 h 438902"/>
                <a:gd name="connsiteX2" fmla="*/ 0 w 438902"/>
                <a:gd name="connsiteY2" fmla="*/ 219451 h 438902"/>
                <a:gd name="connsiteX3" fmla="*/ 219451 w 438902"/>
                <a:gd name="connsiteY3" fmla="*/ 0 h 438902"/>
                <a:gd name="connsiteX4" fmla="*/ 438903 w 438902"/>
                <a:gd name="connsiteY4" fmla="*/ 219451 h 4389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8902" h="438902">
                  <a:moveTo>
                    <a:pt x="438903" y="219451"/>
                  </a:moveTo>
                  <a:cubicBezTo>
                    <a:pt x="438903" y="340651"/>
                    <a:pt x="340651" y="438903"/>
                    <a:pt x="219451" y="438903"/>
                  </a:cubicBezTo>
                  <a:cubicBezTo>
                    <a:pt x="98252" y="438903"/>
                    <a:pt x="0" y="340651"/>
                    <a:pt x="0" y="219451"/>
                  </a:cubicBezTo>
                  <a:cubicBezTo>
                    <a:pt x="0" y="98252"/>
                    <a:pt x="98252" y="0"/>
                    <a:pt x="219451" y="0"/>
                  </a:cubicBezTo>
                  <a:cubicBezTo>
                    <a:pt x="340651" y="0"/>
                    <a:pt x="438903" y="98252"/>
                    <a:pt x="438903" y="219451"/>
                  </a:cubicBezTo>
                  <a:close/>
                </a:path>
              </a:pathLst>
            </a:custGeom>
            <a:solidFill>
              <a:srgbClr val="00BBD1"/>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15" name="Gráfico 26">
              <a:extLst>
                <a:ext uri="{FF2B5EF4-FFF2-40B4-BE49-F238E27FC236}">
                  <a16:creationId xmlns:a16="http://schemas.microsoft.com/office/drawing/2014/main" id="{8EF6B08D-2A51-12FC-D9B0-52A9F90239C1}"/>
                </a:ext>
              </a:extLst>
            </p:cNvPr>
            <p:cNvSpPr/>
            <p:nvPr/>
          </p:nvSpPr>
          <p:spPr>
            <a:xfrm>
              <a:off x="608805" y="5170910"/>
              <a:ext cx="438902" cy="438902"/>
            </a:xfrm>
            <a:custGeom>
              <a:avLst/>
              <a:gdLst>
                <a:gd name="connsiteX0" fmla="*/ 438903 w 438902"/>
                <a:gd name="connsiteY0" fmla="*/ 219451 h 438902"/>
                <a:gd name="connsiteX1" fmla="*/ 219451 w 438902"/>
                <a:gd name="connsiteY1" fmla="*/ 438903 h 438902"/>
                <a:gd name="connsiteX2" fmla="*/ 0 w 438902"/>
                <a:gd name="connsiteY2" fmla="*/ 219451 h 438902"/>
                <a:gd name="connsiteX3" fmla="*/ 219451 w 438902"/>
                <a:gd name="connsiteY3" fmla="*/ 0 h 438902"/>
                <a:gd name="connsiteX4" fmla="*/ 438903 w 438902"/>
                <a:gd name="connsiteY4" fmla="*/ 219451 h 4389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8902" h="438902">
                  <a:moveTo>
                    <a:pt x="438903" y="219451"/>
                  </a:moveTo>
                  <a:cubicBezTo>
                    <a:pt x="438903" y="340651"/>
                    <a:pt x="340651" y="438903"/>
                    <a:pt x="219451" y="438903"/>
                  </a:cubicBezTo>
                  <a:cubicBezTo>
                    <a:pt x="98252" y="438903"/>
                    <a:pt x="0" y="340651"/>
                    <a:pt x="0" y="219451"/>
                  </a:cubicBezTo>
                  <a:cubicBezTo>
                    <a:pt x="0" y="98252"/>
                    <a:pt x="98252" y="0"/>
                    <a:pt x="219451" y="0"/>
                  </a:cubicBezTo>
                  <a:cubicBezTo>
                    <a:pt x="340651" y="0"/>
                    <a:pt x="438903" y="98252"/>
                    <a:pt x="438903" y="219451"/>
                  </a:cubicBezTo>
                  <a:close/>
                </a:path>
              </a:pathLst>
            </a:custGeom>
            <a:solidFill>
              <a:srgbClr val="00BBD1"/>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16" name="Gráfico 26">
              <a:extLst>
                <a:ext uri="{FF2B5EF4-FFF2-40B4-BE49-F238E27FC236}">
                  <a16:creationId xmlns:a16="http://schemas.microsoft.com/office/drawing/2014/main" id="{40A1C963-9DB6-6A68-CF01-0C7390DC43DE}"/>
                </a:ext>
              </a:extLst>
            </p:cNvPr>
            <p:cNvSpPr/>
            <p:nvPr/>
          </p:nvSpPr>
          <p:spPr>
            <a:xfrm>
              <a:off x="1398830" y="5083130"/>
              <a:ext cx="438902" cy="438902"/>
            </a:xfrm>
            <a:custGeom>
              <a:avLst/>
              <a:gdLst>
                <a:gd name="connsiteX0" fmla="*/ 438903 w 438902"/>
                <a:gd name="connsiteY0" fmla="*/ 219451 h 438902"/>
                <a:gd name="connsiteX1" fmla="*/ 219451 w 438902"/>
                <a:gd name="connsiteY1" fmla="*/ 438903 h 438902"/>
                <a:gd name="connsiteX2" fmla="*/ 0 w 438902"/>
                <a:gd name="connsiteY2" fmla="*/ 219451 h 438902"/>
                <a:gd name="connsiteX3" fmla="*/ 219451 w 438902"/>
                <a:gd name="connsiteY3" fmla="*/ 0 h 438902"/>
                <a:gd name="connsiteX4" fmla="*/ 438903 w 438902"/>
                <a:gd name="connsiteY4" fmla="*/ 219451 h 4389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8902" h="438902">
                  <a:moveTo>
                    <a:pt x="438903" y="219451"/>
                  </a:moveTo>
                  <a:cubicBezTo>
                    <a:pt x="438903" y="340651"/>
                    <a:pt x="340651" y="438903"/>
                    <a:pt x="219451" y="438903"/>
                  </a:cubicBezTo>
                  <a:cubicBezTo>
                    <a:pt x="98252" y="438903"/>
                    <a:pt x="0" y="340651"/>
                    <a:pt x="0" y="219451"/>
                  </a:cubicBezTo>
                  <a:cubicBezTo>
                    <a:pt x="0" y="98252"/>
                    <a:pt x="98252" y="0"/>
                    <a:pt x="219451" y="0"/>
                  </a:cubicBezTo>
                  <a:cubicBezTo>
                    <a:pt x="340651" y="0"/>
                    <a:pt x="438903" y="98252"/>
                    <a:pt x="438903" y="219451"/>
                  </a:cubicBezTo>
                  <a:close/>
                </a:path>
              </a:pathLst>
            </a:custGeom>
            <a:solidFill>
              <a:srgbClr val="003376"/>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18" name="Gráfico 26">
              <a:extLst>
                <a:ext uri="{FF2B5EF4-FFF2-40B4-BE49-F238E27FC236}">
                  <a16:creationId xmlns:a16="http://schemas.microsoft.com/office/drawing/2014/main" id="{E48E8EBA-B64A-37B3-6EFD-2E3460470346}"/>
                </a:ext>
              </a:extLst>
            </p:cNvPr>
            <p:cNvSpPr/>
            <p:nvPr/>
          </p:nvSpPr>
          <p:spPr>
            <a:xfrm>
              <a:off x="477134" y="5697594"/>
              <a:ext cx="1580050" cy="790025"/>
            </a:xfrm>
            <a:custGeom>
              <a:avLst/>
              <a:gdLst>
                <a:gd name="connsiteX0" fmla="*/ 1492270 w 1580050"/>
                <a:gd name="connsiteY0" fmla="*/ 790025 h 790025"/>
                <a:gd name="connsiteX1" fmla="*/ 87781 w 1580050"/>
                <a:gd name="connsiteY1" fmla="*/ 790025 h 790025"/>
                <a:gd name="connsiteX2" fmla="*/ 0 w 1580050"/>
                <a:gd name="connsiteY2" fmla="*/ 702245 h 790025"/>
                <a:gd name="connsiteX3" fmla="*/ 0 w 1580050"/>
                <a:gd name="connsiteY3" fmla="*/ 87781 h 790025"/>
                <a:gd name="connsiteX4" fmla="*/ 87781 w 1580050"/>
                <a:gd name="connsiteY4" fmla="*/ 0 h 790025"/>
                <a:gd name="connsiteX5" fmla="*/ 1492270 w 1580050"/>
                <a:gd name="connsiteY5" fmla="*/ 0 h 790025"/>
                <a:gd name="connsiteX6" fmla="*/ 1580051 w 1580050"/>
                <a:gd name="connsiteY6" fmla="*/ 87781 h 790025"/>
                <a:gd name="connsiteX7" fmla="*/ 1580051 w 1580050"/>
                <a:gd name="connsiteY7" fmla="*/ 702245 h 790025"/>
                <a:gd name="connsiteX8" fmla="*/ 1492270 w 1580050"/>
                <a:gd name="connsiteY8" fmla="*/ 790025 h 7900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80050" h="790025">
                  <a:moveTo>
                    <a:pt x="1492270" y="790025"/>
                  </a:moveTo>
                  <a:lnTo>
                    <a:pt x="87781" y="790025"/>
                  </a:lnTo>
                  <a:cubicBezTo>
                    <a:pt x="39282" y="790025"/>
                    <a:pt x="0" y="750744"/>
                    <a:pt x="0" y="702245"/>
                  </a:cubicBezTo>
                  <a:lnTo>
                    <a:pt x="0" y="87781"/>
                  </a:lnTo>
                  <a:cubicBezTo>
                    <a:pt x="0" y="39282"/>
                    <a:pt x="39282" y="0"/>
                    <a:pt x="87781" y="0"/>
                  </a:cubicBezTo>
                  <a:lnTo>
                    <a:pt x="1492270" y="0"/>
                  </a:lnTo>
                  <a:cubicBezTo>
                    <a:pt x="1540769" y="0"/>
                    <a:pt x="1580051" y="39282"/>
                    <a:pt x="1580051" y="87781"/>
                  </a:cubicBezTo>
                  <a:lnTo>
                    <a:pt x="1580051" y="702245"/>
                  </a:lnTo>
                  <a:cubicBezTo>
                    <a:pt x="1580051" y="750744"/>
                    <a:pt x="1540769" y="790025"/>
                    <a:pt x="1492270" y="790025"/>
                  </a:cubicBezTo>
                  <a:close/>
                </a:path>
              </a:pathLst>
            </a:custGeom>
            <a:solidFill>
              <a:srgbClr val="00347A"/>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20" name="Gráfico 26">
              <a:extLst>
                <a:ext uri="{FF2B5EF4-FFF2-40B4-BE49-F238E27FC236}">
                  <a16:creationId xmlns:a16="http://schemas.microsoft.com/office/drawing/2014/main" id="{6D90116B-03BA-998A-89BA-48F07861F7E8}"/>
                </a:ext>
              </a:extLst>
            </p:cNvPr>
            <p:cNvSpPr/>
            <p:nvPr/>
          </p:nvSpPr>
          <p:spPr>
            <a:xfrm>
              <a:off x="652695" y="5917045"/>
              <a:ext cx="702244" cy="438902"/>
            </a:xfrm>
            <a:custGeom>
              <a:avLst/>
              <a:gdLst>
                <a:gd name="connsiteX0" fmla="*/ 614464 w 702244"/>
                <a:gd name="connsiteY0" fmla="*/ 438903 h 438902"/>
                <a:gd name="connsiteX1" fmla="*/ 87781 w 702244"/>
                <a:gd name="connsiteY1" fmla="*/ 438903 h 438902"/>
                <a:gd name="connsiteX2" fmla="*/ 0 w 702244"/>
                <a:gd name="connsiteY2" fmla="*/ 351122 h 438902"/>
                <a:gd name="connsiteX3" fmla="*/ 0 w 702244"/>
                <a:gd name="connsiteY3" fmla="*/ 87781 h 438902"/>
                <a:gd name="connsiteX4" fmla="*/ 87781 w 702244"/>
                <a:gd name="connsiteY4" fmla="*/ 0 h 438902"/>
                <a:gd name="connsiteX5" fmla="*/ 614464 w 702244"/>
                <a:gd name="connsiteY5" fmla="*/ 0 h 438902"/>
                <a:gd name="connsiteX6" fmla="*/ 702245 w 702244"/>
                <a:gd name="connsiteY6" fmla="*/ 87781 h 438902"/>
                <a:gd name="connsiteX7" fmla="*/ 702245 w 702244"/>
                <a:gd name="connsiteY7" fmla="*/ 351122 h 438902"/>
                <a:gd name="connsiteX8" fmla="*/ 614464 w 702244"/>
                <a:gd name="connsiteY8" fmla="*/ 438903 h 4389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2244" h="438902">
                  <a:moveTo>
                    <a:pt x="614464" y="438903"/>
                  </a:moveTo>
                  <a:lnTo>
                    <a:pt x="87781" y="438903"/>
                  </a:lnTo>
                  <a:cubicBezTo>
                    <a:pt x="39282" y="438903"/>
                    <a:pt x="0" y="399621"/>
                    <a:pt x="0" y="351122"/>
                  </a:cubicBezTo>
                  <a:lnTo>
                    <a:pt x="0" y="87781"/>
                  </a:lnTo>
                  <a:cubicBezTo>
                    <a:pt x="0" y="39282"/>
                    <a:pt x="39282" y="0"/>
                    <a:pt x="87781" y="0"/>
                  </a:cubicBezTo>
                  <a:lnTo>
                    <a:pt x="614464" y="0"/>
                  </a:lnTo>
                  <a:cubicBezTo>
                    <a:pt x="662963" y="0"/>
                    <a:pt x="702245" y="39282"/>
                    <a:pt x="702245" y="87781"/>
                  </a:cubicBezTo>
                  <a:lnTo>
                    <a:pt x="702245" y="351122"/>
                  </a:lnTo>
                  <a:cubicBezTo>
                    <a:pt x="702245" y="399621"/>
                    <a:pt x="662963" y="438903"/>
                    <a:pt x="614464" y="438903"/>
                  </a:cubicBezTo>
                  <a:close/>
                </a:path>
              </a:pathLst>
            </a:custGeom>
            <a:solidFill>
              <a:srgbClr val="001E46"/>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21" name="Gráfico 26">
              <a:extLst>
                <a:ext uri="{FF2B5EF4-FFF2-40B4-BE49-F238E27FC236}">
                  <a16:creationId xmlns:a16="http://schemas.microsoft.com/office/drawing/2014/main" id="{35C405D7-C190-E202-29C7-D39A3390CAB2}"/>
                </a:ext>
              </a:extLst>
            </p:cNvPr>
            <p:cNvSpPr/>
            <p:nvPr/>
          </p:nvSpPr>
          <p:spPr>
            <a:xfrm>
              <a:off x="1530501" y="5917045"/>
              <a:ext cx="87780" cy="87780"/>
            </a:xfrm>
            <a:custGeom>
              <a:avLst/>
              <a:gdLst>
                <a:gd name="connsiteX0" fmla="*/ 43890 w 87780"/>
                <a:gd name="connsiteY0" fmla="*/ 87781 h 87780"/>
                <a:gd name="connsiteX1" fmla="*/ 0 w 87780"/>
                <a:gd name="connsiteY1" fmla="*/ 43890 h 87780"/>
                <a:gd name="connsiteX2" fmla="*/ 43890 w 87780"/>
                <a:gd name="connsiteY2" fmla="*/ 0 h 87780"/>
                <a:gd name="connsiteX3" fmla="*/ 87781 w 87780"/>
                <a:gd name="connsiteY3" fmla="*/ 43890 h 87780"/>
                <a:gd name="connsiteX4" fmla="*/ 43890 w 87780"/>
                <a:gd name="connsiteY4" fmla="*/ 87781 h 87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80" h="87780">
                  <a:moveTo>
                    <a:pt x="43890" y="87781"/>
                  </a:moveTo>
                  <a:cubicBezTo>
                    <a:pt x="19663" y="87781"/>
                    <a:pt x="0" y="68118"/>
                    <a:pt x="0" y="43890"/>
                  </a:cubicBezTo>
                  <a:cubicBezTo>
                    <a:pt x="0" y="19663"/>
                    <a:pt x="19663" y="0"/>
                    <a:pt x="43890" y="0"/>
                  </a:cubicBezTo>
                  <a:cubicBezTo>
                    <a:pt x="68118" y="0"/>
                    <a:pt x="87781" y="19663"/>
                    <a:pt x="87781" y="43890"/>
                  </a:cubicBezTo>
                  <a:cubicBezTo>
                    <a:pt x="87781" y="68118"/>
                    <a:pt x="68118" y="87781"/>
                    <a:pt x="43890" y="87781"/>
                  </a:cubicBezTo>
                  <a:close/>
                </a:path>
              </a:pathLst>
            </a:custGeom>
            <a:solidFill>
              <a:srgbClr val="001E46"/>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22" name="Gráfico 26">
              <a:extLst>
                <a:ext uri="{FF2B5EF4-FFF2-40B4-BE49-F238E27FC236}">
                  <a16:creationId xmlns:a16="http://schemas.microsoft.com/office/drawing/2014/main" id="{0FBCA37D-F5F6-CB8D-E46F-5163B0DEC220}"/>
                </a:ext>
              </a:extLst>
            </p:cNvPr>
            <p:cNvSpPr/>
            <p:nvPr/>
          </p:nvSpPr>
          <p:spPr>
            <a:xfrm>
              <a:off x="1530501" y="6092606"/>
              <a:ext cx="87780" cy="87780"/>
            </a:xfrm>
            <a:custGeom>
              <a:avLst/>
              <a:gdLst>
                <a:gd name="connsiteX0" fmla="*/ 43890 w 87780"/>
                <a:gd name="connsiteY0" fmla="*/ 87781 h 87780"/>
                <a:gd name="connsiteX1" fmla="*/ 0 w 87780"/>
                <a:gd name="connsiteY1" fmla="*/ 43890 h 87780"/>
                <a:gd name="connsiteX2" fmla="*/ 43890 w 87780"/>
                <a:gd name="connsiteY2" fmla="*/ 0 h 87780"/>
                <a:gd name="connsiteX3" fmla="*/ 87781 w 87780"/>
                <a:gd name="connsiteY3" fmla="*/ 43890 h 87780"/>
                <a:gd name="connsiteX4" fmla="*/ 43890 w 87780"/>
                <a:gd name="connsiteY4" fmla="*/ 87781 h 87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80" h="87780">
                  <a:moveTo>
                    <a:pt x="43890" y="87781"/>
                  </a:moveTo>
                  <a:cubicBezTo>
                    <a:pt x="19663" y="87781"/>
                    <a:pt x="0" y="68118"/>
                    <a:pt x="0" y="43890"/>
                  </a:cubicBezTo>
                  <a:cubicBezTo>
                    <a:pt x="0" y="19663"/>
                    <a:pt x="19663" y="0"/>
                    <a:pt x="43890" y="0"/>
                  </a:cubicBezTo>
                  <a:cubicBezTo>
                    <a:pt x="68118" y="0"/>
                    <a:pt x="87781" y="19663"/>
                    <a:pt x="87781" y="43890"/>
                  </a:cubicBezTo>
                  <a:cubicBezTo>
                    <a:pt x="87781" y="68118"/>
                    <a:pt x="68118" y="87781"/>
                    <a:pt x="43890" y="87781"/>
                  </a:cubicBezTo>
                  <a:close/>
                </a:path>
              </a:pathLst>
            </a:custGeom>
            <a:solidFill>
              <a:srgbClr val="001E46"/>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23" name="Gráfico 26">
              <a:extLst>
                <a:ext uri="{FF2B5EF4-FFF2-40B4-BE49-F238E27FC236}">
                  <a16:creationId xmlns:a16="http://schemas.microsoft.com/office/drawing/2014/main" id="{07716580-3C70-A158-F66B-A9927A7A1370}"/>
                </a:ext>
              </a:extLst>
            </p:cNvPr>
            <p:cNvSpPr/>
            <p:nvPr/>
          </p:nvSpPr>
          <p:spPr>
            <a:xfrm>
              <a:off x="1530501" y="6268168"/>
              <a:ext cx="87780" cy="87780"/>
            </a:xfrm>
            <a:custGeom>
              <a:avLst/>
              <a:gdLst>
                <a:gd name="connsiteX0" fmla="*/ 43890 w 87780"/>
                <a:gd name="connsiteY0" fmla="*/ 87781 h 87780"/>
                <a:gd name="connsiteX1" fmla="*/ 0 w 87780"/>
                <a:gd name="connsiteY1" fmla="*/ 43890 h 87780"/>
                <a:gd name="connsiteX2" fmla="*/ 43890 w 87780"/>
                <a:gd name="connsiteY2" fmla="*/ 0 h 87780"/>
                <a:gd name="connsiteX3" fmla="*/ 87781 w 87780"/>
                <a:gd name="connsiteY3" fmla="*/ 43890 h 87780"/>
                <a:gd name="connsiteX4" fmla="*/ 43890 w 87780"/>
                <a:gd name="connsiteY4" fmla="*/ 87781 h 87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80" h="87780">
                  <a:moveTo>
                    <a:pt x="43890" y="87781"/>
                  </a:moveTo>
                  <a:cubicBezTo>
                    <a:pt x="19663" y="87781"/>
                    <a:pt x="0" y="68118"/>
                    <a:pt x="0" y="43890"/>
                  </a:cubicBezTo>
                  <a:cubicBezTo>
                    <a:pt x="0" y="19663"/>
                    <a:pt x="19663" y="0"/>
                    <a:pt x="43890" y="0"/>
                  </a:cubicBezTo>
                  <a:cubicBezTo>
                    <a:pt x="68118" y="0"/>
                    <a:pt x="87781" y="19663"/>
                    <a:pt x="87781" y="43890"/>
                  </a:cubicBezTo>
                  <a:cubicBezTo>
                    <a:pt x="87781" y="68118"/>
                    <a:pt x="68118" y="87781"/>
                    <a:pt x="43890" y="87781"/>
                  </a:cubicBezTo>
                  <a:close/>
                </a:path>
              </a:pathLst>
            </a:custGeom>
            <a:solidFill>
              <a:srgbClr val="001E46"/>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24" name="Gráfico 26">
              <a:extLst>
                <a:ext uri="{FF2B5EF4-FFF2-40B4-BE49-F238E27FC236}">
                  <a16:creationId xmlns:a16="http://schemas.microsoft.com/office/drawing/2014/main" id="{59DCD227-90CA-1798-87D1-74B03183918A}"/>
                </a:ext>
              </a:extLst>
            </p:cNvPr>
            <p:cNvSpPr/>
            <p:nvPr/>
          </p:nvSpPr>
          <p:spPr>
            <a:xfrm>
              <a:off x="1706062" y="5917045"/>
              <a:ext cx="175561" cy="438902"/>
            </a:xfrm>
            <a:custGeom>
              <a:avLst/>
              <a:gdLst>
                <a:gd name="connsiteX0" fmla="*/ 131671 w 175561"/>
                <a:gd name="connsiteY0" fmla="*/ 438903 h 438902"/>
                <a:gd name="connsiteX1" fmla="*/ 43890 w 175561"/>
                <a:gd name="connsiteY1" fmla="*/ 438903 h 438902"/>
                <a:gd name="connsiteX2" fmla="*/ 0 w 175561"/>
                <a:gd name="connsiteY2" fmla="*/ 395013 h 438902"/>
                <a:gd name="connsiteX3" fmla="*/ 0 w 175561"/>
                <a:gd name="connsiteY3" fmla="*/ 43890 h 438902"/>
                <a:gd name="connsiteX4" fmla="*/ 43890 w 175561"/>
                <a:gd name="connsiteY4" fmla="*/ 0 h 438902"/>
                <a:gd name="connsiteX5" fmla="*/ 131671 w 175561"/>
                <a:gd name="connsiteY5" fmla="*/ 0 h 438902"/>
                <a:gd name="connsiteX6" fmla="*/ 175561 w 175561"/>
                <a:gd name="connsiteY6" fmla="*/ 43890 h 438902"/>
                <a:gd name="connsiteX7" fmla="*/ 175561 w 175561"/>
                <a:gd name="connsiteY7" fmla="*/ 395013 h 438902"/>
                <a:gd name="connsiteX8" fmla="*/ 131671 w 175561"/>
                <a:gd name="connsiteY8" fmla="*/ 438903 h 4389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5561" h="438902">
                  <a:moveTo>
                    <a:pt x="131671" y="438903"/>
                  </a:moveTo>
                  <a:lnTo>
                    <a:pt x="43890" y="438903"/>
                  </a:lnTo>
                  <a:cubicBezTo>
                    <a:pt x="19663" y="438903"/>
                    <a:pt x="0" y="419240"/>
                    <a:pt x="0" y="395013"/>
                  </a:cubicBezTo>
                  <a:lnTo>
                    <a:pt x="0" y="43890"/>
                  </a:lnTo>
                  <a:cubicBezTo>
                    <a:pt x="0" y="19663"/>
                    <a:pt x="19663" y="0"/>
                    <a:pt x="43890" y="0"/>
                  </a:cubicBezTo>
                  <a:lnTo>
                    <a:pt x="131671" y="0"/>
                  </a:lnTo>
                  <a:cubicBezTo>
                    <a:pt x="155898" y="0"/>
                    <a:pt x="175561" y="19663"/>
                    <a:pt x="175561" y="43890"/>
                  </a:cubicBezTo>
                  <a:lnTo>
                    <a:pt x="175561" y="395013"/>
                  </a:lnTo>
                  <a:cubicBezTo>
                    <a:pt x="175561" y="419240"/>
                    <a:pt x="155898" y="438903"/>
                    <a:pt x="131671" y="438903"/>
                  </a:cubicBezTo>
                  <a:close/>
                </a:path>
              </a:pathLst>
            </a:custGeom>
            <a:solidFill>
              <a:srgbClr val="001E46"/>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25" name="Gráfico 26">
              <a:extLst>
                <a:ext uri="{FF2B5EF4-FFF2-40B4-BE49-F238E27FC236}">
                  <a16:creationId xmlns:a16="http://schemas.microsoft.com/office/drawing/2014/main" id="{8922A2E0-4421-2F4C-DD4F-52648B25E483}"/>
                </a:ext>
              </a:extLst>
            </p:cNvPr>
            <p:cNvSpPr/>
            <p:nvPr/>
          </p:nvSpPr>
          <p:spPr>
            <a:xfrm>
              <a:off x="2057185" y="5609813"/>
              <a:ext cx="438902" cy="965586"/>
            </a:xfrm>
            <a:custGeom>
              <a:avLst/>
              <a:gdLst>
                <a:gd name="connsiteX0" fmla="*/ 438903 w 438902"/>
                <a:gd name="connsiteY0" fmla="*/ 965587 h 965586"/>
                <a:gd name="connsiteX1" fmla="*/ 0 w 438902"/>
                <a:gd name="connsiteY1" fmla="*/ 702245 h 965586"/>
                <a:gd name="connsiteX2" fmla="*/ 0 w 438902"/>
                <a:gd name="connsiteY2" fmla="*/ 263342 h 965586"/>
                <a:gd name="connsiteX3" fmla="*/ 438903 w 438902"/>
                <a:gd name="connsiteY3" fmla="*/ 0 h 965586"/>
              </a:gdLst>
              <a:ahLst/>
              <a:cxnLst>
                <a:cxn ang="0">
                  <a:pos x="connsiteX0" y="connsiteY0"/>
                </a:cxn>
                <a:cxn ang="0">
                  <a:pos x="connsiteX1" y="connsiteY1"/>
                </a:cxn>
                <a:cxn ang="0">
                  <a:pos x="connsiteX2" y="connsiteY2"/>
                </a:cxn>
                <a:cxn ang="0">
                  <a:pos x="connsiteX3" y="connsiteY3"/>
                </a:cxn>
              </a:cxnLst>
              <a:rect l="l" t="t" r="r" b="b"/>
              <a:pathLst>
                <a:path w="438902" h="965586">
                  <a:moveTo>
                    <a:pt x="438903" y="965587"/>
                  </a:moveTo>
                  <a:lnTo>
                    <a:pt x="0" y="702245"/>
                  </a:lnTo>
                  <a:lnTo>
                    <a:pt x="0" y="263342"/>
                  </a:lnTo>
                  <a:lnTo>
                    <a:pt x="438903" y="0"/>
                  </a:lnTo>
                  <a:close/>
                </a:path>
              </a:pathLst>
            </a:custGeom>
            <a:solidFill>
              <a:srgbClr val="003376"/>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26" name="Gráfico 26">
              <a:extLst>
                <a:ext uri="{FF2B5EF4-FFF2-40B4-BE49-F238E27FC236}">
                  <a16:creationId xmlns:a16="http://schemas.microsoft.com/office/drawing/2014/main" id="{5E6F4C35-43F8-7D6C-53CD-7D29B58986B4}"/>
                </a:ext>
              </a:extLst>
            </p:cNvPr>
            <p:cNvSpPr/>
            <p:nvPr/>
          </p:nvSpPr>
          <p:spPr>
            <a:xfrm>
              <a:off x="608805" y="5127020"/>
              <a:ext cx="438902" cy="438902"/>
            </a:xfrm>
            <a:custGeom>
              <a:avLst/>
              <a:gdLst>
                <a:gd name="connsiteX0" fmla="*/ 438903 w 438902"/>
                <a:gd name="connsiteY0" fmla="*/ 219451 h 438902"/>
                <a:gd name="connsiteX1" fmla="*/ 219451 w 438902"/>
                <a:gd name="connsiteY1" fmla="*/ 438903 h 438902"/>
                <a:gd name="connsiteX2" fmla="*/ 0 w 438902"/>
                <a:gd name="connsiteY2" fmla="*/ 219451 h 438902"/>
                <a:gd name="connsiteX3" fmla="*/ 219451 w 438902"/>
                <a:gd name="connsiteY3" fmla="*/ 0 h 438902"/>
                <a:gd name="connsiteX4" fmla="*/ 438903 w 438902"/>
                <a:gd name="connsiteY4" fmla="*/ 219451 h 43890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38902" h="438902">
                  <a:moveTo>
                    <a:pt x="438903" y="219451"/>
                  </a:moveTo>
                  <a:cubicBezTo>
                    <a:pt x="438903" y="340651"/>
                    <a:pt x="340651" y="438903"/>
                    <a:pt x="219451" y="438903"/>
                  </a:cubicBezTo>
                  <a:cubicBezTo>
                    <a:pt x="98252" y="438903"/>
                    <a:pt x="0" y="340651"/>
                    <a:pt x="0" y="219451"/>
                  </a:cubicBezTo>
                  <a:cubicBezTo>
                    <a:pt x="0" y="98252"/>
                    <a:pt x="98252" y="0"/>
                    <a:pt x="219451" y="0"/>
                  </a:cubicBezTo>
                  <a:cubicBezTo>
                    <a:pt x="340651" y="0"/>
                    <a:pt x="438903" y="98252"/>
                    <a:pt x="438903" y="219451"/>
                  </a:cubicBezTo>
                  <a:close/>
                </a:path>
              </a:pathLst>
            </a:custGeom>
            <a:solidFill>
              <a:srgbClr val="003376"/>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27" name="Gráfico 26">
              <a:extLst>
                <a:ext uri="{FF2B5EF4-FFF2-40B4-BE49-F238E27FC236}">
                  <a16:creationId xmlns:a16="http://schemas.microsoft.com/office/drawing/2014/main" id="{E86E0BB1-9B60-833A-A504-271B6421B7F2}"/>
                </a:ext>
              </a:extLst>
            </p:cNvPr>
            <p:cNvSpPr/>
            <p:nvPr/>
          </p:nvSpPr>
          <p:spPr>
            <a:xfrm>
              <a:off x="696585" y="5214801"/>
              <a:ext cx="263341" cy="263341"/>
            </a:xfrm>
            <a:custGeom>
              <a:avLst/>
              <a:gdLst>
                <a:gd name="connsiteX0" fmla="*/ 263342 w 263341"/>
                <a:gd name="connsiteY0" fmla="*/ 131671 h 263341"/>
                <a:gd name="connsiteX1" fmla="*/ 131671 w 263341"/>
                <a:gd name="connsiteY1" fmla="*/ 263342 h 263341"/>
                <a:gd name="connsiteX2" fmla="*/ 0 w 263341"/>
                <a:gd name="connsiteY2" fmla="*/ 131671 h 263341"/>
                <a:gd name="connsiteX3" fmla="*/ 131671 w 263341"/>
                <a:gd name="connsiteY3" fmla="*/ 0 h 263341"/>
                <a:gd name="connsiteX4" fmla="*/ 263342 w 263341"/>
                <a:gd name="connsiteY4" fmla="*/ 131671 h 2633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3341" h="263341">
                  <a:moveTo>
                    <a:pt x="263342" y="131671"/>
                  </a:moveTo>
                  <a:cubicBezTo>
                    <a:pt x="263342" y="204391"/>
                    <a:pt x="204391" y="263342"/>
                    <a:pt x="131671" y="263342"/>
                  </a:cubicBezTo>
                  <a:cubicBezTo>
                    <a:pt x="58951" y="263342"/>
                    <a:pt x="0" y="204391"/>
                    <a:pt x="0" y="131671"/>
                  </a:cubicBezTo>
                  <a:cubicBezTo>
                    <a:pt x="0" y="58951"/>
                    <a:pt x="58951" y="0"/>
                    <a:pt x="131671" y="0"/>
                  </a:cubicBezTo>
                  <a:cubicBezTo>
                    <a:pt x="204391" y="0"/>
                    <a:pt x="263342" y="58951"/>
                    <a:pt x="263342" y="131671"/>
                  </a:cubicBezTo>
                  <a:close/>
                </a:path>
              </a:pathLst>
            </a:custGeom>
            <a:solidFill>
              <a:srgbClr val="F0F0F0"/>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28" name="Gráfico 26">
              <a:extLst>
                <a:ext uri="{FF2B5EF4-FFF2-40B4-BE49-F238E27FC236}">
                  <a16:creationId xmlns:a16="http://schemas.microsoft.com/office/drawing/2014/main" id="{6406DD1B-5C68-DF3C-EA12-D8D8063496A4}"/>
                </a:ext>
              </a:extLst>
            </p:cNvPr>
            <p:cNvSpPr/>
            <p:nvPr/>
          </p:nvSpPr>
          <p:spPr>
            <a:xfrm>
              <a:off x="1486611" y="5170910"/>
              <a:ext cx="263341" cy="263341"/>
            </a:xfrm>
            <a:custGeom>
              <a:avLst/>
              <a:gdLst>
                <a:gd name="connsiteX0" fmla="*/ 263342 w 263341"/>
                <a:gd name="connsiteY0" fmla="*/ 131671 h 263341"/>
                <a:gd name="connsiteX1" fmla="*/ 131671 w 263341"/>
                <a:gd name="connsiteY1" fmla="*/ 263342 h 263341"/>
                <a:gd name="connsiteX2" fmla="*/ 0 w 263341"/>
                <a:gd name="connsiteY2" fmla="*/ 131671 h 263341"/>
                <a:gd name="connsiteX3" fmla="*/ 131671 w 263341"/>
                <a:gd name="connsiteY3" fmla="*/ 0 h 263341"/>
                <a:gd name="connsiteX4" fmla="*/ 263342 w 263341"/>
                <a:gd name="connsiteY4" fmla="*/ 131671 h 26334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63341" h="263341">
                  <a:moveTo>
                    <a:pt x="263342" y="131671"/>
                  </a:moveTo>
                  <a:cubicBezTo>
                    <a:pt x="263342" y="204391"/>
                    <a:pt x="204391" y="263342"/>
                    <a:pt x="131671" y="263342"/>
                  </a:cubicBezTo>
                  <a:cubicBezTo>
                    <a:pt x="58951" y="263342"/>
                    <a:pt x="0" y="204391"/>
                    <a:pt x="0" y="131671"/>
                  </a:cubicBezTo>
                  <a:cubicBezTo>
                    <a:pt x="0" y="58951"/>
                    <a:pt x="58951" y="0"/>
                    <a:pt x="131671" y="0"/>
                  </a:cubicBezTo>
                  <a:cubicBezTo>
                    <a:pt x="204391" y="0"/>
                    <a:pt x="263342" y="58951"/>
                    <a:pt x="263342" y="131671"/>
                  </a:cubicBezTo>
                  <a:close/>
                </a:path>
              </a:pathLst>
            </a:custGeom>
            <a:solidFill>
              <a:srgbClr val="F0F0F0"/>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29" name="Gráfico 26">
              <a:extLst>
                <a:ext uri="{FF2B5EF4-FFF2-40B4-BE49-F238E27FC236}">
                  <a16:creationId xmlns:a16="http://schemas.microsoft.com/office/drawing/2014/main" id="{93A32216-8C8A-EDBA-FB93-8B9EDE90390E}"/>
                </a:ext>
              </a:extLst>
            </p:cNvPr>
            <p:cNvSpPr/>
            <p:nvPr/>
          </p:nvSpPr>
          <p:spPr>
            <a:xfrm>
              <a:off x="652695" y="5873155"/>
              <a:ext cx="702244" cy="438902"/>
            </a:xfrm>
            <a:custGeom>
              <a:avLst/>
              <a:gdLst>
                <a:gd name="connsiteX0" fmla="*/ 614464 w 702244"/>
                <a:gd name="connsiteY0" fmla="*/ 438903 h 438902"/>
                <a:gd name="connsiteX1" fmla="*/ 87781 w 702244"/>
                <a:gd name="connsiteY1" fmla="*/ 438903 h 438902"/>
                <a:gd name="connsiteX2" fmla="*/ 0 w 702244"/>
                <a:gd name="connsiteY2" fmla="*/ 351122 h 438902"/>
                <a:gd name="connsiteX3" fmla="*/ 0 w 702244"/>
                <a:gd name="connsiteY3" fmla="*/ 87781 h 438902"/>
                <a:gd name="connsiteX4" fmla="*/ 87781 w 702244"/>
                <a:gd name="connsiteY4" fmla="*/ 0 h 438902"/>
                <a:gd name="connsiteX5" fmla="*/ 614464 w 702244"/>
                <a:gd name="connsiteY5" fmla="*/ 0 h 438902"/>
                <a:gd name="connsiteX6" fmla="*/ 702245 w 702244"/>
                <a:gd name="connsiteY6" fmla="*/ 87781 h 438902"/>
                <a:gd name="connsiteX7" fmla="*/ 702245 w 702244"/>
                <a:gd name="connsiteY7" fmla="*/ 351122 h 438902"/>
                <a:gd name="connsiteX8" fmla="*/ 614464 w 702244"/>
                <a:gd name="connsiteY8" fmla="*/ 438903 h 4389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02244" h="438902">
                  <a:moveTo>
                    <a:pt x="614464" y="438903"/>
                  </a:moveTo>
                  <a:lnTo>
                    <a:pt x="87781" y="438903"/>
                  </a:lnTo>
                  <a:cubicBezTo>
                    <a:pt x="39282" y="438903"/>
                    <a:pt x="0" y="399621"/>
                    <a:pt x="0" y="351122"/>
                  </a:cubicBezTo>
                  <a:lnTo>
                    <a:pt x="0" y="87781"/>
                  </a:lnTo>
                  <a:cubicBezTo>
                    <a:pt x="0" y="39282"/>
                    <a:pt x="39282" y="0"/>
                    <a:pt x="87781" y="0"/>
                  </a:cubicBezTo>
                  <a:lnTo>
                    <a:pt x="614464" y="0"/>
                  </a:lnTo>
                  <a:cubicBezTo>
                    <a:pt x="662963" y="0"/>
                    <a:pt x="702245" y="39282"/>
                    <a:pt x="702245" y="87781"/>
                  </a:cubicBezTo>
                  <a:lnTo>
                    <a:pt x="702245" y="351122"/>
                  </a:lnTo>
                  <a:cubicBezTo>
                    <a:pt x="702245" y="399621"/>
                    <a:pt x="662963" y="438903"/>
                    <a:pt x="614464" y="438903"/>
                  </a:cubicBezTo>
                  <a:close/>
                </a:path>
              </a:pathLst>
            </a:custGeom>
            <a:solidFill>
              <a:srgbClr val="F0F0F0"/>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30" name="Gráfico 26">
              <a:extLst>
                <a:ext uri="{FF2B5EF4-FFF2-40B4-BE49-F238E27FC236}">
                  <a16:creationId xmlns:a16="http://schemas.microsoft.com/office/drawing/2014/main" id="{7670BCA0-951A-D2DF-6125-AAB6144EA916}"/>
                </a:ext>
              </a:extLst>
            </p:cNvPr>
            <p:cNvSpPr/>
            <p:nvPr/>
          </p:nvSpPr>
          <p:spPr>
            <a:xfrm>
              <a:off x="740476" y="5960936"/>
              <a:ext cx="526683" cy="263341"/>
            </a:xfrm>
            <a:custGeom>
              <a:avLst/>
              <a:gdLst>
                <a:gd name="connsiteX0" fmla="*/ 482793 w 526683"/>
                <a:gd name="connsiteY0" fmla="*/ 263342 h 263341"/>
                <a:gd name="connsiteX1" fmla="*/ 43890 w 526683"/>
                <a:gd name="connsiteY1" fmla="*/ 263342 h 263341"/>
                <a:gd name="connsiteX2" fmla="*/ 0 w 526683"/>
                <a:gd name="connsiteY2" fmla="*/ 219451 h 263341"/>
                <a:gd name="connsiteX3" fmla="*/ 0 w 526683"/>
                <a:gd name="connsiteY3" fmla="*/ 43890 h 263341"/>
                <a:gd name="connsiteX4" fmla="*/ 43890 w 526683"/>
                <a:gd name="connsiteY4" fmla="*/ 0 h 263341"/>
                <a:gd name="connsiteX5" fmla="*/ 482793 w 526683"/>
                <a:gd name="connsiteY5" fmla="*/ 0 h 263341"/>
                <a:gd name="connsiteX6" fmla="*/ 526684 w 526683"/>
                <a:gd name="connsiteY6" fmla="*/ 43890 h 263341"/>
                <a:gd name="connsiteX7" fmla="*/ 526684 w 526683"/>
                <a:gd name="connsiteY7" fmla="*/ 219451 h 263341"/>
                <a:gd name="connsiteX8" fmla="*/ 482793 w 526683"/>
                <a:gd name="connsiteY8" fmla="*/ 263342 h 263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526683" h="263341">
                  <a:moveTo>
                    <a:pt x="482793" y="263342"/>
                  </a:moveTo>
                  <a:lnTo>
                    <a:pt x="43890" y="263342"/>
                  </a:lnTo>
                  <a:cubicBezTo>
                    <a:pt x="19663" y="263342"/>
                    <a:pt x="0" y="243679"/>
                    <a:pt x="0" y="219451"/>
                  </a:cubicBezTo>
                  <a:lnTo>
                    <a:pt x="0" y="43890"/>
                  </a:lnTo>
                  <a:cubicBezTo>
                    <a:pt x="0" y="19663"/>
                    <a:pt x="19663" y="0"/>
                    <a:pt x="43890" y="0"/>
                  </a:cubicBezTo>
                  <a:lnTo>
                    <a:pt x="482793" y="0"/>
                  </a:lnTo>
                  <a:cubicBezTo>
                    <a:pt x="507021" y="0"/>
                    <a:pt x="526684" y="19663"/>
                    <a:pt x="526684" y="43890"/>
                  </a:cubicBezTo>
                  <a:lnTo>
                    <a:pt x="526684" y="219451"/>
                  </a:lnTo>
                  <a:cubicBezTo>
                    <a:pt x="526684" y="243679"/>
                    <a:pt x="507021" y="263342"/>
                    <a:pt x="482793" y="263342"/>
                  </a:cubicBezTo>
                  <a:close/>
                </a:path>
              </a:pathLst>
            </a:custGeom>
            <a:solidFill>
              <a:srgbClr val="00347A"/>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31" name="Gráfico 26">
              <a:extLst>
                <a:ext uri="{FF2B5EF4-FFF2-40B4-BE49-F238E27FC236}">
                  <a16:creationId xmlns:a16="http://schemas.microsoft.com/office/drawing/2014/main" id="{0FA992BD-CE81-1C75-E407-A2040ACA3215}"/>
                </a:ext>
              </a:extLst>
            </p:cNvPr>
            <p:cNvSpPr/>
            <p:nvPr/>
          </p:nvSpPr>
          <p:spPr>
            <a:xfrm>
              <a:off x="1530501" y="5873155"/>
              <a:ext cx="87780" cy="87780"/>
            </a:xfrm>
            <a:custGeom>
              <a:avLst/>
              <a:gdLst>
                <a:gd name="connsiteX0" fmla="*/ 43890 w 87780"/>
                <a:gd name="connsiteY0" fmla="*/ 87781 h 87780"/>
                <a:gd name="connsiteX1" fmla="*/ 0 w 87780"/>
                <a:gd name="connsiteY1" fmla="*/ 43890 h 87780"/>
                <a:gd name="connsiteX2" fmla="*/ 43890 w 87780"/>
                <a:gd name="connsiteY2" fmla="*/ 0 h 87780"/>
                <a:gd name="connsiteX3" fmla="*/ 87781 w 87780"/>
                <a:gd name="connsiteY3" fmla="*/ 43890 h 87780"/>
                <a:gd name="connsiteX4" fmla="*/ 43890 w 87780"/>
                <a:gd name="connsiteY4" fmla="*/ 87781 h 87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80" h="87780">
                  <a:moveTo>
                    <a:pt x="43890" y="87781"/>
                  </a:moveTo>
                  <a:cubicBezTo>
                    <a:pt x="19663" y="87781"/>
                    <a:pt x="0" y="68118"/>
                    <a:pt x="0" y="43890"/>
                  </a:cubicBezTo>
                  <a:cubicBezTo>
                    <a:pt x="0" y="19663"/>
                    <a:pt x="19663" y="0"/>
                    <a:pt x="43890" y="0"/>
                  </a:cubicBezTo>
                  <a:cubicBezTo>
                    <a:pt x="68118" y="0"/>
                    <a:pt x="87781" y="19663"/>
                    <a:pt x="87781" y="43890"/>
                  </a:cubicBezTo>
                  <a:cubicBezTo>
                    <a:pt x="87781" y="68118"/>
                    <a:pt x="68118" y="87781"/>
                    <a:pt x="43890" y="87781"/>
                  </a:cubicBezTo>
                  <a:close/>
                </a:path>
              </a:pathLst>
            </a:custGeom>
            <a:solidFill>
              <a:srgbClr val="00347A"/>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32" name="Gráfico 26">
              <a:extLst>
                <a:ext uri="{FF2B5EF4-FFF2-40B4-BE49-F238E27FC236}">
                  <a16:creationId xmlns:a16="http://schemas.microsoft.com/office/drawing/2014/main" id="{6725C57D-1895-45C1-1D5D-E68DFA163917}"/>
                </a:ext>
              </a:extLst>
            </p:cNvPr>
            <p:cNvSpPr/>
            <p:nvPr/>
          </p:nvSpPr>
          <p:spPr>
            <a:xfrm>
              <a:off x="1530501" y="6048716"/>
              <a:ext cx="87780" cy="87780"/>
            </a:xfrm>
            <a:custGeom>
              <a:avLst/>
              <a:gdLst>
                <a:gd name="connsiteX0" fmla="*/ 43890 w 87780"/>
                <a:gd name="connsiteY0" fmla="*/ 87781 h 87780"/>
                <a:gd name="connsiteX1" fmla="*/ 0 w 87780"/>
                <a:gd name="connsiteY1" fmla="*/ 43890 h 87780"/>
                <a:gd name="connsiteX2" fmla="*/ 43890 w 87780"/>
                <a:gd name="connsiteY2" fmla="*/ 0 h 87780"/>
                <a:gd name="connsiteX3" fmla="*/ 87781 w 87780"/>
                <a:gd name="connsiteY3" fmla="*/ 43890 h 87780"/>
                <a:gd name="connsiteX4" fmla="*/ 43890 w 87780"/>
                <a:gd name="connsiteY4" fmla="*/ 87781 h 87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80" h="87780">
                  <a:moveTo>
                    <a:pt x="43890" y="87781"/>
                  </a:moveTo>
                  <a:cubicBezTo>
                    <a:pt x="19663" y="87781"/>
                    <a:pt x="0" y="68118"/>
                    <a:pt x="0" y="43890"/>
                  </a:cubicBezTo>
                  <a:cubicBezTo>
                    <a:pt x="0" y="19663"/>
                    <a:pt x="19663" y="0"/>
                    <a:pt x="43890" y="0"/>
                  </a:cubicBezTo>
                  <a:cubicBezTo>
                    <a:pt x="68118" y="0"/>
                    <a:pt x="87781" y="19663"/>
                    <a:pt x="87781" y="43890"/>
                  </a:cubicBezTo>
                  <a:cubicBezTo>
                    <a:pt x="87781" y="68118"/>
                    <a:pt x="68118" y="87781"/>
                    <a:pt x="43890" y="87781"/>
                  </a:cubicBezTo>
                  <a:close/>
                </a:path>
              </a:pathLst>
            </a:custGeom>
            <a:solidFill>
              <a:srgbClr val="004AAD"/>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33" name="Gráfico 26">
              <a:extLst>
                <a:ext uri="{FF2B5EF4-FFF2-40B4-BE49-F238E27FC236}">
                  <a16:creationId xmlns:a16="http://schemas.microsoft.com/office/drawing/2014/main" id="{BB10E59E-8928-F1BA-BC68-D311C6453364}"/>
                </a:ext>
              </a:extLst>
            </p:cNvPr>
            <p:cNvSpPr/>
            <p:nvPr/>
          </p:nvSpPr>
          <p:spPr>
            <a:xfrm>
              <a:off x="1530501" y="6224277"/>
              <a:ext cx="87780" cy="87780"/>
            </a:xfrm>
            <a:custGeom>
              <a:avLst/>
              <a:gdLst>
                <a:gd name="connsiteX0" fmla="*/ 43890 w 87780"/>
                <a:gd name="connsiteY0" fmla="*/ 87781 h 87780"/>
                <a:gd name="connsiteX1" fmla="*/ 0 w 87780"/>
                <a:gd name="connsiteY1" fmla="*/ 43890 h 87780"/>
                <a:gd name="connsiteX2" fmla="*/ 43890 w 87780"/>
                <a:gd name="connsiteY2" fmla="*/ 0 h 87780"/>
                <a:gd name="connsiteX3" fmla="*/ 87781 w 87780"/>
                <a:gd name="connsiteY3" fmla="*/ 43890 h 87780"/>
                <a:gd name="connsiteX4" fmla="*/ 43890 w 87780"/>
                <a:gd name="connsiteY4" fmla="*/ 87781 h 877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7780" h="87780">
                  <a:moveTo>
                    <a:pt x="43890" y="87781"/>
                  </a:moveTo>
                  <a:cubicBezTo>
                    <a:pt x="19663" y="87781"/>
                    <a:pt x="0" y="68118"/>
                    <a:pt x="0" y="43890"/>
                  </a:cubicBezTo>
                  <a:cubicBezTo>
                    <a:pt x="0" y="19663"/>
                    <a:pt x="19663" y="0"/>
                    <a:pt x="43890" y="0"/>
                  </a:cubicBezTo>
                  <a:cubicBezTo>
                    <a:pt x="68118" y="0"/>
                    <a:pt x="87781" y="19663"/>
                    <a:pt x="87781" y="43890"/>
                  </a:cubicBezTo>
                  <a:cubicBezTo>
                    <a:pt x="87781" y="68118"/>
                    <a:pt x="68118" y="87781"/>
                    <a:pt x="43890" y="87781"/>
                  </a:cubicBezTo>
                  <a:close/>
                </a:path>
              </a:pathLst>
            </a:custGeom>
            <a:solidFill>
              <a:srgbClr val="00BBD1"/>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34" name="Gráfico 26">
              <a:extLst>
                <a:ext uri="{FF2B5EF4-FFF2-40B4-BE49-F238E27FC236}">
                  <a16:creationId xmlns:a16="http://schemas.microsoft.com/office/drawing/2014/main" id="{DEE7E771-E951-7AE2-5C21-7FCC0F163B46}"/>
                </a:ext>
              </a:extLst>
            </p:cNvPr>
            <p:cNvSpPr/>
            <p:nvPr/>
          </p:nvSpPr>
          <p:spPr>
            <a:xfrm>
              <a:off x="828256" y="6487619"/>
              <a:ext cx="877805" cy="175561"/>
            </a:xfrm>
            <a:custGeom>
              <a:avLst/>
              <a:gdLst>
                <a:gd name="connsiteX0" fmla="*/ 877806 w 877805"/>
                <a:gd name="connsiteY0" fmla="*/ 0 h 175561"/>
                <a:gd name="connsiteX1" fmla="*/ 877806 w 877805"/>
                <a:gd name="connsiteY1" fmla="*/ 131671 h 175561"/>
                <a:gd name="connsiteX2" fmla="*/ 833916 w 877805"/>
                <a:gd name="connsiteY2" fmla="*/ 175561 h 175561"/>
                <a:gd name="connsiteX3" fmla="*/ 43890 w 877805"/>
                <a:gd name="connsiteY3" fmla="*/ 175561 h 175561"/>
                <a:gd name="connsiteX4" fmla="*/ 0 w 877805"/>
                <a:gd name="connsiteY4" fmla="*/ 131671 h 175561"/>
                <a:gd name="connsiteX5" fmla="*/ 0 w 877805"/>
                <a:gd name="connsiteY5" fmla="*/ 0 h 1755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877805" h="175561">
                  <a:moveTo>
                    <a:pt x="877806" y="0"/>
                  </a:moveTo>
                  <a:lnTo>
                    <a:pt x="877806" y="131671"/>
                  </a:lnTo>
                  <a:cubicBezTo>
                    <a:pt x="877806" y="155811"/>
                    <a:pt x="858055" y="175561"/>
                    <a:pt x="833916" y="175561"/>
                  </a:cubicBezTo>
                  <a:lnTo>
                    <a:pt x="43890" y="175561"/>
                  </a:lnTo>
                  <a:cubicBezTo>
                    <a:pt x="19751" y="175561"/>
                    <a:pt x="0" y="155811"/>
                    <a:pt x="0" y="131671"/>
                  </a:cubicBezTo>
                  <a:lnTo>
                    <a:pt x="0" y="0"/>
                  </a:lnTo>
                  <a:close/>
                </a:path>
              </a:pathLst>
            </a:custGeom>
            <a:solidFill>
              <a:srgbClr val="EFF0F4"/>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35" name="Gráfico 26">
              <a:extLst>
                <a:ext uri="{FF2B5EF4-FFF2-40B4-BE49-F238E27FC236}">
                  <a16:creationId xmlns:a16="http://schemas.microsoft.com/office/drawing/2014/main" id="{EA356338-73F8-6202-CC6E-CFDE7F5FB03F}"/>
                </a:ext>
              </a:extLst>
            </p:cNvPr>
            <p:cNvSpPr/>
            <p:nvPr/>
          </p:nvSpPr>
          <p:spPr>
            <a:xfrm>
              <a:off x="761385" y="6663180"/>
              <a:ext cx="330213" cy="438902"/>
            </a:xfrm>
            <a:custGeom>
              <a:avLst/>
              <a:gdLst>
                <a:gd name="connsiteX0" fmla="*/ 330213 w 330213"/>
                <a:gd name="connsiteY0" fmla="*/ 0 h 438902"/>
                <a:gd name="connsiteX1" fmla="*/ 312657 w 330213"/>
                <a:gd name="connsiteY1" fmla="*/ 43890 h 438902"/>
                <a:gd name="connsiteX2" fmla="*/ 165669 w 330213"/>
                <a:gd name="connsiteY2" fmla="*/ 411296 h 438902"/>
                <a:gd name="connsiteX3" fmla="*/ 124938 w 330213"/>
                <a:gd name="connsiteY3" fmla="*/ 438903 h 438902"/>
                <a:gd name="connsiteX4" fmla="*/ 43917 w 330213"/>
                <a:gd name="connsiteY4" fmla="*/ 438903 h 438902"/>
                <a:gd name="connsiteX5" fmla="*/ 3187 w 330213"/>
                <a:gd name="connsiteY5" fmla="*/ 378729 h 438902"/>
                <a:gd name="connsiteX6" fmla="*/ 137096 w 330213"/>
                <a:gd name="connsiteY6" fmla="*/ 43890 h 438902"/>
                <a:gd name="connsiteX7" fmla="*/ 154652 w 330213"/>
                <a:gd name="connsiteY7" fmla="*/ 0 h 4389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30213" h="438902">
                  <a:moveTo>
                    <a:pt x="330213" y="0"/>
                  </a:moveTo>
                  <a:lnTo>
                    <a:pt x="312657" y="43890"/>
                  </a:lnTo>
                  <a:lnTo>
                    <a:pt x="165669" y="411296"/>
                  </a:lnTo>
                  <a:cubicBezTo>
                    <a:pt x="159041" y="427974"/>
                    <a:pt x="142890" y="438903"/>
                    <a:pt x="124938" y="438903"/>
                  </a:cubicBezTo>
                  <a:lnTo>
                    <a:pt x="43917" y="438903"/>
                  </a:lnTo>
                  <a:cubicBezTo>
                    <a:pt x="12887" y="438903"/>
                    <a:pt x="-8356" y="407521"/>
                    <a:pt x="3187" y="378729"/>
                  </a:cubicBezTo>
                  <a:lnTo>
                    <a:pt x="137096" y="43890"/>
                  </a:lnTo>
                  <a:lnTo>
                    <a:pt x="154652" y="0"/>
                  </a:lnTo>
                  <a:close/>
                </a:path>
              </a:pathLst>
            </a:custGeom>
            <a:solidFill>
              <a:srgbClr val="003376"/>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36" name="Gráfico 26">
              <a:extLst>
                <a:ext uri="{FF2B5EF4-FFF2-40B4-BE49-F238E27FC236}">
                  <a16:creationId xmlns:a16="http://schemas.microsoft.com/office/drawing/2014/main" id="{C7AF60DD-3FB0-9A09-1173-B9068C652BB5}"/>
                </a:ext>
              </a:extLst>
            </p:cNvPr>
            <p:cNvSpPr/>
            <p:nvPr/>
          </p:nvSpPr>
          <p:spPr>
            <a:xfrm>
              <a:off x="1442720" y="6663180"/>
              <a:ext cx="330213" cy="438902"/>
            </a:xfrm>
            <a:custGeom>
              <a:avLst/>
              <a:gdLst>
                <a:gd name="connsiteX0" fmla="*/ 286296 w 330213"/>
                <a:gd name="connsiteY0" fmla="*/ 438903 h 438902"/>
                <a:gd name="connsiteX1" fmla="*/ 205275 w 330213"/>
                <a:gd name="connsiteY1" fmla="*/ 438903 h 438902"/>
                <a:gd name="connsiteX2" fmla="*/ 164545 w 330213"/>
                <a:gd name="connsiteY2" fmla="*/ 411296 h 438902"/>
                <a:gd name="connsiteX3" fmla="*/ 17556 w 330213"/>
                <a:gd name="connsiteY3" fmla="*/ 43890 h 438902"/>
                <a:gd name="connsiteX4" fmla="*/ 0 w 330213"/>
                <a:gd name="connsiteY4" fmla="*/ 0 h 438902"/>
                <a:gd name="connsiteX5" fmla="*/ 175561 w 330213"/>
                <a:gd name="connsiteY5" fmla="*/ 0 h 438902"/>
                <a:gd name="connsiteX6" fmla="*/ 193117 w 330213"/>
                <a:gd name="connsiteY6" fmla="*/ 43890 h 438902"/>
                <a:gd name="connsiteX7" fmla="*/ 327027 w 330213"/>
                <a:gd name="connsiteY7" fmla="*/ 378729 h 438902"/>
                <a:gd name="connsiteX8" fmla="*/ 286296 w 330213"/>
                <a:gd name="connsiteY8" fmla="*/ 438903 h 4389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0213" h="438902">
                  <a:moveTo>
                    <a:pt x="286296" y="438903"/>
                  </a:moveTo>
                  <a:lnTo>
                    <a:pt x="205275" y="438903"/>
                  </a:lnTo>
                  <a:cubicBezTo>
                    <a:pt x="187324" y="438903"/>
                    <a:pt x="171172" y="427974"/>
                    <a:pt x="164545" y="411296"/>
                  </a:cubicBezTo>
                  <a:lnTo>
                    <a:pt x="17556" y="43890"/>
                  </a:lnTo>
                  <a:lnTo>
                    <a:pt x="0" y="0"/>
                  </a:lnTo>
                  <a:lnTo>
                    <a:pt x="175561" y="0"/>
                  </a:lnTo>
                  <a:lnTo>
                    <a:pt x="193117" y="43890"/>
                  </a:lnTo>
                  <a:lnTo>
                    <a:pt x="327027" y="378729"/>
                  </a:lnTo>
                  <a:cubicBezTo>
                    <a:pt x="338570" y="407521"/>
                    <a:pt x="317327" y="438903"/>
                    <a:pt x="286296" y="438903"/>
                  </a:cubicBezTo>
                  <a:close/>
                </a:path>
              </a:pathLst>
            </a:custGeom>
            <a:solidFill>
              <a:srgbClr val="003376"/>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37" name="Gráfico 26">
              <a:extLst>
                <a:ext uri="{FF2B5EF4-FFF2-40B4-BE49-F238E27FC236}">
                  <a16:creationId xmlns:a16="http://schemas.microsoft.com/office/drawing/2014/main" id="{D7DB2649-F221-9FD2-C18F-AD32FFEF5BA8}"/>
                </a:ext>
              </a:extLst>
            </p:cNvPr>
            <p:cNvSpPr/>
            <p:nvPr/>
          </p:nvSpPr>
          <p:spPr>
            <a:xfrm>
              <a:off x="898481" y="6663180"/>
              <a:ext cx="193117" cy="43890"/>
            </a:xfrm>
            <a:custGeom>
              <a:avLst/>
              <a:gdLst>
                <a:gd name="connsiteX0" fmla="*/ 17556 w 193117"/>
                <a:gd name="connsiteY0" fmla="*/ 0 h 43890"/>
                <a:gd name="connsiteX1" fmla="*/ 193117 w 193117"/>
                <a:gd name="connsiteY1" fmla="*/ 0 h 43890"/>
                <a:gd name="connsiteX2" fmla="*/ 175561 w 193117"/>
                <a:gd name="connsiteY2" fmla="*/ 43890 h 43890"/>
                <a:gd name="connsiteX3" fmla="*/ 0 w 193117"/>
                <a:gd name="connsiteY3" fmla="*/ 43890 h 43890"/>
              </a:gdLst>
              <a:ahLst/>
              <a:cxnLst>
                <a:cxn ang="0">
                  <a:pos x="connsiteX0" y="connsiteY0"/>
                </a:cxn>
                <a:cxn ang="0">
                  <a:pos x="connsiteX1" y="connsiteY1"/>
                </a:cxn>
                <a:cxn ang="0">
                  <a:pos x="connsiteX2" y="connsiteY2"/>
                </a:cxn>
                <a:cxn ang="0">
                  <a:pos x="connsiteX3" y="connsiteY3"/>
                </a:cxn>
              </a:cxnLst>
              <a:rect l="l" t="t" r="r" b="b"/>
              <a:pathLst>
                <a:path w="193117" h="43890">
                  <a:moveTo>
                    <a:pt x="17556" y="0"/>
                  </a:moveTo>
                  <a:lnTo>
                    <a:pt x="193117" y="0"/>
                  </a:lnTo>
                  <a:lnTo>
                    <a:pt x="175561" y="43890"/>
                  </a:lnTo>
                  <a:lnTo>
                    <a:pt x="0" y="43890"/>
                  </a:lnTo>
                  <a:close/>
                </a:path>
              </a:pathLst>
            </a:custGeom>
            <a:solidFill>
              <a:srgbClr val="00BBD1"/>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38" name="Gráfico 26">
              <a:extLst>
                <a:ext uri="{FF2B5EF4-FFF2-40B4-BE49-F238E27FC236}">
                  <a16:creationId xmlns:a16="http://schemas.microsoft.com/office/drawing/2014/main" id="{A71D76F6-7638-6B70-B60E-5A609385E881}"/>
                </a:ext>
              </a:extLst>
            </p:cNvPr>
            <p:cNvSpPr/>
            <p:nvPr/>
          </p:nvSpPr>
          <p:spPr>
            <a:xfrm>
              <a:off x="1442720" y="6663180"/>
              <a:ext cx="193117" cy="43890"/>
            </a:xfrm>
            <a:custGeom>
              <a:avLst/>
              <a:gdLst>
                <a:gd name="connsiteX0" fmla="*/ 193117 w 193117"/>
                <a:gd name="connsiteY0" fmla="*/ 43890 h 43890"/>
                <a:gd name="connsiteX1" fmla="*/ 17556 w 193117"/>
                <a:gd name="connsiteY1" fmla="*/ 43890 h 43890"/>
                <a:gd name="connsiteX2" fmla="*/ 0 w 193117"/>
                <a:gd name="connsiteY2" fmla="*/ 0 h 43890"/>
                <a:gd name="connsiteX3" fmla="*/ 175561 w 193117"/>
                <a:gd name="connsiteY3" fmla="*/ 0 h 43890"/>
              </a:gdLst>
              <a:ahLst/>
              <a:cxnLst>
                <a:cxn ang="0">
                  <a:pos x="connsiteX0" y="connsiteY0"/>
                </a:cxn>
                <a:cxn ang="0">
                  <a:pos x="connsiteX1" y="connsiteY1"/>
                </a:cxn>
                <a:cxn ang="0">
                  <a:pos x="connsiteX2" y="connsiteY2"/>
                </a:cxn>
                <a:cxn ang="0">
                  <a:pos x="connsiteX3" y="connsiteY3"/>
                </a:cxn>
              </a:cxnLst>
              <a:rect l="l" t="t" r="r" b="b"/>
              <a:pathLst>
                <a:path w="193117" h="43890">
                  <a:moveTo>
                    <a:pt x="193117" y="43890"/>
                  </a:moveTo>
                  <a:lnTo>
                    <a:pt x="17556" y="43890"/>
                  </a:lnTo>
                  <a:lnTo>
                    <a:pt x="0" y="0"/>
                  </a:lnTo>
                  <a:lnTo>
                    <a:pt x="175561" y="0"/>
                  </a:lnTo>
                  <a:close/>
                </a:path>
              </a:pathLst>
            </a:custGeom>
            <a:solidFill>
              <a:srgbClr val="00BBD1"/>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39" name="Gráfico 26">
              <a:extLst>
                <a:ext uri="{FF2B5EF4-FFF2-40B4-BE49-F238E27FC236}">
                  <a16:creationId xmlns:a16="http://schemas.microsoft.com/office/drawing/2014/main" id="{76FD741A-1979-ED82-D02F-346E7CF31647}"/>
                </a:ext>
              </a:extLst>
            </p:cNvPr>
            <p:cNvSpPr/>
            <p:nvPr/>
          </p:nvSpPr>
          <p:spPr>
            <a:xfrm>
              <a:off x="828256" y="6487619"/>
              <a:ext cx="877805" cy="43890"/>
            </a:xfrm>
            <a:custGeom>
              <a:avLst/>
              <a:gdLst>
                <a:gd name="connsiteX0" fmla="*/ 0 w 877805"/>
                <a:gd name="connsiteY0" fmla="*/ 0 h 43890"/>
                <a:gd name="connsiteX1" fmla="*/ 877806 w 877805"/>
                <a:gd name="connsiteY1" fmla="*/ 0 h 43890"/>
                <a:gd name="connsiteX2" fmla="*/ 877806 w 877805"/>
                <a:gd name="connsiteY2" fmla="*/ 43890 h 43890"/>
                <a:gd name="connsiteX3" fmla="*/ 0 w 877805"/>
                <a:gd name="connsiteY3" fmla="*/ 43890 h 43890"/>
              </a:gdLst>
              <a:ahLst/>
              <a:cxnLst>
                <a:cxn ang="0">
                  <a:pos x="connsiteX0" y="connsiteY0"/>
                </a:cxn>
                <a:cxn ang="0">
                  <a:pos x="connsiteX1" y="connsiteY1"/>
                </a:cxn>
                <a:cxn ang="0">
                  <a:pos x="connsiteX2" y="connsiteY2"/>
                </a:cxn>
                <a:cxn ang="0">
                  <a:pos x="connsiteX3" y="connsiteY3"/>
                </a:cxn>
              </a:cxnLst>
              <a:rect l="l" t="t" r="r" b="b"/>
              <a:pathLst>
                <a:path w="877805" h="43890">
                  <a:moveTo>
                    <a:pt x="0" y="0"/>
                  </a:moveTo>
                  <a:lnTo>
                    <a:pt x="877806" y="0"/>
                  </a:lnTo>
                  <a:lnTo>
                    <a:pt x="877806" y="43890"/>
                  </a:lnTo>
                  <a:lnTo>
                    <a:pt x="0" y="43890"/>
                  </a:lnTo>
                  <a:close/>
                </a:path>
              </a:pathLst>
            </a:custGeom>
            <a:solidFill>
              <a:schemeClr val="bg1">
                <a:lumMod val="95000"/>
              </a:schemeClr>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40" name="Gráfico 26">
              <a:extLst>
                <a:ext uri="{FF2B5EF4-FFF2-40B4-BE49-F238E27FC236}">
                  <a16:creationId xmlns:a16="http://schemas.microsoft.com/office/drawing/2014/main" id="{BBA0404D-EE3B-43FF-A1D7-065D0062B7A2}"/>
                </a:ext>
              </a:extLst>
            </p:cNvPr>
            <p:cNvSpPr/>
            <p:nvPr/>
          </p:nvSpPr>
          <p:spPr>
            <a:xfrm>
              <a:off x="1706062" y="5873155"/>
              <a:ext cx="175561" cy="438902"/>
            </a:xfrm>
            <a:custGeom>
              <a:avLst/>
              <a:gdLst>
                <a:gd name="connsiteX0" fmla="*/ 131671 w 175561"/>
                <a:gd name="connsiteY0" fmla="*/ 438903 h 438902"/>
                <a:gd name="connsiteX1" fmla="*/ 43890 w 175561"/>
                <a:gd name="connsiteY1" fmla="*/ 438903 h 438902"/>
                <a:gd name="connsiteX2" fmla="*/ 0 w 175561"/>
                <a:gd name="connsiteY2" fmla="*/ 395013 h 438902"/>
                <a:gd name="connsiteX3" fmla="*/ 0 w 175561"/>
                <a:gd name="connsiteY3" fmla="*/ 43890 h 438902"/>
                <a:gd name="connsiteX4" fmla="*/ 43890 w 175561"/>
                <a:gd name="connsiteY4" fmla="*/ 0 h 438902"/>
                <a:gd name="connsiteX5" fmla="*/ 131671 w 175561"/>
                <a:gd name="connsiteY5" fmla="*/ 0 h 438902"/>
                <a:gd name="connsiteX6" fmla="*/ 175561 w 175561"/>
                <a:gd name="connsiteY6" fmla="*/ 43890 h 438902"/>
                <a:gd name="connsiteX7" fmla="*/ 175561 w 175561"/>
                <a:gd name="connsiteY7" fmla="*/ 395013 h 438902"/>
                <a:gd name="connsiteX8" fmla="*/ 131671 w 175561"/>
                <a:gd name="connsiteY8" fmla="*/ 438903 h 4389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5561" h="438902">
                  <a:moveTo>
                    <a:pt x="131671" y="438903"/>
                  </a:moveTo>
                  <a:lnTo>
                    <a:pt x="43890" y="438903"/>
                  </a:lnTo>
                  <a:cubicBezTo>
                    <a:pt x="19663" y="438903"/>
                    <a:pt x="0" y="419240"/>
                    <a:pt x="0" y="395013"/>
                  </a:cubicBezTo>
                  <a:lnTo>
                    <a:pt x="0" y="43890"/>
                  </a:lnTo>
                  <a:cubicBezTo>
                    <a:pt x="0" y="19663"/>
                    <a:pt x="19663" y="0"/>
                    <a:pt x="43890" y="0"/>
                  </a:cubicBezTo>
                  <a:lnTo>
                    <a:pt x="131671" y="0"/>
                  </a:lnTo>
                  <a:cubicBezTo>
                    <a:pt x="155898" y="0"/>
                    <a:pt x="175561" y="19663"/>
                    <a:pt x="175561" y="43890"/>
                  </a:cubicBezTo>
                  <a:lnTo>
                    <a:pt x="175561" y="395013"/>
                  </a:lnTo>
                  <a:cubicBezTo>
                    <a:pt x="175561" y="419240"/>
                    <a:pt x="155898" y="438903"/>
                    <a:pt x="131671" y="438903"/>
                  </a:cubicBezTo>
                  <a:close/>
                </a:path>
              </a:pathLst>
            </a:custGeom>
            <a:solidFill>
              <a:srgbClr val="00275C"/>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41" name="Gráfico 26">
              <a:extLst>
                <a:ext uri="{FF2B5EF4-FFF2-40B4-BE49-F238E27FC236}">
                  <a16:creationId xmlns:a16="http://schemas.microsoft.com/office/drawing/2014/main" id="{E441B653-4695-8322-70D2-D19D55C8C058}"/>
                </a:ext>
              </a:extLst>
            </p:cNvPr>
            <p:cNvSpPr/>
            <p:nvPr/>
          </p:nvSpPr>
          <p:spPr>
            <a:xfrm>
              <a:off x="2496088" y="5522033"/>
              <a:ext cx="87780" cy="1141147"/>
            </a:xfrm>
            <a:custGeom>
              <a:avLst/>
              <a:gdLst>
                <a:gd name="connsiteX0" fmla="*/ 43890 w 87780"/>
                <a:gd name="connsiteY0" fmla="*/ 1141148 h 1141147"/>
                <a:gd name="connsiteX1" fmla="*/ 0 w 87780"/>
                <a:gd name="connsiteY1" fmla="*/ 1097257 h 1141147"/>
                <a:gd name="connsiteX2" fmla="*/ 0 w 87780"/>
                <a:gd name="connsiteY2" fmla="*/ 43890 h 1141147"/>
                <a:gd name="connsiteX3" fmla="*/ 43890 w 87780"/>
                <a:gd name="connsiteY3" fmla="*/ 0 h 1141147"/>
                <a:gd name="connsiteX4" fmla="*/ 87781 w 87780"/>
                <a:gd name="connsiteY4" fmla="*/ 43890 h 1141147"/>
                <a:gd name="connsiteX5" fmla="*/ 87781 w 87780"/>
                <a:gd name="connsiteY5" fmla="*/ 1097257 h 1141147"/>
                <a:gd name="connsiteX6" fmla="*/ 43890 w 87780"/>
                <a:gd name="connsiteY6" fmla="*/ 1141148 h 11411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780" h="1141147">
                  <a:moveTo>
                    <a:pt x="43890" y="1141148"/>
                  </a:moveTo>
                  <a:cubicBezTo>
                    <a:pt x="19663" y="1141148"/>
                    <a:pt x="0" y="1121485"/>
                    <a:pt x="0" y="1097257"/>
                  </a:cubicBezTo>
                  <a:lnTo>
                    <a:pt x="0" y="43890"/>
                  </a:lnTo>
                  <a:cubicBezTo>
                    <a:pt x="0" y="19663"/>
                    <a:pt x="19663" y="0"/>
                    <a:pt x="43890" y="0"/>
                  </a:cubicBezTo>
                  <a:cubicBezTo>
                    <a:pt x="68118" y="0"/>
                    <a:pt x="87781" y="19663"/>
                    <a:pt x="87781" y="43890"/>
                  </a:cubicBezTo>
                  <a:lnTo>
                    <a:pt x="87781" y="1097257"/>
                  </a:lnTo>
                  <a:cubicBezTo>
                    <a:pt x="87781" y="1121485"/>
                    <a:pt x="68118" y="1141148"/>
                    <a:pt x="43890" y="1141148"/>
                  </a:cubicBezTo>
                  <a:close/>
                </a:path>
              </a:pathLst>
            </a:custGeom>
            <a:solidFill>
              <a:srgbClr val="00BBD1"/>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sp>
          <p:nvSpPr>
            <p:cNvPr id="42" name="Gráfico 26">
              <a:extLst>
                <a:ext uri="{FF2B5EF4-FFF2-40B4-BE49-F238E27FC236}">
                  <a16:creationId xmlns:a16="http://schemas.microsoft.com/office/drawing/2014/main" id="{F2AEC409-57E1-75B7-1EF2-E13F6A4302E1}"/>
                </a:ext>
              </a:extLst>
            </p:cNvPr>
            <p:cNvSpPr/>
            <p:nvPr/>
          </p:nvSpPr>
          <p:spPr>
            <a:xfrm>
              <a:off x="1706062" y="5960936"/>
              <a:ext cx="87780" cy="263341"/>
            </a:xfrm>
            <a:custGeom>
              <a:avLst/>
              <a:gdLst>
                <a:gd name="connsiteX0" fmla="*/ 43890 w 87780"/>
                <a:gd name="connsiteY0" fmla="*/ 263342 h 263341"/>
                <a:gd name="connsiteX1" fmla="*/ 0 w 87780"/>
                <a:gd name="connsiteY1" fmla="*/ 263342 h 263341"/>
                <a:gd name="connsiteX2" fmla="*/ 0 w 87780"/>
                <a:gd name="connsiteY2" fmla="*/ 0 h 263341"/>
                <a:gd name="connsiteX3" fmla="*/ 43890 w 87780"/>
                <a:gd name="connsiteY3" fmla="*/ 0 h 263341"/>
                <a:gd name="connsiteX4" fmla="*/ 87781 w 87780"/>
                <a:gd name="connsiteY4" fmla="*/ 43890 h 263341"/>
                <a:gd name="connsiteX5" fmla="*/ 87781 w 87780"/>
                <a:gd name="connsiteY5" fmla="*/ 219451 h 263341"/>
                <a:gd name="connsiteX6" fmla="*/ 43890 w 87780"/>
                <a:gd name="connsiteY6" fmla="*/ 263342 h 2633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7780" h="263341">
                  <a:moveTo>
                    <a:pt x="43890" y="263342"/>
                  </a:moveTo>
                  <a:lnTo>
                    <a:pt x="0" y="263342"/>
                  </a:lnTo>
                  <a:lnTo>
                    <a:pt x="0" y="0"/>
                  </a:lnTo>
                  <a:lnTo>
                    <a:pt x="43890" y="0"/>
                  </a:lnTo>
                  <a:cubicBezTo>
                    <a:pt x="68118" y="0"/>
                    <a:pt x="87781" y="19663"/>
                    <a:pt x="87781" y="43890"/>
                  </a:cubicBezTo>
                  <a:lnTo>
                    <a:pt x="87781" y="219451"/>
                  </a:lnTo>
                  <a:cubicBezTo>
                    <a:pt x="87781" y="243679"/>
                    <a:pt x="68118" y="263342"/>
                    <a:pt x="43890" y="263342"/>
                  </a:cubicBezTo>
                  <a:close/>
                </a:path>
              </a:pathLst>
            </a:custGeom>
            <a:solidFill>
              <a:srgbClr val="00BBD1"/>
            </a:solidFill>
            <a:ln w="43755"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604020202020204" pitchFamily="34" charset="0"/>
                <a:ea typeface="+mn-ea"/>
                <a:cs typeface="+mn-cs"/>
              </a:endParaRPr>
            </a:p>
          </p:txBody>
        </p:sp>
      </p:grpSp>
      <p:pic>
        <p:nvPicPr>
          <p:cNvPr id="44" name="Estrondo Sônico">
            <a:hlinkClick r:id="" action="ppaction://media"/>
            <a:extLst>
              <a:ext uri="{FF2B5EF4-FFF2-40B4-BE49-F238E27FC236}">
                <a16:creationId xmlns:a16="http://schemas.microsoft.com/office/drawing/2014/main" id="{4C6CFBC1-9167-B39D-2E77-BD06C3C54205}"/>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7"/>
          <a:srcRect l="16690" t="3166" r="13522"/>
          <a:stretch/>
        </p:blipFill>
        <p:spPr>
          <a:xfrm>
            <a:off x="5349702" y="987551"/>
            <a:ext cx="5745373" cy="4480689"/>
          </a:xfrm>
          <a:prstGeom prst="rect">
            <a:avLst/>
          </a:prstGeom>
        </p:spPr>
      </p:pic>
      <p:sp>
        <p:nvSpPr>
          <p:cNvPr id="45" name="Freeform: Shape 94">
            <a:extLst>
              <a:ext uri="{FF2B5EF4-FFF2-40B4-BE49-F238E27FC236}">
                <a16:creationId xmlns:a16="http://schemas.microsoft.com/office/drawing/2014/main" id="{E39A165E-A5CD-6C89-2A57-A8F726E6BC58}"/>
              </a:ext>
            </a:extLst>
          </p:cNvPr>
          <p:cNvSpPr/>
          <p:nvPr/>
        </p:nvSpPr>
        <p:spPr>
          <a:xfrm>
            <a:off x="19954356" y="-2248637"/>
            <a:ext cx="19687672" cy="1155469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46" name="Freeform: Shape 1">
            <a:extLst>
              <a:ext uri="{FF2B5EF4-FFF2-40B4-BE49-F238E27FC236}">
                <a16:creationId xmlns:a16="http://schemas.microsoft.com/office/drawing/2014/main" id="{54435CC7-40C8-25B2-7715-FEC1E425E909}"/>
              </a:ext>
            </a:extLst>
          </p:cNvPr>
          <p:cNvSpPr/>
          <p:nvPr/>
        </p:nvSpPr>
        <p:spPr>
          <a:xfrm>
            <a:off x="19943708" y="-1220009"/>
            <a:ext cx="17935024" cy="10526063"/>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Tree>
    <p:extLst>
      <p:ext uri="{BB962C8B-B14F-4D97-AF65-F5344CB8AC3E}">
        <p14:creationId xmlns:p14="http://schemas.microsoft.com/office/powerpoint/2010/main" val="4199366822"/>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500"/>
                                </p:stCondLst>
                                <p:childTnLst>
                                  <p:par>
                                    <p:cTn id="5" presetID="2" presetClass="entr" presetSubtype="8" fill="hold" nodeType="afterEffect" p14:presetBounceEnd="68000">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14:bounceEnd="68000">
                                          <p:cBhvr additive="base">
                                            <p:cTn id="7" dur="500" fill="hold"/>
                                            <p:tgtEl>
                                              <p:spTgt spid="12"/>
                                            </p:tgtEl>
                                            <p:attrNameLst>
                                              <p:attrName>ppt_x</p:attrName>
                                            </p:attrNameLst>
                                          </p:cBhvr>
                                          <p:tavLst>
                                            <p:tav tm="0">
                                              <p:val>
                                                <p:strVal val="0-#ppt_w/2"/>
                                              </p:val>
                                            </p:tav>
                                            <p:tav tm="100000">
                                              <p:val>
                                                <p:strVal val="#ppt_x"/>
                                              </p:val>
                                            </p:tav>
                                          </p:tavLst>
                                        </p:anim>
                                        <p:anim calcmode="lin" valueType="num" p14:bounceEnd="68000">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2" presetClass="entr" presetSubtype="8"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1500"/>
                                </p:stCondLst>
                                <p:childTnLst>
                                  <p:par>
                                    <p:cTn id="14" presetID="2" presetClass="entr" presetSubtype="1" fill="hold" nodeType="afterEffect" p14:presetBounceEnd="68000">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14:bounceEnd="68000">
                                          <p:cBhvr additive="base">
                                            <p:cTn id="16" dur="500" fill="hold"/>
                                            <p:tgtEl>
                                              <p:spTgt spid="5"/>
                                            </p:tgtEl>
                                            <p:attrNameLst>
                                              <p:attrName>ppt_x</p:attrName>
                                            </p:attrNameLst>
                                          </p:cBhvr>
                                          <p:tavLst>
                                            <p:tav tm="0">
                                              <p:val>
                                                <p:strVal val="#ppt_x"/>
                                              </p:val>
                                            </p:tav>
                                            <p:tav tm="100000">
                                              <p:val>
                                                <p:strVal val="#ppt_x"/>
                                              </p:val>
                                            </p:tav>
                                          </p:tavLst>
                                        </p:anim>
                                        <p:anim calcmode="lin" valueType="num" p14:bounceEnd="68000">
                                          <p:cBhvr additive="base">
                                            <p:cTn id="17" dur="500" fill="hold"/>
                                            <p:tgtEl>
                                              <p:spTgt spid="5"/>
                                            </p:tgtEl>
                                            <p:attrNameLst>
                                              <p:attrName>ppt_y</p:attrName>
                                            </p:attrNameLst>
                                          </p:cBhvr>
                                          <p:tavLst>
                                            <p:tav tm="0">
                                              <p:val>
                                                <p:strVal val="0-#ppt_h/2"/>
                                              </p:val>
                                            </p:tav>
                                            <p:tav tm="100000">
                                              <p:val>
                                                <p:strVal val="#ppt_y"/>
                                              </p:val>
                                            </p:tav>
                                          </p:tavLst>
                                        </p:anim>
                                      </p:childTnLst>
                                    </p:cTn>
                                  </p:par>
                                </p:childTnLst>
                              </p:cTn>
                            </p:par>
                            <p:par>
                              <p:cTn id="18" fill="hold">
                                <p:stCondLst>
                                  <p:cond delay="2000"/>
                                </p:stCondLst>
                                <p:childTnLst>
                                  <p:par>
                                    <p:cTn id="19" presetID="10" presetClass="entr" presetSubtype="0" fill="hold" nodeType="after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fade">
                                          <p:cBhvr>
                                            <p:cTn id="21" dur="500"/>
                                            <p:tgtEl>
                                              <p:spTgt spid="44"/>
                                            </p:tgtEl>
                                          </p:cBhvr>
                                        </p:animEffect>
                                      </p:childTnLst>
                                    </p:cTn>
                                  </p:par>
                                  <p:par>
                                    <p:cTn id="22" presetID="1" presetClass="mediacall" presetSubtype="0" fill="hold" nodeType="withEffect">
                                      <p:stCondLst>
                                        <p:cond delay="0"/>
                                      </p:stCondLst>
                                      <p:childTnLst>
                                        <p:cmd type="call" cmd="playFrom(0.0)">
                                          <p:cBhvr>
                                            <p:cTn id="23" dur="34453" fill="hold"/>
                                            <p:tgtEl>
                                              <p:spTgt spid="4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44"/>
                    </p:tgtEl>
                  </p:cMediaNode>
                </p:video>
              </p:childTnLst>
            </p:cTn>
          </p:par>
        </p:tnLst>
        <p:bldLst>
          <p:bldP spid="4"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500"/>
                                </p:stCondLst>
                                <p:childTnLst>
                                  <p:par>
                                    <p:cTn id="5" presetID="2" presetClass="entr" presetSubtype="8" fill="hold"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par>
                              <p:cTn id="9" fill="hold">
                                <p:stCondLst>
                                  <p:cond delay="1000"/>
                                </p:stCondLst>
                                <p:childTnLst>
                                  <p:par>
                                    <p:cTn id="10" presetID="22" presetClass="entr" presetSubtype="8" fill="hold" grpId="0" nodeType="after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par>
                              <p:cTn id="13" fill="hold">
                                <p:stCondLst>
                                  <p:cond delay="1500"/>
                                </p:stCondLst>
                                <p:childTnLst>
                                  <p:par>
                                    <p:cTn id="14" presetID="2" presetClass="entr" presetSubtype="1" fill="hold" nodeType="after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0-#ppt_h/2"/>
                                              </p:val>
                                            </p:tav>
                                            <p:tav tm="100000">
                                              <p:val>
                                                <p:strVal val="#ppt_y"/>
                                              </p:val>
                                            </p:tav>
                                          </p:tavLst>
                                        </p:anim>
                                      </p:childTnLst>
                                    </p:cTn>
                                  </p:par>
                                </p:childTnLst>
                              </p:cTn>
                            </p:par>
                            <p:par>
                              <p:cTn id="18" fill="hold">
                                <p:stCondLst>
                                  <p:cond delay="2000"/>
                                </p:stCondLst>
                                <p:childTnLst>
                                  <p:par>
                                    <p:cTn id="19" presetID="10" presetClass="entr" presetSubtype="0" fill="hold" nodeType="afterEffect">
                                      <p:stCondLst>
                                        <p:cond delay="0"/>
                                      </p:stCondLst>
                                      <p:childTnLst>
                                        <p:set>
                                          <p:cBhvr>
                                            <p:cTn id="20" dur="1" fill="hold">
                                              <p:stCondLst>
                                                <p:cond delay="0"/>
                                              </p:stCondLst>
                                            </p:cTn>
                                            <p:tgtEl>
                                              <p:spTgt spid="44"/>
                                            </p:tgtEl>
                                            <p:attrNameLst>
                                              <p:attrName>style.visibility</p:attrName>
                                            </p:attrNameLst>
                                          </p:cBhvr>
                                          <p:to>
                                            <p:strVal val="visible"/>
                                          </p:to>
                                        </p:set>
                                        <p:animEffect transition="in" filter="fade">
                                          <p:cBhvr>
                                            <p:cTn id="21" dur="500"/>
                                            <p:tgtEl>
                                              <p:spTgt spid="44"/>
                                            </p:tgtEl>
                                          </p:cBhvr>
                                        </p:animEffect>
                                      </p:childTnLst>
                                    </p:cTn>
                                  </p:par>
                                  <p:par>
                                    <p:cTn id="22" presetID="1" presetClass="mediacall" presetSubtype="0" fill="hold" nodeType="withEffect">
                                      <p:stCondLst>
                                        <p:cond delay="0"/>
                                      </p:stCondLst>
                                      <p:childTnLst>
                                        <p:cmd type="call" cmd="playFrom(0.0)">
                                          <p:cBhvr>
                                            <p:cTn id="23" dur="34453" fill="hold"/>
                                            <p:tgtEl>
                                              <p:spTgt spid="4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24" fill="hold" display="0">
                      <p:stCondLst>
                        <p:cond delay="indefinite"/>
                      </p:stCondLst>
                    </p:cTn>
                    <p:tgtEl>
                      <p:spTgt spid="44"/>
                    </p:tgtEl>
                  </p:cMediaNode>
                </p:video>
              </p:childTnLst>
            </p:cTn>
          </p:par>
        </p:tnLst>
        <p:bldLst>
          <p:bldP spid="4" grpId="0" animBg="1"/>
        </p:bldLst>
      </p:timing>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relha </a:t>
              </a:r>
              <a:r>
                <a:rPr lang="pt-BR" dirty="0">
                  <a:solidFill>
                    <a:prstClr val="white"/>
                  </a:solidFill>
                </a:rPr>
                <a:t>média</a:t>
              </a:r>
              <a:endPar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9" name="Agrupar 8">
            <a:extLst>
              <a:ext uri="{FF2B5EF4-FFF2-40B4-BE49-F238E27FC236}">
                <a16:creationId xmlns:a16="http://schemas.microsoft.com/office/drawing/2014/main" id="{DFD4CEED-CFB7-0F65-736D-A7671AC989FA}"/>
              </a:ext>
            </a:extLst>
          </p:cNvPr>
          <p:cNvGrpSpPr/>
          <p:nvPr/>
        </p:nvGrpSpPr>
        <p:grpSpPr>
          <a:xfrm>
            <a:off x="590272" y="2633988"/>
            <a:ext cx="4824411" cy="660181"/>
            <a:chOff x="1320877" y="2387328"/>
            <a:chExt cx="4824411" cy="660181"/>
          </a:xfrm>
        </p:grpSpPr>
        <p:sp>
          <p:nvSpPr>
            <p:cNvPr id="10" name="TextBox 129">
              <a:extLst>
                <a:ext uri="{FF2B5EF4-FFF2-40B4-BE49-F238E27FC236}">
                  <a16:creationId xmlns:a16="http://schemas.microsoft.com/office/drawing/2014/main" id="{E75319F4-A3B9-EE7E-7405-04B63686A245}"/>
                </a:ext>
              </a:extLst>
            </p:cNvPr>
            <p:cNvSpPr txBox="1"/>
            <p:nvPr/>
          </p:nvSpPr>
          <p:spPr>
            <a:xfrm>
              <a:off x="1679658" y="2387328"/>
              <a:ext cx="4465630"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sym typeface="Verdana"/>
                </a:rPr>
                <a:t>Limita-se com a orelha interna através das janelas redonda e oval</a:t>
              </a:r>
              <a:endParaRPr kumimoji="0" lang="pt-BR" sz="1600"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13" name="Group 130">
              <a:extLst>
                <a:ext uri="{FF2B5EF4-FFF2-40B4-BE49-F238E27FC236}">
                  <a16:creationId xmlns:a16="http://schemas.microsoft.com/office/drawing/2014/main" id="{FD4E5E94-7A4E-40CA-840D-0D48B638EC46}"/>
                </a:ext>
              </a:extLst>
            </p:cNvPr>
            <p:cNvGrpSpPr/>
            <p:nvPr/>
          </p:nvGrpSpPr>
          <p:grpSpPr>
            <a:xfrm>
              <a:off x="1320877" y="2399556"/>
              <a:ext cx="328242" cy="331335"/>
              <a:chOff x="4951409" y="1419225"/>
              <a:chExt cx="442541" cy="446715"/>
            </a:xfrm>
          </p:grpSpPr>
          <p:grpSp>
            <p:nvGrpSpPr>
              <p:cNvPr id="24" name="Group 131">
                <a:extLst>
                  <a:ext uri="{FF2B5EF4-FFF2-40B4-BE49-F238E27FC236}">
                    <a16:creationId xmlns:a16="http://schemas.microsoft.com/office/drawing/2014/main" id="{535091FF-2ADC-6866-70B5-D13FF2D1F15A}"/>
                  </a:ext>
                </a:extLst>
              </p:cNvPr>
              <p:cNvGrpSpPr/>
              <p:nvPr/>
            </p:nvGrpSpPr>
            <p:grpSpPr>
              <a:xfrm>
                <a:off x="4951409" y="1419225"/>
                <a:ext cx="442541" cy="446715"/>
                <a:chOff x="4951409" y="1419225"/>
                <a:chExt cx="442541" cy="446715"/>
              </a:xfrm>
            </p:grpSpPr>
            <p:sp>
              <p:nvSpPr>
                <p:cNvPr id="27" name="Oval 133">
                  <a:extLst>
                    <a:ext uri="{FF2B5EF4-FFF2-40B4-BE49-F238E27FC236}">
                      <a16:creationId xmlns:a16="http://schemas.microsoft.com/office/drawing/2014/main" id="{BB110C12-B390-5642-903E-2F743429AFB9}"/>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8" name="Oval 134">
                  <a:extLst>
                    <a:ext uri="{FF2B5EF4-FFF2-40B4-BE49-F238E27FC236}">
                      <a16:creationId xmlns:a16="http://schemas.microsoft.com/office/drawing/2014/main" id="{900661C8-1757-F1E6-C814-5F8CBFE659D5}"/>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6" name="Freeform: Shape 132">
                <a:extLst>
                  <a:ext uri="{FF2B5EF4-FFF2-40B4-BE49-F238E27FC236}">
                    <a16:creationId xmlns:a16="http://schemas.microsoft.com/office/drawing/2014/main" id="{A911A2C5-80F3-42D5-8481-993F057D4513}"/>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6216347" y="1012619"/>
            <a:ext cx="5921745" cy="541661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pic>
        <p:nvPicPr>
          <p:cNvPr id="16" name="Imagem 15" descr="Diagrama&#10;&#10;Descrição gerada automaticamente">
            <a:extLst>
              <a:ext uri="{FF2B5EF4-FFF2-40B4-BE49-F238E27FC236}">
                <a16:creationId xmlns:a16="http://schemas.microsoft.com/office/drawing/2014/main" id="{15B37CAC-E405-3A51-1CC0-C233DB644805}"/>
              </a:ext>
            </a:extLst>
          </p:cNvPr>
          <p:cNvPicPr>
            <a:picLocks noChangeAspect="1"/>
          </p:cNvPicPr>
          <p:nvPr/>
        </p:nvPicPr>
        <p:blipFill rotWithShape="1">
          <a:blip r:embed="rId5">
            <a:extLst>
              <a:ext uri="{28A0092B-C50C-407E-A947-70E740481C1C}">
                <a14:useLocalDpi xmlns:a14="http://schemas.microsoft.com/office/drawing/2010/main" val="0"/>
              </a:ext>
            </a:extLst>
          </a:blip>
          <a:srcRect l="47347" t="15789" r="542" b="13252"/>
          <a:stretch/>
        </p:blipFill>
        <p:spPr>
          <a:xfrm>
            <a:off x="7014296" y="1332064"/>
            <a:ext cx="4719229" cy="4932384"/>
          </a:xfrm>
          <a:prstGeom prst="rect">
            <a:avLst/>
          </a:prstGeom>
        </p:spPr>
      </p:pic>
    </p:spTree>
    <p:extLst>
      <p:ext uri="{BB962C8B-B14F-4D97-AF65-F5344CB8AC3E}">
        <p14:creationId xmlns:p14="http://schemas.microsoft.com/office/powerpoint/2010/main" val="2601068293"/>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par>
                                <p:cTn id="8" presetID="42" presetClass="path" presetSubtype="0" accel="49333" decel="50667" fill="hold" nodeType="withEffect">
                                  <p:stCondLst>
                                    <p:cond delay="0"/>
                                  </p:stCondLst>
                                  <p:childTnLst>
                                    <p:animMotion origin="layout" path="M -4.16667E-7 -1.85185E-6 L -0.06615 -1.85185E-6 " pathEditMode="relative" rAng="0" ptsTypes="AA">
                                      <p:cBhvr>
                                        <p:cTn id="9" dur="750" spd="-100000" fill="hold"/>
                                        <p:tgtEl>
                                          <p:spTgt spid="9"/>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relha </a:t>
              </a:r>
              <a:r>
                <a:rPr lang="pt-BR" dirty="0">
                  <a:solidFill>
                    <a:prstClr val="white"/>
                  </a:solidFill>
                </a:rPr>
                <a:t>interna</a:t>
              </a:r>
              <a:endPar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6216347" y="1012619"/>
            <a:ext cx="5921745" cy="541661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pic>
        <p:nvPicPr>
          <p:cNvPr id="16" name="Imagem 15" descr="Diagrama&#10;&#10;Descrição gerada automaticamente">
            <a:extLst>
              <a:ext uri="{FF2B5EF4-FFF2-40B4-BE49-F238E27FC236}">
                <a16:creationId xmlns:a16="http://schemas.microsoft.com/office/drawing/2014/main" id="{15B37CAC-E405-3A51-1CC0-C233DB644805}"/>
              </a:ext>
            </a:extLst>
          </p:cNvPr>
          <p:cNvPicPr>
            <a:picLocks noChangeAspect="1"/>
          </p:cNvPicPr>
          <p:nvPr/>
        </p:nvPicPr>
        <p:blipFill rotWithShape="1">
          <a:blip r:embed="rId5">
            <a:extLst>
              <a:ext uri="{28A0092B-C50C-407E-A947-70E740481C1C}">
                <a14:useLocalDpi xmlns:a14="http://schemas.microsoft.com/office/drawing/2010/main" val="0"/>
              </a:ext>
            </a:extLst>
          </a:blip>
          <a:srcRect l="47347" t="15789" r="542" b="13252"/>
          <a:stretch/>
        </p:blipFill>
        <p:spPr>
          <a:xfrm>
            <a:off x="7014296" y="1332064"/>
            <a:ext cx="4719229" cy="4932384"/>
          </a:xfrm>
          <a:prstGeom prst="rect">
            <a:avLst/>
          </a:prstGeom>
        </p:spPr>
      </p:pic>
      <p:grpSp>
        <p:nvGrpSpPr>
          <p:cNvPr id="3" name="Agrupar 2">
            <a:extLst>
              <a:ext uri="{FF2B5EF4-FFF2-40B4-BE49-F238E27FC236}">
                <a16:creationId xmlns:a16="http://schemas.microsoft.com/office/drawing/2014/main" id="{2137484D-3437-A9F0-DDE6-7293CFFB6F14}"/>
              </a:ext>
            </a:extLst>
          </p:cNvPr>
          <p:cNvGrpSpPr/>
          <p:nvPr/>
        </p:nvGrpSpPr>
        <p:grpSpPr>
          <a:xfrm>
            <a:off x="590272" y="2633988"/>
            <a:ext cx="4824411" cy="364715"/>
            <a:chOff x="1320877" y="2387328"/>
            <a:chExt cx="4824411" cy="364715"/>
          </a:xfrm>
        </p:grpSpPr>
        <p:sp>
          <p:nvSpPr>
            <p:cNvPr id="15" name="TextBox 129">
              <a:extLst>
                <a:ext uri="{FF2B5EF4-FFF2-40B4-BE49-F238E27FC236}">
                  <a16:creationId xmlns:a16="http://schemas.microsoft.com/office/drawing/2014/main" id="{2F2998CB-3DB7-BFB4-2180-A38955AFAC03}"/>
                </a:ext>
              </a:extLst>
            </p:cNvPr>
            <p:cNvSpPr txBox="1"/>
            <p:nvPr/>
          </p:nvSpPr>
          <p:spPr>
            <a:xfrm>
              <a:off x="1679658" y="2387328"/>
              <a:ext cx="4465630" cy="364715"/>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sym typeface="Verdana"/>
                </a:rPr>
                <a:t>Encravada no osso temporal</a:t>
              </a:r>
              <a:endParaRPr kumimoji="0" lang="pt-BR" sz="1600"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18" name="Group 130">
              <a:extLst>
                <a:ext uri="{FF2B5EF4-FFF2-40B4-BE49-F238E27FC236}">
                  <a16:creationId xmlns:a16="http://schemas.microsoft.com/office/drawing/2014/main" id="{D24FD8A8-BDA7-6B23-8687-7458FDDA893A}"/>
                </a:ext>
              </a:extLst>
            </p:cNvPr>
            <p:cNvGrpSpPr/>
            <p:nvPr/>
          </p:nvGrpSpPr>
          <p:grpSpPr>
            <a:xfrm>
              <a:off x="1320877" y="2399556"/>
              <a:ext cx="328242" cy="331335"/>
              <a:chOff x="4951409" y="1419225"/>
              <a:chExt cx="442541" cy="446715"/>
            </a:xfrm>
          </p:grpSpPr>
          <p:grpSp>
            <p:nvGrpSpPr>
              <p:cNvPr id="20" name="Group 131">
                <a:extLst>
                  <a:ext uri="{FF2B5EF4-FFF2-40B4-BE49-F238E27FC236}">
                    <a16:creationId xmlns:a16="http://schemas.microsoft.com/office/drawing/2014/main" id="{D1CA4467-AD59-4A1A-880A-AB1CEFD0802D}"/>
                  </a:ext>
                </a:extLst>
              </p:cNvPr>
              <p:cNvGrpSpPr/>
              <p:nvPr/>
            </p:nvGrpSpPr>
            <p:grpSpPr>
              <a:xfrm>
                <a:off x="4951409" y="1419225"/>
                <a:ext cx="442541" cy="446715"/>
                <a:chOff x="4951409" y="1419225"/>
                <a:chExt cx="442541" cy="446715"/>
              </a:xfrm>
            </p:grpSpPr>
            <p:sp>
              <p:nvSpPr>
                <p:cNvPr id="22" name="Oval 133">
                  <a:extLst>
                    <a:ext uri="{FF2B5EF4-FFF2-40B4-BE49-F238E27FC236}">
                      <a16:creationId xmlns:a16="http://schemas.microsoft.com/office/drawing/2014/main" id="{4B2F8505-428D-5FED-D52A-212989792FE3}"/>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3" name="Oval 134">
                  <a:extLst>
                    <a:ext uri="{FF2B5EF4-FFF2-40B4-BE49-F238E27FC236}">
                      <a16:creationId xmlns:a16="http://schemas.microsoft.com/office/drawing/2014/main" id="{8E7E42E8-1D50-76FE-8ABD-B965A312553C}"/>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1" name="Freeform: Shape 132">
                <a:extLst>
                  <a:ext uri="{FF2B5EF4-FFF2-40B4-BE49-F238E27FC236}">
                    <a16:creationId xmlns:a16="http://schemas.microsoft.com/office/drawing/2014/main" id="{3D03704A-E71A-A95A-6007-EBC84CA357D0}"/>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29" name="Agrupar 28">
            <a:extLst>
              <a:ext uri="{FF2B5EF4-FFF2-40B4-BE49-F238E27FC236}">
                <a16:creationId xmlns:a16="http://schemas.microsoft.com/office/drawing/2014/main" id="{426A8E29-D018-731A-674D-868CD2CD52FA}"/>
              </a:ext>
            </a:extLst>
          </p:cNvPr>
          <p:cNvGrpSpPr/>
          <p:nvPr/>
        </p:nvGrpSpPr>
        <p:grpSpPr>
          <a:xfrm>
            <a:off x="573887" y="3159422"/>
            <a:ext cx="4824411" cy="364715"/>
            <a:chOff x="1320877" y="2387328"/>
            <a:chExt cx="4824411" cy="364715"/>
          </a:xfrm>
        </p:grpSpPr>
        <p:sp>
          <p:nvSpPr>
            <p:cNvPr id="30" name="TextBox 129">
              <a:extLst>
                <a:ext uri="{FF2B5EF4-FFF2-40B4-BE49-F238E27FC236}">
                  <a16:creationId xmlns:a16="http://schemas.microsoft.com/office/drawing/2014/main" id="{ED4F658F-A7BF-D402-7C00-6904F3EF59BC}"/>
                </a:ext>
              </a:extLst>
            </p:cNvPr>
            <p:cNvSpPr txBox="1"/>
            <p:nvPr/>
          </p:nvSpPr>
          <p:spPr>
            <a:xfrm>
              <a:off x="1679658" y="2387328"/>
              <a:ext cx="4465630" cy="364715"/>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sym typeface="Verdana"/>
                </a:rPr>
                <a:t>Compreende:</a:t>
              </a:r>
              <a:endParaRPr kumimoji="0" lang="pt-BR" sz="1600"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31" name="Group 130">
              <a:extLst>
                <a:ext uri="{FF2B5EF4-FFF2-40B4-BE49-F238E27FC236}">
                  <a16:creationId xmlns:a16="http://schemas.microsoft.com/office/drawing/2014/main" id="{64D0F0FD-5012-067D-07C4-C9E5E0AEE4A3}"/>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67BE2ED4-F5AD-2D27-2540-8E5E067F5BD2}"/>
                  </a:ext>
                </a:extLst>
              </p:cNvPr>
              <p:cNvGrpSpPr/>
              <p:nvPr/>
            </p:nvGrpSpPr>
            <p:grpSpPr>
              <a:xfrm>
                <a:off x="4951409" y="1419225"/>
                <a:ext cx="442541" cy="446715"/>
                <a:chOff x="4951409" y="1419225"/>
                <a:chExt cx="442541" cy="446715"/>
              </a:xfrm>
            </p:grpSpPr>
            <p:sp>
              <p:nvSpPr>
                <p:cNvPr id="35" name="Oval 133">
                  <a:extLst>
                    <a:ext uri="{FF2B5EF4-FFF2-40B4-BE49-F238E27FC236}">
                      <a16:creationId xmlns:a16="http://schemas.microsoft.com/office/drawing/2014/main" id="{FC9249D7-BF18-BE59-E3CE-D08EB7DB9740}"/>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6" name="Oval 134">
                  <a:extLst>
                    <a:ext uri="{FF2B5EF4-FFF2-40B4-BE49-F238E27FC236}">
                      <a16:creationId xmlns:a16="http://schemas.microsoft.com/office/drawing/2014/main" id="{49D24C92-CA8C-A0E3-E677-6AAA10ADC5B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4" name="Freeform: Shape 132">
                <a:extLst>
                  <a:ext uri="{FF2B5EF4-FFF2-40B4-BE49-F238E27FC236}">
                    <a16:creationId xmlns:a16="http://schemas.microsoft.com/office/drawing/2014/main" id="{1606A0DB-6C36-ECFA-1173-8856BB582D68}"/>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37" name="Rectangle: Rounded Corners 72">
            <a:extLst>
              <a:ext uri="{FF2B5EF4-FFF2-40B4-BE49-F238E27FC236}">
                <a16:creationId xmlns:a16="http://schemas.microsoft.com/office/drawing/2014/main" id="{3A5212D7-E53D-9221-035B-20C3EC4E85E3}"/>
              </a:ext>
            </a:extLst>
          </p:cNvPr>
          <p:cNvSpPr/>
          <p:nvPr/>
        </p:nvSpPr>
        <p:spPr>
          <a:xfrm>
            <a:off x="957298" y="3710114"/>
            <a:ext cx="3410421" cy="496681"/>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rgbClr val="003B89"/>
                </a:solidFill>
                <a:latin typeface="Avenir Next LT Pro" panose="020B0604020202020204" pitchFamily="34" charset="0"/>
              </a:rPr>
              <a:t>Vestíbulo: </a:t>
            </a:r>
            <a:r>
              <a:rPr lang="pt-BR" sz="1200" dirty="0">
                <a:solidFill>
                  <a:srgbClr val="003B89"/>
                </a:solidFill>
                <a:latin typeface="Avenir Next LT Pro" panose="020B0604020202020204" pitchFamily="34" charset="0"/>
              </a:rPr>
              <a:t>Relacionado com o equilíbrio</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40" name="Rectangle: Rounded Corners 72">
            <a:extLst>
              <a:ext uri="{FF2B5EF4-FFF2-40B4-BE49-F238E27FC236}">
                <a16:creationId xmlns:a16="http://schemas.microsoft.com/office/drawing/2014/main" id="{BC5909B7-9E7A-BA37-1937-4C21DEDD4914}"/>
              </a:ext>
            </a:extLst>
          </p:cNvPr>
          <p:cNvSpPr/>
          <p:nvPr/>
        </p:nvSpPr>
        <p:spPr>
          <a:xfrm>
            <a:off x="932668" y="4353058"/>
            <a:ext cx="3410421" cy="496681"/>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noProof="0" dirty="0">
                <a:solidFill>
                  <a:srgbClr val="003B89"/>
                </a:solidFill>
                <a:latin typeface="Avenir Next LT Pro" panose="020B0604020202020204" pitchFamily="34" charset="0"/>
              </a:rPr>
              <a:t>Canal coclear: </a:t>
            </a:r>
            <a:r>
              <a:rPr lang="pt-BR" sz="1200" noProof="0" dirty="0">
                <a:solidFill>
                  <a:srgbClr val="003B89"/>
                </a:solidFill>
                <a:latin typeface="Avenir Next LT Pro" panose="020B0604020202020204" pitchFamily="34" charset="0"/>
              </a:rPr>
              <a:t>Relacionado com a audição</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pic>
        <p:nvPicPr>
          <p:cNvPr id="41" name="Imagem 40" descr="Diagrama&#10;&#10;Descrição gerada automaticamente">
            <a:extLst>
              <a:ext uri="{FF2B5EF4-FFF2-40B4-BE49-F238E27FC236}">
                <a16:creationId xmlns:a16="http://schemas.microsoft.com/office/drawing/2014/main" id="{AF752E9C-C109-7616-8F52-B9AB728B9C4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010047" y="0"/>
            <a:ext cx="7912812" cy="6242071"/>
          </a:xfrm>
          <a:prstGeom prst="rect">
            <a:avLst/>
          </a:prstGeom>
        </p:spPr>
      </p:pic>
    </p:spTree>
    <p:extLst>
      <p:ext uri="{BB962C8B-B14F-4D97-AF65-F5344CB8AC3E}">
        <p14:creationId xmlns:p14="http://schemas.microsoft.com/office/powerpoint/2010/main" val="27806680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4.16667E-7 -1.85185E-6 L -0.06615 -1.85185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wipe(right)">
                                      <p:cBhvr>
                                        <p:cTn id="14" dur="500"/>
                                        <p:tgtEl>
                                          <p:spTgt spid="29"/>
                                        </p:tgtEl>
                                      </p:cBhvr>
                                    </p:animEffect>
                                  </p:childTnLst>
                                </p:cTn>
                              </p:par>
                              <p:par>
                                <p:cTn id="15" presetID="42" presetClass="path" presetSubtype="0" accel="49333" decel="50667" fill="hold" nodeType="withEffect">
                                  <p:stCondLst>
                                    <p:cond delay="0"/>
                                  </p:stCondLst>
                                  <p:childTnLst>
                                    <p:animMotion origin="layout" path="M -4.16667E-7 -1.85185E-6 L -0.06615 -1.85185E-6 " pathEditMode="relative" rAng="0" ptsTypes="AA">
                                      <p:cBhvr>
                                        <p:cTn id="16" dur="750" spd="-100000" fill="hold"/>
                                        <p:tgtEl>
                                          <p:spTgt spid="29"/>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37"/>
                                        </p:tgtEl>
                                        <p:attrNameLst>
                                          <p:attrName>style.visibility</p:attrName>
                                        </p:attrNameLst>
                                      </p:cBhvr>
                                      <p:to>
                                        <p:strVal val="visible"/>
                                      </p:to>
                                    </p:set>
                                    <p:animEffect transition="in" filter="fade">
                                      <p:cBhvr>
                                        <p:cTn id="21" dur="500"/>
                                        <p:tgtEl>
                                          <p:spTgt spid="3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fade">
                                      <p:cBhvr>
                                        <p:cTn id="2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40"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relha </a:t>
              </a:r>
              <a:r>
                <a:rPr lang="pt-BR" dirty="0">
                  <a:solidFill>
                    <a:prstClr val="white"/>
                  </a:solidFill>
                </a:rPr>
                <a:t>interna</a:t>
              </a:r>
              <a:endPar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6216347" y="1012619"/>
            <a:ext cx="5921745" cy="541661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grpSp>
        <p:nvGrpSpPr>
          <p:cNvPr id="3" name="Agrupar 2">
            <a:extLst>
              <a:ext uri="{FF2B5EF4-FFF2-40B4-BE49-F238E27FC236}">
                <a16:creationId xmlns:a16="http://schemas.microsoft.com/office/drawing/2014/main" id="{2137484D-3437-A9F0-DDE6-7293CFFB6F14}"/>
              </a:ext>
            </a:extLst>
          </p:cNvPr>
          <p:cNvGrpSpPr/>
          <p:nvPr/>
        </p:nvGrpSpPr>
        <p:grpSpPr>
          <a:xfrm>
            <a:off x="590272" y="2838269"/>
            <a:ext cx="5385381" cy="364715"/>
            <a:chOff x="1320877" y="2387328"/>
            <a:chExt cx="5385381" cy="364715"/>
          </a:xfrm>
        </p:grpSpPr>
        <p:sp>
          <p:nvSpPr>
            <p:cNvPr id="15" name="TextBox 129">
              <a:extLst>
                <a:ext uri="{FF2B5EF4-FFF2-40B4-BE49-F238E27FC236}">
                  <a16:creationId xmlns:a16="http://schemas.microsoft.com/office/drawing/2014/main" id="{2F2998CB-3DB7-BFB4-2180-A38955AFAC03}"/>
                </a:ext>
              </a:extLst>
            </p:cNvPr>
            <p:cNvSpPr txBox="1"/>
            <p:nvPr/>
          </p:nvSpPr>
          <p:spPr>
            <a:xfrm>
              <a:off x="1679657" y="2387328"/>
              <a:ext cx="5026601" cy="364715"/>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b="1" dirty="0">
                  <a:solidFill>
                    <a:prstClr val="white"/>
                  </a:solidFill>
                  <a:sym typeface="Verdana"/>
                </a:rPr>
                <a:t>Cóclea: </a:t>
              </a:r>
              <a:r>
                <a:rPr lang="pt-BR" sz="1600" dirty="0">
                  <a:solidFill>
                    <a:prstClr val="white"/>
                  </a:solidFill>
                  <a:sym typeface="Verdana"/>
                </a:rPr>
                <a:t>longo tubo cônico, enrolado como caracol </a:t>
              </a:r>
              <a:endParaRPr kumimoji="0" lang="pt-BR" sz="160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18" name="Group 130">
              <a:extLst>
                <a:ext uri="{FF2B5EF4-FFF2-40B4-BE49-F238E27FC236}">
                  <a16:creationId xmlns:a16="http://schemas.microsoft.com/office/drawing/2014/main" id="{D24FD8A8-BDA7-6B23-8687-7458FDDA893A}"/>
                </a:ext>
              </a:extLst>
            </p:cNvPr>
            <p:cNvGrpSpPr/>
            <p:nvPr/>
          </p:nvGrpSpPr>
          <p:grpSpPr>
            <a:xfrm>
              <a:off x="1320877" y="2399556"/>
              <a:ext cx="328242" cy="331335"/>
              <a:chOff x="4951409" y="1419225"/>
              <a:chExt cx="442541" cy="446715"/>
            </a:xfrm>
          </p:grpSpPr>
          <p:grpSp>
            <p:nvGrpSpPr>
              <p:cNvPr id="20" name="Group 131">
                <a:extLst>
                  <a:ext uri="{FF2B5EF4-FFF2-40B4-BE49-F238E27FC236}">
                    <a16:creationId xmlns:a16="http://schemas.microsoft.com/office/drawing/2014/main" id="{D1CA4467-AD59-4A1A-880A-AB1CEFD0802D}"/>
                  </a:ext>
                </a:extLst>
              </p:cNvPr>
              <p:cNvGrpSpPr/>
              <p:nvPr/>
            </p:nvGrpSpPr>
            <p:grpSpPr>
              <a:xfrm>
                <a:off x="4951409" y="1419225"/>
                <a:ext cx="442541" cy="446715"/>
                <a:chOff x="4951409" y="1419225"/>
                <a:chExt cx="442541" cy="446715"/>
              </a:xfrm>
            </p:grpSpPr>
            <p:sp>
              <p:nvSpPr>
                <p:cNvPr id="22" name="Oval 133">
                  <a:extLst>
                    <a:ext uri="{FF2B5EF4-FFF2-40B4-BE49-F238E27FC236}">
                      <a16:creationId xmlns:a16="http://schemas.microsoft.com/office/drawing/2014/main" id="{4B2F8505-428D-5FED-D52A-212989792FE3}"/>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3" name="Oval 134">
                  <a:extLst>
                    <a:ext uri="{FF2B5EF4-FFF2-40B4-BE49-F238E27FC236}">
                      <a16:creationId xmlns:a16="http://schemas.microsoft.com/office/drawing/2014/main" id="{8E7E42E8-1D50-76FE-8ABD-B965A312553C}"/>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1" name="Freeform: Shape 132">
                <a:extLst>
                  <a:ext uri="{FF2B5EF4-FFF2-40B4-BE49-F238E27FC236}">
                    <a16:creationId xmlns:a16="http://schemas.microsoft.com/office/drawing/2014/main" id="{3D03704A-E71A-A95A-6007-EBC84CA357D0}"/>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29" name="Agrupar 28">
            <a:extLst>
              <a:ext uri="{FF2B5EF4-FFF2-40B4-BE49-F238E27FC236}">
                <a16:creationId xmlns:a16="http://schemas.microsoft.com/office/drawing/2014/main" id="{426A8E29-D018-731A-674D-868CD2CD52FA}"/>
              </a:ext>
            </a:extLst>
          </p:cNvPr>
          <p:cNvGrpSpPr/>
          <p:nvPr/>
        </p:nvGrpSpPr>
        <p:grpSpPr>
          <a:xfrm>
            <a:off x="573887" y="3490163"/>
            <a:ext cx="5619373" cy="364715"/>
            <a:chOff x="1320877" y="2387328"/>
            <a:chExt cx="5619373" cy="364715"/>
          </a:xfrm>
        </p:grpSpPr>
        <p:sp>
          <p:nvSpPr>
            <p:cNvPr id="30" name="TextBox 129">
              <a:extLst>
                <a:ext uri="{FF2B5EF4-FFF2-40B4-BE49-F238E27FC236}">
                  <a16:creationId xmlns:a16="http://schemas.microsoft.com/office/drawing/2014/main" id="{ED4F658F-A7BF-D402-7C00-6904F3EF59BC}"/>
                </a:ext>
              </a:extLst>
            </p:cNvPr>
            <p:cNvSpPr txBox="1"/>
            <p:nvPr/>
          </p:nvSpPr>
          <p:spPr>
            <a:xfrm>
              <a:off x="1679658" y="2387328"/>
              <a:ext cx="5260592" cy="364715"/>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sym typeface="Verdana"/>
                </a:rPr>
                <a:t>No compartimento mediano temos o </a:t>
              </a:r>
              <a:r>
                <a:rPr lang="pt-BR" sz="1600" b="1" dirty="0">
                  <a:solidFill>
                    <a:prstClr val="white"/>
                  </a:solidFill>
                  <a:sym typeface="Verdana"/>
                </a:rPr>
                <a:t>órgão de </a:t>
              </a:r>
              <a:r>
                <a:rPr lang="pt-BR" sz="1600" b="1" dirty="0" err="1">
                  <a:solidFill>
                    <a:prstClr val="white"/>
                  </a:solidFill>
                  <a:sym typeface="Verdana"/>
                </a:rPr>
                <a:t>Corti</a:t>
              </a:r>
              <a:endParaRPr kumimoji="0" lang="pt-BR" sz="1600"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31" name="Group 130">
              <a:extLst>
                <a:ext uri="{FF2B5EF4-FFF2-40B4-BE49-F238E27FC236}">
                  <a16:creationId xmlns:a16="http://schemas.microsoft.com/office/drawing/2014/main" id="{64D0F0FD-5012-067D-07C4-C9E5E0AEE4A3}"/>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67BE2ED4-F5AD-2D27-2540-8E5E067F5BD2}"/>
                  </a:ext>
                </a:extLst>
              </p:cNvPr>
              <p:cNvGrpSpPr/>
              <p:nvPr/>
            </p:nvGrpSpPr>
            <p:grpSpPr>
              <a:xfrm>
                <a:off x="4951409" y="1419225"/>
                <a:ext cx="442541" cy="446715"/>
                <a:chOff x="4951409" y="1419225"/>
                <a:chExt cx="442541" cy="446715"/>
              </a:xfrm>
            </p:grpSpPr>
            <p:sp>
              <p:nvSpPr>
                <p:cNvPr id="35" name="Oval 133">
                  <a:extLst>
                    <a:ext uri="{FF2B5EF4-FFF2-40B4-BE49-F238E27FC236}">
                      <a16:creationId xmlns:a16="http://schemas.microsoft.com/office/drawing/2014/main" id="{FC9249D7-BF18-BE59-E3CE-D08EB7DB9740}"/>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6" name="Oval 134">
                  <a:extLst>
                    <a:ext uri="{FF2B5EF4-FFF2-40B4-BE49-F238E27FC236}">
                      <a16:creationId xmlns:a16="http://schemas.microsoft.com/office/drawing/2014/main" id="{49D24C92-CA8C-A0E3-E677-6AAA10ADC5B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4" name="Freeform: Shape 132">
                <a:extLst>
                  <a:ext uri="{FF2B5EF4-FFF2-40B4-BE49-F238E27FC236}">
                    <a16:creationId xmlns:a16="http://schemas.microsoft.com/office/drawing/2014/main" id="{1606A0DB-6C36-ECFA-1173-8856BB582D68}"/>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9" name="Rectangle: Rounded Corners 72">
            <a:extLst>
              <a:ext uri="{FF2B5EF4-FFF2-40B4-BE49-F238E27FC236}">
                <a16:creationId xmlns:a16="http://schemas.microsoft.com/office/drawing/2014/main" id="{EE447004-ADB3-CE78-2C74-CFD905D77FB0}"/>
              </a:ext>
            </a:extLst>
          </p:cNvPr>
          <p:cNvSpPr/>
          <p:nvPr/>
        </p:nvSpPr>
        <p:spPr>
          <a:xfrm>
            <a:off x="1661877" y="4004506"/>
            <a:ext cx="4103101" cy="955646"/>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hangingPunct="0">
              <a:lnSpc>
                <a:spcPct val="130000"/>
              </a:lnSpc>
            </a:pPr>
            <a:r>
              <a:rPr lang="pt-BR" sz="1400" dirty="0">
                <a:solidFill>
                  <a:srgbClr val="003B89"/>
                </a:solidFill>
                <a:latin typeface="Avenir Next LT Pro" panose="020B0504020202020204" pitchFamily="34" charset="0"/>
                <a:sym typeface="Verdana"/>
              </a:rPr>
              <a:t>Contém as </a:t>
            </a:r>
            <a:r>
              <a:rPr lang="pt-BR" sz="1400" b="1" dirty="0">
                <a:solidFill>
                  <a:srgbClr val="003B89"/>
                </a:solidFill>
                <a:latin typeface="Avenir Next LT Pro" panose="020B0504020202020204" pitchFamily="34" charset="0"/>
                <a:sym typeface="Verdana"/>
              </a:rPr>
              <a:t>células ciliadas</a:t>
            </a:r>
            <a:r>
              <a:rPr lang="pt-BR" sz="1400" dirty="0">
                <a:solidFill>
                  <a:srgbClr val="003B89"/>
                </a:solidFill>
                <a:latin typeface="Avenir Next LT Pro" panose="020B0504020202020204" pitchFamily="34" charset="0"/>
                <a:sym typeface="Verdana"/>
              </a:rPr>
              <a:t>, responsáveis pela conversão do som em sinais elétricos</a:t>
            </a:r>
            <a:endParaRPr lang="pt-BR" sz="1400" b="1" dirty="0">
              <a:solidFill>
                <a:srgbClr val="003B89"/>
              </a:solidFill>
              <a:latin typeface="Avenir Next LT Pro" panose="020B0504020202020204" pitchFamily="34" charset="0"/>
              <a:sym typeface="Verdana"/>
            </a:endParaRPr>
          </a:p>
        </p:txBody>
      </p:sp>
      <p:sp>
        <p:nvSpPr>
          <p:cNvPr id="10" name="Gráfico 44" descr="Seta de linha: curva ligeira com preenchimento sólido">
            <a:extLst>
              <a:ext uri="{FF2B5EF4-FFF2-40B4-BE49-F238E27FC236}">
                <a16:creationId xmlns:a16="http://schemas.microsoft.com/office/drawing/2014/main" id="{650D0B66-D052-3621-FB44-F487C20679C7}"/>
              </a:ext>
            </a:extLst>
          </p:cNvPr>
          <p:cNvSpPr/>
          <p:nvPr/>
        </p:nvSpPr>
        <p:spPr>
          <a:xfrm>
            <a:off x="1005899" y="4025729"/>
            <a:ext cx="596714" cy="238230"/>
          </a:xfrm>
          <a:custGeom>
            <a:avLst/>
            <a:gdLst>
              <a:gd name="connsiteX0" fmla="*/ 590311 w 596714"/>
              <a:gd name="connsiteY0" fmla="*/ 103115 h 238230"/>
              <a:gd name="connsiteX1" fmla="*/ 490708 w 596714"/>
              <a:gd name="connsiteY1" fmla="*/ 3512 h 238230"/>
              <a:gd name="connsiteX2" fmla="*/ 463673 w 596714"/>
              <a:gd name="connsiteY2" fmla="*/ 6358 h 238230"/>
              <a:gd name="connsiteX3" fmla="*/ 460827 w 596714"/>
              <a:gd name="connsiteY3" fmla="*/ 33393 h 238230"/>
              <a:gd name="connsiteX4" fmla="*/ 524146 w 596714"/>
              <a:gd name="connsiteY4" fmla="*/ 96712 h 238230"/>
              <a:gd name="connsiteX5" fmla="*/ 448021 w 596714"/>
              <a:gd name="connsiteY5" fmla="*/ 96712 h 238230"/>
              <a:gd name="connsiteX6" fmla="*/ 383990 w 596714"/>
              <a:gd name="connsiteY6" fmla="*/ 97424 h 238230"/>
              <a:gd name="connsiteX7" fmla="*/ 41070 w 596714"/>
              <a:gd name="connsiteY7" fmla="*/ 31259 h 238230"/>
              <a:gd name="connsiteX8" fmla="*/ 12612 w 596714"/>
              <a:gd name="connsiteY8" fmla="*/ 20587 h 238230"/>
              <a:gd name="connsiteX9" fmla="*/ 1940 w 596714"/>
              <a:gd name="connsiteY9" fmla="*/ 49045 h 238230"/>
              <a:gd name="connsiteX10" fmla="*/ 307153 w 596714"/>
              <a:gd name="connsiteY10" fmla="*/ 141534 h 238230"/>
              <a:gd name="connsiteX11" fmla="*/ 384702 w 596714"/>
              <a:gd name="connsiteY11" fmla="*/ 140822 h 238230"/>
              <a:gd name="connsiteX12" fmla="*/ 448021 w 596714"/>
              <a:gd name="connsiteY12" fmla="*/ 140111 h 238230"/>
              <a:gd name="connsiteX13" fmla="*/ 524858 w 596714"/>
              <a:gd name="connsiteY13" fmla="*/ 140111 h 238230"/>
              <a:gd name="connsiteX14" fmla="*/ 461538 w 596714"/>
              <a:gd name="connsiteY14" fmla="*/ 203430 h 238230"/>
              <a:gd name="connsiteX15" fmla="*/ 462961 w 596714"/>
              <a:gd name="connsiteY15" fmla="*/ 231888 h 238230"/>
              <a:gd name="connsiteX16" fmla="*/ 491419 w 596714"/>
              <a:gd name="connsiteY16" fmla="*/ 233311 h 238230"/>
              <a:gd name="connsiteX17" fmla="*/ 591023 w 596714"/>
              <a:gd name="connsiteY17" fmla="*/ 133708 h 238230"/>
              <a:gd name="connsiteX18" fmla="*/ 595291 w 596714"/>
              <a:gd name="connsiteY18" fmla="*/ 126593 h 238230"/>
              <a:gd name="connsiteX19" fmla="*/ 596003 w 596714"/>
              <a:gd name="connsiteY19" fmla="*/ 124459 h 238230"/>
              <a:gd name="connsiteX20" fmla="*/ 596714 w 596714"/>
              <a:gd name="connsiteY20" fmla="*/ 123036 h 238230"/>
              <a:gd name="connsiteX21" fmla="*/ 596714 w 596714"/>
              <a:gd name="connsiteY21" fmla="*/ 120902 h 238230"/>
              <a:gd name="connsiteX22" fmla="*/ 596714 w 596714"/>
              <a:gd name="connsiteY22" fmla="*/ 118767 h 238230"/>
              <a:gd name="connsiteX23" fmla="*/ 596714 w 596714"/>
              <a:gd name="connsiteY23" fmla="*/ 117344 h 238230"/>
              <a:gd name="connsiteX24" fmla="*/ 590311 w 596714"/>
              <a:gd name="connsiteY24" fmla="*/ 103115 h 23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96714" h="238230">
                <a:moveTo>
                  <a:pt x="590311" y="103115"/>
                </a:moveTo>
                <a:lnTo>
                  <a:pt x="490708" y="3512"/>
                </a:lnTo>
                <a:cubicBezTo>
                  <a:pt x="482170" y="-2180"/>
                  <a:pt x="470787" y="-757"/>
                  <a:pt x="463673" y="6358"/>
                </a:cubicBezTo>
                <a:cubicBezTo>
                  <a:pt x="456558" y="13472"/>
                  <a:pt x="455135" y="24856"/>
                  <a:pt x="460827" y="33393"/>
                </a:cubicBezTo>
                <a:lnTo>
                  <a:pt x="524146" y="96712"/>
                </a:lnTo>
                <a:lnTo>
                  <a:pt x="448021" y="96712"/>
                </a:lnTo>
                <a:cubicBezTo>
                  <a:pt x="428100" y="96712"/>
                  <a:pt x="406757" y="97424"/>
                  <a:pt x="383990" y="97424"/>
                </a:cubicBezTo>
                <a:cubicBezTo>
                  <a:pt x="260197" y="99558"/>
                  <a:pt x="72374" y="102404"/>
                  <a:pt x="41070" y="31259"/>
                </a:cubicBezTo>
                <a:cubicBezTo>
                  <a:pt x="36090" y="20587"/>
                  <a:pt x="23995" y="15607"/>
                  <a:pt x="12612" y="20587"/>
                </a:cubicBezTo>
                <a:cubicBezTo>
                  <a:pt x="1940" y="25567"/>
                  <a:pt x="-3040" y="37662"/>
                  <a:pt x="1940" y="49045"/>
                </a:cubicBezTo>
                <a:cubicBezTo>
                  <a:pt x="38224" y="130150"/>
                  <a:pt x="174823" y="141534"/>
                  <a:pt x="307153" y="141534"/>
                </a:cubicBezTo>
                <a:cubicBezTo>
                  <a:pt x="333477" y="141534"/>
                  <a:pt x="359801" y="140822"/>
                  <a:pt x="384702" y="140822"/>
                </a:cubicBezTo>
                <a:cubicBezTo>
                  <a:pt x="407468" y="140111"/>
                  <a:pt x="428812" y="140111"/>
                  <a:pt x="448021" y="140111"/>
                </a:cubicBezTo>
                <a:lnTo>
                  <a:pt x="524858" y="140111"/>
                </a:lnTo>
                <a:lnTo>
                  <a:pt x="461538" y="203430"/>
                </a:lnTo>
                <a:cubicBezTo>
                  <a:pt x="455135" y="211967"/>
                  <a:pt x="455847" y="224062"/>
                  <a:pt x="462961" y="231888"/>
                </a:cubicBezTo>
                <a:cubicBezTo>
                  <a:pt x="470076" y="239714"/>
                  <a:pt x="482882" y="240426"/>
                  <a:pt x="491419" y="233311"/>
                </a:cubicBezTo>
                <a:lnTo>
                  <a:pt x="591023" y="133708"/>
                </a:lnTo>
                <a:cubicBezTo>
                  <a:pt x="593157" y="131573"/>
                  <a:pt x="594580" y="129439"/>
                  <a:pt x="595291" y="126593"/>
                </a:cubicBezTo>
                <a:cubicBezTo>
                  <a:pt x="595291" y="125882"/>
                  <a:pt x="596003" y="125170"/>
                  <a:pt x="596003" y="124459"/>
                </a:cubicBezTo>
                <a:cubicBezTo>
                  <a:pt x="596003" y="123747"/>
                  <a:pt x="596003" y="123747"/>
                  <a:pt x="596714" y="123036"/>
                </a:cubicBezTo>
                <a:cubicBezTo>
                  <a:pt x="596714" y="122324"/>
                  <a:pt x="596714" y="121613"/>
                  <a:pt x="596714" y="120902"/>
                </a:cubicBezTo>
                <a:cubicBezTo>
                  <a:pt x="596714" y="120190"/>
                  <a:pt x="596714" y="119479"/>
                  <a:pt x="596714" y="118767"/>
                </a:cubicBezTo>
                <a:cubicBezTo>
                  <a:pt x="596714" y="118056"/>
                  <a:pt x="596714" y="118056"/>
                  <a:pt x="596714" y="117344"/>
                </a:cubicBezTo>
                <a:cubicBezTo>
                  <a:pt x="596003" y="111653"/>
                  <a:pt x="593868" y="106673"/>
                  <a:pt x="590311" y="103115"/>
                </a:cubicBezTo>
                <a:close/>
              </a:path>
            </a:pathLst>
          </a:custGeom>
          <a:solidFill>
            <a:schemeClr val="bg1"/>
          </a:solidFill>
          <a:ln w="7045" cap="flat">
            <a:noFill/>
            <a:prstDash val="solid"/>
            <a:miter/>
          </a:ln>
        </p:spPr>
        <p:txBody>
          <a:bodyPr rtlCol="0" anchor="ctr"/>
          <a:lstStyle/>
          <a:p>
            <a:endParaRPr lang="pt-BR" dirty="0">
              <a:latin typeface="Avenir Next LT Pro" panose="020B0504020202020204" pitchFamily="34" charset="0"/>
            </a:endParaRPr>
          </a:p>
        </p:txBody>
      </p:sp>
      <p:pic>
        <p:nvPicPr>
          <p:cNvPr id="27" name="Imagem 26" descr="Diagrama&#10;&#10;Descrição gerada automaticamente">
            <a:extLst>
              <a:ext uri="{FF2B5EF4-FFF2-40B4-BE49-F238E27FC236}">
                <a16:creationId xmlns:a16="http://schemas.microsoft.com/office/drawing/2014/main" id="{4B609F72-6FB5-3891-04A3-7CB96EE1299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90042" y="1636719"/>
            <a:ext cx="5562258" cy="4387822"/>
          </a:xfrm>
          <a:prstGeom prst="rect">
            <a:avLst/>
          </a:prstGeom>
        </p:spPr>
      </p:pic>
      <p:pic>
        <p:nvPicPr>
          <p:cNvPr id="28" name="Imagem 27" descr="Diagrama&#10;&#10;Descrição gerada automaticamente">
            <a:extLst>
              <a:ext uri="{FF2B5EF4-FFF2-40B4-BE49-F238E27FC236}">
                <a16:creationId xmlns:a16="http://schemas.microsoft.com/office/drawing/2014/main" id="{7D2BED02-8AB8-FBE0-A37E-2BA3F56FC7A4}"/>
              </a:ext>
            </a:extLst>
          </p:cNvPr>
          <p:cNvPicPr>
            <a:picLocks noChangeAspect="1"/>
          </p:cNvPicPr>
          <p:nvPr/>
        </p:nvPicPr>
        <p:blipFill rotWithShape="1">
          <a:blip r:embed="rId6">
            <a:extLst>
              <a:ext uri="{28A0092B-C50C-407E-A947-70E740481C1C}">
                <a14:useLocalDpi xmlns:a14="http://schemas.microsoft.com/office/drawing/2010/main" val="0"/>
              </a:ext>
            </a:extLst>
          </a:blip>
          <a:srcRect l="47347" t="15789" r="542" b="13252"/>
          <a:stretch/>
        </p:blipFill>
        <p:spPr>
          <a:xfrm>
            <a:off x="13200486" y="-830007"/>
            <a:ext cx="7042898" cy="7361007"/>
          </a:xfrm>
          <a:prstGeom prst="rect">
            <a:avLst/>
          </a:prstGeom>
        </p:spPr>
      </p:pic>
      <p:pic>
        <p:nvPicPr>
          <p:cNvPr id="38" name="Imagem 37" descr="Diagrama&#10;&#10;Descrição gerada automaticamente">
            <a:extLst>
              <a:ext uri="{FF2B5EF4-FFF2-40B4-BE49-F238E27FC236}">
                <a16:creationId xmlns:a16="http://schemas.microsoft.com/office/drawing/2014/main" id="{23514F06-2EFD-B8BF-C3FB-C87CB605DBC5}"/>
              </a:ext>
            </a:extLst>
          </p:cNvPr>
          <p:cNvPicPr>
            <a:picLocks noChangeAspect="1"/>
          </p:cNvPicPr>
          <p:nvPr/>
        </p:nvPicPr>
        <p:blipFill rotWithShape="1">
          <a:blip r:embed="rId6">
            <a:extLst>
              <a:ext uri="{28A0092B-C50C-407E-A947-70E740481C1C}">
                <a14:useLocalDpi xmlns:a14="http://schemas.microsoft.com/office/drawing/2010/main" val="0"/>
              </a:ext>
            </a:extLst>
          </a:blip>
          <a:srcRect t="15789" b="13252"/>
          <a:stretch/>
        </p:blipFill>
        <p:spPr>
          <a:xfrm>
            <a:off x="14915388" y="1064590"/>
            <a:ext cx="8872760" cy="4832762"/>
          </a:xfrm>
          <a:prstGeom prst="rect">
            <a:avLst/>
          </a:prstGeom>
        </p:spPr>
      </p:pic>
      <p:sp>
        <p:nvSpPr>
          <p:cNvPr id="39" name="Rectangle: Rounded Corners 72">
            <a:extLst>
              <a:ext uri="{FF2B5EF4-FFF2-40B4-BE49-F238E27FC236}">
                <a16:creationId xmlns:a16="http://schemas.microsoft.com/office/drawing/2014/main" id="{22E634CB-0C96-4AC2-FDE6-B6E822DBB562}"/>
              </a:ext>
            </a:extLst>
          </p:cNvPr>
          <p:cNvSpPr/>
          <p:nvPr/>
        </p:nvSpPr>
        <p:spPr>
          <a:xfrm>
            <a:off x="16347731" y="5517036"/>
            <a:ext cx="1768041" cy="873836"/>
          </a:xfrm>
          <a:prstGeom prst="roundRect">
            <a:avLst>
              <a:gd name="adj" fmla="val 11078"/>
            </a:avLst>
          </a:prstGeom>
          <a:solidFill>
            <a:schemeClr val="bg1"/>
          </a:solidFill>
          <a:ln>
            <a:solidFill>
              <a:srgbClr val="FEF6C5"/>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externa</a:t>
            </a:r>
            <a:endParaRPr lang="pt-BR" sz="1200" dirty="0">
              <a:solidFill>
                <a:srgbClr val="003B89"/>
              </a:solidFill>
              <a:latin typeface="Avenir Next LT Pro" panose="020B0504020202020204" pitchFamily="34" charset="0"/>
              <a:sym typeface="Verdana"/>
            </a:endParaRPr>
          </a:p>
        </p:txBody>
      </p:sp>
      <p:sp>
        <p:nvSpPr>
          <p:cNvPr id="41" name="Rectangle: Rounded Corners 72">
            <a:extLst>
              <a:ext uri="{FF2B5EF4-FFF2-40B4-BE49-F238E27FC236}">
                <a16:creationId xmlns:a16="http://schemas.microsoft.com/office/drawing/2014/main" id="{422B36A1-921A-DC01-A697-62AEB14B0D69}"/>
              </a:ext>
            </a:extLst>
          </p:cNvPr>
          <p:cNvSpPr/>
          <p:nvPr/>
        </p:nvSpPr>
        <p:spPr>
          <a:xfrm>
            <a:off x="17711306" y="5513090"/>
            <a:ext cx="1768041" cy="873836"/>
          </a:xfrm>
          <a:prstGeom prst="roundRect">
            <a:avLst>
              <a:gd name="adj" fmla="val 11078"/>
            </a:avLst>
          </a:prstGeom>
          <a:solidFill>
            <a:schemeClr val="bg1"/>
          </a:solidFill>
          <a:ln>
            <a:solidFill>
              <a:srgbClr val="FED8C1"/>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média</a:t>
            </a:r>
            <a:endParaRPr lang="pt-BR" sz="1200" dirty="0">
              <a:solidFill>
                <a:srgbClr val="003B89"/>
              </a:solidFill>
              <a:latin typeface="Avenir Next LT Pro" panose="020B0504020202020204" pitchFamily="34" charset="0"/>
              <a:sym typeface="Verdana"/>
            </a:endParaRPr>
          </a:p>
        </p:txBody>
      </p:sp>
      <p:sp>
        <p:nvSpPr>
          <p:cNvPr id="42" name="Rectangle: Rounded Corners 72">
            <a:extLst>
              <a:ext uri="{FF2B5EF4-FFF2-40B4-BE49-F238E27FC236}">
                <a16:creationId xmlns:a16="http://schemas.microsoft.com/office/drawing/2014/main" id="{BD9A20B4-5BBB-3C12-D4E1-28196E6100BD}"/>
              </a:ext>
            </a:extLst>
          </p:cNvPr>
          <p:cNvSpPr/>
          <p:nvPr/>
        </p:nvSpPr>
        <p:spPr>
          <a:xfrm>
            <a:off x="19113303" y="5513090"/>
            <a:ext cx="1768041" cy="873836"/>
          </a:xfrm>
          <a:prstGeom prst="roundRect">
            <a:avLst>
              <a:gd name="adj" fmla="val 11078"/>
            </a:avLst>
          </a:prstGeom>
          <a:solidFill>
            <a:schemeClr val="bg1"/>
          </a:solidFill>
          <a:ln>
            <a:solidFill>
              <a:srgbClr val="FFDED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interna</a:t>
            </a:r>
            <a:endParaRPr lang="pt-BR" sz="1200" dirty="0">
              <a:solidFill>
                <a:srgbClr val="003B89"/>
              </a:solidFill>
              <a:latin typeface="Avenir Next LT Pro" panose="020B0504020202020204" pitchFamily="34" charset="0"/>
              <a:sym typeface="Verdana"/>
            </a:endParaRPr>
          </a:p>
        </p:txBody>
      </p:sp>
    </p:spTree>
    <p:extLst>
      <p:ext uri="{BB962C8B-B14F-4D97-AF65-F5344CB8AC3E}">
        <p14:creationId xmlns:p14="http://schemas.microsoft.com/office/powerpoint/2010/main" val="274204641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4.16667E-7 -1.85185E-6 L -0.06615 -1.85185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wipe(right)">
                                      <p:cBhvr>
                                        <p:cTn id="14" dur="500"/>
                                        <p:tgtEl>
                                          <p:spTgt spid="29"/>
                                        </p:tgtEl>
                                      </p:cBhvr>
                                    </p:animEffect>
                                  </p:childTnLst>
                                </p:cTn>
                              </p:par>
                              <p:par>
                                <p:cTn id="15" presetID="42" presetClass="path" presetSubtype="0" accel="49333" decel="50667" fill="hold" nodeType="withEffect">
                                  <p:stCondLst>
                                    <p:cond delay="0"/>
                                  </p:stCondLst>
                                  <p:childTnLst>
                                    <p:animMotion origin="layout" path="M -4.16667E-7 -1.85185E-6 L -0.06615 -1.85185E-6 " pathEditMode="relative" rAng="0" ptsTypes="AA">
                                      <p:cBhvr>
                                        <p:cTn id="16" dur="750" spd="-100000" fill="hold"/>
                                        <p:tgtEl>
                                          <p:spTgt spid="29"/>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Effect transition="in" filter="wipe(left)">
                                      <p:cBhvr>
                                        <p:cTn id="21" dur="500"/>
                                        <p:tgtEl>
                                          <p:spTgt spid="10"/>
                                        </p:tgtEl>
                                      </p:cBhvr>
                                    </p:animEffect>
                                  </p:childTnLst>
                                </p:cTn>
                              </p:par>
                            </p:childTnLst>
                          </p:cTn>
                        </p:par>
                        <p:par>
                          <p:cTn id="22" fill="hold">
                            <p:stCondLst>
                              <p:cond delay="500"/>
                            </p:stCondLst>
                            <p:childTnLst>
                              <p:par>
                                <p:cTn id="23" presetID="22" presetClass="entr" presetSubtype="2" fill="hold" grpId="0" nodeType="after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right)">
                                      <p:cBhvr>
                                        <p:cTn id="25" dur="500"/>
                                        <p:tgtEl>
                                          <p:spTgt spid="9"/>
                                        </p:tgtEl>
                                      </p:cBhvr>
                                    </p:animEffect>
                                  </p:childTnLst>
                                </p:cTn>
                              </p:par>
                              <p:par>
                                <p:cTn id="26" presetID="42" presetClass="path" presetSubtype="0" accel="49333" decel="50667" fill="hold" grpId="1" nodeType="withEffect">
                                  <p:stCondLst>
                                    <p:cond delay="0"/>
                                  </p:stCondLst>
                                  <p:childTnLst>
                                    <p:animMotion origin="layout" path="M 3.125E-6 0 L -0.06615 0 " pathEditMode="relative" rAng="0" ptsTypes="AA">
                                      <p:cBhvr>
                                        <p:cTn id="27" dur="750" spd="-100000" fill="hold"/>
                                        <p:tgtEl>
                                          <p:spTgt spid="9"/>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9" grpId="1" animBg="1"/>
      <p:bldP spid="10"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Estrutura da orelha</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6216347" y="2227999"/>
            <a:ext cx="5921745" cy="4201229"/>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pic>
        <p:nvPicPr>
          <p:cNvPr id="16" name="Imagem 15" descr="Diagrama&#10;&#10;Descrição gerada automaticamente">
            <a:extLst>
              <a:ext uri="{FF2B5EF4-FFF2-40B4-BE49-F238E27FC236}">
                <a16:creationId xmlns:a16="http://schemas.microsoft.com/office/drawing/2014/main" id="{15B37CAC-E405-3A51-1CC0-C233DB644805}"/>
              </a:ext>
            </a:extLst>
          </p:cNvPr>
          <p:cNvPicPr>
            <a:picLocks noChangeAspect="1"/>
          </p:cNvPicPr>
          <p:nvPr/>
        </p:nvPicPr>
        <p:blipFill rotWithShape="1">
          <a:blip r:embed="rId5">
            <a:extLst>
              <a:ext uri="{28A0092B-C50C-407E-A947-70E740481C1C}">
                <a14:useLocalDpi xmlns:a14="http://schemas.microsoft.com/office/drawing/2010/main" val="0"/>
              </a:ext>
            </a:extLst>
          </a:blip>
          <a:srcRect t="15789" b="13252"/>
          <a:stretch/>
        </p:blipFill>
        <p:spPr>
          <a:xfrm>
            <a:off x="6271863" y="2757862"/>
            <a:ext cx="5668563" cy="3087519"/>
          </a:xfrm>
          <a:prstGeom prst="rect">
            <a:avLst/>
          </a:prstGeom>
        </p:spPr>
      </p:pic>
      <p:sp>
        <p:nvSpPr>
          <p:cNvPr id="18" name="Rectangle: Rounded Corners 72">
            <a:extLst>
              <a:ext uri="{FF2B5EF4-FFF2-40B4-BE49-F238E27FC236}">
                <a16:creationId xmlns:a16="http://schemas.microsoft.com/office/drawing/2014/main" id="{AAD90149-C882-4E93-CAAB-571382DE699B}"/>
              </a:ext>
            </a:extLst>
          </p:cNvPr>
          <p:cNvSpPr/>
          <p:nvPr/>
        </p:nvSpPr>
        <p:spPr>
          <a:xfrm>
            <a:off x="7704206" y="5780632"/>
            <a:ext cx="1129553" cy="558270"/>
          </a:xfrm>
          <a:prstGeom prst="roundRect">
            <a:avLst>
              <a:gd name="adj" fmla="val 11078"/>
            </a:avLst>
          </a:prstGeom>
          <a:solidFill>
            <a:schemeClr val="bg1"/>
          </a:solidFill>
          <a:ln>
            <a:solidFill>
              <a:srgbClr val="FEF6C5"/>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externa</a:t>
            </a:r>
            <a:endParaRPr lang="pt-BR" sz="1200" dirty="0">
              <a:solidFill>
                <a:srgbClr val="003B89"/>
              </a:solidFill>
              <a:latin typeface="Avenir Next LT Pro" panose="020B0504020202020204" pitchFamily="34" charset="0"/>
              <a:sym typeface="Verdana"/>
            </a:endParaRPr>
          </a:p>
        </p:txBody>
      </p:sp>
      <p:sp>
        <p:nvSpPr>
          <p:cNvPr id="21" name="Rectangle: Rounded Corners 72">
            <a:extLst>
              <a:ext uri="{FF2B5EF4-FFF2-40B4-BE49-F238E27FC236}">
                <a16:creationId xmlns:a16="http://schemas.microsoft.com/office/drawing/2014/main" id="{23441F2B-5942-78D6-08E2-909DD09AB0AF}"/>
              </a:ext>
            </a:extLst>
          </p:cNvPr>
          <p:cNvSpPr/>
          <p:nvPr/>
        </p:nvSpPr>
        <p:spPr>
          <a:xfrm>
            <a:off x="9067781" y="5776686"/>
            <a:ext cx="1129553" cy="558270"/>
          </a:xfrm>
          <a:prstGeom prst="roundRect">
            <a:avLst>
              <a:gd name="adj" fmla="val 11078"/>
            </a:avLst>
          </a:prstGeom>
          <a:solidFill>
            <a:schemeClr val="bg1"/>
          </a:solidFill>
          <a:ln>
            <a:solidFill>
              <a:srgbClr val="FED8C1"/>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média</a:t>
            </a:r>
            <a:endParaRPr lang="pt-BR" sz="1200" dirty="0">
              <a:solidFill>
                <a:srgbClr val="003B89"/>
              </a:solidFill>
              <a:latin typeface="Avenir Next LT Pro" panose="020B0504020202020204" pitchFamily="34" charset="0"/>
              <a:sym typeface="Verdana"/>
            </a:endParaRPr>
          </a:p>
        </p:txBody>
      </p:sp>
      <p:sp>
        <p:nvSpPr>
          <p:cNvPr id="22" name="Rectangle: Rounded Corners 72">
            <a:extLst>
              <a:ext uri="{FF2B5EF4-FFF2-40B4-BE49-F238E27FC236}">
                <a16:creationId xmlns:a16="http://schemas.microsoft.com/office/drawing/2014/main" id="{3ABA4B50-FCB8-4BFE-1C4E-B1FEB23270A1}"/>
              </a:ext>
            </a:extLst>
          </p:cNvPr>
          <p:cNvSpPr/>
          <p:nvPr/>
        </p:nvSpPr>
        <p:spPr>
          <a:xfrm>
            <a:off x="10469778" y="5776686"/>
            <a:ext cx="1129553" cy="558270"/>
          </a:xfrm>
          <a:prstGeom prst="roundRect">
            <a:avLst>
              <a:gd name="adj" fmla="val 11078"/>
            </a:avLst>
          </a:prstGeom>
          <a:solidFill>
            <a:schemeClr val="bg1"/>
          </a:solidFill>
          <a:ln>
            <a:solidFill>
              <a:srgbClr val="FFDED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interna</a:t>
            </a:r>
            <a:endParaRPr lang="pt-BR" sz="1200" dirty="0">
              <a:solidFill>
                <a:srgbClr val="003B89"/>
              </a:solidFill>
              <a:latin typeface="Avenir Next LT Pro" panose="020B0504020202020204" pitchFamily="34" charset="0"/>
              <a:sym typeface="Verdana"/>
            </a:endParaRPr>
          </a:p>
        </p:txBody>
      </p:sp>
      <p:sp>
        <p:nvSpPr>
          <p:cNvPr id="3" name="Rectangle: Rounded Corners 72">
            <a:extLst>
              <a:ext uri="{FF2B5EF4-FFF2-40B4-BE49-F238E27FC236}">
                <a16:creationId xmlns:a16="http://schemas.microsoft.com/office/drawing/2014/main" id="{EA760FE1-6C93-96A5-03BE-0643F03FF727}"/>
              </a:ext>
            </a:extLst>
          </p:cNvPr>
          <p:cNvSpPr/>
          <p:nvPr/>
        </p:nvSpPr>
        <p:spPr>
          <a:xfrm>
            <a:off x="985050" y="2666490"/>
            <a:ext cx="4269335" cy="927703"/>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lnSpc>
                <a:spcPct val="125000"/>
              </a:lnSpc>
            </a:pPr>
            <a:r>
              <a:rPr lang="pt-BR" sz="1400" dirty="0">
                <a:solidFill>
                  <a:srgbClr val="003B89"/>
                </a:solidFill>
                <a:latin typeface="Avenir Next LT Pro" panose="020B0504020202020204" pitchFamily="34" charset="0"/>
                <a:sym typeface="Verdana"/>
              </a:rPr>
              <a:t>A vibração decorrente do ar põe seus </a:t>
            </a:r>
            <a:r>
              <a:rPr lang="pt-BR" sz="1400" b="1" dirty="0">
                <a:solidFill>
                  <a:srgbClr val="003B89"/>
                </a:solidFill>
                <a:latin typeface="Avenir Next LT Pro" panose="020B0504020202020204" pitchFamily="34" charset="0"/>
                <a:sym typeface="Verdana"/>
              </a:rPr>
              <a:t>tímpanos a vibrar</a:t>
            </a:r>
          </a:p>
        </p:txBody>
      </p:sp>
      <p:sp>
        <p:nvSpPr>
          <p:cNvPr id="15" name="Gráfico 20" descr="Seta para Baixo com preenchimento sólido">
            <a:extLst>
              <a:ext uri="{FF2B5EF4-FFF2-40B4-BE49-F238E27FC236}">
                <a16:creationId xmlns:a16="http://schemas.microsoft.com/office/drawing/2014/main" id="{4D45CF42-8742-EE3F-68EA-0D16373CCA48}"/>
              </a:ext>
            </a:extLst>
          </p:cNvPr>
          <p:cNvSpPr/>
          <p:nvPr/>
        </p:nvSpPr>
        <p:spPr>
          <a:xfrm>
            <a:off x="2957984" y="3670054"/>
            <a:ext cx="323467" cy="837723"/>
          </a:xfrm>
          <a:custGeom>
            <a:avLst/>
            <a:gdLst>
              <a:gd name="connsiteX0" fmla="*/ 133063 w 323467"/>
              <a:gd name="connsiteY0" fmla="*/ 28575 h 837723"/>
              <a:gd name="connsiteX1" fmla="*/ 133063 w 323467"/>
              <a:gd name="connsiteY1" fmla="*/ 740654 h 837723"/>
              <a:gd name="connsiteX2" fmla="*/ 48290 w 323467"/>
              <a:gd name="connsiteY2" fmla="*/ 655930 h 837723"/>
              <a:gd name="connsiteX3" fmla="*/ 8285 w 323467"/>
              <a:gd name="connsiteY3" fmla="*/ 655930 h 837723"/>
              <a:gd name="connsiteX4" fmla="*/ 8285 w 323467"/>
              <a:gd name="connsiteY4" fmla="*/ 695935 h 837723"/>
              <a:gd name="connsiteX5" fmla="*/ 141635 w 323467"/>
              <a:gd name="connsiteY5" fmla="*/ 829151 h 837723"/>
              <a:gd name="connsiteX6" fmla="*/ 180688 w 323467"/>
              <a:gd name="connsiteY6" fmla="*/ 830104 h 837723"/>
              <a:gd name="connsiteX7" fmla="*/ 181640 w 323467"/>
              <a:gd name="connsiteY7" fmla="*/ 829151 h 837723"/>
              <a:gd name="connsiteX8" fmla="*/ 314895 w 323467"/>
              <a:gd name="connsiteY8" fmla="*/ 695916 h 837723"/>
              <a:gd name="connsiteX9" fmla="*/ 315848 w 323467"/>
              <a:gd name="connsiteY9" fmla="*/ 656863 h 837723"/>
              <a:gd name="connsiteX10" fmla="*/ 314895 w 323467"/>
              <a:gd name="connsiteY10" fmla="*/ 655911 h 837723"/>
              <a:gd name="connsiteX11" fmla="*/ 275843 w 323467"/>
              <a:gd name="connsiteY11" fmla="*/ 654958 h 837723"/>
              <a:gd name="connsiteX12" fmla="*/ 274890 w 323467"/>
              <a:gd name="connsiteY12" fmla="*/ 655911 h 837723"/>
              <a:gd name="connsiteX13" fmla="*/ 190165 w 323467"/>
              <a:gd name="connsiteY13" fmla="*/ 740635 h 837723"/>
              <a:gd name="connsiteX14" fmla="*/ 190165 w 323467"/>
              <a:gd name="connsiteY14" fmla="*/ 28575 h 837723"/>
              <a:gd name="connsiteX15" fmla="*/ 161590 w 323467"/>
              <a:gd name="connsiteY15" fmla="*/ 0 h 837723"/>
              <a:gd name="connsiteX16" fmla="*/ 133015 w 323467"/>
              <a:gd name="connsiteY16" fmla="*/ 28575 h 837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23467" h="837723">
                <a:moveTo>
                  <a:pt x="133063" y="28575"/>
                </a:moveTo>
                <a:lnTo>
                  <a:pt x="133063" y="740654"/>
                </a:lnTo>
                <a:lnTo>
                  <a:pt x="48290" y="655930"/>
                </a:lnTo>
                <a:cubicBezTo>
                  <a:pt x="37243" y="644883"/>
                  <a:pt x="19332" y="644883"/>
                  <a:pt x="8285" y="655930"/>
                </a:cubicBezTo>
                <a:cubicBezTo>
                  <a:pt x="-2762" y="666977"/>
                  <a:pt x="-2762" y="684888"/>
                  <a:pt x="8285" y="695935"/>
                </a:cubicBezTo>
                <a:lnTo>
                  <a:pt x="141635" y="829151"/>
                </a:lnTo>
                <a:cubicBezTo>
                  <a:pt x="152157" y="840198"/>
                  <a:pt x="169641" y="840625"/>
                  <a:pt x="180688" y="830104"/>
                </a:cubicBezTo>
                <a:cubicBezTo>
                  <a:pt x="181013" y="829794"/>
                  <a:pt x="181331" y="829476"/>
                  <a:pt x="181640" y="829151"/>
                </a:cubicBezTo>
                <a:lnTo>
                  <a:pt x="314895" y="695916"/>
                </a:lnTo>
                <a:cubicBezTo>
                  <a:pt x="325942" y="685394"/>
                  <a:pt x="326369" y="667910"/>
                  <a:pt x="315848" y="656863"/>
                </a:cubicBezTo>
                <a:cubicBezTo>
                  <a:pt x="315538" y="656538"/>
                  <a:pt x="315220" y="656220"/>
                  <a:pt x="314895" y="655911"/>
                </a:cubicBezTo>
                <a:cubicBezTo>
                  <a:pt x="304374" y="644863"/>
                  <a:pt x="286890" y="644437"/>
                  <a:pt x="275843" y="654958"/>
                </a:cubicBezTo>
                <a:cubicBezTo>
                  <a:pt x="275518" y="655268"/>
                  <a:pt x="275200" y="655586"/>
                  <a:pt x="274890" y="655911"/>
                </a:cubicBezTo>
                <a:lnTo>
                  <a:pt x="190165" y="740635"/>
                </a:lnTo>
                <a:lnTo>
                  <a:pt x="190165" y="28575"/>
                </a:lnTo>
                <a:cubicBezTo>
                  <a:pt x="190165" y="12794"/>
                  <a:pt x="177372" y="0"/>
                  <a:pt x="161590" y="0"/>
                </a:cubicBezTo>
                <a:cubicBezTo>
                  <a:pt x="145808" y="0"/>
                  <a:pt x="133015" y="12794"/>
                  <a:pt x="133015" y="28575"/>
                </a:cubicBezTo>
                <a:close/>
              </a:path>
            </a:pathLst>
          </a:custGeom>
          <a:solidFill>
            <a:schemeClr val="bg1"/>
          </a:solidFill>
          <a:ln w="9525" cap="flat">
            <a:noFill/>
            <a:prstDash val="solid"/>
            <a:miter/>
          </a:ln>
        </p:spPr>
        <p:txBody>
          <a:bodyPr rtlCol="0" anchor="ctr"/>
          <a:lstStyle/>
          <a:p>
            <a:endParaRPr lang="pt-BR" dirty="0">
              <a:latin typeface="Avenir Next LT Pro" panose="020B0504020202020204" pitchFamily="34" charset="0"/>
            </a:endParaRPr>
          </a:p>
        </p:txBody>
      </p:sp>
      <p:sp>
        <p:nvSpPr>
          <p:cNvPr id="20" name="Rectangle: Rounded Corners 72">
            <a:extLst>
              <a:ext uri="{FF2B5EF4-FFF2-40B4-BE49-F238E27FC236}">
                <a16:creationId xmlns:a16="http://schemas.microsoft.com/office/drawing/2014/main" id="{66A0B2F7-E454-EF47-723B-7B9E208ECC7C}"/>
              </a:ext>
            </a:extLst>
          </p:cNvPr>
          <p:cNvSpPr/>
          <p:nvPr/>
        </p:nvSpPr>
        <p:spPr>
          <a:xfrm>
            <a:off x="985050" y="4562274"/>
            <a:ext cx="4269335" cy="1331185"/>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lnSpc>
                <a:spcPct val="125000"/>
              </a:lnSpc>
            </a:pPr>
            <a:r>
              <a:rPr lang="pt-BR" sz="1400" dirty="0">
                <a:solidFill>
                  <a:srgbClr val="003B89"/>
                </a:solidFill>
                <a:latin typeface="Avenir Next LT Pro" panose="020B0504020202020204" pitchFamily="34" charset="0"/>
                <a:sym typeface="Verdana"/>
              </a:rPr>
              <a:t>Por sua vez, enviam uma </a:t>
            </a:r>
            <a:r>
              <a:rPr lang="pt-BR" sz="1400" b="1" dirty="0">
                <a:solidFill>
                  <a:srgbClr val="003B89"/>
                </a:solidFill>
                <a:latin typeface="Avenir Next LT Pro" panose="020B0504020202020204" pitchFamily="34" charset="0"/>
                <a:sym typeface="Verdana"/>
              </a:rPr>
              <a:t>sequência rápida de impulsos elétricos ritmados</a:t>
            </a:r>
            <a:r>
              <a:rPr lang="pt-BR" sz="1400" dirty="0">
                <a:solidFill>
                  <a:srgbClr val="003B89"/>
                </a:solidFill>
                <a:latin typeface="Avenir Next LT Pro" panose="020B0504020202020204" pitchFamily="34" charset="0"/>
                <a:sym typeface="Verdana"/>
              </a:rPr>
              <a:t> através do canal do nervo da cóclea, no ouvido interno, até o cérebro.</a:t>
            </a:r>
          </a:p>
        </p:txBody>
      </p:sp>
      <p:pic>
        <p:nvPicPr>
          <p:cNvPr id="30" name="Imagem 29" descr="Diagrama&#10;&#10;Descrição gerada automaticamente">
            <a:extLst>
              <a:ext uri="{FF2B5EF4-FFF2-40B4-BE49-F238E27FC236}">
                <a16:creationId xmlns:a16="http://schemas.microsoft.com/office/drawing/2014/main" id="{E9C60B73-9733-7519-BA27-AE81C474C94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153960" y="685022"/>
            <a:ext cx="7162185" cy="5649934"/>
          </a:xfrm>
          <a:prstGeom prst="rect">
            <a:avLst/>
          </a:prstGeom>
        </p:spPr>
      </p:pic>
    </p:spTree>
    <p:extLst>
      <p:ext uri="{BB962C8B-B14F-4D97-AF65-F5344CB8AC3E}">
        <p14:creationId xmlns:p14="http://schemas.microsoft.com/office/powerpoint/2010/main" val="1099530553"/>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grpId="1" nodeType="withEffect">
                                  <p:stCondLst>
                                    <p:cond delay="0"/>
                                  </p:stCondLst>
                                  <p:childTnLst>
                                    <p:animMotion origin="layout" path="M -3.125E-6 2.96296E-6 L -0.06614 2.96296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up)">
                                      <p:cBhvr>
                                        <p:cTn id="14" dur="500"/>
                                        <p:tgtEl>
                                          <p:spTgt spid="15"/>
                                        </p:tgtEl>
                                      </p:cBhvr>
                                    </p:animEffect>
                                  </p:childTnLst>
                                </p:cTn>
                              </p:par>
                            </p:childTnLst>
                          </p:cTn>
                        </p:par>
                        <p:par>
                          <p:cTn id="15" fill="hold">
                            <p:stCondLst>
                              <p:cond delay="500"/>
                            </p:stCondLst>
                            <p:childTnLst>
                              <p:par>
                                <p:cTn id="16" presetID="22" presetClass="entr" presetSubtype="2" fill="hold" grpId="0" nodeType="afterEffect">
                                  <p:stCondLst>
                                    <p:cond delay="0"/>
                                  </p:stCondLst>
                                  <p:childTnLst>
                                    <p:set>
                                      <p:cBhvr>
                                        <p:cTn id="17" dur="1" fill="hold">
                                          <p:stCondLst>
                                            <p:cond delay="0"/>
                                          </p:stCondLst>
                                        </p:cTn>
                                        <p:tgtEl>
                                          <p:spTgt spid="20"/>
                                        </p:tgtEl>
                                        <p:attrNameLst>
                                          <p:attrName>style.visibility</p:attrName>
                                        </p:attrNameLst>
                                      </p:cBhvr>
                                      <p:to>
                                        <p:strVal val="visible"/>
                                      </p:to>
                                    </p:set>
                                    <p:animEffect transition="in" filter="wipe(right)">
                                      <p:cBhvr>
                                        <p:cTn id="18" dur="500"/>
                                        <p:tgtEl>
                                          <p:spTgt spid="20"/>
                                        </p:tgtEl>
                                      </p:cBhvr>
                                    </p:animEffect>
                                  </p:childTnLst>
                                </p:cTn>
                              </p:par>
                              <p:par>
                                <p:cTn id="19" presetID="42" presetClass="path" presetSubtype="0" accel="49333" decel="50667" fill="hold" grpId="1" nodeType="withEffect">
                                  <p:stCondLst>
                                    <p:cond delay="0"/>
                                  </p:stCondLst>
                                  <p:childTnLst>
                                    <p:animMotion origin="layout" path="M -3.125E-6 -3.7037E-6 L -0.06614 -3.7037E-6 " pathEditMode="relative" rAng="0" ptsTypes="AA">
                                      <p:cBhvr>
                                        <p:cTn id="20" dur="750" spd="-100000" fill="hold"/>
                                        <p:tgtEl>
                                          <p:spTgt spid="20"/>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15" grpId="0" animBg="1"/>
      <p:bldP spid="20" grpId="0" animBg="1"/>
      <p:bldP spid="20" grpId="1"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bservação</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6216347" y="2227999"/>
            <a:ext cx="5921745" cy="4201229"/>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pic>
        <p:nvPicPr>
          <p:cNvPr id="16" name="Imagem 15" descr="Diagrama&#10;&#10;Descrição gerada automaticamente">
            <a:extLst>
              <a:ext uri="{FF2B5EF4-FFF2-40B4-BE49-F238E27FC236}">
                <a16:creationId xmlns:a16="http://schemas.microsoft.com/office/drawing/2014/main" id="{15B37CAC-E405-3A51-1CC0-C233DB644805}"/>
              </a:ext>
            </a:extLst>
          </p:cNvPr>
          <p:cNvPicPr>
            <a:picLocks noChangeAspect="1"/>
          </p:cNvPicPr>
          <p:nvPr/>
        </p:nvPicPr>
        <p:blipFill rotWithShape="1">
          <a:blip r:embed="rId5">
            <a:extLst>
              <a:ext uri="{28A0092B-C50C-407E-A947-70E740481C1C}">
                <a14:useLocalDpi xmlns:a14="http://schemas.microsoft.com/office/drawing/2010/main" val="0"/>
              </a:ext>
            </a:extLst>
          </a:blip>
          <a:srcRect t="15789" b="13252"/>
          <a:stretch/>
        </p:blipFill>
        <p:spPr>
          <a:xfrm>
            <a:off x="6271863" y="2757862"/>
            <a:ext cx="5668563" cy="3087519"/>
          </a:xfrm>
          <a:prstGeom prst="rect">
            <a:avLst/>
          </a:prstGeom>
        </p:spPr>
      </p:pic>
      <p:sp>
        <p:nvSpPr>
          <p:cNvPr id="18" name="Rectangle: Rounded Corners 72">
            <a:extLst>
              <a:ext uri="{FF2B5EF4-FFF2-40B4-BE49-F238E27FC236}">
                <a16:creationId xmlns:a16="http://schemas.microsoft.com/office/drawing/2014/main" id="{AAD90149-C882-4E93-CAAB-571382DE699B}"/>
              </a:ext>
            </a:extLst>
          </p:cNvPr>
          <p:cNvSpPr/>
          <p:nvPr/>
        </p:nvSpPr>
        <p:spPr>
          <a:xfrm>
            <a:off x="7704206" y="5780632"/>
            <a:ext cx="1129553" cy="558270"/>
          </a:xfrm>
          <a:prstGeom prst="roundRect">
            <a:avLst>
              <a:gd name="adj" fmla="val 11078"/>
            </a:avLst>
          </a:prstGeom>
          <a:solidFill>
            <a:schemeClr val="bg1"/>
          </a:solidFill>
          <a:ln>
            <a:solidFill>
              <a:srgbClr val="FEF6C5"/>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externa</a:t>
            </a:r>
            <a:endParaRPr lang="pt-BR" sz="1200" dirty="0">
              <a:solidFill>
                <a:srgbClr val="003B89"/>
              </a:solidFill>
              <a:latin typeface="Avenir Next LT Pro" panose="020B0504020202020204" pitchFamily="34" charset="0"/>
              <a:sym typeface="Verdana"/>
            </a:endParaRPr>
          </a:p>
        </p:txBody>
      </p:sp>
      <p:sp>
        <p:nvSpPr>
          <p:cNvPr id="21" name="Rectangle: Rounded Corners 72">
            <a:extLst>
              <a:ext uri="{FF2B5EF4-FFF2-40B4-BE49-F238E27FC236}">
                <a16:creationId xmlns:a16="http://schemas.microsoft.com/office/drawing/2014/main" id="{23441F2B-5942-78D6-08E2-909DD09AB0AF}"/>
              </a:ext>
            </a:extLst>
          </p:cNvPr>
          <p:cNvSpPr/>
          <p:nvPr/>
        </p:nvSpPr>
        <p:spPr>
          <a:xfrm>
            <a:off x="9067781" y="5776686"/>
            <a:ext cx="1129553" cy="558270"/>
          </a:xfrm>
          <a:prstGeom prst="roundRect">
            <a:avLst>
              <a:gd name="adj" fmla="val 11078"/>
            </a:avLst>
          </a:prstGeom>
          <a:solidFill>
            <a:schemeClr val="bg1"/>
          </a:solidFill>
          <a:ln>
            <a:solidFill>
              <a:srgbClr val="FED8C1"/>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média</a:t>
            </a:r>
            <a:endParaRPr lang="pt-BR" sz="1200" dirty="0">
              <a:solidFill>
                <a:srgbClr val="003B89"/>
              </a:solidFill>
              <a:latin typeface="Avenir Next LT Pro" panose="020B0504020202020204" pitchFamily="34" charset="0"/>
              <a:sym typeface="Verdana"/>
            </a:endParaRPr>
          </a:p>
        </p:txBody>
      </p:sp>
      <p:sp>
        <p:nvSpPr>
          <p:cNvPr id="22" name="Rectangle: Rounded Corners 72">
            <a:extLst>
              <a:ext uri="{FF2B5EF4-FFF2-40B4-BE49-F238E27FC236}">
                <a16:creationId xmlns:a16="http://schemas.microsoft.com/office/drawing/2014/main" id="{3ABA4B50-FCB8-4BFE-1C4E-B1FEB23270A1}"/>
              </a:ext>
            </a:extLst>
          </p:cNvPr>
          <p:cNvSpPr/>
          <p:nvPr/>
        </p:nvSpPr>
        <p:spPr>
          <a:xfrm>
            <a:off x="10469778" y="5776686"/>
            <a:ext cx="1129553" cy="558270"/>
          </a:xfrm>
          <a:prstGeom prst="roundRect">
            <a:avLst>
              <a:gd name="adj" fmla="val 11078"/>
            </a:avLst>
          </a:prstGeom>
          <a:solidFill>
            <a:schemeClr val="bg1"/>
          </a:solidFill>
          <a:ln>
            <a:solidFill>
              <a:srgbClr val="FFDED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interna</a:t>
            </a:r>
            <a:endParaRPr lang="pt-BR" sz="1200" dirty="0">
              <a:solidFill>
                <a:srgbClr val="003B89"/>
              </a:solidFill>
              <a:latin typeface="Avenir Next LT Pro" panose="020B0504020202020204" pitchFamily="34" charset="0"/>
              <a:sym typeface="Verdana"/>
            </a:endParaRPr>
          </a:p>
        </p:txBody>
      </p:sp>
      <p:grpSp>
        <p:nvGrpSpPr>
          <p:cNvPr id="9" name="Agrupar 8">
            <a:extLst>
              <a:ext uri="{FF2B5EF4-FFF2-40B4-BE49-F238E27FC236}">
                <a16:creationId xmlns:a16="http://schemas.microsoft.com/office/drawing/2014/main" id="{1BAD744F-9F77-7DF9-7118-FD76E4B9C77D}"/>
              </a:ext>
            </a:extLst>
          </p:cNvPr>
          <p:cNvGrpSpPr/>
          <p:nvPr/>
        </p:nvGrpSpPr>
        <p:grpSpPr>
          <a:xfrm>
            <a:off x="590272" y="2633988"/>
            <a:ext cx="5113217" cy="955646"/>
            <a:chOff x="1320877" y="2387328"/>
            <a:chExt cx="5113217" cy="955646"/>
          </a:xfrm>
        </p:grpSpPr>
        <p:sp>
          <p:nvSpPr>
            <p:cNvPr id="10" name="TextBox 129">
              <a:extLst>
                <a:ext uri="{FF2B5EF4-FFF2-40B4-BE49-F238E27FC236}">
                  <a16:creationId xmlns:a16="http://schemas.microsoft.com/office/drawing/2014/main" id="{CD90462A-2FA1-065C-791F-FEF158F6BA49}"/>
                </a:ext>
              </a:extLst>
            </p:cNvPr>
            <p:cNvSpPr txBox="1"/>
            <p:nvPr/>
          </p:nvSpPr>
          <p:spPr>
            <a:xfrm>
              <a:off x="1679657" y="2387328"/>
              <a:ext cx="4754437" cy="955646"/>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sym typeface="Verdana"/>
                </a:rPr>
                <a:t>Como a cóclea está localizada numa cavidade do osso temporal, qualquer vibração do crânio pode causar vibração dos fluidos cocleares</a:t>
              </a:r>
              <a:endParaRPr kumimoji="0" lang="pt-BR" sz="1600"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13" name="Group 130">
              <a:extLst>
                <a:ext uri="{FF2B5EF4-FFF2-40B4-BE49-F238E27FC236}">
                  <a16:creationId xmlns:a16="http://schemas.microsoft.com/office/drawing/2014/main" id="{59DD333C-0E53-DD0E-5F12-C6C29CEDDD9A}"/>
                </a:ext>
              </a:extLst>
            </p:cNvPr>
            <p:cNvGrpSpPr/>
            <p:nvPr/>
          </p:nvGrpSpPr>
          <p:grpSpPr>
            <a:xfrm>
              <a:off x="1320877" y="2399556"/>
              <a:ext cx="328242" cy="331335"/>
              <a:chOff x="4951409" y="1419225"/>
              <a:chExt cx="442541" cy="446715"/>
            </a:xfrm>
          </p:grpSpPr>
          <p:grpSp>
            <p:nvGrpSpPr>
              <p:cNvPr id="23" name="Group 131">
                <a:extLst>
                  <a:ext uri="{FF2B5EF4-FFF2-40B4-BE49-F238E27FC236}">
                    <a16:creationId xmlns:a16="http://schemas.microsoft.com/office/drawing/2014/main" id="{D5E38FDC-8700-AF91-3DD0-6ADFBE3853B7}"/>
                  </a:ext>
                </a:extLst>
              </p:cNvPr>
              <p:cNvGrpSpPr/>
              <p:nvPr/>
            </p:nvGrpSpPr>
            <p:grpSpPr>
              <a:xfrm>
                <a:off x="4951409" y="1419225"/>
                <a:ext cx="442541" cy="446715"/>
                <a:chOff x="4951409" y="1419225"/>
                <a:chExt cx="442541" cy="446715"/>
              </a:xfrm>
            </p:grpSpPr>
            <p:sp>
              <p:nvSpPr>
                <p:cNvPr id="26" name="Oval 133">
                  <a:extLst>
                    <a:ext uri="{FF2B5EF4-FFF2-40B4-BE49-F238E27FC236}">
                      <a16:creationId xmlns:a16="http://schemas.microsoft.com/office/drawing/2014/main" id="{84F0426C-06A8-C791-61FF-A28F574C4255}"/>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134">
                  <a:extLst>
                    <a:ext uri="{FF2B5EF4-FFF2-40B4-BE49-F238E27FC236}">
                      <a16:creationId xmlns:a16="http://schemas.microsoft.com/office/drawing/2014/main" id="{FC521278-30C0-FF85-6A73-0E458678B160}"/>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4" name="Freeform: Shape 132">
                <a:extLst>
                  <a:ext uri="{FF2B5EF4-FFF2-40B4-BE49-F238E27FC236}">
                    <a16:creationId xmlns:a16="http://schemas.microsoft.com/office/drawing/2014/main" id="{4DFF0399-D1EC-2760-9787-9A51D5132F91}"/>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39" name="Rectangle: Rounded Corners 72">
            <a:extLst>
              <a:ext uri="{FF2B5EF4-FFF2-40B4-BE49-F238E27FC236}">
                <a16:creationId xmlns:a16="http://schemas.microsoft.com/office/drawing/2014/main" id="{2C3014CB-5ED7-A08A-2ABA-87F04DDCB62E}"/>
              </a:ext>
            </a:extLst>
          </p:cNvPr>
          <p:cNvSpPr/>
          <p:nvPr/>
        </p:nvSpPr>
        <p:spPr>
          <a:xfrm>
            <a:off x="1661877" y="3790497"/>
            <a:ext cx="4103101" cy="955646"/>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hangingPunct="0">
              <a:lnSpc>
                <a:spcPct val="130000"/>
              </a:lnSpc>
            </a:pPr>
            <a:r>
              <a:rPr lang="pt-BR" sz="1400" dirty="0">
                <a:solidFill>
                  <a:srgbClr val="003B89"/>
                </a:solidFill>
                <a:latin typeface="Avenir Next LT Pro" panose="020B0504020202020204" pitchFamily="34" charset="0"/>
                <a:sym typeface="Verdana"/>
              </a:rPr>
              <a:t>Pode-se ouvir através da condução das vibrações pelos ossos. </a:t>
            </a:r>
            <a:endParaRPr lang="pt-BR" sz="1400" b="1" dirty="0">
              <a:solidFill>
                <a:srgbClr val="003B89"/>
              </a:solidFill>
              <a:latin typeface="Avenir Next LT Pro" panose="020B0504020202020204" pitchFamily="34" charset="0"/>
              <a:sym typeface="Verdana"/>
            </a:endParaRPr>
          </a:p>
        </p:txBody>
      </p:sp>
      <p:sp>
        <p:nvSpPr>
          <p:cNvPr id="40" name="Gráfico 44" descr="Seta de linha: curva ligeira com preenchimento sólido">
            <a:extLst>
              <a:ext uri="{FF2B5EF4-FFF2-40B4-BE49-F238E27FC236}">
                <a16:creationId xmlns:a16="http://schemas.microsoft.com/office/drawing/2014/main" id="{53FDFAFC-760C-4DFD-D672-CB6363526184}"/>
              </a:ext>
            </a:extLst>
          </p:cNvPr>
          <p:cNvSpPr/>
          <p:nvPr/>
        </p:nvSpPr>
        <p:spPr>
          <a:xfrm>
            <a:off x="1005899" y="3811720"/>
            <a:ext cx="596714" cy="238230"/>
          </a:xfrm>
          <a:custGeom>
            <a:avLst/>
            <a:gdLst>
              <a:gd name="connsiteX0" fmla="*/ 590311 w 596714"/>
              <a:gd name="connsiteY0" fmla="*/ 103115 h 238230"/>
              <a:gd name="connsiteX1" fmla="*/ 490708 w 596714"/>
              <a:gd name="connsiteY1" fmla="*/ 3512 h 238230"/>
              <a:gd name="connsiteX2" fmla="*/ 463673 w 596714"/>
              <a:gd name="connsiteY2" fmla="*/ 6358 h 238230"/>
              <a:gd name="connsiteX3" fmla="*/ 460827 w 596714"/>
              <a:gd name="connsiteY3" fmla="*/ 33393 h 238230"/>
              <a:gd name="connsiteX4" fmla="*/ 524146 w 596714"/>
              <a:gd name="connsiteY4" fmla="*/ 96712 h 238230"/>
              <a:gd name="connsiteX5" fmla="*/ 448021 w 596714"/>
              <a:gd name="connsiteY5" fmla="*/ 96712 h 238230"/>
              <a:gd name="connsiteX6" fmla="*/ 383990 w 596714"/>
              <a:gd name="connsiteY6" fmla="*/ 97424 h 238230"/>
              <a:gd name="connsiteX7" fmla="*/ 41070 w 596714"/>
              <a:gd name="connsiteY7" fmla="*/ 31259 h 238230"/>
              <a:gd name="connsiteX8" fmla="*/ 12612 w 596714"/>
              <a:gd name="connsiteY8" fmla="*/ 20587 h 238230"/>
              <a:gd name="connsiteX9" fmla="*/ 1940 w 596714"/>
              <a:gd name="connsiteY9" fmla="*/ 49045 h 238230"/>
              <a:gd name="connsiteX10" fmla="*/ 307153 w 596714"/>
              <a:gd name="connsiteY10" fmla="*/ 141534 h 238230"/>
              <a:gd name="connsiteX11" fmla="*/ 384702 w 596714"/>
              <a:gd name="connsiteY11" fmla="*/ 140822 h 238230"/>
              <a:gd name="connsiteX12" fmla="*/ 448021 w 596714"/>
              <a:gd name="connsiteY12" fmla="*/ 140111 h 238230"/>
              <a:gd name="connsiteX13" fmla="*/ 524858 w 596714"/>
              <a:gd name="connsiteY13" fmla="*/ 140111 h 238230"/>
              <a:gd name="connsiteX14" fmla="*/ 461538 w 596714"/>
              <a:gd name="connsiteY14" fmla="*/ 203430 h 238230"/>
              <a:gd name="connsiteX15" fmla="*/ 462961 w 596714"/>
              <a:gd name="connsiteY15" fmla="*/ 231888 h 238230"/>
              <a:gd name="connsiteX16" fmla="*/ 491419 w 596714"/>
              <a:gd name="connsiteY16" fmla="*/ 233311 h 238230"/>
              <a:gd name="connsiteX17" fmla="*/ 591023 w 596714"/>
              <a:gd name="connsiteY17" fmla="*/ 133708 h 238230"/>
              <a:gd name="connsiteX18" fmla="*/ 595291 w 596714"/>
              <a:gd name="connsiteY18" fmla="*/ 126593 h 238230"/>
              <a:gd name="connsiteX19" fmla="*/ 596003 w 596714"/>
              <a:gd name="connsiteY19" fmla="*/ 124459 h 238230"/>
              <a:gd name="connsiteX20" fmla="*/ 596714 w 596714"/>
              <a:gd name="connsiteY20" fmla="*/ 123036 h 238230"/>
              <a:gd name="connsiteX21" fmla="*/ 596714 w 596714"/>
              <a:gd name="connsiteY21" fmla="*/ 120902 h 238230"/>
              <a:gd name="connsiteX22" fmla="*/ 596714 w 596714"/>
              <a:gd name="connsiteY22" fmla="*/ 118767 h 238230"/>
              <a:gd name="connsiteX23" fmla="*/ 596714 w 596714"/>
              <a:gd name="connsiteY23" fmla="*/ 117344 h 238230"/>
              <a:gd name="connsiteX24" fmla="*/ 590311 w 596714"/>
              <a:gd name="connsiteY24" fmla="*/ 103115 h 23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96714" h="238230">
                <a:moveTo>
                  <a:pt x="590311" y="103115"/>
                </a:moveTo>
                <a:lnTo>
                  <a:pt x="490708" y="3512"/>
                </a:lnTo>
                <a:cubicBezTo>
                  <a:pt x="482170" y="-2180"/>
                  <a:pt x="470787" y="-757"/>
                  <a:pt x="463673" y="6358"/>
                </a:cubicBezTo>
                <a:cubicBezTo>
                  <a:pt x="456558" y="13472"/>
                  <a:pt x="455135" y="24856"/>
                  <a:pt x="460827" y="33393"/>
                </a:cubicBezTo>
                <a:lnTo>
                  <a:pt x="524146" y="96712"/>
                </a:lnTo>
                <a:lnTo>
                  <a:pt x="448021" y="96712"/>
                </a:lnTo>
                <a:cubicBezTo>
                  <a:pt x="428100" y="96712"/>
                  <a:pt x="406757" y="97424"/>
                  <a:pt x="383990" y="97424"/>
                </a:cubicBezTo>
                <a:cubicBezTo>
                  <a:pt x="260197" y="99558"/>
                  <a:pt x="72374" y="102404"/>
                  <a:pt x="41070" y="31259"/>
                </a:cubicBezTo>
                <a:cubicBezTo>
                  <a:pt x="36090" y="20587"/>
                  <a:pt x="23995" y="15607"/>
                  <a:pt x="12612" y="20587"/>
                </a:cubicBezTo>
                <a:cubicBezTo>
                  <a:pt x="1940" y="25567"/>
                  <a:pt x="-3040" y="37662"/>
                  <a:pt x="1940" y="49045"/>
                </a:cubicBezTo>
                <a:cubicBezTo>
                  <a:pt x="38224" y="130150"/>
                  <a:pt x="174823" y="141534"/>
                  <a:pt x="307153" y="141534"/>
                </a:cubicBezTo>
                <a:cubicBezTo>
                  <a:pt x="333477" y="141534"/>
                  <a:pt x="359801" y="140822"/>
                  <a:pt x="384702" y="140822"/>
                </a:cubicBezTo>
                <a:cubicBezTo>
                  <a:pt x="407468" y="140111"/>
                  <a:pt x="428812" y="140111"/>
                  <a:pt x="448021" y="140111"/>
                </a:cubicBezTo>
                <a:lnTo>
                  <a:pt x="524858" y="140111"/>
                </a:lnTo>
                <a:lnTo>
                  <a:pt x="461538" y="203430"/>
                </a:lnTo>
                <a:cubicBezTo>
                  <a:pt x="455135" y="211967"/>
                  <a:pt x="455847" y="224062"/>
                  <a:pt x="462961" y="231888"/>
                </a:cubicBezTo>
                <a:cubicBezTo>
                  <a:pt x="470076" y="239714"/>
                  <a:pt x="482882" y="240426"/>
                  <a:pt x="491419" y="233311"/>
                </a:cubicBezTo>
                <a:lnTo>
                  <a:pt x="591023" y="133708"/>
                </a:lnTo>
                <a:cubicBezTo>
                  <a:pt x="593157" y="131573"/>
                  <a:pt x="594580" y="129439"/>
                  <a:pt x="595291" y="126593"/>
                </a:cubicBezTo>
                <a:cubicBezTo>
                  <a:pt x="595291" y="125882"/>
                  <a:pt x="596003" y="125170"/>
                  <a:pt x="596003" y="124459"/>
                </a:cubicBezTo>
                <a:cubicBezTo>
                  <a:pt x="596003" y="123747"/>
                  <a:pt x="596003" y="123747"/>
                  <a:pt x="596714" y="123036"/>
                </a:cubicBezTo>
                <a:cubicBezTo>
                  <a:pt x="596714" y="122324"/>
                  <a:pt x="596714" y="121613"/>
                  <a:pt x="596714" y="120902"/>
                </a:cubicBezTo>
                <a:cubicBezTo>
                  <a:pt x="596714" y="120190"/>
                  <a:pt x="596714" y="119479"/>
                  <a:pt x="596714" y="118767"/>
                </a:cubicBezTo>
                <a:cubicBezTo>
                  <a:pt x="596714" y="118056"/>
                  <a:pt x="596714" y="118056"/>
                  <a:pt x="596714" y="117344"/>
                </a:cubicBezTo>
                <a:cubicBezTo>
                  <a:pt x="596003" y="111653"/>
                  <a:pt x="593868" y="106673"/>
                  <a:pt x="590311" y="103115"/>
                </a:cubicBezTo>
                <a:close/>
              </a:path>
            </a:pathLst>
          </a:custGeom>
          <a:solidFill>
            <a:schemeClr val="bg1"/>
          </a:solidFill>
          <a:ln w="7045" cap="flat">
            <a:noFill/>
            <a:prstDash val="solid"/>
            <a:miter/>
          </a:ln>
        </p:spPr>
        <p:txBody>
          <a:bodyPr rtlCol="0" anchor="ctr"/>
          <a:lstStyle/>
          <a:p>
            <a:endParaRPr lang="pt-BR" dirty="0">
              <a:latin typeface="Avenir Next LT Pro" panose="020B0504020202020204" pitchFamily="34" charset="0"/>
            </a:endParaRPr>
          </a:p>
        </p:txBody>
      </p:sp>
    </p:spTree>
    <p:extLst>
      <p:ext uri="{BB962C8B-B14F-4D97-AF65-F5344CB8AC3E}">
        <p14:creationId xmlns:p14="http://schemas.microsoft.com/office/powerpoint/2010/main" val="115249826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par>
                                <p:cTn id="8" presetID="42" presetClass="path" presetSubtype="0" accel="49333" decel="50667" fill="hold" nodeType="withEffect">
                                  <p:stCondLst>
                                    <p:cond delay="0"/>
                                  </p:stCondLst>
                                  <p:childTnLst>
                                    <p:animMotion origin="layout" path="M -4.16667E-7 -1.85185E-6 L -0.06615 -1.85185E-6 " pathEditMode="relative" rAng="0" ptsTypes="AA">
                                      <p:cBhvr>
                                        <p:cTn id="9" dur="750" spd="-100000" fill="hold"/>
                                        <p:tgtEl>
                                          <p:spTgt spid="9"/>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40"/>
                                        </p:tgtEl>
                                        <p:attrNameLst>
                                          <p:attrName>style.visibility</p:attrName>
                                        </p:attrNameLst>
                                      </p:cBhvr>
                                      <p:to>
                                        <p:strVal val="visible"/>
                                      </p:to>
                                    </p:set>
                                    <p:animEffect transition="in" filter="wipe(left)">
                                      <p:cBhvr>
                                        <p:cTn id="14" dur="500"/>
                                        <p:tgtEl>
                                          <p:spTgt spid="40"/>
                                        </p:tgtEl>
                                      </p:cBhvr>
                                    </p:animEffect>
                                  </p:childTnLst>
                                </p:cTn>
                              </p:par>
                            </p:childTnLst>
                          </p:cTn>
                        </p:par>
                        <p:par>
                          <p:cTn id="15" fill="hold">
                            <p:stCondLst>
                              <p:cond delay="500"/>
                            </p:stCondLst>
                            <p:childTnLst>
                              <p:par>
                                <p:cTn id="16" presetID="22" presetClass="entr" presetSubtype="2" fill="hold" grpId="0" nodeType="after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wipe(right)">
                                      <p:cBhvr>
                                        <p:cTn id="18" dur="500"/>
                                        <p:tgtEl>
                                          <p:spTgt spid="39"/>
                                        </p:tgtEl>
                                      </p:cBhvr>
                                    </p:animEffect>
                                  </p:childTnLst>
                                </p:cTn>
                              </p:par>
                              <p:par>
                                <p:cTn id="19" presetID="42" presetClass="path" presetSubtype="0" accel="49333" decel="50667" fill="hold" grpId="1" nodeType="withEffect">
                                  <p:stCondLst>
                                    <p:cond delay="0"/>
                                  </p:stCondLst>
                                  <p:childTnLst>
                                    <p:animMotion origin="layout" path="M 3.125E-6 0 L -0.06615 0 " pathEditMode="relative" rAng="0" ptsTypes="AA">
                                      <p:cBhvr>
                                        <p:cTn id="20" dur="750" spd="-100000" fill="hold"/>
                                        <p:tgtEl>
                                          <p:spTgt spid="39"/>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9" grpId="1" animBg="1"/>
      <p:bldP spid="40"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bservação</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6216347" y="2227999"/>
            <a:ext cx="5921745" cy="4201229"/>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pic>
        <p:nvPicPr>
          <p:cNvPr id="16" name="Imagem 15" descr="Diagrama&#10;&#10;Descrição gerada automaticamente">
            <a:extLst>
              <a:ext uri="{FF2B5EF4-FFF2-40B4-BE49-F238E27FC236}">
                <a16:creationId xmlns:a16="http://schemas.microsoft.com/office/drawing/2014/main" id="{15B37CAC-E405-3A51-1CC0-C233DB644805}"/>
              </a:ext>
            </a:extLst>
          </p:cNvPr>
          <p:cNvPicPr>
            <a:picLocks noChangeAspect="1"/>
          </p:cNvPicPr>
          <p:nvPr/>
        </p:nvPicPr>
        <p:blipFill rotWithShape="1">
          <a:blip r:embed="rId5">
            <a:extLst>
              <a:ext uri="{28A0092B-C50C-407E-A947-70E740481C1C}">
                <a14:useLocalDpi xmlns:a14="http://schemas.microsoft.com/office/drawing/2010/main" val="0"/>
              </a:ext>
            </a:extLst>
          </a:blip>
          <a:srcRect t="15789" b="13252"/>
          <a:stretch/>
        </p:blipFill>
        <p:spPr>
          <a:xfrm>
            <a:off x="6271863" y="2757862"/>
            <a:ext cx="5668563" cy="3087519"/>
          </a:xfrm>
          <a:prstGeom prst="rect">
            <a:avLst/>
          </a:prstGeom>
        </p:spPr>
      </p:pic>
      <p:sp>
        <p:nvSpPr>
          <p:cNvPr id="18" name="Rectangle: Rounded Corners 72">
            <a:extLst>
              <a:ext uri="{FF2B5EF4-FFF2-40B4-BE49-F238E27FC236}">
                <a16:creationId xmlns:a16="http://schemas.microsoft.com/office/drawing/2014/main" id="{AAD90149-C882-4E93-CAAB-571382DE699B}"/>
              </a:ext>
            </a:extLst>
          </p:cNvPr>
          <p:cNvSpPr/>
          <p:nvPr/>
        </p:nvSpPr>
        <p:spPr>
          <a:xfrm>
            <a:off x="7704206" y="5780632"/>
            <a:ext cx="1129553" cy="558270"/>
          </a:xfrm>
          <a:prstGeom prst="roundRect">
            <a:avLst>
              <a:gd name="adj" fmla="val 11078"/>
            </a:avLst>
          </a:prstGeom>
          <a:solidFill>
            <a:schemeClr val="bg1"/>
          </a:solidFill>
          <a:ln>
            <a:solidFill>
              <a:srgbClr val="FEF6C5"/>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externa</a:t>
            </a:r>
            <a:endParaRPr lang="pt-BR" sz="1200" dirty="0">
              <a:solidFill>
                <a:srgbClr val="003B89"/>
              </a:solidFill>
              <a:latin typeface="Avenir Next LT Pro" panose="020B0504020202020204" pitchFamily="34" charset="0"/>
              <a:sym typeface="Verdana"/>
            </a:endParaRPr>
          </a:p>
        </p:txBody>
      </p:sp>
      <p:sp>
        <p:nvSpPr>
          <p:cNvPr id="21" name="Rectangle: Rounded Corners 72">
            <a:extLst>
              <a:ext uri="{FF2B5EF4-FFF2-40B4-BE49-F238E27FC236}">
                <a16:creationId xmlns:a16="http://schemas.microsoft.com/office/drawing/2014/main" id="{23441F2B-5942-78D6-08E2-909DD09AB0AF}"/>
              </a:ext>
            </a:extLst>
          </p:cNvPr>
          <p:cNvSpPr/>
          <p:nvPr/>
        </p:nvSpPr>
        <p:spPr>
          <a:xfrm>
            <a:off x="9067781" y="5776686"/>
            <a:ext cx="1129553" cy="558270"/>
          </a:xfrm>
          <a:prstGeom prst="roundRect">
            <a:avLst>
              <a:gd name="adj" fmla="val 11078"/>
            </a:avLst>
          </a:prstGeom>
          <a:solidFill>
            <a:schemeClr val="bg1"/>
          </a:solidFill>
          <a:ln>
            <a:solidFill>
              <a:srgbClr val="FED8C1"/>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média</a:t>
            </a:r>
            <a:endParaRPr lang="pt-BR" sz="1200" dirty="0">
              <a:solidFill>
                <a:srgbClr val="003B89"/>
              </a:solidFill>
              <a:latin typeface="Avenir Next LT Pro" panose="020B0504020202020204" pitchFamily="34" charset="0"/>
              <a:sym typeface="Verdana"/>
            </a:endParaRPr>
          </a:p>
        </p:txBody>
      </p:sp>
      <p:sp>
        <p:nvSpPr>
          <p:cNvPr id="22" name="Rectangle: Rounded Corners 72">
            <a:extLst>
              <a:ext uri="{FF2B5EF4-FFF2-40B4-BE49-F238E27FC236}">
                <a16:creationId xmlns:a16="http://schemas.microsoft.com/office/drawing/2014/main" id="{3ABA4B50-FCB8-4BFE-1C4E-B1FEB23270A1}"/>
              </a:ext>
            </a:extLst>
          </p:cNvPr>
          <p:cNvSpPr/>
          <p:nvPr/>
        </p:nvSpPr>
        <p:spPr>
          <a:xfrm>
            <a:off x="10469778" y="5776686"/>
            <a:ext cx="1129553" cy="558270"/>
          </a:xfrm>
          <a:prstGeom prst="roundRect">
            <a:avLst>
              <a:gd name="adj" fmla="val 11078"/>
            </a:avLst>
          </a:prstGeom>
          <a:solidFill>
            <a:schemeClr val="bg1"/>
          </a:solidFill>
          <a:ln>
            <a:solidFill>
              <a:srgbClr val="FFDED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interna</a:t>
            </a:r>
            <a:endParaRPr lang="pt-BR" sz="1200" dirty="0">
              <a:solidFill>
                <a:srgbClr val="003B89"/>
              </a:solidFill>
              <a:latin typeface="Avenir Next LT Pro" panose="020B0504020202020204" pitchFamily="34" charset="0"/>
              <a:sym typeface="Verdana"/>
            </a:endParaRPr>
          </a:p>
        </p:txBody>
      </p:sp>
      <p:sp>
        <p:nvSpPr>
          <p:cNvPr id="36" name="Rectangle: Rounded Corners 72">
            <a:extLst>
              <a:ext uri="{FF2B5EF4-FFF2-40B4-BE49-F238E27FC236}">
                <a16:creationId xmlns:a16="http://schemas.microsoft.com/office/drawing/2014/main" id="{D058B5C5-0EB2-68AE-D58B-89FB8ECC8805}"/>
              </a:ext>
            </a:extLst>
          </p:cNvPr>
          <p:cNvSpPr/>
          <p:nvPr/>
        </p:nvSpPr>
        <p:spPr>
          <a:xfrm>
            <a:off x="957298" y="2532545"/>
            <a:ext cx="3314354" cy="1366683"/>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400" dirty="0">
                <a:solidFill>
                  <a:srgbClr val="003B89"/>
                </a:solidFill>
                <a:latin typeface="Avenir Next LT Pro" panose="020B0604020202020204" pitchFamily="34" charset="0"/>
              </a:rPr>
              <a:t>Quando uma pessoa fala, ela se ouve. As vibrações lhe chegam através do ar e dos ossos</a:t>
            </a:r>
            <a:endParaRPr kumimoji="0" lang="pt-BR" sz="14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37" name="Rectangle: Rounded Corners 72">
            <a:extLst>
              <a:ext uri="{FF2B5EF4-FFF2-40B4-BE49-F238E27FC236}">
                <a16:creationId xmlns:a16="http://schemas.microsoft.com/office/drawing/2014/main" id="{A75560DD-2C55-4119-0863-F114E75105E1}"/>
              </a:ext>
            </a:extLst>
          </p:cNvPr>
          <p:cNvSpPr/>
          <p:nvPr/>
        </p:nvSpPr>
        <p:spPr>
          <a:xfrm>
            <a:off x="3050927" y="3635081"/>
            <a:ext cx="2967754" cy="1435954"/>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400" dirty="0">
                <a:solidFill>
                  <a:srgbClr val="003B89"/>
                </a:solidFill>
                <a:latin typeface="Avenir Next LT Pro" panose="020B0604020202020204" pitchFamily="34" charset="0"/>
              </a:rPr>
              <a:t>Quando a transmissão é feita pelo ar, alguns componentes de frequência baixa das cordas vocais se perdem</a:t>
            </a:r>
            <a:endParaRPr kumimoji="0" lang="pt-BR" sz="14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grpSp>
        <p:nvGrpSpPr>
          <p:cNvPr id="3" name="Agrupar 2">
            <a:extLst>
              <a:ext uri="{FF2B5EF4-FFF2-40B4-BE49-F238E27FC236}">
                <a16:creationId xmlns:a16="http://schemas.microsoft.com/office/drawing/2014/main" id="{6D48F074-D333-2D86-FD53-C82685430A75}"/>
              </a:ext>
            </a:extLst>
          </p:cNvPr>
          <p:cNvGrpSpPr/>
          <p:nvPr/>
        </p:nvGrpSpPr>
        <p:grpSpPr>
          <a:xfrm rot="21333824">
            <a:off x="1676357" y="5040066"/>
            <a:ext cx="3159062" cy="1117420"/>
            <a:chOff x="4021835" y="4898458"/>
            <a:chExt cx="3995923" cy="802113"/>
          </a:xfrm>
          <a:solidFill>
            <a:srgbClr val="003B89"/>
          </a:solidFill>
        </p:grpSpPr>
        <p:sp>
          <p:nvSpPr>
            <p:cNvPr id="15" name="Retângulo: Cantos Arredondados 14">
              <a:extLst>
                <a:ext uri="{FF2B5EF4-FFF2-40B4-BE49-F238E27FC236}">
                  <a16:creationId xmlns:a16="http://schemas.microsoft.com/office/drawing/2014/main" id="{88F29279-960F-1549-87D9-A9AA6BDE5CC8}"/>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20" name="Retângulo: Cantos Arredondados 19">
              <a:extLst>
                <a:ext uri="{FF2B5EF4-FFF2-40B4-BE49-F238E27FC236}">
                  <a16:creationId xmlns:a16="http://schemas.microsoft.com/office/drawing/2014/main" id="{DFB33FD7-3924-793C-DC26-11C4921D2969}"/>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4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Isso explica por que uma pessoa dificilmente reconhece a própria voz gravada</a:t>
              </a:r>
            </a:p>
          </p:txBody>
        </p:sp>
      </p:grpSp>
      <p:sp>
        <p:nvSpPr>
          <p:cNvPr id="39" name="Freeform: Shape 69">
            <a:extLst>
              <a:ext uri="{FF2B5EF4-FFF2-40B4-BE49-F238E27FC236}">
                <a16:creationId xmlns:a16="http://schemas.microsoft.com/office/drawing/2014/main" id="{AB44C92B-F7E2-6ED6-5871-90150BF73361}"/>
              </a:ext>
            </a:extLst>
          </p:cNvPr>
          <p:cNvSpPr/>
          <p:nvPr/>
        </p:nvSpPr>
        <p:spPr>
          <a:xfrm>
            <a:off x="-9350018" y="0"/>
            <a:ext cx="7368122" cy="6639266"/>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Tree>
    <p:extLst>
      <p:ext uri="{BB962C8B-B14F-4D97-AF65-F5344CB8AC3E}">
        <p14:creationId xmlns:p14="http://schemas.microsoft.com/office/powerpoint/2010/main" val="3471530620"/>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1000" fill="hold"/>
                                            <p:tgtEl>
                                              <p:spTgt spid="36"/>
                                            </p:tgtEl>
                                            <p:attrNameLst>
                                              <p:attrName>ppt_x</p:attrName>
                                            </p:attrNameLst>
                                          </p:cBhvr>
                                          <p:tavLst>
                                            <p:tav tm="0">
                                              <p:val>
                                                <p:strVal val="#ppt_x"/>
                                              </p:val>
                                            </p:tav>
                                            <p:tav tm="100000">
                                              <p:val>
                                                <p:strVal val="#ppt_x"/>
                                              </p:val>
                                            </p:tav>
                                          </p:tavLst>
                                        </p:anim>
                                        <p:anim calcmode="lin" valueType="num">
                                          <p:cBhvr additive="base">
                                            <p:cTn id="8" dur="1000" fill="hold"/>
                                            <p:tgtEl>
                                              <p:spTgt spid="36"/>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36"/>
                                            </p:tgtEl>
                                          </p:cBhvr>
                                          <p:by x="120000" y="120000"/>
                                        </p:animScale>
                                      </p:childTnLst>
                                    </p:cTn>
                                  </p:par>
                                </p:childTnLst>
                              </p:cTn>
                            </p:par>
                          </p:childTnLst>
                        </p:cTn>
                      </p:par>
                      <p:par>
                        <p:cTn id="11" fill="hold">
                          <p:stCondLst>
                            <p:cond delay="indefinite"/>
                          </p:stCondLst>
                          <p:childTnLst>
                            <p:par>
                              <p:cTn id="12" fill="hold">
                                <p:stCondLst>
                                  <p:cond delay="0"/>
                                </p:stCondLst>
                                <p:childTnLst>
                                  <p:par>
                                    <p:cTn id="13" presetID="2" presetClass="entr" presetSubtype="4" accel="6000" decel="9400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1000" fill="hold"/>
                                            <p:tgtEl>
                                              <p:spTgt spid="37"/>
                                            </p:tgtEl>
                                            <p:attrNameLst>
                                              <p:attrName>ppt_x</p:attrName>
                                            </p:attrNameLst>
                                          </p:cBhvr>
                                          <p:tavLst>
                                            <p:tav tm="0">
                                              <p:val>
                                                <p:strVal val="#ppt_x"/>
                                              </p:val>
                                            </p:tav>
                                            <p:tav tm="100000">
                                              <p:val>
                                                <p:strVal val="#ppt_x"/>
                                              </p:val>
                                            </p:tav>
                                          </p:tavLst>
                                        </p:anim>
                                        <p:anim calcmode="lin" valueType="num">
                                          <p:cBhvr additive="base">
                                            <p:cTn id="16" dur="1000" fill="hold"/>
                                            <p:tgtEl>
                                              <p:spTgt spid="37"/>
                                            </p:tgtEl>
                                            <p:attrNameLst>
                                              <p:attrName>ppt_y</p:attrName>
                                            </p:attrNameLst>
                                          </p:cBhvr>
                                          <p:tavLst>
                                            <p:tav tm="0">
                                              <p:val>
                                                <p:strVal val="1+#ppt_h/2"/>
                                              </p:val>
                                            </p:tav>
                                            <p:tav tm="100000">
                                              <p:val>
                                                <p:strVal val="#ppt_y"/>
                                              </p:val>
                                            </p:tav>
                                          </p:tavLst>
                                        </p:anim>
                                      </p:childTnLst>
                                    </p:cTn>
                                  </p:par>
                                  <p:par>
                                    <p:cTn id="17" presetID="6" presetClass="emph" presetSubtype="0" accel="5000" decel="95000" autoRev="1" fill="hold" grpId="1" nodeType="withEffect">
                                      <p:stCondLst>
                                        <p:cond delay="0"/>
                                      </p:stCondLst>
                                      <p:childTnLst>
                                        <p:animScale>
                                          <p:cBhvr>
                                            <p:cTn id="18" dur="250" fill="hold"/>
                                            <p:tgtEl>
                                              <p:spTgt spid="37"/>
                                            </p:tgtEl>
                                          </p:cBhvr>
                                          <p:by x="120000" y="120000"/>
                                        </p:animScale>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fltVal val="0"/>
                                              </p:val>
                                            </p:tav>
                                            <p:tav tm="100000">
                                              <p:val>
                                                <p:strVal val="#ppt_w"/>
                                              </p:val>
                                            </p:tav>
                                          </p:tavLst>
                                        </p:anim>
                                        <p:anim calcmode="lin" valueType="num">
                                          <p:cBhvr>
                                            <p:cTn id="24" dur="500" fill="hold"/>
                                            <p:tgtEl>
                                              <p:spTgt spid="3"/>
                                            </p:tgtEl>
                                            <p:attrNameLst>
                                              <p:attrName>ppt_h</p:attrName>
                                            </p:attrNameLst>
                                          </p:cBhvr>
                                          <p:tavLst>
                                            <p:tav tm="0">
                                              <p:val>
                                                <p:fltVal val="0"/>
                                              </p:val>
                                            </p:tav>
                                            <p:tav tm="100000">
                                              <p:val>
                                                <p:strVal val="#ppt_h"/>
                                              </p:val>
                                            </p:tav>
                                          </p:tavLst>
                                        </p:anim>
                                        <p:animEffect transition="in" filter="fade">
                                          <p:cBhvr>
                                            <p:cTn id="25" dur="500"/>
                                            <p:tgtEl>
                                              <p:spTgt spid="3"/>
                                            </p:tgtEl>
                                          </p:cBhvr>
                                        </p:animEffect>
                                      </p:childTnLst>
                                    </p:cTn>
                                  </p:par>
                                  <p:par>
                                    <p:cTn id="26" presetID="2" presetClass="entr" presetSubtype="4" fill="hold" nodeType="withEffect" p14:presetBounceEnd="66667">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14:bounceEnd="66667">
                                          <p:cBhvr additive="base">
                                            <p:cTn id="28" dur="1000" fill="hold"/>
                                            <p:tgtEl>
                                              <p:spTgt spid="3"/>
                                            </p:tgtEl>
                                            <p:attrNameLst>
                                              <p:attrName>ppt_x</p:attrName>
                                            </p:attrNameLst>
                                          </p:cBhvr>
                                          <p:tavLst>
                                            <p:tav tm="0">
                                              <p:val>
                                                <p:strVal val="#ppt_x"/>
                                              </p:val>
                                            </p:tav>
                                            <p:tav tm="100000">
                                              <p:val>
                                                <p:strVal val="#ppt_x"/>
                                              </p:val>
                                            </p:tav>
                                          </p:tavLst>
                                        </p:anim>
                                        <p:anim calcmode="lin" valueType="num" p14:bounceEnd="66667">
                                          <p:cBhvr additive="base">
                                            <p:cTn id="29" dur="10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6" grpId="1" animBg="1"/>
          <p:bldP spid="37" grpId="0" animBg="1"/>
          <p:bldP spid="37" grpId="1"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accel="6000" decel="94000" fill="hold" grpId="0" nodeType="with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1000" fill="hold"/>
                                            <p:tgtEl>
                                              <p:spTgt spid="36"/>
                                            </p:tgtEl>
                                            <p:attrNameLst>
                                              <p:attrName>ppt_x</p:attrName>
                                            </p:attrNameLst>
                                          </p:cBhvr>
                                          <p:tavLst>
                                            <p:tav tm="0">
                                              <p:val>
                                                <p:strVal val="#ppt_x"/>
                                              </p:val>
                                            </p:tav>
                                            <p:tav tm="100000">
                                              <p:val>
                                                <p:strVal val="#ppt_x"/>
                                              </p:val>
                                            </p:tav>
                                          </p:tavLst>
                                        </p:anim>
                                        <p:anim calcmode="lin" valueType="num">
                                          <p:cBhvr additive="base">
                                            <p:cTn id="8" dur="1000" fill="hold"/>
                                            <p:tgtEl>
                                              <p:spTgt spid="36"/>
                                            </p:tgtEl>
                                            <p:attrNameLst>
                                              <p:attrName>ppt_y</p:attrName>
                                            </p:attrNameLst>
                                          </p:cBhvr>
                                          <p:tavLst>
                                            <p:tav tm="0">
                                              <p:val>
                                                <p:strVal val="1+#ppt_h/2"/>
                                              </p:val>
                                            </p:tav>
                                            <p:tav tm="100000">
                                              <p:val>
                                                <p:strVal val="#ppt_y"/>
                                              </p:val>
                                            </p:tav>
                                          </p:tavLst>
                                        </p:anim>
                                      </p:childTnLst>
                                    </p:cTn>
                                  </p:par>
                                  <p:par>
                                    <p:cTn id="9" presetID="6" presetClass="emph" presetSubtype="0" accel="5000" decel="95000" autoRev="1" fill="hold" grpId="1" nodeType="withEffect">
                                      <p:stCondLst>
                                        <p:cond delay="0"/>
                                      </p:stCondLst>
                                      <p:childTnLst>
                                        <p:animScale>
                                          <p:cBhvr>
                                            <p:cTn id="10" dur="250" fill="hold"/>
                                            <p:tgtEl>
                                              <p:spTgt spid="36"/>
                                            </p:tgtEl>
                                          </p:cBhvr>
                                          <p:by x="120000" y="120000"/>
                                        </p:animScale>
                                      </p:childTnLst>
                                    </p:cTn>
                                  </p:par>
                                </p:childTnLst>
                              </p:cTn>
                            </p:par>
                          </p:childTnLst>
                        </p:cTn>
                      </p:par>
                      <p:par>
                        <p:cTn id="11" fill="hold">
                          <p:stCondLst>
                            <p:cond delay="indefinite"/>
                          </p:stCondLst>
                          <p:childTnLst>
                            <p:par>
                              <p:cTn id="12" fill="hold">
                                <p:stCondLst>
                                  <p:cond delay="0"/>
                                </p:stCondLst>
                                <p:childTnLst>
                                  <p:par>
                                    <p:cTn id="13" presetID="2" presetClass="entr" presetSubtype="4" accel="6000" decel="94000" fill="hold" grpId="0" nodeType="clickEffect">
                                      <p:stCondLst>
                                        <p:cond delay="0"/>
                                      </p:stCondLst>
                                      <p:childTnLst>
                                        <p:set>
                                          <p:cBhvr>
                                            <p:cTn id="14" dur="1" fill="hold">
                                              <p:stCondLst>
                                                <p:cond delay="0"/>
                                              </p:stCondLst>
                                            </p:cTn>
                                            <p:tgtEl>
                                              <p:spTgt spid="37"/>
                                            </p:tgtEl>
                                            <p:attrNameLst>
                                              <p:attrName>style.visibility</p:attrName>
                                            </p:attrNameLst>
                                          </p:cBhvr>
                                          <p:to>
                                            <p:strVal val="visible"/>
                                          </p:to>
                                        </p:set>
                                        <p:anim calcmode="lin" valueType="num">
                                          <p:cBhvr additive="base">
                                            <p:cTn id="15" dur="1000" fill="hold"/>
                                            <p:tgtEl>
                                              <p:spTgt spid="37"/>
                                            </p:tgtEl>
                                            <p:attrNameLst>
                                              <p:attrName>ppt_x</p:attrName>
                                            </p:attrNameLst>
                                          </p:cBhvr>
                                          <p:tavLst>
                                            <p:tav tm="0">
                                              <p:val>
                                                <p:strVal val="#ppt_x"/>
                                              </p:val>
                                            </p:tav>
                                            <p:tav tm="100000">
                                              <p:val>
                                                <p:strVal val="#ppt_x"/>
                                              </p:val>
                                            </p:tav>
                                          </p:tavLst>
                                        </p:anim>
                                        <p:anim calcmode="lin" valueType="num">
                                          <p:cBhvr additive="base">
                                            <p:cTn id="16" dur="1000" fill="hold"/>
                                            <p:tgtEl>
                                              <p:spTgt spid="37"/>
                                            </p:tgtEl>
                                            <p:attrNameLst>
                                              <p:attrName>ppt_y</p:attrName>
                                            </p:attrNameLst>
                                          </p:cBhvr>
                                          <p:tavLst>
                                            <p:tav tm="0">
                                              <p:val>
                                                <p:strVal val="1+#ppt_h/2"/>
                                              </p:val>
                                            </p:tav>
                                            <p:tav tm="100000">
                                              <p:val>
                                                <p:strVal val="#ppt_y"/>
                                              </p:val>
                                            </p:tav>
                                          </p:tavLst>
                                        </p:anim>
                                      </p:childTnLst>
                                    </p:cTn>
                                  </p:par>
                                  <p:par>
                                    <p:cTn id="17" presetID="6" presetClass="emph" presetSubtype="0" accel="5000" decel="95000" autoRev="1" fill="hold" grpId="1" nodeType="withEffect">
                                      <p:stCondLst>
                                        <p:cond delay="0"/>
                                      </p:stCondLst>
                                      <p:childTnLst>
                                        <p:animScale>
                                          <p:cBhvr>
                                            <p:cTn id="18" dur="250" fill="hold"/>
                                            <p:tgtEl>
                                              <p:spTgt spid="37"/>
                                            </p:tgtEl>
                                          </p:cBhvr>
                                          <p:by x="120000" y="120000"/>
                                        </p:animScale>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 calcmode="lin" valueType="num">
                                          <p:cBhvr>
                                            <p:cTn id="23" dur="500" fill="hold"/>
                                            <p:tgtEl>
                                              <p:spTgt spid="3"/>
                                            </p:tgtEl>
                                            <p:attrNameLst>
                                              <p:attrName>ppt_w</p:attrName>
                                            </p:attrNameLst>
                                          </p:cBhvr>
                                          <p:tavLst>
                                            <p:tav tm="0">
                                              <p:val>
                                                <p:fltVal val="0"/>
                                              </p:val>
                                            </p:tav>
                                            <p:tav tm="100000">
                                              <p:val>
                                                <p:strVal val="#ppt_w"/>
                                              </p:val>
                                            </p:tav>
                                          </p:tavLst>
                                        </p:anim>
                                        <p:anim calcmode="lin" valueType="num">
                                          <p:cBhvr>
                                            <p:cTn id="24" dur="500" fill="hold"/>
                                            <p:tgtEl>
                                              <p:spTgt spid="3"/>
                                            </p:tgtEl>
                                            <p:attrNameLst>
                                              <p:attrName>ppt_h</p:attrName>
                                            </p:attrNameLst>
                                          </p:cBhvr>
                                          <p:tavLst>
                                            <p:tav tm="0">
                                              <p:val>
                                                <p:fltVal val="0"/>
                                              </p:val>
                                            </p:tav>
                                            <p:tav tm="100000">
                                              <p:val>
                                                <p:strVal val="#ppt_h"/>
                                              </p:val>
                                            </p:tav>
                                          </p:tavLst>
                                        </p:anim>
                                        <p:animEffect transition="in" filter="fade">
                                          <p:cBhvr>
                                            <p:cTn id="25" dur="500"/>
                                            <p:tgtEl>
                                              <p:spTgt spid="3"/>
                                            </p:tgtEl>
                                          </p:cBhvr>
                                        </p:animEffect>
                                      </p:childTnLst>
                                    </p:cTn>
                                  </p:par>
                                  <p:par>
                                    <p:cTn id="26" presetID="2" presetClass="entr" presetSubtype="4"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 calcmode="lin" valueType="num">
                                          <p:cBhvr additive="base">
                                            <p:cTn id="28" dur="1000" fill="hold"/>
                                            <p:tgtEl>
                                              <p:spTgt spid="3"/>
                                            </p:tgtEl>
                                            <p:attrNameLst>
                                              <p:attrName>ppt_x</p:attrName>
                                            </p:attrNameLst>
                                          </p:cBhvr>
                                          <p:tavLst>
                                            <p:tav tm="0">
                                              <p:val>
                                                <p:strVal val="#ppt_x"/>
                                              </p:val>
                                            </p:tav>
                                            <p:tav tm="100000">
                                              <p:val>
                                                <p:strVal val="#ppt_x"/>
                                              </p:val>
                                            </p:tav>
                                          </p:tavLst>
                                        </p:anim>
                                        <p:anim calcmode="lin" valueType="num">
                                          <p:cBhvr additive="base">
                                            <p:cTn id="29" dur="10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6" grpId="1" animBg="1"/>
          <p:bldP spid="37" grpId="0" animBg="1"/>
          <p:bldP spid="37" grpId="1" animBg="1"/>
        </p:bldLst>
      </p:timing>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1200329"/>
            <a:chOff x="1377964" y="1536837"/>
            <a:chExt cx="509878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Intensidade e nível de intensidade sonora</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2585383"/>
            <a:ext cx="4918904" cy="364715"/>
            <a:chOff x="1320877" y="2387328"/>
            <a:chExt cx="4918904" cy="364715"/>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364715"/>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A intensidade energética do som é dada por:</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39" name="Rectangle: Rounded Corners 72">
                <a:extLst>
                  <a:ext uri="{FF2B5EF4-FFF2-40B4-BE49-F238E27FC236}">
                    <a16:creationId xmlns:a16="http://schemas.microsoft.com/office/drawing/2014/main" id="{42BCDA75-4332-1EE2-2970-6C8ACEFF8F5D}"/>
                  </a:ext>
                </a:extLst>
              </p:cNvPr>
              <p:cNvSpPr/>
              <p:nvPr/>
            </p:nvSpPr>
            <p:spPr>
              <a:xfrm>
                <a:off x="1056755" y="3053078"/>
                <a:ext cx="4252555" cy="1120088"/>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r>
                        <a:rPr lang="pt-BR" sz="2400" i="1" smtClean="0">
                          <a:solidFill>
                            <a:schemeClr val="bg1"/>
                          </a:solidFill>
                          <a:latin typeface="Cambria Math" panose="02040503050406030204" pitchFamily="18" charset="0"/>
                        </a:rPr>
                        <m:t>𝐼</m:t>
                      </m:r>
                      <m:r>
                        <a:rPr lang="pt-BR" sz="2400" i="1" smtClean="0">
                          <a:solidFill>
                            <a:schemeClr val="bg1"/>
                          </a:solidFill>
                          <a:latin typeface="Cambria Math" panose="02040503050406030204" pitchFamily="18" charset="0"/>
                        </a:rPr>
                        <m:t>=</m:t>
                      </m:r>
                      <m:f>
                        <m:fPr>
                          <m:ctrlPr>
                            <a:rPr lang="pt-BR" sz="2400" i="1">
                              <a:solidFill>
                                <a:schemeClr val="bg1"/>
                              </a:solidFill>
                              <a:latin typeface="Cambria Math" panose="02040503050406030204" pitchFamily="18" charset="0"/>
                            </a:rPr>
                          </m:ctrlPr>
                        </m:fPr>
                        <m:num>
                          <m:sSub>
                            <m:sSubPr>
                              <m:ctrlPr>
                                <a:rPr lang="pt-BR" sz="2400" i="1">
                                  <a:solidFill>
                                    <a:schemeClr val="bg1"/>
                                  </a:solidFill>
                                  <a:latin typeface="Cambria Math" panose="02040503050406030204" pitchFamily="18" charset="0"/>
                                </a:rPr>
                              </m:ctrlPr>
                            </m:sSubPr>
                            <m:e>
                              <m:r>
                                <a:rPr lang="pt-BR" sz="2400" i="1">
                                  <a:solidFill>
                                    <a:schemeClr val="bg1"/>
                                  </a:solidFill>
                                  <a:latin typeface="Cambria Math" panose="02040503050406030204" pitchFamily="18" charset="0"/>
                                </a:rPr>
                                <m:t>𝑃</m:t>
                              </m:r>
                            </m:e>
                            <m:sub>
                              <m:r>
                                <a:rPr lang="pt-BR" sz="2400" i="1">
                                  <a:solidFill>
                                    <a:schemeClr val="bg1"/>
                                  </a:solidFill>
                                  <a:latin typeface="Cambria Math" panose="02040503050406030204" pitchFamily="18" charset="0"/>
                                </a:rPr>
                                <m:t>𝑂𝑇</m:t>
                              </m:r>
                            </m:sub>
                          </m:sSub>
                        </m:num>
                        <m:den>
                          <m:r>
                            <a:rPr lang="pt-BR" sz="2400" i="1">
                              <a:solidFill>
                                <a:schemeClr val="bg1"/>
                              </a:solidFill>
                              <a:latin typeface="Cambria Math" panose="02040503050406030204" pitchFamily="18" charset="0"/>
                            </a:rPr>
                            <m:t>𝐴</m:t>
                          </m:r>
                        </m:den>
                      </m:f>
                    </m:oMath>
                  </m:oMathPara>
                </a14:m>
                <a:endParaRPr lang="pt-BR" sz="2400" b="1" i="1" dirty="0">
                  <a:solidFill>
                    <a:schemeClr val="bg1"/>
                  </a:solidFill>
                  <a:latin typeface="Cambria Math" panose="02040503050406030204" pitchFamily="18" charset="0"/>
                </a:endParaRPr>
              </a:p>
            </p:txBody>
          </p:sp>
        </mc:Choice>
        <mc:Fallback>
          <p:sp>
            <p:nvSpPr>
              <p:cNvPr id="39" name="Rectangle: Rounded Corners 72">
                <a:extLst>
                  <a:ext uri="{FF2B5EF4-FFF2-40B4-BE49-F238E27FC236}">
                    <a16:creationId xmlns:a16="http://schemas.microsoft.com/office/drawing/2014/main" id="{42BCDA75-4332-1EE2-2970-6C8ACEFF8F5D}"/>
                  </a:ext>
                </a:extLst>
              </p:cNvPr>
              <p:cNvSpPr>
                <a:spLocks noRot="1" noChangeAspect="1" noMove="1" noResize="1" noEditPoints="1" noAdjustHandles="1" noChangeArrowheads="1" noChangeShapeType="1" noTextEdit="1"/>
              </p:cNvSpPr>
              <p:nvPr/>
            </p:nvSpPr>
            <p:spPr>
              <a:xfrm>
                <a:off x="1056755" y="3053078"/>
                <a:ext cx="4252555" cy="1120088"/>
              </a:xfrm>
              <a:prstGeom prst="roundRect">
                <a:avLst>
                  <a:gd name="adj" fmla="val 9045"/>
                </a:avLst>
              </a:prstGeom>
              <a:blipFill>
                <a:blip r:embed="rId5"/>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sp>
        <p:nvSpPr>
          <p:cNvPr id="40" name="Rectangle: Rounded Corners 72">
            <a:extLst>
              <a:ext uri="{FF2B5EF4-FFF2-40B4-BE49-F238E27FC236}">
                <a16:creationId xmlns:a16="http://schemas.microsoft.com/office/drawing/2014/main" id="{981EC4F5-EB0A-FA65-0B1D-43457BB42975}"/>
              </a:ext>
            </a:extLst>
          </p:cNvPr>
          <p:cNvSpPr/>
          <p:nvPr/>
        </p:nvSpPr>
        <p:spPr>
          <a:xfrm>
            <a:off x="1972174" y="4153800"/>
            <a:ext cx="2691005" cy="666035"/>
          </a:xfrm>
          <a:prstGeom prst="roundRect">
            <a:avLst>
              <a:gd name="adj" fmla="val 50000"/>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defRPr/>
            </a:pPr>
            <a:r>
              <a:rPr lang="pt-BR" sz="1200" b="1" kern="0" dirty="0">
                <a:solidFill>
                  <a:srgbClr val="004BB0"/>
                </a:solidFill>
                <a:latin typeface="Avenir Next LT Pro" panose="020B0504020202020204" pitchFamily="34" charset="0"/>
                <a:sym typeface="Verdana"/>
              </a:rPr>
              <a:t>permite classificar um som como forte ou fraco</a:t>
            </a:r>
          </a:p>
        </p:txBody>
      </p:sp>
      <p:sp>
        <p:nvSpPr>
          <p:cNvPr id="42" name="Rectangle: Rounded Corners 72">
            <a:extLst>
              <a:ext uri="{FF2B5EF4-FFF2-40B4-BE49-F238E27FC236}">
                <a16:creationId xmlns:a16="http://schemas.microsoft.com/office/drawing/2014/main" id="{44D949F7-4214-7B4A-0694-2221581B4F5D}"/>
              </a:ext>
            </a:extLst>
          </p:cNvPr>
          <p:cNvSpPr/>
          <p:nvPr/>
        </p:nvSpPr>
        <p:spPr>
          <a:xfrm>
            <a:off x="6551692" y="3064064"/>
            <a:ext cx="4518274" cy="1303655"/>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nSpc>
                <a:spcPct val="130000"/>
              </a:lnSpc>
            </a:pPr>
            <a:r>
              <a:rPr lang="pt-BR" sz="1600" b="1" dirty="0">
                <a:solidFill>
                  <a:schemeClr val="bg1"/>
                </a:solidFill>
                <a:latin typeface="Avenir Next LT Pro" panose="020B0504020202020204" pitchFamily="34" charset="0"/>
              </a:rPr>
              <a:t>Frequência máxima: </a:t>
            </a:r>
            <a:r>
              <a:rPr lang="pt-BR" sz="1600" dirty="0">
                <a:solidFill>
                  <a:schemeClr val="bg1"/>
                </a:solidFill>
                <a:latin typeface="Avenir Next LT Pro" panose="020B0504020202020204" pitchFamily="34" charset="0"/>
              </a:rPr>
              <a:t>Definindo o </a:t>
            </a:r>
            <a:r>
              <a:rPr lang="pt-BR" sz="1600" i="1" dirty="0">
                <a:solidFill>
                  <a:schemeClr val="bg1"/>
                </a:solidFill>
                <a:latin typeface="Avenir Next LT Pro" panose="020B0504020202020204" pitchFamily="34" charset="0"/>
              </a:rPr>
              <a:t>limiar de sensação dolorosa</a:t>
            </a:r>
          </a:p>
          <a:p>
            <a:pPr>
              <a:lnSpc>
                <a:spcPct val="130000"/>
              </a:lnSpc>
            </a:pPr>
            <a:r>
              <a:rPr lang="pt-BR" sz="1600" b="1" dirty="0">
                <a:solidFill>
                  <a:schemeClr val="bg1"/>
                </a:solidFill>
                <a:latin typeface="Avenir Next LT Pro" panose="020B0504020202020204" pitchFamily="34" charset="0"/>
              </a:rPr>
              <a:t>Frequência mínima: </a:t>
            </a:r>
            <a:r>
              <a:rPr lang="pt-BR" sz="1600" dirty="0">
                <a:solidFill>
                  <a:schemeClr val="bg1"/>
                </a:solidFill>
                <a:latin typeface="Avenir Next LT Pro" panose="020B0504020202020204" pitchFamily="34" charset="0"/>
              </a:rPr>
              <a:t>Limiar de audibilidade</a:t>
            </a:r>
            <a:endParaRPr lang="pt-BR" sz="1600" b="1" dirty="0">
              <a:solidFill>
                <a:schemeClr val="bg1"/>
              </a:solidFill>
              <a:latin typeface="Avenir Next LT Pro" panose="020B0504020202020204" pitchFamily="34" charset="0"/>
            </a:endParaRPr>
          </a:p>
        </p:txBody>
      </p:sp>
      <p:sp>
        <p:nvSpPr>
          <p:cNvPr id="43" name="Rectangle: Rounded Corners 72">
            <a:extLst>
              <a:ext uri="{FF2B5EF4-FFF2-40B4-BE49-F238E27FC236}">
                <a16:creationId xmlns:a16="http://schemas.microsoft.com/office/drawing/2014/main" id="{32EA8583-5E88-9D06-8939-57D1F1D1FCC3}"/>
              </a:ext>
            </a:extLst>
          </p:cNvPr>
          <p:cNvSpPr/>
          <p:nvPr/>
        </p:nvSpPr>
        <p:spPr>
          <a:xfrm>
            <a:off x="6554291" y="2531175"/>
            <a:ext cx="3649881" cy="607118"/>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600" b="1" dirty="0">
                <a:solidFill>
                  <a:srgbClr val="003B89"/>
                </a:solidFill>
                <a:latin typeface="Avenir Next LT Pro" panose="020B0604020202020204" pitchFamily="34" charset="0"/>
              </a:rPr>
              <a:t>Para cada frequência temos </a:t>
            </a:r>
            <a:endPar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44" name="Freeform: Shape 94">
            <a:extLst>
              <a:ext uri="{FF2B5EF4-FFF2-40B4-BE49-F238E27FC236}">
                <a16:creationId xmlns:a16="http://schemas.microsoft.com/office/drawing/2014/main" id="{1D3D49D2-650C-9047-D0F0-6C36D9D0E2C0}"/>
              </a:ext>
            </a:extLst>
          </p:cNvPr>
          <p:cNvSpPr/>
          <p:nvPr/>
        </p:nvSpPr>
        <p:spPr>
          <a:xfrm>
            <a:off x="18733849" y="-1885982"/>
            <a:ext cx="15721810" cy="9227127"/>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45" name="Freeform: Shape 1">
            <a:extLst>
              <a:ext uri="{FF2B5EF4-FFF2-40B4-BE49-F238E27FC236}">
                <a16:creationId xmlns:a16="http://schemas.microsoft.com/office/drawing/2014/main" id="{42E9FC43-F3AA-A1CA-4F3F-CE5D0D91EF72}"/>
              </a:ext>
            </a:extLst>
          </p:cNvPr>
          <p:cNvSpPr/>
          <p:nvPr/>
        </p:nvSpPr>
        <p:spPr>
          <a:xfrm>
            <a:off x="18723201" y="-1064559"/>
            <a:ext cx="14322212" cy="8405704"/>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Tree>
    <p:extLst>
      <p:ext uri="{BB962C8B-B14F-4D97-AF65-F5344CB8AC3E}">
        <p14:creationId xmlns:p14="http://schemas.microsoft.com/office/powerpoint/2010/main" val="3025042990"/>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2.22222E-6 L -0.06615 -2.22222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grpId="0"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wipe(right)">
                                      <p:cBhvr>
                                        <p:cTn id="14" dur="500"/>
                                        <p:tgtEl>
                                          <p:spTgt spid="39"/>
                                        </p:tgtEl>
                                      </p:cBhvr>
                                    </p:animEffect>
                                  </p:childTnLst>
                                </p:cTn>
                              </p:par>
                              <p:par>
                                <p:cTn id="15" presetID="42" presetClass="path" presetSubtype="0" accel="49333" decel="50667" fill="hold" grpId="1" nodeType="withEffect">
                                  <p:stCondLst>
                                    <p:cond delay="0"/>
                                  </p:stCondLst>
                                  <p:childTnLst>
                                    <p:animMotion origin="layout" path="M 1.04167E-6 -2.59259E-6 L -0.06615 -2.59259E-6 " pathEditMode="relative" rAng="0" ptsTypes="AA">
                                      <p:cBhvr>
                                        <p:cTn id="16" dur="750" spd="-100000" fill="hold"/>
                                        <p:tgtEl>
                                          <p:spTgt spid="39"/>
                                        </p:tgtEl>
                                        <p:attrNameLst>
                                          <p:attrName>ppt_x</p:attrName>
                                          <p:attrName>ppt_y</p:attrName>
                                        </p:attrNameLst>
                                      </p:cBhvr>
                                      <p:rCtr x="-3307" y="0"/>
                                    </p:animMotion>
                                  </p:childTnLst>
                                </p:cTn>
                              </p:par>
                              <p:par>
                                <p:cTn id="17" presetID="10" presetClass="entr" presetSubtype="0" fill="hold" grpId="0" nodeType="withEffect">
                                  <p:stCondLst>
                                    <p:cond delay="0"/>
                                  </p:stCondLst>
                                  <p:childTnLst>
                                    <p:set>
                                      <p:cBhvr>
                                        <p:cTn id="18" dur="1" fill="hold">
                                          <p:stCondLst>
                                            <p:cond delay="0"/>
                                          </p:stCondLst>
                                        </p:cTn>
                                        <p:tgtEl>
                                          <p:spTgt spid="40"/>
                                        </p:tgtEl>
                                        <p:attrNameLst>
                                          <p:attrName>style.visibility</p:attrName>
                                        </p:attrNameLst>
                                      </p:cBhvr>
                                      <p:to>
                                        <p:strVal val="visible"/>
                                      </p:to>
                                    </p:set>
                                    <p:animEffect transition="in" filter="fade">
                                      <p:cBhvr>
                                        <p:cTn id="19" dur="500"/>
                                        <p:tgtEl>
                                          <p:spTgt spid="40"/>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childTnLst>
                                </p:cTn>
                              </p:par>
                            </p:childTnLst>
                          </p:cTn>
                        </p:par>
                        <p:par>
                          <p:cTn id="23" fill="hold">
                            <p:stCondLst>
                              <p:cond delay="750"/>
                            </p:stCondLst>
                            <p:childTnLst>
                              <p:par>
                                <p:cTn id="24" presetID="22" presetClass="entr" presetSubtype="2" fill="hold" grpId="0" nodeType="after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right)">
                                      <p:cBhvr>
                                        <p:cTn id="26" dur="500"/>
                                        <p:tgtEl>
                                          <p:spTgt spid="42"/>
                                        </p:tgtEl>
                                      </p:cBhvr>
                                    </p:animEffect>
                                  </p:childTnLst>
                                </p:cTn>
                              </p:par>
                              <p:par>
                                <p:cTn id="27" presetID="42" presetClass="path" presetSubtype="0" accel="49333" decel="50667" fill="hold" grpId="1" nodeType="withEffect">
                                  <p:stCondLst>
                                    <p:cond delay="0"/>
                                  </p:stCondLst>
                                  <p:childTnLst>
                                    <p:animMotion origin="layout" path="M 1.04167E-6 -2.59259E-6 L -0.06615 -2.59259E-6 " pathEditMode="relative" rAng="0" ptsTypes="AA">
                                      <p:cBhvr>
                                        <p:cTn id="28" dur="750" spd="-100000" fill="hold"/>
                                        <p:tgtEl>
                                          <p:spTgt spid="42"/>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9" grpId="1" animBg="1"/>
      <p:bldP spid="40" grpId="0" animBg="1"/>
      <p:bldP spid="42" grpId="0" animBg="1"/>
      <p:bldP spid="42" grpId="1" animBg="1"/>
      <p:bldP spid="43"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46092" y="537498"/>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B38CBB64-779E-6D40-C503-0DDB38414158}"/>
              </a:ext>
            </a:extLst>
          </p:cNvPr>
          <p:cNvGrpSpPr/>
          <p:nvPr/>
        </p:nvGrpSpPr>
        <p:grpSpPr>
          <a:xfrm>
            <a:off x="573887" y="2585383"/>
            <a:ext cx="4918904" cy="901657"/>
            <a:chOff x="1320877" y="2387328"/>
            <a:chExt cx="4918904" cy="901657"/>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901657"/>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500" dirty="0">
                  <a:solidFill>
                    <a:prstClr val="white"/>
                  </a:solidFill>
                  <a:ea typeface="Times New Roman" panose="02020603050405020304" pitchFamily="18" charset="0"/>
                </a:rPr>
                <a:t>A intensidade de uma onda sonora, para uma mesma frequência, é proporcional ao quadrado da amplitude</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29" name="Agrupar 28">
            <a:extLst>
              <a:ext uri="{FF2B5EF4-FFF2-40B4-BE49-F238E27FC236}">
                <a16:creationId xmlns:a16="http://schemas.microsoft.com/office/drawing/2014/main" id="{ED0C57FC-E815-A2DE-5162-D680924FEA59}"/>
              </a:ext>
            </a:extLst>
          </p:cNvPr>
          <p:cNvGrpSpPr/>
          <p:nvPr/>
        </p:nvGrpSpPr>
        <p:grpSpPr>
          <a:xfrm>
            <a:off x="573887" y="3788298"/>
            <a:ext cx="4918904" cy="624658"/>
            <a:chOff x="1320877" y="2387328"/>
            <a:chExt cx="4918904" cy="624658"/>
          </a:xfrm>
        </p:grpSpPr>
        <p:sp>
          <p:nvSpPr>
            <p:cNvPr id="30" name="TextBox 129">
              <a:extLst>
                <a:ext uri="{FF2B5EF4-FFF2-40B4-BE49-F238E27FC236}">
                  <a16:creationId xmlns:a16="http://schemas.microsoft.com/office/drawing/2014/main" id="{EF55920E-C386-BA5A-F527-4300CD04D450}"/>
                </a:ext>
              </a:extLst>
            </p:cNvPr>
            <p:cNvSpPr txBox="1"/>
            <p:nvPr/>
          </p:nvSpPr>
          <p:spPr>
            <a:xfrm>
              <a:off x="1679657" y="2387328"/>
              <a:ext cx="4560124" cy="62465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500" dirty="0">
                  <a:solidFill>
                    <a:prstClr val="white"/>
                  </a:solidFill>
                  <a:ea typeface="Times New Roman" panose="02020603050405020304" pitchFamily="18" charset="0"/>
                </a:rPr>
                <a:t>O nível de intensidade sonora, em decibel, é dado por </a:t>
              </a:r>
              <a:r>
                <a:rPr lang="pt-BR" sz="1500" b="1" dirty="0">
                  <a:solidFill>
                    <a:prstClr val="white"/>
                  </a:solidFill>
                  <a:ea typeface="Times New Roman" panose="02020603050405020304" pitchFamily="18" charset="0"/>
                </a:rPr>
                <a:t>(Lei Psicofísica de Weber-</a:t>
              </a:r>
              <a:r>
                <a:rPr lang="pt-BR" sz="1500" b="1" dirty="0" err="1">
                  <a:solidFill>
                    <a:prstClr val="white"/>
                  </a:solidFill>
                  <a:ea typeface="Times New Roman" panose="02020603050405020304" pitchFamily="18" charset="0"/>
                </a:rPr>
                <a:t>Fechener</a:t>
              </a:r>
              <a:r>
                <a:rPr lang="pt-BR" sz="1500" b="1" dirty="0">
                  <a:solidFill>
                    <a:prstClr val="white"/>
                  </a:solidFill>
                  <a:ea typeface="Times New Roman" panose="02020603050405020304" pitchFamily="18" charset="0"/>
                </a:rPr>
                <a:t>)</a:t>
              </a:r>
            </a:p>
          </p:txBody>
        </p:sp>
        <p:grpSp>
          <p:nvGrpSpPr>
            <p:cNvPr id="31" name="Group 130">
              <a:extLst>
                <a:ext uri="{FF2B5EF4-FFF2-40B4-BE49-F238E27FC236}">
                  <a16:creationId xmlns:a16="http://schemas.microsoft.com/office/drawing/2014/main" id="{79EA21B1-007C-9CC1-98A8-CE0B9F866C3B}"/>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A795A151-4BAD-2712-ADA6-0A2D73CBDAF6}"/>
                  </a:ext>
                </a:extLst>
              </p:cNvPr>
              <p:cNvGrpSpPr/>
              <p:nvPr/>
            </p:nvGrpSpPr>
            <p:grpSpPr>
              <a:xfrm>
                <a:off x="4951409" y="1419225"/>
                <a:ext cx="442541" cy="446715"/>
                <a:chOff x="4951409" y="1419225"/>
                <a:chExt cx="442541" cy="446715"/>
              </a:xfrm>
            </p:grpSpPr>
            <p:sp>
              <p:nvSpPr>
                <p:cNvPr id="34" name="Oval 133">
                  <a:extLst>
                    <a:ext uri="{FF2B5EF4-FFF2-40B4-BE49-F238E27FC236}">
                      <a16:creationId xmlns:a16="http://schemas.microsoft.com/office/drawing/2014/main" id="{A5A885FA-6B5F-97B0-0AD8-859A6928115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5" name="Oval 134">
                  <a:extLst>
                    <a:ext uri="{FF2B5EF4-FFF2-40B4-BE49-F238E27FC236}">
                      <a16:creationId xmlns:a16="http://schemas.microsoft.com/office/drawing/2014/main" id="{744FB61C-891F-402D-602D-A31EDAD0B8E6}"/>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Freeform: Shape 132">
                <a:extLst>
                  <a:ext uri="{FF2B5EF4-FFF2-40B4-BE49-F238E27FC236}">
                    <a16:creationId xmlns:a16="http://schemas.microsoft.com/office/drawing/2014/main" id="{B7485300-B8A8-4BC5-CD3A-208F3EC39609}"/>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39" name="Group 17">
            <a:extLst>
              <a:ext uri="{FF2B5EF4-FFF2-40B4-BE49-F238E27FC236}">
                <a16:creationId xmlns:a16="http://schemas.microsoft.com/office/drawing/2014/main" id="{79CED92D-ED41-7ACA-FF70-8551DE673478}"/>
              </a:ext>
            </a:extLst>
          </p:cNvPr>
          <p:cNvGrpSpPr/>
          <p:nvPr/>
        </p:nvGrpSpPr>
        <p:grpSpPr>
          <a:xfrm>
            <a:off x="573887" y="1096899"/>
            <a:ext cx="5098782" cy="1200329"/>
            <a:chOff x="1377964" y="1536837"/>
            <a:chExt cx="5098782" cy="1200329"/>
          </a:xfrm>
        </p:grpSpPr>
        <p:sp>
          <p:nvSpPr>
            <p:cNvPr id="40" name="TextBox 18">
              <a:extLst>
                <a:ext uri="{FF2B5EF4-FFF2-40B4-BE49-F238E27FC236}">
                  <a16:creationId xmlns:a16="http://schemas.microsoft.com/office/drawing/2014/main" id="{FE14B6AE-9059-7CD0-2214-AA6D5F986224}"/>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Intensidade e nível de intensidade sonora</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41" name="Rectangle: Rounded Corners 19">
              <a:extLst>
                <a:ext uri="{FF2B5EF4-FFF2-40B4-BE49-F238E27FC236}">
                  <a16:creationId xmlns:a16="http://schemas.microsoft.com/office/drawing/2014/main" id="{69D976D2-46FA-5921-FA43-1BE3285009A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mc:AlternateContent xmlns:mc="http://schemas.openxmlformats.org/markup-compatibility/2006">
        <mc:Choice xmlns:a14="http://schemas.microsoft.com/office/drawing/2010/main" Requires="a14">
          <p:sp>
            <p:nvSpPr>
              <p:cNvPr id="42" name="Rectangle: Rounded Corners 72">
                <a:extLst>
                  <a:ext uri="{FF2B5EF4-FFF2-40B4-BE49-F238E27FC236}">
                    <a16:creationId xmlns:a16="http://schemas.microsoft.com/office/drawing/2014/main" id="{4C6AF6B7-D3A4-43DC-9DEB-4D271E9E9F05}"/>
                  </a:ext>
                </a:extLst>
              </p:cNvPr>
              <p:cNvSpPr/>
              <p:nvPr/>
            </p:nvSpPr>
            <p:spPr>
              <a:xfrm>
                <a:off x="1056755" y="4635212"/>
                <a:ext cx="4252555" cy="1120088"/>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r>
                        <a:rPr lang="pt-BR" sz="2400" b="1" i="1" smtClean="0">
                          <a:solidFill>
                            <a:schemeClr val="bg1"/>
                          </a:solidFill>
                          <a:latin typeface="Cambria Math" panose="02040503050406030204" pitchFamily="18" charset="0"/>
                        </a:rPr>
                        <m:t>𝑵</m:t>
                      </m:r>
                      <m:r>
                        <a:rPr lang="pt-BR" sz="2400" b="1" i="1" smtClean="0">
                          <a:solidFill>
                            <a:schemeClr val="bg1"/>
                          </a:solidFill>
                          <a:latin typeface="Cambria Math" panose="02040503050406030204" pitchFamily="18" charset="0"/>
                        </a:rPr>
                        <m:t>=</m:t>
                      </m:r>
                      <m:r>
                        <a:rPr lang="pt-BR" sz="2400" b="1" i="1" smtClean="0">
                          <a:solidFill>
                            <a:schemeClr val="bg1"/>
                          </a:solidFill>
                          <a:latin typeface="Cambria Math" panose="02040503050406030204" pitchFamily="18" charset="0"/>
                        </a:rPr>
                        <m:t>𝟏𝟎</m:t>
                      </m:r>
                      <m:func>
                        <m:funcPr>
                          <m:ctrlPr>
                            <a:rPr lang="pt-BR" sz="2400" b="1" i="1">
                              <a:solidFill>
                                <a:schemeClr val="bg1"/>
                              </a:solidFill>
                              <a:latin typeface="Cambria Math" panose="02040503050406030204" pitchFamily="18" charset="0"/>
                            </a:rPr>
                          </m:ctrlPr>
                        </m:funcPr>
                        <m:fName>
                          <m:r>
                            <a:rPr lang="pt-BR" sz="2400" b="1" i="1">
                              <a:solidFill>
                                <a:schemeClr val="bg1"/>
                              </a:solidFill>
                              <a:latin typeface="Cambria Math" panose="02040503050406030204" pitchFamily="18" charset="0"/>
                            </a:rPr>
                            <m:t>𝒍𝒐𝒈</m:t>
                          </m:r>
                        </m:fName>
                        <m:e>
                          <m:f>
                            <m:fPr>
                              <m:ctrlPr>
                                <a:rPr lang="pt-BR" sz="2400" b="1" i="1">
                                  <a:solidFill>
                                    <a:schemeClr val="bg1"/>
                                  </a:solidFill>
                                  <a:latin typeface="Cambria Math" panose="02040503050406030204" pitchFamily="18" charset="0"/>
                                </a:rPr>
                              </m:ctrlPr>
                            </m:fPr>
                            <m:num>
                              <m:r>
                                <a:rPr lang="pt-BR" sz="2400" b="1" i="1">
                                  <a:solidFill>
                                    <a:schemeClr val="bg1"/>
                                  </a:solidFill>
                                  <a:latin typeface="Cambria Math" panose="02040503050406030204" pitchFamily="18" charset="0"/>
                                </a:rPr>
                                <m:t>𝑰</m:t>
                              </m:r>
                            </m:num>
                            <m:den>
                              <m:sSub>
                                <m:sSubPr>
                                  <m:ctrlPr>
                                    <a:rPr lang="pt-BR" sz="2400" b="1" i="1">
                                      <a:solidFill>
                                        <a:schemeClr val="bg1"/>
                                      </a:solidFill>
                                      <a:latin typeface="Cambria Math" panose="02040503050406030204" pitchFamily="18" charset="0"/>
                                    </a:rPr>
                                  </m:ctrlPr>
                                </m:sSubPr>
                                <m:e>
                                  <m:r>
                                    <a:rPr lang="pt-BR" sz="2400" b="1" i="1">
                                      <a:solidFill>
                                        <a:schemeClr val="bg1"/>
                                      </a:solidFill>
                                      <a:latin typeface="Cambria Math" panose="02040503050406030204" pitchFamily="18" charset="0"/>
                                    </a:rPr>
                                    <m:t>𝑰</m:t>
                                  </m:r>
                                </m:e>
                                <m:sub>
                                  <m:r>
                                    <a:rPr lang="pt-BR" sz="2400" b="1" i="1">
                                      <a:solidFill>
                                        <a:schemeClr val="bg1"/>
                                      </a:solidFill>
                                      <a:latin typeface="Cambria Math" panose="02040503050406030204" pitchFamily="18" charset="0"/>
                                    </a:rPr>
                                    <m:t>𝟎</m:t>
                                  </m:r>
                                </m:sub>
                              </m:sSub>
                            </m:den>
                          </m:f>
                        </m:e>
                      </m:func>
                    </m:oMath>
                  </m:oMathPara>
                </a14:m>
                <a:endParaRPr lang="pt-BR" sz="2400" b="1" i="1" dirty="0">
                  <a:solidFill>
                    <a:schemeClr val="bg1"/>
                  </a:solidFill>
                  <a:latin typeface="Cambria Math" panose="02040503050406030204" pitchFamily="18" charset="0"/>
                </a:endParaRPr>
              </a:p>
            </p:txBody>
          </p:sp>
        </mc:Choice>
        <mc:Fallback>
          <p:sp>
            <p:nvSpPr>
              <p:cNvPr id="42" name="Rectangle: Rounded Corners 72">
                <a:extLst>
                  <a:ext uri="{FF2B5EF4-FFF2-40B4-BE49-F238E27FC236}">
                    <a16:creationId xmlns:a16="http://schemas.microsoft.com/office/drawing/2014/main" id="{4C6AF6B7-D3A4-43DC-9DEB-4D271E9E9F05}"/>
                  </a:ext>
                </a:extLst>
              </p:cNvPr>
              <p:cNvSpPr>
                <a:spLocks noRot="1" noChangeAspect="1" noMove="1" noResize="1" noEditPoints="1" noAdjustHandles="1" noChangeArrowheads="1" noChangeShapeType="1" noTextEdit="1"/>
              </p:cNvSpPr>
              <p:nvPr/>
            </p:nvSpPr>
            <p:spPr>
              <a:xfrm>
                <a:off x="1056755" y="4635212"/>
                <a:ext cx="4252555" cy="1120088"/>
              </a:xfrm>
              <a:prstGeom prst="roundRect">
                <a:avLst>
                  <a:gd name="adj" fmla="val 9045"/>
                </a:avLst>
              </a:prstGeom>
              <a:blipFill>
                <a:blip r:embed="rId5"/>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grpSp>
        <p:nvGrpSpPr>
          <p:cNvPr id="53" name="Agrupar 52">
            <a:extLst>
              <a:ext uri="{FF2B5EF4-FFF2-40B4-BE49-F238E27FC236}">
                <a16:creationId xmlns:a16="http://schemas.microsoft.com/office/drawing/2014/main" id="{58EC9522-B18D-6AED-3DCD-D61DDD9652F7}"/>
              </a:ext>
            </a:extLst>
          </p:cNvPr>
          <p:cNvGrpSpPr/>
          <p:nvPr/>
        </p:nvGrpSpPr>
        <p:grpSpPr>
          <a:xfrm>
            <a:off x="6521077" y="1456971"/>
            <a:ext cx="4913050" cy="4601000"/>
            <a:chOff x="7480596" y="2497369"/>
            <a:chExt cx="2089224" cy="1956528"/>
          </a:xfrm>
        </p:grpSpPr>
        <p:sp>
          <p:nvSpPr>
            <p:cNvPr id="49" name="Elipse 48">
              <a:extLst>
                <a:ext uri="{FF2B5EF4-FFF2-40B4-BE49-F238E27FC236}">
                  <a16:creationId xmlns:a16="http://schemas.microsoft.com/office/drawing/2014/main" id="{8D4F97E2-DC16-0BA3-AB6E-24124EBD8F68}"/>
                </a:ext>
              </a:extLst>
            </p:cNvPr>
            <p:cNvSpPr/>
            <p:nvPr/>
          </p:nvSpPr>
          <p:spPr>
            <a:xfrm>
              <a:off x="8348936" y="3365709"/>
              <a:ext cx="219849" cy="219849"/>
            </a:xfrm>
            <a:prstGeom prst="ellipse">
              <a:avLst/>
            </a:prstGeom>
            <a:solidFill>
              <a:srgbClr val="003B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50" name="Elipse 49">
              <a:extLst>
                <a:ext uri="{FF2B5EF4-FFF2-40B4-BE49-F238E27FC236}">
                  <a16:creationId xmlns:a16="http://schemas.microsoft.com/office/drawing/2014/main" id="{9CE45CA3-E443-F03C-765D-9A7B8B4DB8AB}"/>
                </a:ext>
              </a:extLst>
            </p:cNvPr>
            <p:cNvSpPr/>
            <p:nvPr/>
          </p:nvSpPr>
          <p:spPr>
            <a:xfrm>
              <a:off x="8061248" y="3078021"/>
              <a:ext cx="795225" cy="795225"/>
            </a:xfrm>
            <a:prstGeom prst="ellipse">
              <a:avLst/>
            </a:prstGeom>
            <a:noFill/>
            <a:ln w="57150">
              <a:solidFill>
                <a:srgbClr val="0066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51" name="Elipse 50">
              <a:extLst>
                <a:ext uri="{FF2B5EF4-FFF2-40B4-BE49-F238E27FC236}">
                  <a16:creationId xmlns:a16="http://schemas.microsoft.com/office/drawing/2014/main" id="{DAF2DB7A-7532-626F-5AAB-234B26B99A09}"/>
                </a:ext>
              </a:extLst>
            </p:cNvPr>
            <p:cNvSpPr/>
            <p:nvPr/>
          </p:nvSpPr>
          <p:spPr>
            <a:xfrm>
              <a:off x="7781430" y="2798203"/>
              <a:ext cx="1354861" cy="1354861"/>
            </a:xfrm>
            <a:prstGeom prst="ellipse">
              <a:avLst/>
            </a:prstGeom>
            <a:noFill/>
            <a:ln w="57150">
              <a:solidFill>
                <a:srgbClr val="0066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52" name="Elipse 51">
              <a:extLst>
                <a:ext uri="{FF2B5EF4-FFF2-40B4-BE49-F238E27FC236}">
                  <a16:creationId xmlns:a16="http://schemas.microsoft.com/office/drawing/2014/main" id="{F954F552-935D-A699-0ED7-D348316B1B41}"/>
                </a:ext>
              </a:extLst>
            </p:cNvPr>
            <p:cNvSpPr/>
            <p:nvPr/>
          </p:nvSpPr>
          <p:spPr>
            <a:xfrm>
              <a:off x="7480596" y="2497369"/>
              <a:ext cx="1956528" cy="1956528"/>
            </a:xfrm>
            <a:prstGeom prst="ellipse">
              <a:avLst/>
            </a:prstGeom>
            <a:noFill/>
            <a:ln w="57150">
              <a:solidFill>
                <a:srgbClr val="0066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cxnSp>
          <p:nvCxnSpPr>
            <p:cNvPr id="47" name="Conector de seta reta 22">
              <a:extLst>
                <a:ext uri="{FF2B5EF4-FFF2-40B4-BE49-F238E27FC236}">
                  <a16:creationId xmlns:a16="http://schemas.microsoft.com/office/drawing/2014/main" id="{1AB4F4BB-529D-77EA-F245-CA4044876F7D}"/>
                </a:ext>
              </a:extLst>
            </p:cNvPr>
            <p:cNvCxnSpPr/>
            <p:nvPr/>
          </p:nvCxnSpPr>
          <p:spPr>
            <a:xfrm>
              <a:off x="8488732" y="3457311"/>
              <a:ext cx="1081088" cy="0"/>
            </a:xfrm>
            <a:prstGeom prst="straightConnector1">
              <a:avLst/>
            </a:prstGeom>
            <a:ln w="31750">
              <a:solidFill>
                <a:srgbClr val="003B89"/>
              </a:solidFill>
              <a:headEnd type="oval"/>
              <a:tailEnd type="stealth" w="lg" len="lg"/>
            </a:ln>
          </p:spPr>
          <p:style>
            <a:lnRef idx="1">
              <a:schemeClr val="accent1"/>
            </a:lnRef>
            <a:fillRef idx="0">
              <a:schemeClr val="accent1"/>
            </a:fillRef>
            <a:effectRef idx="0">
              <a:schemeClr val="accent1"/>
            </a:effectRef>
            <a:fontRef idx="minor">
              <a:schemeClr val="tx1"/>
            </a:fontRef>
          </p:style>
        </p:cxnSp>
        <p:sp>
          <p:nvSpPr>
            <p:cNvPr id="48" name="CaixaDeTexto 47">
              <a:extLst>
                <a:ext uri="{FF2B5EF4-FFF2-40B4-BE49-F238E27FC236}">
                  <a16:creationId xmlns:a16="http://schemas.microsoft.com/office/drawing/2014/main" id="{CD47CC15-C20D-8D02-E401-A5BBF2532EBA}"/>
                </a:ext>
              </a:extLst>
            </p:cNvPr>
            <p:cNvSpPr txBox="1"/>
            <p:nvPr/>
          </p:nvSpPr>
          <p:spPr>
            <a:xfrm>
              <a:off x="8873285" y="3184867"/>
              <a:ext cx="313899" cy="30102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lIns="45719" tIns="45719" rIns="45719" bIns="45719" spcCol="38100">
              <a:spAutoFit/>
            </a:bodyPr>
            <a:lstStyle/>
            <a:p>
              <a:pPr eaLnBrk="1" fontAlgn="auto">
                <a:spcBef>
                  <a:spcPts val="0"/>
                </a:spcBef>
                <a:spcAft>
                  <a:spcPts val="0"/>
                </a:spcAft>
                <a:defRPr/>
              </a:pPr>
              <a:r>
                <a:rPr lang="pt-BR" sz="4000" b="1" kern="0" dirty="0">
                  <a:solidFill>
                    <a:srgbClr val="003B89"/>
                  </a:solidFill>
                  <a:latin typeface="Avenir Next LT Pro" panose="020B0504020202020204" pitchFamily="34" charset="0"/>
                  <a:sym typeface="Verdana"/>
                </a:rPr>
                <a:t>R</a:t>
              </a:r>
            </a:p>
          </p:txBody>
        </p:sp>
      </p:grpSp>
    </p:spTree>
    <p:extLst>
      <p:ext uri="{BB962C8B-B14F-4D97-AF65-F5344CB8AC3E}">
        <p14:creationId xmlns:p14="http://schemas.microsoft.com/office/powerpoint/2010/main" val="342544107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2.22222E-6 L -0.06615 -2.22222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wipe(right)">
                                      <p:cBhvr>
                                        <p:cTn id="14" dur="500"/>
                                        <p:tgtEl>
                                          <p:spTgt spid="29"/>
                                        </p:tgtEl>
                                      </p:cBhvr>
                                    </p:animEffect>
                                  </p:childTnLst>
                                </p:cTn>
                              </p:par>
                              <p:par>
                                <p:cTn id="15" presetID="42" presetClass="path" presetSubtype="0" accel="49333" decel="50667" fill="hold" nodeType="withEffect">
                                  <p:stCondLst>
                                    <p:cond delay="0"/>
                                  </p:stCondLst>
                                  <p:childTnLst>
                                    <p:animMotion origin="layout" path="M 1.875E-6 -2.22222E-6 L -0.06615 -2.22222E-6 " pathEditMode="relative" rAng="0" ptsTypes="AA">
                                      <p:cBhvr>
                                        <p:cTn id="16" dur="750" spd="-100000" fill="hold"/>
                                        <p:tgtEl>
                                          <p:spTgt spid="29"/>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wipe(right)">
                                      <p:cBhvr>
                                        <p:cTn id="21" dur="500"/>
                                        <p:tgtEl>
                                          <p:spTgt spid="42"/>
                                        </p:tgtEl>
                                      </p:cBhvr>
                                    </p:animEffect>
                                  </p:childTnLst>
                                </p:cTn>
                              </p:par>
                              <p:par>
                                <p:cTn id="22" presetID="42" presetClass="path" presetSubtype="0" accel="49333" decel="50667" fill="hold" grpId="1" nodeType="withEffect">
                                  <p:stCondLst>
                                    <p:cond delay="0"/>
                                  </p:stCondLst>
                                  <p:childTnLst>
                                    <p:animMotion origin="layout" path="M 1.04167E-6 -2.59259E-6 L -0.06615 -2.59259E-6 " pathEditMode="relative" rAng="0" ptsTypes="AA">
                                      <p:cBhvr>
                                        <p:cTn id="23" dur="750" spd="-100000" fill="hold"/>
                                        <p:tgtEl>
                                          <p:spTgt spid="42"/>
                                        </p:tgtEl>
                                        <p:attrNameLst>
                                          <p:attrName>ppt_x</p:attrName>
                                          <p:attrName>ppt_y</p:attrName>
                                        </p:attrNameLst>
                                      </p:cBhvr>
                                      <p:rCtr x="-3307" y="0"/>
                                    </p:animMotion>
                                  </p:childTnLst>
                                </p:cTn>
                              </p:par>
                              <p:par>
                                <p:cTn id="24" presetID="2" presetClass="entr" presetSubtype="4" accel="6000" decel="9400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 calcmode="lin" valueType="num">
                                      <p:cBhvr additive="base">
                                        <p:cTn id="26" dur="1000" fill="hold"/>
                                        <p:tgtEl>
                                          <p:spTgt spid="26"/>
                                        </p:tgtEl>
                                        <p:attrNameLst>
                                          <p:attrName>ppt_x</p:attrName>
                                        </p:attrNameLst>
                                      </p:cBhvr>
                                      <p:tavLst>
                                        <p:tav tm="0">
                                          <p:val>
                                            <p:strVal val="#ppt_x"/>
                                          </p:val>
                                        </p:tav>
                                        <p:tav tm="100000">
                                          <p:val>
                                            <p:strVal val="#ppt_x"/>
                                          </p:val>
                                        </p:tav>
                                      </p:tavLst>
                                    </p:anim>
                                    <p:anim calcmode="lin" valueType="num">
                                      <p:cBhvr additive="base">
                                        <p:cTn id="27" dur="1000" fill="hold"/>
                                        <p:tgtEl>
                                          <p:spTgt spid="26"/>
                                        </p:tgtEl>
                                        <p:attrNameLst>
                                          <p:attrName>ppt_y</p:attrName>
                                        </p:attrNameLst>
                                      </p:cBhvr>
                                      <p:tavLst>
                                        <p:tav tm="0">
                                          <p:val>
                                            <p:strVal val="1+#ppt_h/2"/>
                                          </p:val>
                                        </p:tav>
                                        <p:tav tm="100000">
                                          <p:val>
                                            <p:strVal val="#ppt_y"/>
                                          </p:val>
                                        </p:tav>
                                      </p:tavLst>
                                    </p:anim>
                                  </p:childTnLst>
                                </p:cTn>
                              </p:par>
                              <p:par>
                                <p:cTn id="28" presetID="6" presetClass="emph" presetSubtype="0" accel="5000" decel="95000" autoRev="1" fill="hold" grpId="1" nodeType="withEffect">
                                  <p:stCondLst>
                                    <p:cond delay="0"/>
                                  </p:stCondLst>
                                  <p:childTnLst>
                                    <p:animScale>
                                      <p:cBhvr>
                                        <p:cTn id="29" dur="250" fill="hold"/>
                                        <p:tgtEl>
                                          <p:spTgt spid="26"/>
                                        </p:tgtEl>
                                      </p:cBhvr>
                                      <p:by x="120000" y="120000"/>
                                    </p:animScale>
                                  </p:childTnLst>
                                </p:cTn>
                              </p:par>
                            </p:childTnLst>
                          </p:cTn>
                        </p:par>
                        <p:par>
                          <p:cTn id="30" fill="hold">
                            <p:stCondLst>
                              <p:cond delay="1000"/>
                            </p:stCondLst>
                            <p:childTnLst>
                              <p:par>
                                <p:cTn id="31" presetID="10" presetClass="entr" presetSubtype="0" fill="hold" nodeType="afterEffect">
                                  <p:stCondLst>
                                    <p:cond delay="0"/>
                                  </p:stCondLst>
                                  <p:childTnLst>
                                    <p:set>
                                      <p:cBhvr>
                                        <p:cTn id="32" dur="1" fill="hold">
                                          <p:stCondLst>
                                            <p:cond delay="0"/>
                                          </p:stCondLst>
                                        </p:cTn>
                                        <p:tgtEl>
                                          <p:spTgt spid="53"/>
                                        </p:tgtEl>
                                        <p:attrNameLst>
                                          <p:attrName>style.visibility</p:attrName>
                                        </p:attrNameLst>
                                      </p:cBhvr>
                                      <p:to>
                                        <p:strVal val="visible"/>
                                      </p:to>
                                    </p:set>
                                    <p:animEffect transition="in" filter="fade">
                                      <p:cBhvr>
                                        <p:cTn id="33"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42" grpId="0" animBg="1"/>
      <p:bldP spid="42"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46092" y="537498"/>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B38CBB64-779E-6D40-C503-0DDB38414158}"/>
              </a:ext>
            </a:extLst>
          </p:cNvPr>
          <p:cNvGrpSpPr/>
          <p:nvPr/>
        </p:nvGrpSpPr>
        <p:grpSpPr>
          <a:xfrm>
            <a:off x="573887" y="2066090"/>
            <a:ext cx="4918904" cy="624658"/>
            <a:chOff x="1320877" y="2387328"/>
            <a:chExt cx="4918904" cy="624658"/>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62465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500" dirty="0">
                  <a:solidFill>
                    <a:prstClr val="white"/>
                  </a:solidFill>
                  <a:ea typeface="Times New Roman" panose="02020603050405020304" pitchFamily="18" charset="0"/>
                </a:rPr>
                <a:t>A diferença entre os níveis de intensidade sonora de dois sons é dada por:</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39" name="Group 17">
            <a:extLst>
              <a:ext uri="{FF2B5EF4-FFF2-40B4-BE49-F238E27FC236}">
                <a16:creationId xmlns:a16="http://schemas.microsoft.com/office/drawing/2014/main" id="{79CED92D-ED41-7ACA-FF70-8551DE673478}"/>
              </a:ext>
            </a:extLst>
          </p:cNvPr>
          <p:cNvGrpSpPr/>
          <p:nvPr/>
        </p:nvGrpSpPr>
        <p:grpSpPr>
          <a:xfrm>
            <a:off x="573887" y="577606"/>
            <a:ext cx="5098782" cy="1200329"/>
            <a:chOff x="1377964" y="1536837"/>
            <a:chExt cx="5098782" cy="1200329"/>
          </a:xfrm>
        </p:grpSpPr>
        <p:sp>
          <p:nvSpPr>
            <p:cNvPr id="40" name="TextBox 18">
              <a:extLst>
                <a:ext uri="{FF2B5EF4-FFF2-40B4-BE49-F238E27FC236}">
                  <a16:creationId xmlns:a16="http://schemas.microsoft.com/office/drawing/2014/main" id="{FE14B6AE-9059-7CD0-2214-AA6D5F986224}"/>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Intensidade e nível de intensidade sonora</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41" name="Rectangle: Rounded Corners 19">
              <a:extLst>
                <a:ext uri="{FF2B5EF4-FFF2-40B4-BE49-F238E27FC236}">
                  <a16:creationId xmlns:a16="http://schemas.microsoft.com/office/drawing/2014/main" id="{69D976D2-46FA-5921-FA43-1BE3285009A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mc:AlternateContent xmlns:mc="http://schemas.openxmlformats.org/markup-compatibility/2006">
        <mc:Choice xmlns:a14="http://schemas.microsoft.com/office/drawing/2010/main" Requires="a14">
          <p:sp>
            <p:nvSpPr>
              <p:cNvPr id="42" name="Rectangle: Rounded Corners 72">
                <a:extLst>
                  <a:ext uri="{FF2B5EF4-FFF2-40B4-BE49-F238E27FC236}">
                    <a16:creationId xmlns:a16="http://schemas.microsoft.com/office/drawing/2014/main" id="{4C6AF6B7-D3A4-43DC-9DEB-4D271E9E9F05}"/>
                  </a:ext>
                </a:extLst>
              </p:cNvPr>
              <p:cNvSpPr/>
              <p:nvPr/>
            </p:nvSpPr>
            <p:spPr>
              <a:xfrm>
                <a:off x="1056755" y="2978903"/>
                <a:ext cx="4252555" cy="3432313"/>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30000"/>
                  </a:lnSpc>
                </a:pPr>
                <a14:m>
                  <m:oMathPara xmlns:m="http://schemas.openxmlformats.org/officeDocument/2006/math">
                    <m:oMathParaPr>
                      <m:jc m:val="left"/>
                    </m:oMathParaPr>
                    <m:oMath xmlns:m="http://schemas.openxmlformats.org/officeDocument/2006/math">
                      <m:r>
                        <m:rPr>
                          <m:sty m:val="p"/>
                        </m:rPr>
                        <a:rPr lang="pt-BR" i="1" smtClean="0">
                          <a:solidFill>
                            <a:schemeClr val="bg1"/>
                          </a:solidFill>
                          <a:latin typeface="Cambria Math" panose="02040503050406030204" pitchFamily="18" charset="0"/>
                        </a:rPr>
                        <m:t>Δ</m:t>
                      </m:r>
                      <m:r>
                        <a:rPr lang="pt-BR" i="1" smtClean="0">
                          <a:solidFill>
                            <a:schemeClr val="bg1"/>
                          </a:solidFill>
                          <a:latin typeface="Cambria Math" panose="02040503050406030204" pitchFamily="18" charset="0"/>
                        </a:rPr>
                        <m:t>𝑁</m:t>
                      </m:r>
                      <m:r>
                        <a:rPr lang="pt-BR" i="1" smtClean="0">
                          <a:solidFill>
                            <a:schemeClr val="bg1"/>
                          </a:solidFill>
                          <a:latin typeface="Cambria Math" panose="02040503050406030204" pitchFamily="18" charset="0"/>
                        </a:rPr>
                        <m:t>=</m:t>
                      </m:r>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𝑁</m:t>
                          </m:r>
                        </m:e>
                        <m:sub>
                          <m:r>
                            <a:rPr lang="pt-BR" i="1">
                              <a:solidFill>
                                <a:schemeClr val="bg1"/>
                              </a:solidFill>
                              <a:latin typeface="Cambria Math" panose="02040503050406030204" pitchFamily="18" charset="0"/>
                            </a:rPr>
                            <m:t>2</m:t>
                          </m:r>
                        </m:sub>
                      </m:sSub>
                      <m:r>
                        <a:rPr lang="pt-BR" i="1">
                          <a:solidFill>
                            <a:schemeClr val="bg1"/>
                          </a:solidFill>
                          <a:latin typeface="Cambria Math" panose="02040503050406030204" pitchFamily="18" charset="0"/>
                        </a:rPr>
                        <m:t>−</m:t>
                      </m:r>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𝑁</m:t>
                          </m:r>
                        </m:e>
                        <m:sub>
                          <m:r>
                            <a:rPr lang="pt-BR" i="1">
                              <a:solidFill>
                                <a:schemeClr val="bg1"/>
                              </a:solidFill>
                              <a:latin typeface="Cambria Math" panose="02040503050406030204" pitchFamily="18" charset="0"/>
                            </a:rPr>
                            <m:t>1</m:t>
                          </m:r>
                        </m:sub>
                      </m:sSub>
                    </m:oMath>
                  </m:oMathPara>
                </a14:m>
                <a:endParaRPr lang="pt-BR" i="1" dirty="0">
                  <a:solidFill>
                    <a:schemeClr val="bg1"/>
                  </a:solidFill>
                  <a:latin typeface="Cambria Math" panose="02040503050406030204" pitchFamily="18" charset="0"/>
                </a:endParaRPr>
              </a:p>
              <a:p>
                <a:pPr>
                  <a:lnSpc>
                    <a:spcPct val="130000"/>
                  </a:lnSpc>
                </a:pPr>
                <a14:m>
                  <m:oMathPara xmlns:m="http://schemas.openxmlformats.org/officeDocument/2006/math">
                    <m:oMathParaPr>
                      <m:jc m:val="left"/>
                    </m:oMathParaPr>
                    <m:oMath xmlns:m="http://schemas.openxmlformats.org/officeDocument/2006/math">
                      <m:r>
                        <m:rPr>
                          <m:sty m:val="p"/>
                        </m:rPr>
                        <a:rPr lang="pt-BR" i="1">
                          <a:solidFill>
                            <a:schemeClr val="bg1"/>
                          </a:solidFill>
                          <a:latin typeface="Cambria Math" panose="02040503050406030204" pitchFamily="18" charset="0"/>
                        </a:rPr>
                        <m:t>Δ</m:t>
                      </m:r>
                      <m:r>
                        <a:rPr lang="pt-BR" i="1">
                          <a:solidFill>
                            <a:schemeClr val="bg1"/>
                          </a:solidFill>
                          <a:latin typeface="Cambria Math" panose="02040503050406030204" pitchFamily="18" charset="0"/>
                        </a:rPr>
                        <m:t>𝑁</m:t>
                      </m:r>
                      <m:r>
                        <a:rPr lang="pt-BR" i="1">
                          <a:solidFill>
                            <a:schemeClr val="bg1"/>
                          </a:solidFill>
                          <a:latin typeface="Cambria Math" panose="02040503050406030204" pitchFamily="18" charset="0"/>
                        </a:rPr>
                        <m:t> =10.</m:t>
                      </m:r>
                      <m:func>
                        <m:funcPr>
                          <m:ctrlPr>
                            <a:rPr lang="pt-BR" i="1">
                              <a:solidFill>
                                <a:schemeClr val="bg1"/>
                              </a:solidFill>
                              <a:latin typeface="Cambria Math" panose="02040503050406030204" pitchFamily="18" charset="0"/>
                            </a:rPr>
                          </m:ctrlPr>
                        </m:funcPr>
                        <m:fName>
                          <m:r>
                            <m:rPr>
                              <m:sty m:val="p"/>
                            </m:rPr>
                            <a:rPr lang="pt-BR">
                              <a:solidFill>
                                <a:schemeClr val="bg1"/>
                              </a:solidFill>
                              <a:latin typeface="Cambria Math" panose="02040503050406030204" pitchFamily="18" charset="0"/>
                            </a:rPr>
                            <m:t>log</m:t>
                          </m:r>
                        </m:fName>
                        <m:e>
                          <m:f>
                            <m:fPr>
                              <m:ctrlPr>
                                <a:rPr lang="pt-BR" i="1">
                                  <a:solidFill>
                                    <a:schemeClr val="bg1"/>
                                  </a:solidFill>
                                  <a:latin typeface="Cambria Math" panose="02040503050406030204" pitchFamily="18" charset="0"/>
                                </a:rPr>
                              </m:ctrlPr>
                            </m:fPr>
                            <m:num>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𝐼</m:t>
                                  </m:r>
                                </m:e>
                                <m:sub>
                                  <m:r>
                                    <a:rPr lang="pt-BR" i="1">
                                      <a:solidFill>
                                        <a:schemeClr val="bg1"/>
                                      </a:solidFill>
                                      <a:latin typeface="Cambria Math" panose="02040503050406030204" pitchFamily="18" charset="0"/>
                                    </a:rPr>
                                    <m:t>2</m:t>
                                  </m:r>
                                </m:sub>
                              </m:sSub>
                            </m:num>
                            <m:den>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𝐼</m:t>
                                  </m:r>
                                </m:e>
                                <m:sub>
                                  <m:r>
                                    <a:rPr lang="pt-BR" i="1">
                                      <a:solidFill>
                                        <a:schemeClr val="bg1"/>
                                      </a:solidFill>
                                      <a:latin typeface="Cambria Math" panose="02040503050406030204" pitchFamily="18" charset="0"/>
                                    </a:rPr>
                                    <m:t>0</m:t>
                                  </m:r>
                                </m:sub>
                              </m:sSub>
                            </m:den>
                          </m:f>
                        </m:e>
                      </m:func>
                      <m:r>
                        <a:rPr lang="pt-BR" i="1">
                          <a:solidFill>
                            <a:schemeClr val="bg1"/>
                          </a:solidFill>
                          <a:latin typeface="Cambria Math" panose="02040503050406030204" pitchFamily="18" charset="0"/>
                        </a:rPr>
                        <m:t>−10.</m:t>
                      </m:r>
                      <m:func>
                        <m:funcPr>
                          <m:ctrlPr>
                            <a:rPr lang="pt-BR" i="1">
                              <a:solidFill>
                                <a:schemeClr val="bg1"/>
                              </a:solidFill>
                              <a:latin typeface="Cambria Math" panose="02040503050406030204" pitchFamily="18" charset="0"/>
                            </a:rPr>
                          </m:ctrlPr>
                        </m:funcPr>
                        <m:fName>
                          <m:r>
                            <m:rPr>
                              <m:sty m:val="p"/>
                            </m:rPr>
                            <a:rPr lang="pt-BR">
                              <a:solidFill>
                                <a:schemeClr val="bg1"/>
                              </a:solidFill>
                              <a:latin typeface="Cambria Math" panose="02040503050406030204" pitchFamily="18" charset="0"/>
                            </a:rPr>
                            <m:t>log</m:t>
                          </m:r>
                        </m:fName>
                        <m:e>
                          <m:f>
                            <m:fPr>
                              <m:ctrlPr>
                                <a:rPr lang="pt-BR" i="1">
                                  <a:solidFill>
                                    <a:schemeClr val="bg1"/>
                                  </a:solidFill>
                                  <a:latin typeface="Cambria Math" panose="02040503050406030204" pitchFamily="18" charset="0"/>
                                </a:rPr>
                              </m:ctrlPr>
                            </m:fPr>
                            <m:num>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𝐼</m:t>
                                  </m:r>
                                </m:e>
                                <m:sub>
                                  <m:r>
                                    <a:rPr lang="pt-BR" i="1">
                                      <a:solidFill>
                                        <a:schemeClr val="bg1"/>
                                      </a:solidFill>
                                      <a:latin typeface="Cambria Math" panose="02040503050406030204" pitchFamily="18" charset="0"/>
                                    </a:rPr>
                                    <m:t>1</m:t>
                                  </m:r>
                                </m:sub>
                              </m:sSub>
                            </m:num>
                            <m:den>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𝐼</m:t>
                                  </m:r>
                                </m:e>
                                <m:sub>
                                  <m:r>
                                    <a:rPr lang="pt-BR" i="1">
                                      <a:solidFill>
                                        <a:schemeClr val="bg1"/>
                                      </a:solidFill>
                                      <a:latin typeface="Cambria Math" panose="02040503050406030204" pitchFamily="18" charset="0"/>
                                    </a:rPr>
                                    <m:t>0</m:t>
                                  </m:r>
                                </m:sub>
                              </m:sSub>
                            </m:den>
                          </m:f>
                        </m:e>
                      </m:func>
                    </m:oMath>
                  </m:oMathPara>
                </a14:m>
                <a:endParaRPr lang="pt-BR" i="1" dirty="0">
                  <a:solidFill>
                    <a:schemeClr val="bg1"/>
                  </a:solidFill>
                  <a:latin typeface="Cambria Math" panose="02040503050406030204" pitchFamily="18" charset="0"/>
                </a:endParaRPr>
              </a:p>
              <a:p>
                <a:pPr>
                  <a:lnSpc>
                    <a:spcPct val="130000"/>
                  </a:lnSpc>
                </a:pPr>
                <a14:m>
                  <m:oMathPara xmlns:m="http://schemas.openxmlformats.org/officeDocument/2006/math">
                    <m:oMathParaPr>
                      <m:jc m:val="left"/>
                    </m:oMathParaPr>
                    <m:oMath xmlns:m="http://schemas.openxmlformats.org/officeDocument/2006/math">
                      <m:r>
                        <m:rPr>
                          <m:sty m:val="p"/>
                        </m:rPr>
                        <a:rPr lang="pt-BR" i="1">
                          <a:solidFill>
                            <a:schemeClr val="bg1"/>
                          </a:solidFill>
                          <a:latin typeface="Cambria Math" panose="02040503050406030204" pitchFamily="18" charset="0"/>
                        </a:rPr>
                        <m:t>Δ</m:t>
                      </m:r>
                      <m:r>
                        <a:rPr lang="pt-BR" i="1">
                          <a:solidFill>
                            <a:schemeClr val="bg1"/>
                          </a:solidFill>
                          <a:latin typeface="Cambria Math" panose="02040503050406030204" pitchFamily="18" charset="0"/>
                        </a:rPr>
                        <m:t>𝑁</m:t>
                      </m:r>
                      <m:r>
                        <a:rPr lang="pt-BR" i="1">
                          <a:solidFill>
                            <a:schemeClr val="bg1"/>
                          </a:solidFill>
                          <a:latin typeface="Cambria Math" panose="02040503050406030204" pitchFamily="18" charset="0"/>
                        </a:rPr>
                        <m:t> =10.</m:t>
                      </m:r>
                      <m:func>
                        <m:funcPr>
                          <m:ctrlPr>
                            <a:rPr lang="pt-BR" i="1">
                              <a:solidFill>
                                <a:schemeClr val="bg1"/>
                              </a:solidFill>
                              <a:latin typeface="Cambria Math" panose="02040503050406030204" pitchFamily="18" charset="0"/>
                            </a:rPr>
                          </m:ctrlPr>
                        </m:funcPr>
                        <m:fName>
                          <m:r>
                            <m:rPr>
                              <m:sty m:val="p"/>
                            </m:rPr>
                            <a:rPr lang="pt-BR">
                              <a:solidFill>
                                <a:schemeClr val="bg1"/>
                              </a:solidFill>
                              <a:latin typeface="Cambria Math" panose="02040503050406030204" pitchFamily="18" charset="0"/>
                            </a:rPr>
                            <m:t>log</m:t>
                          </m:r>
                        </m:fName>
                        <m:e>
                          <m:d>
                            <m:dPr>
                              <m:ctrlPr>
                                <a:rPr lang="pt-BR" i="1">
                                  <a:solidFill>
                                    <a:schemeClr val="bg1"/>
                                  </a:solidFill>
                                  <a:latin typeface="Cambria Math" panose="02040503050406030204" pitchFamily="18" charset="0"/>
                                </a:rPr>
                              </m:ctrlPr>
                            </m:dPr>
                            <m:e>
                              <m:f>
                                <m:fPr>
                                  <m:ctrlPr>
                                    <a:rPr lang="pt-BR" i="1">
                                      <a:solidFill>
                                        <a:schemeClr val="bg1"/>
                                      </a:solidFill>
                                      <a:latin typeface="Cambria Math" panose="02040503050406030204" pitchFamily="18" charset="0"/>
                                    </a:rPr>
                                  </m:ctrlPr>
                                </m:fPr>
                                <m:num>
                                  <m:f>
                                    <m:fPr>
                                      <m:ctrlPr>
                                        <a:rPr lang="pt-BR" i="1">
                                          <a:solidFill>
                                            <a:schemeClr val="bg1"/>
                                          </a:solidFill>
                                          <a:latin typeface="Cambria Math" panose="02040503050406030204" pitchFamily="18" charset="0"/>
                                        </a:rPr>
                                      </m:ctrlPr>
                                    </m:fPr>
                                    <m:num>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𝐼</m:t>
                                          </m:r>
                                        </m:e>
                                        <m:sub>
                                          <m:r>
                                            <a:rPr lang="pt-BR" i="1">
                                              <a:solidFill>
                                                <a:schemeClr val="bg1"/>
                                              </a:solidFill>
                                              <a:latin typeface="Cambria Math" panose="02040503050406030204" pitchFamily="18" charset="0"/>
                                            </a:rPr>
                                            <m:t>2</m:t>
                                          </m:r>
                                        </m:sub>
                                      </m:sSub>
                                    </m:num>
                                    <m:den>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𝐼</m:t>
                                          </m:r>
                                        </m:e>
                                        <m:sub>
                                          <m:r>
                                            <a:rPr lang="pt-BR" i="1">
                                              <a:solidFill>
                                                <a:schemeClr val="bg1"/>
                                              </a:solidFill>
                                              <a:latin typeface="Cambria Math" panose="02040503050406030204" pitchFamily="18" charset="0"/>
                                            </a:rPr>
                                            <m:t>0</m:t>
                                          </m:r>
                                        </m:sub>
                                      </m:sSub>
                                    </m:den>
                                  </m:f>
                                </m:num>
                                <m:den>
                                  <m:f>
                                    <m:fPr>
                                      <m:ctrlPr>
                                        <a:rPr lang="pt-BR" i="1">
                                          <a:solidFill>
                                            <a:schemeClr val="bg1"/>
                                          </a:solidFill>
                                          <a:latin typeface="Cambria Math" panose="02040503050406030204" pitchFamily="18" charset="0"/>
                                        </a:rPr>
                                      </m:ctrlPr>
                                    </m:fPr>
                                    <m:num>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𝐼</m:t>
                                          </m:r>
                                        </m:e>
                                        <m:sub>
                                          <m:r>
                                            <a:rPr lang="pt-BR" i="1">
                                              <a:solidFill>
                                                <a:schemeClr val="bg1"/>
                                              </a:solidFill>
                                              <a:latin typeface="Cambria Math" panose="02040503050406030204" pitchFamily="18" charset="0"/>
                                            </a:rPr>
                                            <m:t>1</m:t>
                                          </m:r>
                                        </m:sub>
                                      </m:sSub>
                                    </m:num>
                                    <m:den>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𝐼</m:t>
                                          </m:r>
                                        </m:e>
                                        <m:sub>
                                          <m:r>
                                            <a:rPr lang="pt-BR" i="1">
                                              <a:solidFill>
                                                <a:schemeClr val="bg1"/>
                                              </a:solidFill>
                                              <a:latin typeface="Cambria Math" panose="02040503050406030204" pitchFamily="18" charset="0"/>
                                            </a:rPr>
                                            <m:t>0</m:t>
                                          </m:r>
                                        </m:sub>
                                      </m:sSub>
                                    </m:den>
                                  </m:f>
                                </m:den>
                              </m:f>
                            </m:e>
                          </m:d>
                        </m:e>
                      </m:func>
                    </m:oMath>
                  </m:oMathPara>
                </a14:m>
                <a:endParaRPr lang="pt-BR" i="1" dirty="0">
                  <a:solidFill>
                    <a:schemeClr val="bg1"/>
                  </a:solidFill>
                  <a:latin typeface="Cambria Math" panose="02040503050406030204" pitchFamily="18" charset="0"/>
                </a:endParaRPr>
              </a:p>
              <a:p>
                <a:pPr>
                  <a:lnSpc>
                    <a:spcPct val="130000"/>
                  </a:lnSpc>
                </a:pPr>
                <a14:m>
                  <m:oMathPara xmlns:m="http://schemas.openxmlformats.org/officeDocument/2006/math">
                    <m:oMathParaPr>
                      <m:jc m:val="left"/>
                    </m:oMathParaPr>
                    <m:oMath xmlns:m="http://schemas.openxmlformats.org/officeDocument/2006/math">
                      <m:r>
                        <a:rPr lang="pt-BR" b="1" i="1">
                          <a:solidFill>
                            <a:schemeClr val="bg1"/>
                          </a:solidFill>
                          <a:latin typeface="Cambria Math" panose="02040503050406030204" pitchFamily="18" charset="0"/>
                        </a:rPr>
                        <m:t>𝜟</m:t>
                      </m:r>
                      <m:r>
                        <a:rPr lang="pt-BR" b="1" i="1">
                          <a:solidFill>
                            <a:schemeClr val="bg1"/>
                          </a:solidFill>
                          <a:latin typeface="Cambria Math" panose="02040503050406030204" pitchFamily="18" charset="0"/>
                        </a:rPr>
                        <m:t>𝑵</m:t>
                      </m:r>
                      <m:r>
                        <a:rPr lang="pt-BR" b="1" i="1">
                          <a:solidFill>
                            <a:schemeClr val="bg1"/>
                          </a:solidFill>
                          <a:latin typeface="Cambria Math" panose="02040503050406030204" pitchFamily="18" charset="0"/>
                        </a:rPr>
                        <m:t>=</m:t>
                      </m:r>
                      <m:r>
                        <a:rPr lang="pt-BR" b="1" i="1">
                          <a:solidFill>
                            <a:schemeClr val="bg1"/>
                          </a:solidFill>
                          <a:latin typeface="Cambria Math" panose="02040503050406030204" pitchFamily="18" charset="0"/>
                        </a:rPr>
                        <m:t>𝟏𝟎</m:t>
                      </m:r>
                      <m:r>
                        <a:rPr lang="pt-BR" b="1" i="1">
                          <a:solidFill>
                            <a:schemeClr val="bg1"/>
                          </a:solidFill>
                          <a:latin typeface="Cambria Math" panose="02040503050406030204" pitchFamily="18" charset="0"/>
                        </a:rPr>
                        <m:t>.</m:t>
                      </m:r>
                      <m:func>
                        <m:funcPr>
                          <m:ctrlPr>
                            <a:rPr lang="pt-BR" b="1" i="1">
                              <a:solidFill>
                                <a:schemeClr val="bg1"/>
                              </a:solidFill>
                              <a:latin typeface="Cambria Math" panose="02040503050406030204" pitchFamily="18" charset="0"/>
                            </a:rPr>
                          </m:ctrlPr>
                        </m:funcPr>
                        <m:fName>
                          <m:r>
                            <a:rPr lang="pt-BR" b="1" i="1">
                              <a:solidFill>
                                <a:schemeClr val="bg1"/>
                              </a:solidFill>
                              <a:latin typeface="Cambria Math" panose="02040503050406030204" pitchFamily="18" charset="0"/>
                            </a:rPr>
                            <m:t>𝒍𝒐𝒈</m:t>
                          </m:r>
                        </m:fName>
                        <m:e>
                          <m:f>
                            <m:fPr>
                              <m:ctrlPr>
                                <a:rPr lang="pt-BR" b="1" i="1">
                                  <a:solidFill>
                                    <a:schemeClr val="bg1"/>
                                  </a:solidFill>
                                  <a:latin typeface="Cambria Math" panose="02040503050406030204" pitchFamily="18" charset="0"/>
                                </a:rPr>
                              </m:ctrlPr>
                            </m:fPr>
                            <m:num>
                              <m:sSub>
                                <m:sSubPr>
                                  <m:ctrlPr>
                                    <a:rPr lang="pt-BR" b="1" i="1">
                                      <a:solidFill>
                                        <a:schemeClr val="bg1"/>
                                      </a:solidFill>
                                      <a:latin typeface="Cambria Math" panose="02040503050406030204" pitchFamily="18" charset="0"/>
                                    </a:rPr>
                                  </m:ctrlPr>
                                </m:sSubPr>
                                <m:e>
                                  <m:r>
                                    <a:rPr lang="pt-BR" b="1" i="1">
                                      <a:solidFill>
                                        <a:schemeClr val="bg1"/>
                                      </a:solidFill>
                                      <a:latin typeface="Cambria Math" panose="02040503050406030204" pitchFamily="18" charset="0"/>
                                    </a:rPr>
                                    <m:t>𝑰</m:t>
                                  </m:r>
                                </m:e>
                                <m:sub>
                                  <m:r>
                                    <a:rPr lang="pt-BR" b="1" i="1">
                                      <a:solidFill>
                                        <a:schemeClr val="bg1"/>
                                      </a:solidFill>
                                      <a:latin typeface="Cambria Math" panose="02040503050406030204" pitchFamily="18" charset="0"/>
                                    </a:rPr>
                                    <m:t>𝟐</m:t>
                                  </m:r>
                                </m:sub>
                              </m:sSub>
                            </m:num>
                            <m:den>
                              <m:sSub>
                                <m:sSubPr>
                                  <m:ctrlPr>
                                    <a:rPr lang="pt-BR" b="1" i="1">
                                      <a:solidFill>
                                        <a:schemeClr val="bg1"/>
                                      </a:solidFill>
                                      <a:latin typeface="Cambria Math" panose="02040503050406030204" pitchFamily="18" charset="0"/>
                                    </a:rPr>
                                  </m:ctrlPr>
                                </m:sSubPr>
                                <m:e>
                                  <m:r>
                                    <a:rPr lang="pt-BR" b="1" i="1">
                                      <a:solidFill>
                                        <a:schemeClr val="bg1"/>
                                      </a:solidFill>
                                      <a:latin typeface="Cambria Math" panose="02040503050406030204" pitchFamily="18" charset="0"/>
                                    </a:rPr>
                                    <m:t>𝑰</m:t>
                                  </m:r>
                                </m:e>
                                <m:sub>
                                  <m:r>
                                    <a:rPr lang="pt-BR" b="1" i="1">
                                      <a:solidFill>
                                        <a:schemeClr val="bg1"/>
                                      </a:solidFill>
                                      <a:latin typeface="Cambria Math" panose="02040503050406030204" pitchFamily="18" charset="0"/>
                                    </a:rPr>
                                    <m:t>𝟏</m:t>
                                  </m:r>
                                </m:sub>
                              </m:sSub>
                            </m:den>
                          </m:f>
                        </m:e>
                      </m:func>
                    </m:oMath>
                  </m:oMathPara>
                </a14:m>
                <a:endParaRPr lang="pt-BR" b="1" i="1" dirty="0">
                  <a:solidFill>
                    <a:schemeClr val="bg1"/>
                  </a:solidFill>
                  <a:latin typeface="Cambria Math" panose="02040503050406030204" pitchFamily="18" charset="0"/>
                </a:endParaRPr>
              </a:p>
            </p:txBody>
          </p:sp>
        </mc:Choice>
        <mc:Fallback>
          <p:sp>
            <p:nvSpPr>
              <p:cNvPr id="42" name="Rectangle: Rounded Corners 72">
                <a:extLst>
                  <a:ext uri="{FF2B5EF4-FFF2-40B4-BE49-F238E27FC236}">
                    <a16:creationId xmlns:a16="http://schemas.microsoft.com/office/drawing/2014/main" id="{4C6AF6B7-D3A4-43DC-9DEB-4D271E9E9F05}"/>
                  </a:ext>
                </a:extLst>
              </p:cNvPr>
              <p:cNvSpPr>
                <a:spLocks noRot="1" noChangeAspect="1" noMove="1" noResize="1" noEditPoints="1" noAdjustHandles="1" noChangeArrowheads="1" noChangeShapeType="1" noTextEdit="1"/>
              </p:cNvSpPr>
              <p:nvPr/>
            </p:nvSpPr>
            <p:spPr>
              <a:xfrm>
                <a:off x="1056755" y="2978903"/>
                <a:ext cx="4252555" cy="3432313"/>
              </a:xfrm>
              <a:prstGeom prst="roundRect">
                <a:avLst>
                  <a:gd name="adj" fmla="val 9045"/>
                </a:avLst>
              </a:prstGeom>
              <a:blipFill>
                <a:blip r:embed="rId5"/>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sp>
        <p:nvSpPr>
          <p:cNvPr id="6" name="Retângulo: Cantos Arredondados 5">
            <a:extLst>
              <a:ext uri="{FF2B5EF4-FFF2-40B4-BE49-F238E27FC236}">
                <a16:creationId xmlns:a16="http://schemas.microsoft.com/office/drawing/2014/main" id="{14D80ED6-1410-11CA-A3A2-981720F6AAF2}"/>
              </a:ext>
            </a:extLst>
          </p:cNvPr>
          <p:cNvSpPr/>
          <p:nvPr/>
        </p:nvSpPr>
        <p:spPr>
          <a:xfrm>
            <a:off x="1056753" y="5702834"/>
            <a:ext cx="2239603" cy="708382"/>
          </a:xfrm>
          <a:prstGeom prst="roundRect">
            <a:avLst/>
          </a:prstGeom>
          <a:solidFill>
            <a:srgbClr val="00BBD1">
              <a:alpha val="26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8" name="Rectangle: Rounded Corners 72">
            <a:extLst>
              <a:ext uri="{FF2B5EF4-FFF2-40B4-BE49-F238E27FC236}">
                <a16:creationId xmlns:a16="http://schemas.microsoft.com/office/drawing/2014/main" id="{11092613-688A-90BC-5CB5-CC9B24AFD38E}"/>
              </a:ext>
            </a:extLst>
          </p:cNvPr>
          <p:cNvSpPr/>
          <p:nvPr/>
        </p:nvSpPr>
        <p:spPr>
          <a:xfrm>
            <a:off x="5992970" y="1978163"/>
            <a:ext cx="2593885" cy="1095913"/>
          </a:xfrm>
          <a:prstGeom prst="roundRect">
            <a:avLst>
              <a:gd name="adj" fmla="val 9045"/>
            </a:avLst>
          </a:prstGeom>
          <a:solidFill>
            <a:srgbClr val="0056C8"/>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r>
              <a:rPr lang="pt-BR" sz="1600" b="1" dirty="0">
                <a:solidFill>
                  <a:schemeClr val="bg1"/>
                </a:solidFill>
                <a:latin typeface="Avenir Next LT Pro" panose="020B0504020202020204" pitchFamily="34" charset="0"/>
              </a:rPr>
              <a:t>35 </a:t>
            </a:r>
            <a:r>
              <a:rPr lang="pt-BR" sz="1600" b="1" dirty="0" err="1">
                <a:solidFill>
                  <a:schemeClr val="bg1"/>
                </a:solidFill>
                <a:latin typeface="Avenir Next LT Pro" panose="020B0504020202020204" pitchFamily="34" charset="0"/>
              </a:rPr>
              <a:t>db</a:t>
            </a:r>
            <a:endParaRPr lang="pt-BR" sz="1600" b="1" dirty="0">
              <a:solidFill>
                <a:schemeClr val="bg1"/>
              </a:solidFill>
              <a:latin typeface="Avenir Next LT Pro" panose="020B0504020202020204" pitchFamily="34" charset="0"/>
            </a:endParaRPr>
          </a:p>
        </p:txBody>
      </p:sp>
      <p:sp>
        <p:nvSpPr>
          <p:cNvPr id="9" name="Rectangle: Rounded Corners 72">
            <a:extLst>
              <a:ext uri="{FF2B5EF4-FFF2-40B4-BE49-F238E27FC236}">
                <a16:creationId xmlns:a16="http://schemas.microsoft.com/office/drawing/2014/main" id="{C742F324-50D6-3BC5-7BA1-D30B0AC1DA91}"/>
              </a:ext>
            </a:extLst>
          </p:cNvPr>
          <p:cNvSpPr/>
          <p:nvPr/>
        </p:nvSpPr>
        <p:spPr>
          <a:xfrm>
            <a:off x="5995569" y="1806205"/>
            <a:ext cx="2245319" cy="745638"/>
          </a:xfrm>
          <a:prstGeom prst="roundRect">
            <a:avLst>
              <a:gd name="adj" fmla="val 9045"/>
            </a:avLst>
          </a:prstGeom>
          <a:solidFill>
            <a:schemeClr val="bg1"/>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rgbClr val="0056C8"/>
                </a:solidFill>
                <a:latin typeface="Avenir Next LT Pro" panose="020B0604020202020204" pitchFamily="34" charset="0"/>
              </a:rPr>
              <a:t>Ambiente em boas condições para dormir</a:t>
            </a:r>
          </a:p>
        </p:txBody>
      </p:sp>
      <p:sp>
        <p:nvSpPr>
          <p:cNvPr id="15" name="Rectangle: Rounded Corners 72">
            <a:extLst>
              <a:ext uri="{FF2B5EF4-FFF2-40B4-BE49-F238E27FC236}">
                <a16:creationId xmlns:a16="http://schemas.microsoft.com/office/drawing/2014/main" id="{E3836CA2-A5FC-CA56-92E5-60FE041A7D26}"/>
              </a:ext>
            </a:extLst>
          </p:cNvPr>
          <p:cNvSpPr/>
          <p:nvPr/>
        </p:nvSpPr>
        <p:spPr>
          <a:xfrm>
            <a:off x="5992970" y="3623029"/>
            <a:ext cx="2593885" cy="1095913"/>
          </a:xfrm>
          <a:prstGeom prst="roundRect">
            <a:avLst>
              <a:gd name="adj" fmla="val 9045"/>
            </a:avLst>
          </a:prstGeom>
          <a:solidFill>
            <a:srgbClr val="0056C8"/>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r>
              <a:rPr lang="pt-BR" sz="1600" b="1" dirty="0">
                <a:solidFill>
                  <a:schemeClr val="bg1"/>
                </a:solidFill>
                <a:latin typeface="Avenir Next LT Pro" panose="020B0504020202020204" pitchFamily="34" charset="0"/>
              </a:rPr>
              <a:t>45 </a:t>
            </a:r>
            <a:r>
              <a:rPr lang="pt-BR" sz="1600" b="1" dirty="0" err="1">
                <a:solidFill>
                  <a:schemeClr val="bg1"/>
                </a:solidFill>
                <a:latin typeface="Avenir Next LT Pro" panose="020B0504020202020204" pitchFamily="34" charset="0"/>
              </a:rPr>
              <a:t>db</a:t>
            </a:r>
            <a:endParaRPr lang="pt-BR" sz="1600" b="1" dirty="0">
              <a:solidFill>
                <a:schemeClr val="bg1"/>
              </a:solidFill>
              <a:latin typeface="Avenir Next LT Pro" panose="020B0504020202020204" pitchFamily="34" charset="0"/>
            </a:endParaRPr>
          </a:p>
        </p:txBody>
      </p:sp>
      <p:sp>
        <p:nvSpPr>
          <p:cNvPr id="16" name="Rectangle: Rounded Corners 72">
            <a:extLst>
              <a:ext uri="{FF2B5EF4-FFF2-40B4-BE49-F238E27FC236}">
                <a16:creationId xmlns:a16="http://schemas.microsoft.com/office/drawing/2014/main" id="{E6A174FE-C821-DEAC-A257-FDB0BF7662AB}"/>
              </a:ext>
            </a:extLst>
          </p:cNvPr>
          <p:cNvSpPr/>
          <p:nvPr/>
        </p:nvSpPr>
        <p:spPr>
          <a:xfrm>
            <a:off x="5995569" y="3451071"/>
            <a:ext cx="2245319" cy="745638"/>
          </a:xfrm>
          <a:prstGeom prst="roundRect">
            <a:avLst>
              <a:gd name="adj" fmla="val 9045"/>
            </a:avLst>
          </a:prstGeom>
          <a:solidFill>
            <a:schemeClr val="bg1"/>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rgbClr val="0056C8"/>
                </a:solidFill>
                <a:latin typeface="Avenir Next LT Pro" panose="020B0604020202020204" pitchFamily="34" charset="0"/>
              </a:rPr>
              <a:t>Conversação em ambiente silencioso (biblioteca)</a:t>
            </a:r>
          </a:p>
        </p:txBody>
      </p:sp>
      <p:sp>
        <p:nvSpPr>
          <p:cNvPr id="38" name="Rectangle: Rounded Corners 72">
            <a:extLst>
              <a:ext uri="{FF2B5EF4-FFF2-40B4-BE49-F238E27FC236}">
                <a16:creationId xmlns:a16="http://schemas.microsoft.com/office/drawing/2014/main" id="{B8733C70-DC44-9C7D-2653-34354250F214}"/>
              </a:ext>
            </a:extLst>
          </p:cNvPr>
          <p:cNvSpPr/>
          <p:nvPr/>
        </p:nvSpPr>
        <p:spPr>
          <a:xfrm>
            <a:off x="5990371" y="5170810"/>
            <a:ext cx="2593885" cy="1095913"/>
          </a:xfrm>
          <a:prstGeom prst="roundRect">
            <a:avLst>
              <a:gd name="adj" fmla="val 9045"/>
            </a:avLst>
          </a:prstGeom>
          <a:solidFill>
            <a:srgbClr val="0056C8"/>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r>
              <a:rPr lang="pt-BR" sz="1600" b="1" dirty="0">
                <a:solidFill>
                  <a:schemeClr val="bg1"/>
                </a:solidFill>
                <a:latin typeface="Avenir Next LT Pro" panose="020B0504020202020204" pitchFamily="34" charset="0"/>
              </a:rPr>
              <a:t>45 </a:t>
            </a:r>
            <a:r>
              <a:rPr lang="pt-BR" sz="1600" b="1" dirty="0" err="1">
                <a:solidFill>
                  <a:schemeClr val="bg1"/>
                </a:solidFill>
                <a:latin typeface="Avenir Next LT Pro" panose="020B0504020202020204" pitchFamily="34" charset="0"/>
              </a:rPr>
              <a:t>db</a:t>
            </a:r>
            <a:endParaRPr lang="pt-BR" sz="1600" b="1" dirty="0">
              <a:solidFill>
                <a:schemeClr val="bg1"/>
              </a:solidFill>
              <a:latin typeface="Avenir Next LT Pro" panose="020B0504020202020204" pitchFamily="34" charset="0"/>
            </a:endParaRPr>
          </a:p>
        </p:txBody>
      </p:sp>
      <p:sp>
        <p:nvSpPr>
          <p:cNvPr id="44" name="Rectangle: Rounded Corners 72">
            <a:extLst>
              <a:ext uri="{FF2B5EF4-FFF2-40B4-BE49-F238E27FC236}">
                <a16:creationId xmlns:a16="http://schemas.microsoft.com/office/drawing/2014/main" id="{AC7563A2-DF1A-6805-CB37-F04A275FCAF8}"/>
              </a:ext>
            </a:extLst>
          </p:cNvPr>
          <p:cNvSpPr/>
          <p:nvPr/>
        </p:nvSpPr>
        <p:spPr>
          <a:xfrm>
            <a:off x="5992970" y="4998852"/>
            <a:ext cx="2245319" cy="745638"/>
          </a:xfrm>
          <a:prstGeom prst="roundRect">
            <a:avLst>
              <a:gd name="adj" fmla="val 9045"/>
            </a:avLst>
          </a:prstGeom>
          <a:solidFill>
            <a:schemeClr val="bg1"/>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rgbClr val="0056C8"/>
                </a:solidFill>
                <a:latin typeface="Avenir Next LT Pro" panose="020B0604020202020204" pitchFamily="34" charset="0"/>
              </a:rPr>
              <a:t>Duas pessoas conversando a 1m de distância</a:t>
            </a:r>
          </a:p>
        </p:txBody>
      </p:sp>
      <p:sp>
        <p:nvSpPr>
          <p:cNvPr id="45" name="Rectangle: Rounded Corners 72">
            <a:extLst>
              <a:ext uri="{FF2B5EF4-FFF2-40B4-BE49-F238E27FC236}">
                <a16:creationId xmlns:a16="http://schemas.microsoft.com/office/drawing/2014/main" id="{A8A81009-3DD7-DDF4-8CE1-4E2C65CC55CB}"/>
              </a:ext>
            </a:extLst>
          </p:cNvPr>
          <p:cNvSpPr/>
          <p:nvPr/>
        </p:nvSpPr>
        <p:spPr>
          <a:xfrm>
            <a:off x="8834216" y="1986586"/>
            <a:ext cx="2593885" cy="1095913"/>
          </a:xfrm>
          <a:prstGeom prst="roundRect">
            <a:avLst>
              <a:gd name="adj" fmla="val 9045"/>
            </a:avLst>
          </a:prstGeom>
          <a:solidFill>
            <a:srgbClr val="0056C8"/>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r>
              <a:rPr lang="pt-BR" sz="1600" b="1" dirty="0">
                <a:solidFill>
                  <a:schemeClr val="bg1"/>
                </a:solidFill>
                <a:latin typeface="Avenir Next LT Pro" panose="020B0504020202020204" pitchFamily="34" charset="0"/>
              </a:rPr>
              <a:t>90 </a:t>
            </a:r>
            <a:r>
              <a:rPr lang="pt-BR" sz="1600" b="1" dirty="0" err="1">
                <a:solidFill>
                  <a:schemeClr val="bg1"/>
                </a:solidFill>
                <a:latin typeface="Avenir Next LT Pro" panose="020B0504020202020204" pitchFamily="34" charset="0"/>
              </a:rPr>
              <a:t>db</a:t>
            </a:r>
            <a:endParaRPr lang="pt-BR" sz="1600" b="1" dirty="0">
              <a:solidFill>
                <a:schemeClr val="bg1"/>
              </a:solidFill>
              <a:latin typeface="Avenir Next LT Pro" panose="020B0504020202020204" pitchFamily="34" charset="0"/>
            </a:endParaRPr>
          </a:p>
        </p:txBody>
      </p:sp>
      <p:sp>
        <p:nvSpPr>
          <p:cNvPr id="46" name="Rectangle: Rounded Corners 72">
            <a:extLst>
              <a:ext uri="{FF2B5EF4-FFF2-40B4-BE49-F238E27FC236}">
                <a16:creationId xmlns:a16="http://schemas.microsoft.com/office/drawing/2014/main" id="{EF52E258-EB87-DC6C-DB0C-1AC04B64DF99}"/>
              </a:ext>
            </a:extLst>
          </p:cNvPr>
          <p:cNvSpPr/>
          <p:nvPr/>
        </p:nvSpPr>
        <p:spPr>
          <a:xfrm>
            <a:off x="8836815" y="1814628"/>
            <a:ext cx="2245319" cy="745638"/>
          </a:xfrm>
          <a:prstGeom prst="roundRect">
            <a:avLst>
              <a:gd name="adj" fmla="val 9045"/>
            </a:avLst>
          </a:prstGeom>
          <a:solidFill>
            <a:schemeClr val="bg1"/>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rgbClr val="0056C8"/>
                </a:solidFill>
                <a:latin typeface="Avenir Next LT Pro" panose="020B0604020202020204" pitchFamily="34" charset="0"/>
              </a:rPr>
              <a:t>Conversação em festa barulhenta</a:t>
            </a:r>
          </a:p>
        </p:txBody>
      </p:sp>
      <p:sp>
        <p:nvSpPr>
          <p:cNvPr id="54" name="Rectangle: Rounded Corners 72">
            <a:extLst>
              <a:ext uri="{FF2B5EF4-FFF2-40B4-BE49-F238E27FC236}">
                <a16:creationId xmlns:a16="http://schemas.microsoft.com/office/drawing/2014/main" id="{06525499-DEE6-3033-6AF9-C8E2191CB437}"/>
              </a:ext>
            </a:extLst>
          </p:cNvPr>
          <p:cNvSpPr/>
          <p:nvPr/>
        </p:nvSpPr>
        <p:spPr>
          <a:xfrm>
            <a:off x="8834216" y="3631452"/>
            <a:ext cx="2593885" cy="1095913"/>
          </a:xfrm>
          <a:prstGeom prst="roundRect">
            <a:avLst>
              <a:gd name="adj" fmla="val 9045"/>
            </a:avLst>
          </a:prstGeom>
          <a:solidFill>
            <a:srgbClr val="0056C8"/>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r>
              <a:rPr lang="pt-BR" sz="1600" b="1" dirty="0">
                <a:solidFill>
                  <a:schemeClr val="bg1"/>
                </a:solidFill>
                <a:latin typeface="Avenir Next LT Pro" panose="020B0504020202020204" pitchFamily="34" charset="0"/>
              </a:rPr>
              <a:t>120 </a:t>
            </a:r>
            <a:r>
              <a:rPr lang="pt-BR" sz="1600" b="1" dirty="0" err="1">
                <a:solidFill>
                  <a:schemeClr val="bg1"/>
                </a:solidFill>
                <a:latin typeface="Avenir Next LT Pro" panose="020B0504020202020204" pitchFamily="34" charset="0"/>
              </a:rPr>
              <a:t>db</a:t>
            </a:r>
            <a:endParaRPr lang="pt-BR" sz="1600" b="1" dirty="0">
              <a:solidFill>
                <a:schemeClr val="bg1"/>
              </a:solidFill>
              <a:latin typeface="Avenir Next LT Pro" panose="020B0504020202020204" pitchFamily="34" charset="0"/>
            </a:endParaRPr>
          </a:p>
        </p:txBody>
      </p:sp>
      <p:sp>
        <p:nvSpPr>
          <p:cNvPr id="55" name="Rectangle: Rounded Corners 72">
            <a:extLst>
              <a:ext uri="{FF2B5EF4-FFF2-40B4-BE49-F238E27FC236}">
                <a16:creationId xmlns:a16="http://schemas.microsoft.com/office/drawing/2014/main" id="{C97A5C08-E4CE-DD92-4B49-266059D6000A}"/>
              </a:ext>
            </a:extLst>
          </p:cNvPr>
          <p:cNvSpPr/>
          <p:nvPr/>
        </p:nvSpPr>
        <p:spPr>
          <a:xfrm>
            <a:off x="8836815" y="3459494"/>
            <a:ext cx="2245319" cy="745638"/>
          </a:xfrm>
          <a:prstGeom prst="roundRect">
            <a:avLst>
              <a:gd name="adj" fmla="val 9045"/>
            </a:avLst>
          </a:prstGeom>
          <a:solidFill>
            <a:schemeClr val="bg1"/>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rgbClr val="0056C8"/>
                </a:solidFill>
                <a:latin typeface="Avenir Next LT Pro" panose="020B0604020202020204" pitchFamily="34" charset="0"/>
              </a:rPr>
              <a:t>Trovão próximo</a:t>
            </a:r>
          </a:p>
        </p:txBody>
      </p:sp>
    </p:spTree>
    <p:extLst>
      <p:ext uri="{BB962C8B-B14F-4D97-AF65-F5344CB8AC3E}">
        <p14:creationId xmlns:p14="http://schemas.microsoft.com/office/powerpoint/2010/main" val="217300807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2.22222E-6 L -0.06615 -2.22222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grpId="0" nodeType="clickEffect">
                                  <p:stCondLst>
                                    <p:cond delay="0"/>
                                  </p:stCondLst>
                                  <p:childTnLst>
                                    <p:set>
                                      <p:cBhvr>
                                        <p:cTn id="13" dur="1" fill="hold">
                                          <p:stCondLst>
                                            <p:cond delay="0"/>
                                          </p:stCondLst>
                                        </p:cTn>
                                        <p:tgtEl>
                                          <p:spTgt spid="42"/>
                                        </p:tgtEl>
                                        <p:attrNameLst>
                                          <p:attrName>style.visibility</p:attrName>
                                        </p:attrNameLst>
                                      </p:cBhvr>
                                      <p:to>
                                        <p:strVal val="visible"/>
                                      </p:to>
                                    </p:set>
                                    <p:animEffect transition="in" filter="wipe(right)">
                                      <p:cBhvr>
                                        <p:cTn id="14" dur="500"/>
                                        <p:tgtEl>
                                          <p:spTgt spid="42"/>
                                        </p:tgtEl>
                                      </p:cBhvr>
                                    </p:animEffect>
                                  </p:childTnLst>
                                </p:cTn>
                              </p:par>
                              <p:par>
                                <p:cTn id="15" presetID="42" presetClass="path" presetSubtype="0" accel="49333" decel="50667" fill="hold" grpId="1" nodeType="withEffect">
                                  <p:stCondLst>
                                    <p:cond delay="0"/>
                                  </p:stCondLst>
                                  <p:childTnLst>
                                    <p:animMotion origin="layout" path="M 1.04167E-6 -2.59259E-6 L -0.06615 -2.59259E-6 " pathEditMode="relative" rAng="0" ptsTypes="AA">
                                      <p:cBhvr>
                                        <p:cTn id="16" dur="750" spd="-100000" fill="hold"/>
                                        <p:tgtEl>
                                          <p:spTgt spid="42"/>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fade">
                                      <p:cBhvr>
                                        <p:cTn id="26" dur="500"/>
                                        <p:tgtEl>
                                          <p:spTgt spid="9"/>
                                        </p:tgtEl>
                                      </p:cBhvr>
                                    </p:animEffect>
                                  </p:childTnLst>
                                </p:cTn>
                              </p:par>
                            </p:childTnLst>
                          </p:cTn>
                        </p:par>
                        <p:par>
                          <p:cTn id="27" fill="hold">
                            <p:stCondLst>
                              <p:cond delay="500"/>
                            </p:stCondLst>
                            <p:childTnLst>
                              <p:par>
                                <p:cTn id="28" presetID="22" presetClass="entr" presetSubtype="2" fill="hold" grpId="0" nodeType="after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right)">
                                      <p:cBhvr>
                                        <p:cTn id="30" dur="500"/>
                                        <p:tgtEl>
                                          <p:spTgt spid="8"/>
                                        </p:tgtEl>
                                      </p:cBhvr>
                                    </p:animEffect>
                                  </p:childTnLst>
                                </p:cTn>
                              </p:par>
                              <p:par>
                                <p:cTn id="31" presetID="42" presetClass="path" presetSubtype="0" accel="49333" decel="50667" fill="hold" grpId="1" nodeType="withEffect">
                                  <p:stCondLst>
                                    <p:cond delay="0"/>
                                  </p:stCondLst>
                                  <p:childTnLst>
                                    <p:animMotion origin="layout" path="M 1.04167E-6 -3.7037E-7 L -0.06615 -3.7037E-7 " pathEditMode="relative" rAng="0" ptsTypes="AA">
                                      <p:cBhvr>
                                        <p:cTn id="32" dur="750" spd="-100000" fill="hold"/>
                                        <p:tgtEl>
                                          <p:spTgt spid="8"/>
                                        </p:tgtEl>
                                        <p:attrNameLst>
                                          <p:attrName>ppt_x</p:attrName>
                                          <p:attrName>ppt_y</p:attrName>
                                        </p:attrNameLst>
                                      </p:cBhvr>
                                      <p:rCtr x="-3307" y="0"/>
                                    </p:animMotion>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fade">
                                      <p:cBhvr>
                                        <p:cTn id="37" dur="500"/>
                                        <p:tgtEl>
                                          <p:spTgt spid="16"/>
                                        </p:tgtEl>
                                      </p:cBhvr>
                                    </p:animEffect>
                                  </p:childTnLst>
                                </p:cTn>
                              </p:par>
                            </p:childTnLst>
                          </p:cTn>
                        </p:par>
                        <p:par>
                          <p:cTn id="38" fill="hold">
                            <p:stCondLst>
                              <p:cond delay="500"/>
                            </p:stCondLst>
                            <p:childTnLst>
                              <p:par>
                                <p:cTn id="39" presetID="22" presetClass="entr" presetSubtype="2" fill="hold" grpId="0" nodeType="afterEffect">
                                  <p:stCondLst>
                                    <p:cond delay="0"/>
                                  </p:stCondLst>
                                  <p:childTnLst>
                                    <p:set>
                                      <p:cBhvr>
                                        <p:cTn id="40" dur="1" fill="hold">
                                          <p:stCondLst>
                                            <p:cond delay="0"/>
                                          </p:stCondLst>
                                        </p:cTn>
                                        <p:tgtEl>
                                          <p:spTgt spid="15"/>
                                        </p:tgtEl>
                                        <p:attrNameLst>
                                          <p:attrName>style.visibility</p:attrName>
                                        </p:attrNameLst>
                                      </p:cBhvr>
                                      <p:to>
                                        <p:strVal val="visible"/>
                                      </p:to>
                                    </p:set>
                                    <p:animEffect transition="in" filter="wipe(right)">
                                      <p:cBhvr>
                                        <p:cTn id="41" dur="500"/>
                                        <p:tgtEl>
                                          <p:spTgt spid="15"/>
                                        </p:tgtEl>
                                      </p:cBhvr>
                                    </p:animEffect>
                                  </p:childTnLst>
                                </p:cTn>
                              </p:par>
                              <p:par>
                                <p:cTn id="42" presetID="42" presetClass="path" presetSubtype="0" accel="49333" decel="50667" fill="hold" grpId="1" nodeType="withEffect">
                                  <p:stCondLst>
                                    <p:cond delay="0"/>
                                  </p:stCondLst>
                                  <p:childTnLst>
                                    <p:animMotion origin="layout" path="M 1.04167E-6 -3.7037E-7 L -0.06615 -3.7037E-7 " pathEditMode="relative" rAng="0" ptsTypes="AA">
                                      <p:cBhvr>
                                        <p:cTn id="43" dur="750" spd="-100000" fill="hold"/>
                                        <p:tgtEl>
                                          <p:spTgt spid="15"/>
                                        </p:tgtEl>
                                        <p:attrNameLst>
                                          <p:attrName>ppt_x</p:attrName>
                                          <p:attrName>ppt_y</p:attrName>
                                        </p:attrNameLst>
                                      </p:cBhvr>
                                      <p:rCtr x="-3307" y="0"/>
                                    </p:animMotion>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grpId="0" nodeType="clickEffect">
                                  <p:stCondLst>
                                    <p:cond delay="0"/>
                                  </p:stCondLst>
                                  <p:childTnLst>
                                    <p:set>
                                      <p:cBhvr>
                                        <p:cTn id="47" dur="1" fill="hold">
                                          <p:stCondLst>
                                            <p:cond delay="0"/>
                                          </p:stCondLst>
                                        </p:cTn>
                                        <p:tgtEl>
                                          <p:spTgt spid="44"/>
                                        </p:tgtEl>
                                        <p:attrNameLst>
                                          <p:attrName>style.visibility</p:attrName>
                                        </p:attrNameLst>
                                      </p:cBhvr>
                                      <p:to>
                                        <p:strVal val="visible"/>
                                      </p:to>
                                    </p:set>
                                    <p:animEffect transition="in" filter="fade">
                                      <p:cBhvr>
                                        <p:cTn id="48" dur="500"/>
                                        <p:tgtEl>
                                          <p:spTgt spid="44"/>
                                        </p:tgtEl>
                                      </p:cBhvr>
                                    </p:animEffect>
                                  </p:childTnLst>
                                </p:cTn>
                              </p:par>
                            </p:childTnLst>
                          </p:cTn>
                        </p:par>
                        <p:par>
                          <p:cTn id="49" fill="hold">
                            <p:stCondLst>
                              <p:cond delay="500"/>
                            </p:stCondLst>
                            <p:childTnLst>
                              <p:par>
                                <p:cTn id="50" presetID="22" presetClass="entr" presetSubtype="2" fill="hold" grpId="0" nodeType="afterEffect">
                                  <p:stCondLst>
                                    <p:cond delay="0"/>
                                  </p:stCondLst>
                                  <p:childTnLst>
                                    <p:set>
                                      <p:cBhvr>
                                        <p:cTn id="51" dur="1" fill="hold">
                                          <p:stCondLst>
                                            <p:cond delay="0"/>
                                          </p:stCondLst>
                                        </p:cTn>
                                        <p:tgtEl>
                                          <p:spTgt spid="38"/>
                                        </p:tgtEl>
                                        <p:attrNameLst>
                                          <p:attrName>style.visibility</p:attrName>
                                        </p:attrNameLst>
                                      </p:cBhvr>
                                      <p:to>
                                        <p:strVal val="visible"/>
                                      </p:to>
                                    </p:set>
                                    <p:animEffect transition="in" filter="wipe(right)">
                                      <p:cBhvr>
                                        <p:cTn id="52" dur="500"/>
                                        <p:tgtEl>
                                          <p:spTgt spid="38"/>
                                        </p:tgtEl>
                                      </p:cBhvr>
                                    </p:animEffect>
                                  </p:childTnLst>
                                </p:cTn>
                              </p:par>
                              <p:par>
                                <p:cTn id="53" presetID="42" presetClass="path" presetSubtype="0" accel="49333" decel="50667" fill="hold" grpId="1" nodeType="withEffect">
                                  <p:stCondLst>
                                    <p:cond delay="0"/>
                                  </p:stCondLst>
                                  <p:childTnLst>
                                    <p:animMotion origin="layout" path="M 1.04167E-6 -3.7037E-7 L -0.06615 -3.7037E-7 " pathEditMode="relative" rAng="0" ptsTypes="AA">
                                      <p:cBhvr>
                                        <p:cTn id="54" dur="750" spd="-100000" fill="hold"/>
                                        <p:tgtEl>
                                          <p:spTgt spid="38"/>
                                        </p:tgtEl>
                                        <p:attrNameLst>
                                          <p:attrName>ppt_x</p:attrName>
                                          <p:attrName>ppt_y</p:attrName>
                                        </p:attrNameLst>
                                      </p:cBhvr>
                                      <p:rCtr x="-3307" y="0"/>
                                    </p:animMotion>
                                  </p:childTnLst>
                                </p:cTn>
                              </p:par>
                            </p:childTnLst>
                          </p:cTn>
                        </p:par>
                      </p:childTnLst>
                    </p:cTn>
                  </p:par>
                  <p:par>
                    <p:cTn id="55" fill="hold">
                      <p:stCondLst>
                        <p:cond delay="indefinite"/>
                      </p:stCondLst>
                      <p:childTnLst>
                        <p:par>
                          <p:cTn id="56" fill="hold">
                            <p:stCondLst>
                              <p:cond delay="0"/>
                            </p:stCondLst>
                            <p:childTnLst>
                              <p:par>
                                <p:cTn id="57" presetID="10" presetClass="entr" presetSubtype="0" fill="hold" grpId="0" nodeType="clickEffect">
                                  <p:stCondLst>
                                    <p:cond delay="0"/>
                                  </p:stCondLst>
                                  <p:childTnLst>
                                    <p:set>
                                      <p:cBhvr>
                                        <p:cTn id="58" dur="1" fill="hold">
                                          <p:stCondLst>
                                            <p:cond delay="0"/>
                                          </p:stCondLst>
                                        </p:cTn>
                                        <p:tgtEl>
                                          <p:spTgt spid="46"/>
                                        </p:tgtEl>
                                        <p:attrNameLst>
                                          <p:attrName>style.visibility</p:attrName>
                                        </p:attrNameLst>
                                      </p:cBhvr>
                                      <p:to>
                                        <p:strVal val="visible"/>
                                      </p:to>
                                    </p:set>
                                    <p:animEffect transition="in" filter="fade">
                                      <p:cBhvr>
                                        <p:cTn id="59" dur="500"/>
                                        <p:tgtEl>
                                          <p:spTgt spid="46"/>
                                        </p:tgtEl>
                                      </p:cBhvr>
                                    </p:animEffect>
                                  </p:childTnLst>
                                </p:cTn>
                              </p:par>
                            </p:childTnLst>
                          </p:cTn>
                        </p:par>
                        <p:par>
                          <p:cTn id="60" fill="hold">
                            <p:stCondLst>
                              <p:cond delay="500"/>
                            </p:stCondLst>
                            <p:childTnLst>
                              <p:par>
                                <p:cTn id="61" presetID="22" presetClass="entr" presetSubtype="2" fill="hold" grpId="0" nodeType="afterEffect">
                                  <p:stCondLst>
                                    <p:cond delay="0"/>
                                  </p:stCondLst>
                                  <p:childTnLst>
                                    <p:set>
                                      <p:cBhvr>
                                        <p:cTn id="62" dur="1" fill="hold">
                                          <p:stCondLst>
                                            <p:cond delay="0"/>
                                          </p:stCondLst>
                                        </p:cTn>
                                        <p:tgtEl>
                                          <p:spTgt spid="45"/>
                                        </p:tgtEl>
                                        <p:attrNameLst>
                                          <p:attrName>style.visibility</p:attrName>
                                        </p:attrNameLst>
                                      </p:cBhvr>
                                      <p:to>
                                        <p:strVal val="visible"/>
                                      </p:to>
                                    </p:set>
                                    <p:animEffect transition="in" filter="wipe(right)">
                                      <p:cBhvr>
                                        <p:cTn id="63" dur="500"/>
                                        <p:tgtEl>
                                          <p:spTgt spid="45"/>
                                        </p:tgtEl>
                                      </p:cBhvr>
                                    </p:animEffect>
                                  </p:childTnLst>
                                </p:cTn>
                              </p:par>
                              <p:par>
                                <p:cTn id="64" presetID="42" presetClass="path" presetSubtype="0" accel="49333" decel="50667" fill="hold" grpId="1" nodeType="withEffect">
                                  <p:stCondLst>
                                    <p:cond delay="0"/>
                                  </p:stCondLst>
                                  <p:childTnLst>
                                    <p:animMotion origin="layout" path="M 1.04167E-6 -3.7037E-7 L -0.06615 -3.7037E-7 " pathEditMode="relative" rAng="0" ptsTypes="AA">
                                      <p:cBhvr>
                                        <p:cTn id="65" dur="750" spd="-100000" fill="hold"/>
                                        <p:tgtEl>
                                          <p:spTgt spid="45"/>
                                        </p:tgtEl>
                                        <p:attrNameLst>
                                          <p:attrName>ppt_x</p:attrName>
                                          <p:attrName>ppt_y</p:attrName>
                                        </p:attrNameLst>
                                      </p:cBhvr>
                                      <p:rCtr x="-3307" y="0"/>
                                    </p:animMotion>
                                  </p:childTnLst>
                                </p:cTn>
                              </p:par>
                            </p:childTnLst>
                          </p:cTn>
                        </p:par>
                      </p:childTnLst>
                    </p:cTn>
                  </p:par>
                  <p:par>
                    <p:cTn id="66" fill="hold">
                      <p:stCondLst>
                        <p:cond delay="indefinite"/>
                      </p:stCondLst>
                      <p:childTnLst>
                        <p:par>
                          <p:cTn id="67" fill="hold">
                            <p:stCondLst>
                              <p:cond delay="0"/>
                            </p:stCondLst>
                            <p:childTnLst>
                              <p:par>
                                <p:cTn id="68" presetID="10" presetClass="entr" presetSubtype="0" fill="hold" grpId="0" nodeType="clickEffect">
                                  <p:stCondLst>
                                    <p:cond delay="0"/>
                                  </p:stCondLst>
                                  <p:childTnLst>
                                    <p:set>
                                      <p:cBhvr>
                                        <p:cTn id="69" dur="1" fill="hold">
                                          <p:stCondLst>
                                            <p:cond delay="0"/>
                                          </p:stCondLst>
                                        </p:cTn>
                                        <p:tgtEl>
                                          <p:spTgt spid="55"/>
                                        </p:tgtEl>
                                        <p:attrNameLst>
                                          <p:attrName>style.visibility</p:attrName>
                                        </p:attrNameLst>
                                      </p:cBhvr>
                                      <p:to>
                                        <p:strVal val="visible"/>
                                      </p:to>
                                    </p:set>
                                    <p:animEffect transition="in" filter="fade">
                                      <p:cBhvr>
                                        <p:cTn id="70" dur="500"/>
                                        <p:tgtEl>
                                          <p:spTgt spid="55"/>
                                        </p:tgtEl>
                                      </p:cBhvr>
                                    </p:animEffect>
                                  </p:childTnLst>
                                </p:cTn>
                              </p:par>
                            </p:childTnLst>
                          </p:cTn>
                        </p:par>
                        <p:par>
                          <p:cTn id="71" fill="hold">
                            <p:stCondLst>
                              <p:cond delay="500"/>
                            </p:stCondLst>
                            <p:childTnLst>
                              <p:par>
                                <p:cTn id="72" presetID="22" presetClass="entr" presetSubtype="2" fill="hold" grpId="0" nodeType="afterEffect">
                                  <p:stCondLst>
                                    <p:cond delay="0"/>
                                  </p:stCondLst>
                                  <p:childTnLst>
                                    <p:set>
                                      <p:cBhvr>
                                        <p:cTn id="73" dur="1" fill="hold">
                                          <p:stCondLst>
                                            <p:cond delay="0"/>
                                          </p:stCondLst>
                                        </p:cTn>
                                        <p:tgtEl>
                                          <p:spTgt spid="54"/>
                                        </p:tgtEl>
                                        <p:attrNameLst>
                                          <p:attrName>style.visibility</p:attrName>
                                        </p:attrNameLst>
                                      </p:cBhvr>
                                      <p:to>
                                        <p:strVal val="visible"/>
                                      </p:to>
                                    </p:set>
                                    <p:animEffect transition="in" filter="wipe(right)">
                                      <p:cBhvr>
                                        <p:cTn id="74" dur="500"/>
                                        <p:tgtEl>
                                          <p:spTgt spid="54"/>
                                        </p:tgtEl>
                                      </p:cBhvr>
                                    </p:animEffect>
                                  </p:childTnLst>
                                </p:cTn>
                              </p:par>
                              <p:par>
                                <p:cTn id="75" presetID="42" presetClass="path" presetSubtype="0" accel="49333" decel="50667" fill="hold" grpId="1" nodeType="withEffect">
                                  <p:stCondLst>
                                    <p:cond delay="0"/>
                                  </p:stCondLst>
                                  <p:childTnLst>
                                    <p:animMotion origin="layout" path="M 1.04167E-6 -3.7037E-7 L -0.06615 -3.7037E-7 " pathEditMode="relative" rAng="0" ptsTypes="AA">
                                      <p:cBhvr>
                                        <p:cTn id="76" dur="750" spd="-100000" fill="hold"/>
                                        <p:tgtEl>
                                          <p:spTgt spid="54"/>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animBg="1"/>
      <p:bldP spid="42" grpId="1" animBg="1"/>
      <p:bldP spid="6" grpId="0" animBg="1"/>
      <p:bldP spid="8" grpId="0" animBg="1"/>
      <p:bldP spid="8" grpId="1" animBg="1"/>
      <p:bldP spid="9" grpId="0" animBg="1"/>
      <p:bldP spid="15" grpId="0" animBg="1"/>
      <p:bldP spid="15" grpId="1" animBg="1"/>
      <p:bldP spid="16" grpId="0" animBg="1"/>
      <p:bldP spid="38" grpId="0" animBg="1"/>
      <p:bldP spid="38" grpId="1" animBg="1"/>
      <p:bldP spid="44" grpId="0" animBg="1"/>
      <p:bldP spid="45" grpId="0" animBg="1"/>
      <p:bldP spid="45" grpId="1" animBg="1"/>
      <p:bldP spid="46" grpId="0" animBg="1"/>
      <p:bldP spid="54" grpId="0" animBg="1"/>
      <p:bldP spid="54" grpId="1" animBg="1"/>
      <p:bldP spid="5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4"/>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5">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6">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46092" y="537498"/>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1200329"/>
            <a:chOff x="1377964" y="1536837"/>
            <a:chExt cx="509878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ndas Sonoras (Acústica)</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2585383"/>
            <a:ext cx="4918904" cy="660181"/>
            <a:chOff x="1320877" y="2387328"/>
            <a:chExt cx="4918904" cy="660181"/>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O som é uma onda </a:t>
              </a:r>
              <a:r>
                <a:rPr lang="pt-BR" sz="1600" b="1" dirty="0">
                  <a:solidFill>
                    <a:prstClr val="white"/>
                  </a:solidFill>
                  <a:ea typeface="Times New Roman" panose="02020603050405020304" pitchFamily="18" charset="0"/>
                </a:rPr>
                <a:t>mecânica, </a:t>
              </a:r>
              <a:r>
                <a:rPr lang="pt-BR" sz="1600" dirty="0">
                  <a:solidFill>
                    <a:prstClr val="white"/>
                  </a:solidFill>
                  <a:ea typeface="Times New Roman" panose="02020603050405020304" pitchFamily="18" charset="0"/>
                </a:rPr>
                <a:t>ou seja, </a:t>
              </a:r>
              <a:r>
                <a:rPr lang="pt-BR" sz="1600" b="1" dirty="0">
                  <a:solidFill>
                    <a:prstClr val="white"/>
                  </a:solidFill>
                  <a:ea typeface="Times New Roman" panose="02020603050405020304" pitchFamily="18" charset="0"/>
                </a:rPr>
                <a:t>não se propaga no vácuo</a:t>
              </a:r>
              <a:r>
                <a:rPr lang="pt-BR" sz="1600" dirty="0">
                  <a:solidFill>
                    <a:prstClr val="white"/>
                  </a:solidFill>
                  <a:ea typeface="Times New Roman" panose="02020603050405020304" pitchFamily="18" charset="0"/>
                </a:rPr>
                <a:t>. </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15" name="Rectangle: Rounded Corners 72">
            <a:extLst>
              <a:ext uri="{FF2B5EF4-FFF2-40B4-BE49-F238E27FC236}">
                <a16:creationId xmlns:a16="http://schemas.microsoft.com/office/drawing/2014/main" id="{E88B0984-574D-1BC2-FA29-FA69ADA25284}"/>
              </a:ext>
            </a:extLst>
          </p:cNvPr>
          <p:cNvSpPr/>
          <p:nvPr/>
        </p:nvSpPr>
        <p:spPr>
          <a:xfrm>
            <a:off x="1737165" y="4576074"/>
            <a:ext cx="3039047" cy="803856"/>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hangingPunct="0"/>
            <a:r>
              <a:rPr lang="pt-BR" sz="1400" dirty="0">
                <a:solidFill>
                  <a:srgbClr val="003B89"/>
                </a:solidFill>
                <a:latin typeface="Avenir Next LT Pro" panose="020B0504020202020204" pitchFamily="34" charset="0"/>
                <a:sym typeface="Verdana"/>
              </a:rPr>
              <a:t>Compreendendo </a:t>
            </a:r>
            <a:r>
              <a:rPr lang="pt-BR" sz="1400" b="1" dirty="0">
                <a:solidFill>
                  <a:srgbClr val="003B89"/>
                </a:solidFill>
                <a:latin typeface="Avenir Next LT Pro" panose="020B0504020202020204" pitchFamily="34" charset="0"/>
                <a:sym typeface="Verdana"/>
              </a:rPr>
              <a:t>compressões e rarefações </a:t>
            </a:r>
            <a:r>
              <a:rPr lang="pt-BR" sz="1400" dirty="0">
                <a:solidFill>
                  <a:srgbClr val="003B89"/>
                </a:solidFill>
                <a:latin typeface="Avenir Next LT Pro" panose="020B0504020202020204" pitchFamily="34" charset="0"/>
                <a:sym typeface="Verdana"/>
              </a:rPr>
              <a:t>que se propagam</a:t>
            </a:r>
          </a:p>
        </p:txBody>
      </p:sp>
      <p:sp>
        <p:nvSpPr>
          <p:cNvPr id="16" name="Gráfico 44" descr="Seta de linha: curva ligeira com preenchimento sólido">
            <a:extLst>
              <a:ext uri="{FF2B5EF4-FFF2-40B4-BE49-F238E27FC236}">
                <a16:creationId xmlns:a16="http://schemas.microsoft.com/office/drawing/2014/main" id="{7FDBC512-FFC4-CFD4-C9CD-48DEE981128A}"/>
              </a:ext>
            </a:extLst>
          </p:cNvPr>
          <p:cNvSpPr/>
          <p:nvPr/>
        </p:nvSpPr>
        <p:spPr>
          <a:xfrm>
            <a:off x="1081186" y="4723756"/>
            <a:ext cx="596714" cy="238230"/>
          </a:xfrm>
          <a:custGeom>
            <a:avLst/>
            <a:gdLst>
              <a:gd name="connsiteX0" fmla="*/ 590311 w 596714"/>
              <a:gd name="connsiteY0" fmla="*/ 103115 h 238230"/>
              <a:gd name="connsiteX1" fmla="*/ 490708 w 596714"/>
              <a:gd name="connsiteY1" fmla="*/ 3512 h 238230"/>
              <a:gd name="connsiteX2" fmla="*/ 463673 w 596714"/>
              <a:gd name="connsiteY2" fmla="*/ 6358 h 238230"/>
              <a:gd name="connsiteX3" fmla="*/ 460827 w 596714"/>
              <a:gd name="connsiteY3" fmla="*/ 33393 h 238230"/>
              <a:gd name="connsiteX4" fmla="*/ 524146 w 596714"/>
              <a:gd name="connsiteY4" fmla="*/ 96712 h 238230"/>
              <a:gd name="connsiteX5" fmla="*/ 448021 w 596714"/>
              <a:gd name="connsiteY5" fmla="*/ 96712 h 238230"/>
              <a:gd name="connsiteX6" fmla="*/ 383990 w 596714"/>
              <a:gd name="connsiteY6" fmla="*/ 97424 h 238230"/>
              <a:gd name="connsiteX7" fmla="*/ 41070 w 596714"/>
              <a:gd name="connsiteY7" fmla="*/ 31259 h 238230"/>
              <a:gd name="connsiteX8" fmla="*/ 12612 w 596714"/>
              <a:gd name="connsiteY8" fmla="*/ 20587 h 238230"/>
              <a:gd name="connsiteX9" fmla="*/ 1940 w 596714"/>
              <a:gd name="connsiteY9" fmla="*/ 49045 h 238230"/>
              <a:gd name="connsiteX10" fmla="*/ 307153 w 596714"/>
              <a:gd name="connsiteY10" fmla="*/ 141534 h 238230"/>
              <a:gd name="connsiteX11" fmla="*/ 384702 w 596714"/>
              <a:gd name="connsiteY11" fmla="*/ 140822 h 238230"/>
              <a:gd name="connsiteX12" fmla="*/ 448021 w 596714"/>
              <a:gd name="connsiteY12" fmla="*/ 140111 h 238230"/>
              <a:gd name="connsiteX13" fmla="*/ 524858 w 596714"/>
              <a:gd name="connsiteY13" fmla="*/ 140111 h 238230"/>
              <a:gd name="connsiteX14" fmla="*/ 461538 w 596714"/>
              <a:gd name="connsiteY14" fmla="*/ 203430 h 238230"/>
              <a:gd name="connsiteX15" fmla="*/ 462961 w 596714"/>
              <a:gd name="connsiteY15" fmla="*/ 231888 h 238230"/>
              <a:gd name="connsiteX16" fmla="*/ 491419 w 596714"/>
              <a:gd name="connsiteY16" fmla="*/ 233311 h 238230"/>
              <a:gd name="connsiteX17" fmla="*/ 591023 w 596714"/>
              <a:gd name="connsiteY17" fmla="*/ 133708 h 238230"/>
              <a:gd name="connsiteX18" fmla="*/ 595291 w 596714"/>
              <a:gd name="connsiteY18" fmla="*/ 126593 h 238230"/>
              <a:gd name="connsiteX19" fmla="*/ 596003 w 596714"/>
              <a:gd name="connsiteY19" fmla="*/ 124459 h 238230"/>
              <a:gd name="connsiteX20" fmla="*/ 596714 w 596714"/>
              <a:gd name="connsiteY20" fmla="*/ 123036 h 238230"/>
              <a:gd name="connsiteX21" fmla="*/ 596714 w 596714"/>
              <a:gd name="connsiteY21" fmla="*/ 120902 h 238230"/>
              <a:gd name="connsiteX22" fmla="*/ 596714 w 596714"/>
              <a:gd name="connsiteY22" fmla="*/ 118767 h 238230"/>
              <a:gd name="connsiteX23" fmla="*/ 596714 w 596714"/>
              <a:gd name="connsiteY23" fmla="*/ 117344 h 238230"/>
              <a:gd name="connsiteX24" fmla="*/ 590311 w 596714"/>
              <a:gd name="connsiteY24" fmla="*/ 103115 h 23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96714" h="238230">
                <a:moveTo>
                  <a:pt x="590311" y="103115"/>
                </a:moveTo>
                <a:lnTo>
                  <a:pt x="490708" y="3512"/>
                </a:lnTo>
                <a:cubicBezTo>
                  <a:pt x="482170" y="-2180"/>
                  <a:pt x="470787" y="-757"/>
                  <a:pt x="463673" y="6358"/>
                </a:cubicBezTo>
                <a:cubicBezTo>
                  <a:pt x="456558" y="13472"/>
                  <a:pt x="455135" y="24856"/>
                  <a:pt x="460827" y="33393"/>
                </a:cubicBezTo>
                <a:lnTo>
                  <a:pt x="524146" y="96712"/>
                </a:lnTo>
                <a:lnTo>
                  <a:pt x="448021" y="96712"/>
                </a:lnTo>
                <a:cubicBezTo>
                  <a:pt x="428100" y="96712"/>
                  <a:pt x="406757" y="97424"/>
                  <a:pt x="383990" y="97424"/>
                </a:cubicBezTo>
                <a:cubicBezTo>
                  <a:pt x="260197" y="99558"/>
                  <a:pt x="72374" y="102404"/>
                  <a:pt x="41070" y="31259"/>
                </a:cubicBezTo>
                <a:cubicBezTo>
                  <a:pt x="36090" y="20587"/>
                  <a:pt x="23995" y="15607"/>
                  <a:pt x="12612" y="20587"/>
                </a:cubicBezTo>
                <a:cubicBezTo>
                  <a:pt x="1940" y="25567"/>
                  <a:pt x="-3040" y="37662"/>
                  <a:pt x="1940" y="49045"/>
                </a:cubicBezTo>
                <a:cubicBezTo>
                  <a:pt x="38224" y="130150"/>
                  <a:pt x="174823" y="141534"/>
                  <a:pt x="307153" y="141534"/>
                </a:cubicBezTo>
                <a:cubicBezTo>
                  <a:pt x="333477" y="141534"/>
                  <a:pt x="359801" y="140822"/>
                  <a:pt x="384702" y="140822"/>
                </a:cubicBezTo>
                <a:cubicBezTo>
                  <a:pt x="407468" y="140111"/>
                  <a:pt x="428812" y="140111"/>
                  <a:pt x="448021" y="140111"/>
                </a:cubicBezTo>
                <a:lnTo>
                  <a:pt x="524858" y="140111"/>
                </a:lnTo>
                <a:lnTo>
                  <a:pt x="461538" y="203430"/>
                </a:lnTo>
                <a:cubicBezTo>
                  <a:pt x="455135" y="211967"/>
                  <a:pt x="455847" y="224062"/>
                  <a:pt x="462961" y="231888"/>
                </a:cubicBezTo>
                <a:cubicBezTo>
                  <a:pt x="470076" y="239714"/>
                  <a:pt x="482882" y="240426"/>
                  <a:pt x="491419" y="233311"/>
                </a:cubicBezTo>
                <a:lnTo>
                  <a:pt x="591023" y="133708"/>
                </a:lnTo>
                <a:cubicBezTo>
                  <a:pt x="593157" y="131573"/>
                  <a:pt x="594580" y="129439"/>
                  <a:pt x="595291" y="126593"/>
                </a:cubicBezTo>
                <a:cubicBezTo>
                  <a:pt x="595291" y="125882"/>
                  <a:pt x="596003" y="125170"/>
                  <a:pt x="596003" y="124459"/>
                </a:cubicBezTo>
                <a:cubicBezTo>
                  <a:pt x="596003" y="123747"/>
                  <a:pt x="596003" y="123747"/>
                  <a:pt x="596714" y="123036"/>
                </a:cubicBezTo>
                <a:cubicBezTo>
                  <a:pt x="596714" y="122324"/>
                  <a:pt x="596714" y="121613"/>
                  <a:pt x="596714" y="120902"/>
                </a:cubicBezTo>
                <a:cubicBezTo>
                  <a:pt x="596714" y="120190"/>
                  <a:pt x="596714" y="119479"/>
                  <a:pt x="596714" y="118767"/>
                </a:cubicBezTo>
                <a:cubicBezTo>
                  <a:pt x="596714" y="118056"/>
                  <a:pt x="596714" y="118056"/>
                  <a:pt x="596714" y="117344"/>
                </a:cubicBezTo>
                <a:cubicBezTo>
                  <a:pt x="596003" y="111653"/>
                  <a:pt x="593868" y="106673"/>
                  <a:pt x="590311" y="103115"/>
                </a:cubicBezTo>
                <a:close/>
              </a:path>
            </a:pathLst>
          </a:custGeom>
          <a:solidFill>
            <a:schemeClr val="bg1"/>
          </a:solidFill>
          <a:ln w="7045" cap="flat">
            <a:noFill/>
            <a:prstDash val="solid"/>
            <a:miter/>
          </a:ln>
        </p:spPr>
        <p:txBody>
          <a:bodyPr rtlCol="0" anchor="ctr"/>
          <a:lstStyle/>
          <a:p>
            <a:endParaRPr lang="pt-BR" dirty="0">
              <a:latin typeface="Avenir Next LT Pro" panose="020B0504020202020204" pitchFamily="34" charset="0"/>
            </a:endParaRPr>
          </a:p>
        </p:txBody>
      </p:sp>
      <p:grpSp>
        <p:nvGrpSpPr>
          <p:cNvPr id="29" name="Agrupar 28">
            <a:extLst>
              <a:ext uri="{FF2B5EF4-FFF2-40B4-BE49-F238E27FC236}">
                <a16:creationId xmlns:a16="http://schemas.microsoft.com/office/drawing/2014/main" id="{ED0C57FC-E815-A2DE-5162-D680924FEA59}"/>
              </a:ext>
            </a:extLst>
          </p:cNvPr>
          <p:cNvGrpSpPr/>
          <p:nvPr/>
        </p:nvGrpSpPr>
        <p:grpSpPr>
          <a:xfrm>
            <a:off x="573887" y="3528651"/>
            <a:ext cx="4918904" cy="955646"/>
            <a:chOff x="1320877" y="2387328"/>
            <a:chExt cx="4918904" cy="955646"/>
          </a:xfrm>
        </p:grpSpPr>
        <p:sp>
          <p:nvSpPr>
            <p:cNvPr id="30" name="TextBox 129">
              <a:extLst>
                <a:ext uri="{FF2B5EF4-FFF2-40B4-BE49-F238E27FC236}">
                  <a16:creationId xmlns:a16="http://schemas.microsoft.com/office/drawing/2014/main" id="{EF55920E-C386-BA5A-F527-4300CD04D450}"/>
                </a:ext>
              </a:extLst>
            </p:cNvPr>
            <p:cNvSpPr txBox="1"/>
            <p:nvPr/>
          </p:nvSpPr>
          <p:spPr>
            <a:xfrm>
              <a:off x="1679657" y="2387328"/>
              <a:ext cx="4560124" cy="955646"/>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As ondas sonoras são </a:t>
              </a:r>
              <a:r>
                <a:rPr lang="pt-BR" sz="1600" b="1" dirty="0">
                  <a:solidFill>
                    <a:prstClr val="white"/>
                  </a:solidFill>
                  <a:ea typeface="Times New Roman" panose="02020603050405020304" pitchFamily="18" charset="0"/>
                </a:rPr>
                <a:t>ondas de pressão</a:t>
              </a:r>
              <a:r>
                <a:rPr lang="pt-BR" sz="1600" dirty="0">
                  <a:solidFill>
                    <a:prstClr val="white"/>
                  </a:solidFill>
                  <a:ea typeface="Times New Roman" panose="02020603050405020304" pitchFamily="18" charset="0"/>
                </a:rPr>
                <a:t>, determinadas pela propagação através do meio de variações de pressão das moléculas</a:t>
              </a:r>
            </a:p>
          </p:txBody>
        </p:sp>
        <p:grpSp>
          <p:nvGrpSpPr>
            <p:cNvPr id="31" name="Group 130">
              <a:extLst>
                <a:ext uri="{FF2B5EF4-FFF2-40B4-BE49-F238E27FC236}">
                  <a16:creationId xmlns:a16="http://schemas.microsoft.com/office/drawing/2014/main" id="{79EA21B1-007C-9CC1-98A8-CE0B9F866C3B}"/>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A795A151-4BAD-2712-ADA6-0A2D73CBDAF6}"/>
                  </a:ext>
                </a:extLst>
              </p:cNvPr>
              <p:cNvGrpSpPr/>
              <p:nvPr/>
            </p:nvGrpSpPr>
            <p:grpSpPr>
              <a:xfrm>
                <a:off x="4951409" y="1419225"/>
                <a:ext cx="442541" cy="446715"/>
                <a:chOff x="4951409" y="1419225"/>
                <a:chExt cx="442541" cy="446715"/>
              </a:xfrm>
            </p:grpSpPr>
            <p:sp>
              <p:nvSpPr>
                <p:cNvPr id="34" name="Oval 133">
                  <a:extLst>
                    <a:ext uri="{FF2B5EF4-FFF2-40B4-BE49-F238E27FC236}">
                      <a16:creationId xmlns:a16="http://schemas.microsoft.com/office/drawing/2014/main" id="{A5A885FA-6B5F-97B0-0AD8-859A6928115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5" name="Oval 134">
                  <a:extLst>
                    <a:ext uri="{FF2B5EF4-FFF2-40B4-BE49-F238E27FC236}">
                      <a16:creationId xmlns:a16="http://schemas.microsoft.com/office/drawing/2014/main" id="{744FB61C-891F-402D-602D-A31EDAD0B8E6}"/>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Freeform: Shape 132">
                <a:extLst>
                  <a:ext uri="{FF2B5EF4-FFF2-40B4-BE49-F238E27FC236}">
                    <a16:creationId xmlns:a16="http://schemas.microsoft.com/office/drawing/2014/main" id="{B7485300-B8A8-4BC5-CD3A-208F3EC39609}"/>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pic>
        <p:nvPicPr>
          <p:cNvPr id="38" name="Imagem 37">
            <a:extLst>
              <a:ext uri="{FF2B5EF4-FFF2-40B4-BE49-F238E27FC236}">
                <a16:creationId xmlns:a16="http://schemas.microsoft.com/office/drawing/2014/main" id="{545984C9-9571-9EE8-84FA-41D4DB6A9478}"/>
              </a:ext>
            </a:extLst>
          </p:cNvPr>
          <p:cNvPicPr>
            <a:picLocks noChangeAspect="1"/>
          </p:cNvPicPr>
          <p:nvPr/>
        </p:nvPicPr>
        <p:blipFill>
          <a:blip r:embed="rId7">
            <a:extLst>
              <a:ext uri="{28A0092B-C50C-407E-A947-70E740481C1C}">
                <a14:useLocalDpi xmlns:a14="http://schemas.microsoft.com/office/drawing/2010/main" val="0"/>
              </a:ext>
            </a:extLst>
          </a:blip>
          <a:srcRect/>
          <a:stretch>
            <a:fillRect/>
          </a:stretch>
        </p:blipFill>
        <p:spPr bwMode="auto">
          <a:xfrm>
            <a:off x="5824010" y="2208281"/>
            <a:ext cx="6254207" cy="2796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9" name="blue Physics Motion background __ Education background__Stock Footage ,Copyright Free Videos">
            <a:hlinkClick r:id="" action="ppaction://media"/>
            <a:extLst>
              <a:ext uri="{FF2B5EF4-FFF2-40B4-BE49-F238E27FC236}">
                <a16:creationId xmlns:a16="http://schemas.microsoft.com/office/drawing/2014/main" id="{66210F1D-4506-1424-1116-5E37F56BB2F3}"/>
              </a:ext>
            </a:extLst>
          </p:cNvPr>
          <p:cNvPicPr>
            <a:picLocks noChangeAspect="1"/>
          </p:cNvPicPr>
          <p:nvPr>
            <a:videoFile r:link="rId1"/>
            <p:extLst>
              <p:ext uri="{DAA4B4D4-6D71-4841-9C94-3DE7FCFB9230}">
                <p14:media xmlns:p14="http://schemas.microsoft.com/office/powerpoint/2010/main" r:embed="rId2">
                  <p14:trim st="1106" end="1485"/>
                </p14:media>
              </p:ext>
            </p:extLst>
          </p:nvPr>
        </p:nvPicPr>
        <p:blipFill>
          <a:blip r:embed="rId8"/>
          <a:stretch>
            <a:fillRect/>
          </a:stretch>
        </p:blipFill>
        <p:spPr>
          <a:xfrm>
            <a:off x="0" y="-8562108"/>
            <a:ext cx="12192000" cy="6858000"/>
          </a:xfrm>
          <a:prstGeom prst="rect">
            <a:avLst/>
          </a:prstGeom>
        </p:spPr>
      </p:pic>
      <p:sp>
        <p:nvSpPr>
          <p:cNvPr id="40" name="Circle: Hollow 28">
            <a:extLst>
              <a:ext uri="{FF2B5EF4-FFF2-40B4-BE49-F238E27FC236}">
                <a16:creationId xmlns:a16="http://schemas.microsoft.com/office/drawing/2014/main" id="{4BB4E95E-A208-15A3-D0F8-6C066551BAB0}"/>
              </a:ext>
            </a:extLst>
          </p:cNvPr>
          <p:cNvSpPr/>
          <p:nvPr/>
        </p:nvSpPr>
        <p:spPr>
          <a:xfrm>
            <a:off x="1892174" y="-8830057"/>
            <a:ext cx="7368122" cy="7540982"/>
          </a:xfrm>
          <a:prstGeom prst="donut">
            <a:avLst>
              <a:gd name="adj" fmla="val 10004"/>
            </a:avLst>
          </a:prstGeom>
          <a:gradFill flip="none" rotWithShape="1">
            <a:gsLst>
              <a:gs pos="47000">
                <a:srgbClr val="00DDE8">
                  <a:alpha val="58000"/>
                </a:srgbClr>
              </a:gs>
              <a:gs pos="72000">
                <a:srgbClr val="00DDE8">
                  <a:alpha val="0"/>
                </a:srgbClr>
              </a:gs>
            </a:gsLst>
            <a:path path="circle">
              <a:fillToRect l="50000" t="50000" r="50000" b="50000"/>
            </a:path>
            <a:tileRect/>
          </a:gradFill>
          <a:ln w="12700">
            <a:noFill/>
          </a:ln>
          <a:effectLst>
            <a:glow rad="139700">
              <a:srgbClr val="FFE943">
                <a:alpha val="6000"/>
              </a:srgbClr>
            </a:glow>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solidFill>
                <a:srgbClr val="000000"/>
              </a:solidFill>
              <a:latin typeface="Avenir Next LT Pro" panose="020B0504020202020204" pitchFamily="34" charset="0"/>
            </a:endParaRPr>
          </a:p>
        </p:txBody>
      </p:sp>
      <p:sp>
        <p:nvSpPr>
          <p:cNvPr id="41" name="Circle: Hollow 7">
            <a:extLst>
              <a:ext uri="{FF2B5EF4-FFF2-40B4-BE49-F238E27FC236}">
                <a16:creationId xmlns:a16="http://schemas.microsoft.com/office/drawing/2014/main" id="{CB262161-DDE9-42E3-91A3-DDC09B73D833}"/>
              </a:ext>
            </a:extLst>
          </p:cNvPr>
          <p:cNvSpPr/>
          <p:nvPr/>
        </p:nvSpPr>
        <p:spPr>
          <a:xfrm>
            <a:off x="2919005" y="-8992518"/>
            <a:ext cx="7368122" cy="7540982"/>
          </a:xfrm>
          <a:prstGeom prst="donut">
            <a:avLst>
              <a:gd name="adj" fmla="val 10004"/>
            </a:avLst>
          </a:prstGeom>
          <a:gradFill flip="none" rotWithShape="1">
            <a:gsLst>
              <a:gs pos="47000">
                <a:srgbClr val="00DDE8">
                  <a:alpha val="58000"/>
                </a:srgbClr>
              </a:gs>
              <a:gs pos="72000">
                <a:srgbClr val="00DDE8">
                  <a:alpha val="0"/>
                </a:srgbClr>
              </a:gs>
            </a:gsLst>
            <a:path path="circle">
              <a:fillToRect l="50000" t="50000" r="50000" b="50000"/>
            </a:path>
            <a:tileRect/>
          </a:gradFill>
          <a:ln w="12700">
            <a:noFill/>
          </a:ln>
          <a:effectLst>
            <a:glow rad="139700">
              <a:srgbClr val="FFE943">
                <a:alpha val="6000"/>
              </a:srgbClr>
            </a:glow>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D" dirty="0">
              <a:solidFill>
                <a:srgbClr val="000000"/>
              </a:solidFill>
              <a:latin typeface="Avenir Next LT Pro" panose="020B0504020202020204" pitchFamily="34" charset="0"/>
            </a:endParaRPr>
          </a:p>
        </p:txBody>
      </p:sp>
      <p:sp>
        <p:nvSpPr>
          <p:cNvPr id="46" name="Circle: Hollow 27">
            <a:extLst>
              <a:ext uri="{FF2B5EF4-FFF2-40B4-BE49-F238E27FC236}">
                <a16:creationId xmlns:a16="http://schemas.microsoft.com/office/drawing/2014/main" id="{22C752BA-FBD4-7BF8-89FF-66F8D5714857}"/>
              </a:ext>
            </a:extLst>
          </p:cNvPr>
          <p:cNvSpPr/>
          <p:nvPr/>
        </p:nvSpPr>
        <p:spPr>
          <a:xfrm>
            <a:off x="2296420" y="-8845415"/>
            <a:ext cx="7368122" cy="7540982"/>
          </a:xfrm>
          <a:prstGeom prst="donut">
            <a:avLst>
              <a:gd name="adj" fmla="val 10004"/>
            </a:avLst>
          </a:prstGeom>
          <a:gradFill flip="none" rotWithShape="1">
            <a:gsLst>
              <a:gs pos="47000">
                <a:srgbClr val="00DDE8">
                  <a:alpha val="58000"/>
                </a:srgbClr>
              </a:gs>
              <a:gs pos="72000">
                <a:srgbClr val="00DDE8">
                  <a:alpha val="0"/>
                </a:srgbClr>
              </a:gs>
            </a:gsLst>
            <a:path path="circle">
              <a:fillToRect l="50000" t="50000" r="50000" b="50000"/>
            </a:path>
            <a:tileRect/>
          </a:gradFill>
          <a:ln w="12700">
            <a:noFill/>
          </a:ln>
          <a:effectLst>
            <a:glow rad="139700">
              <a:srgbClr val="FFE943">
                <a:alpha val="6000"/>
              </a:srgbClr>
            </a:glow>
            <a:softEdge rad="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0000"/>
              </a:solidFill>
              <a:effectLst/>
              <a:uLnTx/>
              <a:uFillTx/>
              <a:latin typeface="Avenir Next LT Pro" panose="020B0504020202020204" pitchFamily="34" charset="0"/>
              <a:ea typeface="+mn-ea"/>
              <a:cs typeface="+mn-cs"/>
            </a:endParaRPr>
          </a:p>
        </p:txBody>
      </p:sp>
      <p:sp>
        <p:nvSpPr>
          <p:cNvPr id="47" name="Retângulo 46">
            <a:extLst>
              <a:ext uri="{FF2B5EF4-FFF2-40B4-BE49-F238E27FC236}">
                <a16:creationId xmlns:a16="http://schemas.microsoft.com/office/drawing/2014/main" id="{5DF90A25-A891-3802-AB7F-E541DE21D2DB}"/>
              </a:ext>
            </a:extLst>
          </p:cNvPr>
          <p:cNvSpPr/>
          <p:nvPr/>
        </p:nvSpPr>
        <p:spPr>
          <a:xfrm>
            <a:off x="0" y="-8562108"/>
            <a:ext cx="12192000" cy="6857999"/>
          </a:xfrm>
          <a:prstGeom prst="rect">
            <a:avLst/>
          </a:prstGeom>
          <a:gradFill>
            <a:gsLst>
              <a:gs pos="30000">
                <a:srgbClr val="004AAD">
                  <a:alpha val="65000"/>
                </a:srgbClr>
              </a:gs>
              <a:gs pos="80000">
                <a:srgbClr val="00347A"/>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48" name="Oval 9">
            <a:extLst>
              <a:ext uri="{FF2B5EF4-FFF2-40B4-BE49-F238E27FC236}">
                <a16:creationId xmlns:a16="http://schemas.microsoft.com/office/drawing/2014/main" id="{3111C5D3-50C5-099B-BBEF-F409F2619AB3}"/>
              </a:ext>
            </a:extLst>
          </p:cNvPr>
          <p:cNvSpPr/>
          <p:nvPr/>
        </p:nvSpPr>
        <p:spPr>
          <a:xfrm>
            <a:off x="-758848" y="-7650700"/>
            <a:ext cx="2567712" cy="2567712"/>
          </a:xfrm>
          <a:prstGeom prst="ellipse">
            <a:avLst/>
          </a:prstGeom>
          <a:solidFill>
            <a:schemeClr val="accent1">
              <a:alpha val="0"/>
            </a:schemeClr>
          </a:solidFill>
          <a:ln w="22225">
            <a:solidFill>
              <a:schemeClr val="bg1">
                <a:alpha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49" name="Oval 10">
            <a:extLst>
              <a:ext uri="{FF2B5EF4-FFF2-40B4-BE49-F238E27FC236}">
                <a16:creationId xmlns:a16="http://schemas.microsoft.com/office/drawing/2014/main" id="{A3686D27-0BAE-0B57-E7BB-AEE15FB936B7}"/>
              </a:ext>
            </a:extLst>
          </p:cNvPr>
          <p:cNvSpPr/>
          <p:nvPr/>
        </p:nvSpPr>
        <p:spPr>
          <a:xfrm>
            <a:off x="9905846" y="-7498483"/>
            <a:ext cx="2567712" cy="2567712"/>
          </a:xfrm>
          <a:prstGeom prst="ellipse">
            <a:avLst/>
          </a:prstGeom>
          <a:solidFill>
            <a:schemeClr val="accent1">
              <a:alpha val="0"/>
            </a:schemeClr>
          </a:solidFill>
          <a:ln w="22225">
            <a:solidFill>
              <a:schemeClr val="bg1">
                <a:alpha val="6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venir Next LT Pro" panose="020B0504020202020204" pitchFamily="34" charset="0"/>
            </a:endParaRPr>
          </a:p>
        </p:txBody>
      </p:sp>
      <p:sp>
        <p:nvSpPr>
          <p:cNvPr id="50" name="Retângulo 49">
            <a:extLst>
              <a:ext uri="{FF2B5EF4-FFF2-40B4-BE49-F238E27FC236}">
                <a16:creationId xmlns:a16="http://schemas.microsoft.com/office/drawing/2014/main" id="{9D0BB084-C2AE-1036-4250-1517A2D21BA9}"/>
              </a:ext>
            </a:extLst>
          </p:cNvPr>
          <p:cNvSpPr/>
          <p:nvPr/>
        </p:nvSpPr>
        <p:spPr>
          <a:xfrm>
            <a:off x="0" y="-8562108"/>
            <a:ext cx="12192000" cy="6858000"/>
          </a:xfrm>
          <a:prstGeom prst="rect">
            <a:avLst/>
          </a:prstGeom>
          <a:blipFill dpi="0" rotWithShape="1">
            <a:blip r:embed="rId6">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51" name="TextBox 5">
            <a:extLst>
              <a:ext uri="{FF2B5EF4-FFF2-40B4-BE49-F238E27FC236}">
                <a16:creationId xmlns:a16="http://schemas.microsoft.com/office/drawing/2014/main" id="{9A8F5ADB-8D8C-A85A-15D4-D17A8F6E0DC7}"/>
              </a:ext>
            </a:extLst>
          </p:cNvPr>
          <p:cNvSpPr txBox="1"/>
          <p:nvPr/>
        </p:nvSpPr>
        <p:spPr>
          <a:xfrm>
            <a:off x="2272371" y="-6426642"/>
            <a:ext cx="7647258" cy="2062103"/>
          </a:xfrm>
          <a:prstGeom prst="rect">
            <a:avLst/>
          </a:prstGeom>
          <a:noFill/>
        </p:spPr>
        <p:txBody>
          <a:bodyPr wrap="square" rtlCol="0">
            <a:spAutoFit/>
          </a:bodyPr>
          <a:lstStyle>
            <a:defPPr>
              <a:defRPr lang="en-US"/>
            </a:defPPr>
            <a:lvl1pPr algn="ctr">
              <a:defRPr sz="8800" b="1" spc="-150">
                <a:solidFill>
                  <a:schemeClr val="bg1"/>
                </a:solidFill>
                <a:effectLst>
                  <a:outerShdw blurRad="304800" dist="76200" dir="5400000" algn="ctr" rotWithShape="0">
                    <a:schemeClr val="tx1">
                      <a:alpha val="60000"/>
                    </a:schemeClr>
                  </a:outerShdw>
                </a:effectLst>
                <a:latin typeface="Heebo" pitchFamily="2" charset="-79"/>
                <a:ea typeface="Zen Antique" pitchFamily="2" charset="-128"/>
                <a:cs typeface="Heebo" pitchFamily="2" charset="-79"/>
              </a:defRPr>
            </a:lvl1pPr>
          </a:lstStyle>
          <a:p>
            <a:pPr marL="0" marR="0" lvl="0" indent="0" algn="ctr" defTabSz="914400" rtl="0" eaLnBrk="1" fontAlgn="auto" latinLnBrk="0" hangingPunct="1">
              <a:lnSpc>
                <a:spcPct val="80000"/>
              </a:lnSpc>
              <a:spcBef>
                <a:spcPts val="0"/>
              </a:spcBef>
              <a:spcAft>
                <a:spcPts val="0"/>
              </a:spcAft>
              <a:buClrTx/>
              <a:buSzTx/>
              <a:buFontTx/>
              <a:buNone/>
              <a:tabLst/>
              <a:defRPr/>
            </a:pPr>
            <a:r>
              <a:rPr lang="en-US" b="0" dirty="0" err="1">
                <a:effectLst/>
                <a:latin typeface="Causten Bold" panose="00000800000000000000" pitchFamily="50" charset="0"/>
              </a:rPr>
              <a:t>Ondas</a:t>
            </a:r>
            <a:r>
              <a:rPr lang="en-US" b="0" dirty="0">
                <a:effectLst/>
                <a:latin typeface="Causten Bold" panose="00000800000000000000" pitchFamily="50" charset="0"/>
              </a:rPr>
              <a:t> </a:t>
            </a:r>
            <a:r>
              <a:rPr lang="en-US" b="0" dirty="0" err="1">
                <a:effectLst/>
                <a:latin typeface="Causten Bold" panose="00000800000000000000" pitchFamily="50" charset="0"/>
              </a:rPr>
              <a:t>Sonoras</a:t>
            </a:r>
            <a:r>
              <a:rPr lang="en-US" b="0" dirty="0">
                <a:effectLst/>
                <a:latin typeface="Causten Bold" panose="00000800000000000000" pitchFamily="50" charset="0"/>
              </a:rPr>
              <a:t> </a:t>
            </a:r>
            <a:r>
              <a:rPr lang="en-US" sz="7200" b="0" dirty="0">
                <a:effectLst/>
                <a:latin typeface="Causten Bold" panose="00000800000000000000" pitchFamily="50" charset="0"/>
              </a:rPr>
              <a:t>(</a:t>
            </a:r>
            <a:r>
              <a:rPr lang="en-US" sz="7200" b="0" dirty="0" err="1">
                <a:effectLst/>
                <a:latin typeface="Causten Bold" panose="00000800000000000000" pitchFamily="50" charset="0"/>
              </a:rPr>
              <a:t>Acústica</a:t>
            </a:r>
            <a:r>
              <a:rPr lang="en-US" sz="7200" b="0" dirty="0">
                <a:effectLst/>
                <a:latin typeface="Causten Bold" panose="00000800000000000000" pitchFamily="50" charset="0"/>
              </a:rPr>
              <a:t>)</a:t>
            </a:r>
            <a:endParaRPr kumimoji="0" lang="en-US" b="0" i="0" u="none" strike="noStrike" kern="1200" cap="none" spc="-150" normalizeH="0" baseline="0" noProof="0" dirty="0">
              <a:ln>
                <a:noFill/>
              </a:ln>
              <a:effectLst/>
              <a:uLnTx/>
              <a:uFillTx/>
              <a:latin typeface="Causten Bold" panose="00000800000000000000" pitchFamily="50" charset="0"/>
            </a:endParaRPr>
          </a:p>
        </p:txBody>
      </p:sp>
      <p:sp>
        <p:nvSpPr>
          <p:cNvPr id="52" name="Rectangle: Rounded Corners 16">
            <a:extLst>
              <a:ext uri="{FF2B5EF4-FFF2-40B4-BE49-F238E27FC236}">
                <a16:creationId xmlns:a16="http://schemas.microsoft.com/office/drawing/2014/main" id="{501F3DBF-186C-7D3A-FF60-FFCEAAB18DCD}"/>
              </a:ext>
            </a:extLst>
          </p:cNvPr>
          <p:cNvSpPr/>
          <p:nvPr/>
        </p:nvSpPr>
        <p:spPr>
          <a:xfrm>
            <a:off x="4799299" y="-4138350"/>
            <a:ext cx="2593401" cy="414337"/>
          </a:xfrm>
          <a:prstGeom prst="roundRect">
            <a:avLst>
              <a:gd name="adj" fmla="val 50000"/>
            </a:avLst>
          </a:prstGeom>
          <a:gradFill>
            <a:gsLst>
              <a:gs pos="0">
                <a:srgbClr val="00DDE8">
                  <a:alpha val="31000"/>
                </a:srgbClr>
              </a:gs>
              <a:gs pos="100000">
                <a:srgbClr val="00B3BC"/>
              </a:gs>
            </a:gsLst>
            <a:lin ang="2700000" scaled="1"/>
          </a:gradFill>
          <a:ln>
            <a:noFill/>
          </a:ln>
          <a:effectLst>
            <a:outerShdw blurRad="762000" dist="228600" dir="2700000" sx="95000" sy="95000" algn="tl" rotWithShape="0">
              <a:schemeClr val="tx1">
                <a:lumMod val="85000"/>
                <a:lumOff val="15000"/>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20000"/>
              </a:lnSpc>
              <a:spcAft>
                <a:spcPts val="600"/>
              </a:spcAft>
            </a:pPr>
            <a:r>
              <a:rPr lang="en-US" sz="1600" b="1" dirty="0" err="1">
                <a:solidFill>
                  <a:schemeClr val="bg1"/>
                </a:solidFill>
                <a:latin typeface="Avenir Next LT Pro" panose="020B0504020202020204" pitchFamily="34" charset="0"/>
              </a:rPr>
              <a:t>Ciências</a:t>
            </a:r>
            <a:r>
              <a:rPr lang="en-US" sz="1600" b="1" dirty="0">
                <a:solidFill>
                  <a:schemeClr val="bg1"/>
                </a:solidFill>
                <a:latin typeface="Avenir Next LT Pro" panose="020B0504020202020204" pitchFamily="34" charset="0"/>
              </a:rPr>
              <a:t> da </a:t>
            </a:r>
            <a:r>
              <a:rPr lang="en-US" sz="1600" b="1" dirty="0" err="1">
                <a:solidFill>
                  <a:schemeClr val="bg1"/>
                </a:solidFill>
                <a:latin typeface="Avenir Next LT Pro" panose="020B0504020202020204" pitchFamily="34" charset="0"/>
              </a:rPr>
              <a:t>Natureza</a:t>
            </a:r>
            <a:endParaRPr lang="en-US" sz="1600" b="1" dirty="0">
              <a:solidFill>
                <a:schemeClr val="bg1"/>
              </a:solidFill>
              <a:latin typeface="Avenir Next LT Pro" panose="020B0504020202020204" pitchFamily="34" charset="0"/>
            </a:endParaRPr>
          </a:p>
        </p:txBody>
      </p:sp>
      <p:pic>
        <p:nvPicPr>
          <p:cNvPr id="53" name="Imagem 52">
            <a:extLst>
              <a:ext uri="{FF2B5EF4-FFF2-40B4-BE49-F238E27FC236}">
                <a16:creationId xmlns:a16="http://schemas.microsoft.com/office/drawing/2014/main" id="{D9EC00E3-5DBA-35BF-7C60-4F7C0D98DDB9}"/>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380978" y="-8577466"/>
            <a:ext cx="2550726" cy="2548366"/>
          </a:xfrm>
          <a:prstGeom prst="rect">
            <a:avLst/>
          </a:prstGeom>
        </p:spPr>
      </p:pic>
    </p:spTree>
    <p:extLst>
      <p:ext uri="{BB962C8B-B14F-4D97-AF65-F5344CB8AC3E}">
        <p14:creationId xmlns:p14="http://schemas.microsoft.com/office/powerpoint/2010/main" val="281445020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2.22222E-6 L -0.06615 -2.22222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wipe(right)">
                                      <p:cBhvr>
                                        <p:cTn id="14" dur="500"/>
                                        <p:tgtEl>
                                          <p:spTgt spid="29"/>
                                        </p:tgtEl>
                                      </p:cBhvr>
                                    </p:animEffect>
                                  </p:childTnLst>
                                </p:cTn>
                              </p:par>
                              <p:par>
                                <p:cTn id="15" presetID="42" presetClass="path" presetSubtype="0" accel="49333" decel="50667" fill="hold" nodeType="withEffect">
                                  <p:stCondLst>
                                    <p:cond delay="0"/>
                                  </p:stCondLst>
                                  <p:childTnLst>
                                    <p:animMotion origin="layout" path="M 1.875E-6 -2.22222E-6 L -0.06615 -2.22222E-6 " pathEditMode="relative" rAng="0" ptsTypes="AA">
                                      <p:cBhvr>
                                        <p:cTn id="16" dur="750" spd="-100000" fill="hold"/>
                                        <p:tgtEl>
                                          <p:spTgt spid="29"/>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22" presetClass="entr" presetSubtype="2"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right)">
                                      <p:cBhvr>
                                        <p:cTn id="25" dur="500"/>
                                        <p:tgtEl>
                                          <p:spTgt spid="15"/>
                                        </p:tgtEl>
                                      </p:cBhvr>
                                    </p:animEffect>
                                  </p:childTnLst>
                                </p:cTn>
                              </p:par>
                              <p:par>
                                <p:cTn id="26" presetID="42" presetClass="path" presetSubtype="0" accel="49333" decel="50667" fill="hold" grpId="1" nodeType="withEffect">
                                  <p:stCondLst>
                                    <p:cond delay="0"/>
                                  </p:stCondLst>
                                  <p:childTnLst>
                                    <p:animMotion origin="layout" path="M 2.08333E-7 1.11111E-6 L -0.06615 1.11111E-6 " pathEditMode="relative" rAng="0" ptsTypes="AA">
                                      <p:cBhvr>
                                        <p:cTn id="27" dur="750" spd="-100000" fill="hold"/>
                                        <p:tgtEl>
                                          <p:spTgt spid="15"/>
                                        </p:tgtEl>
                                        <p:attrNameLst>
                                          <p:attrName>ppt_x</p:attrName>
                                          <p:attrName>ppt_y</p:attrName>
                                        </p:attrNameLst>
                                      </p:cBhvr>
                                      <p:rCtr x="-3307" y="0"/>
                                    </p:animMotion>
                                  </p:childTnLst>
                                </p:cTn>
                              </p:par>
                            </p:childTnLst>
                          </p:cTn>
                        </p:par>
                      </p:childTnLst>
                    </p:cTn>
                  </p:par>
                  <p:par>
                    <p:cTn id="28" fill="hold">
                      <p:stCondLst>
                        <p:cond delay="indefinite"/>
                      </p:stCondLst>
                      <p:childTnLst>
                        <p:par>
                          <p:cTn id="29" fill="hold">
                            <p:stCondLst>
                              <p:cond delay="0"/>
                            </p:stCondLst>
                            <p:childTnLst>
                              <p:par>
                                <p:cTn id="30" presetID="2" presetClass="entr" presetSubtype="4" accel="6000" decel="9400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 calcmode="lin" valueType="num">
                                      <p:cBhvr additive="base">
                                        <p:cTn id="32" dur="1000" fill="hold"/>
                                        <p:tgtEl>
                                          <p:spTgt spid="26"/>
                                        </p:tgtEl>
                                        <p:attrNameLst>
                                          <p:attrName>ppt_x</p:attrName>
                                        </p:attrNameLst>
                                      </p:cBhvr>
                                      <p:tavLst>
                                        <p:tav tm="0">
                                          <p:val>
                                            <p:strVal val="#ppt_x"/>
                                          </p:val>
                                        </p:tav>
                                        <p:tav tm="100000">
                                          <p:val>
                                            <p:strVal val="#ppt_x"/>
                                          </p:val>
                                        </p:tav>
                                      </p:tavLst>
                                    </p:anim>
                                    <p:anim calcmode="lin" valueType="num">
                                      <p:cBhvr additive="base">
                                        <p:cTn id="33" dur="1000" fill="hold"/>
                                        <p:tgtEl>
                                          <p:spTgt spid="26"/>
                                        </p:tgtEl>
                                        <p:attrNameLst>
                                          <p:attrName>ppt_y</p:attrName>
                                        </p:attrNameLst>
                                      </p:cBhvr>
                                      <p:tavLst>
                                        <p:tav tm="0">
                                          <p:val>
                                            <p:strVal val="1+#ppt_h/2"/>
                                          </p:val>
                                        </p:tav>
                                        <p:tav tm="100000">
                                          <p:val>
                                            <p:strVal val="#ppt_y"/>
                                          </p:val>
                                        </p:tav>
                                      </p:tavLst>
                                    </p:anim>
                                  </p:childTnLst>
                                </p:cTn>
                              </p:par>
                              <p:par>
                                <p:cTn id="34" presetID="6" presetClass="emph" presetSubtype="0" accel="5000" decel="95000" autoRev="1" fill="hold" grpId="1" nodeType="withEffect">
                                  <p:stCondLst>
                                    <p:cond delay="0"/>
                                  </p:stCondLst>
                                  <p:childTnLst>
                                    <p:animScale>
                                      <p:cBhvr>
                                        <p:cTn id="35" dur="250" fill="hold"/>
                                        <p:tgtEl>
                                          <p:spTgt spid="26"/>
                                        </p:tgtEl>
                                      </p:cBhvr>
                                      <p:by x="120000" y="120000"/>
                                    </p:animScale>
                                  </p:childTnLst>
                                </p:cTn>
                              </p:par>
                            </p:childTnLst>
                          </p:cTn>
                        </p:par>
                        <p:par>
                          <p:cTn id="36" fill="hold">
                            <p:stCondLst>
                              <p:cond delay="1000"/>
                            </p:stCondLst>
                            <p:childTnLst>
                              <p:par>
                                <p:cTn id="37" presetID="10" presetClass="entr" presetSubtype="0" fill="hold" nodeType="afterEffect">
                                  <p:stCondLst>
                                    <p:cond delay="0"/>
                                  </p:stCondLst>
                                  <p:childTnLst>
                                    <p:set>
                                      <p:cBhvr>
                                        <p:cTn id="38" dur="1" fill="hold">
                                          <p:stCondLst>
                                            <p:cond delay="0"/>
                                          </p:stCondLst>
                                        </p:cTn>
                                        <p:tgtEl>
                                          <p:spTgt spid="38"/>
                                        </p:tgtEl>
                                        <p:attrNameLst>
                                          <p:attrName>style.visibility</p:attrName>
                                        </p:attrNameLst>
                                      </p:cBhvr>
                                      <p:to>
                                        <p:strVal val="visible"/>
                                      </p:to>
                                    </p:set>
                                    <p:animEffect transition="in" filter="fade">
                                      <p:cBhvr>
                                        <p:cTn id="39"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20000" mute="1">
                <p:cTn id="40" fill="hold" display="0">
                  <p:stCondLst>
                    <p:cond delay="indefinite"/>
                  </p:stCondLst>
                </p:cTn>
                <p:tgtEl>
                  <p:spTgt spid="39"/>
                </p:tgtEl>
              </p:cMediaNode>
            </p:video>
          </p:childTnLst>
        </p:cTn>
      </p:par>
    </p:tnLst>
    <p:bldLst>
      <p:bldP spid="26" grpId="0" animBg="1"/>
      <p:bldP spid="26" grpId="1" animBg="1"/>
      <p:bldP spid="15" grpId="0" animBg="1"/>
      <p:bldP spid="15" grpId="1" animBg="1"/>
      <p:bldP spid="1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46092" y="537498"/>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B38CBB64-779E-6D40-C503-0DDB38414158}"/>
              </a:ext>
            </a:extLst>
          </p:cNvPr>
          <p:cNvGrpSpPr/>
          <p:nvPr/>
        </p:nvGrpSpPr>
        <p:grpSpPr>
          <a:xfrm>
            <a:off x="573887" y="2572277"/>
            <a:ext cx="4918904" cy="624658"/>
            <a:chOff x="1320877" y="2387328"/>
            <a:chExt cx="4918904" cy="624658"/>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62465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500" dirty="0">
                  <a:solidFill>
                    <a:prstClr val="white"/>
                  </a:solidFill>
                  <a:ea typeface="Times New Roman" panose="02020603050405020304" pitchFamily="18" charset="0"/>
                </a:rPr>
                <a:t>Os danos fisiológicos ao ouvido começam a acontecer quando ele é exposto a </a:t>
              </a:r>
              <a:r>
                <a:rPr lang="pt-BR" sz="1500" b="1" dirty="0">
                  <a:solidFill>
                    <a:prstClr val="white"/>
                  </a:solidFill>
                  <a:ea typeface="Times New Roman" panose="02020603050405020304" pitchFamily="18" charset="0"/>
                </a:rPr>
                <a:t>85 </a:t>
              </a:r>
              <a:r>
                <a:rPr lang="pt-BR" sz="1500" b="1" dirty="0" err="1">
                  <a:solidFill>
                    <a:prstClr val="white"/>
                  </a:solidFill>
                  <a:ea typeface="Times New Roman" panose="02020603050405020304" pitchFamily="18" charset="0"/>
                </a:rPr>
                <a:t>decibels</a:t>
              </a:r>
              <a:endParaRPr lang="pt-BR" sz="1500" b="1" dirty="0">
                <a:solidFill>
                  <a:prstClr val="white"/>
                </a:solidFill>
                <a:ea typeface="Times New Roman" panose="02020603050405020304" pitchFamily="18" charset="0"/>
              </a:endParaRP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39" name="Group 17">
            <a:extLst>
              <a:ext uri="{FF2B5EF4-FFF2-40B4-BE49-F238E27FC236}">
                <a16:creationId xmlns:a16="http://schemas.microsoft.com/office/drawing/2014/main" id="{79CED92D-ED41-7ACA-FF70-8551DE673478}"/>
              </a:ext>
            </a:extLst>
          </p:cNvPr>
          <p:cNvGrpSpPr/>
          <p:nvPr/>
        </p:nvGrpSpPr>
        <p:grpSpPr>
          <a:xfrm>
            <a:off x="573887" y="1083793"/>
            <a:ext cx="5098782" cy="1200329"/>
            <a:chOff x="1377964" y="1536837"/>
            <a:chExt cx="5098782" cy="1200329"/>
          </a:xfrm>
        </p:grpSpPr>
        <p:sp>
          <p:nvSpPr>
            <p:cNvPr id="40" name="TextBox 18">
              <a:extLst>
                <a:ext uri="{FF2B5EF4-FFF2-40B4-BE49-F238E27FC236}">
                  <a16:creationId xmlns:a16="http://schemas.microsoft.com/office/drawing/2014/main" id="{FE14B6AE-9059-7CD0-2214-AA6D5F986224}"/>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Intensidade e nível de intensidade sonora</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41" name="Rectangle: Rounded Corners 19">
              <a:extLst>
                <a:ext uri="{FF2B5EF4-FFF2-40B4-BE49-F238E27FC236}">
                  <a16:creationId xmlns:a16="http://schemas.microsoft.com/office/drawing/2014/main" id="{69D976D2-46FA-5921-FA43-1BE3285009A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8" name="Rectangle: Rounded Corners 72">
            <a:extLst>
              <a:ext uri="{FF2B5EF4-FFF2-40B4-BE49-F238E27FC236}">
                <a16:creationId xmlns:a16="http://schemas.microsoft.com/office/drawing/2014/main" id="{11092613-688A-90BC-5CB5-CC9B24AFD38E}"/>
              </a:ext>
            </a:extLst>
          </p:cNvPr>
          <p:cNvSpPr/>
          <p:nvPr/>
        </p:nvSpPr>
        <p:spPr>
          <a:xfrm>
            <a:off x="5992970" y="1978163"/>
            <a:ext cx="2593885" cy="1095913"/>
          </a:xfrm>
          <a:prstGeom prst="roundRect">
            <a:avLst>
              <a:gd name="adj" fmla="val 9045"/>
            </a:avLst>
          </a:prstGeom>
          <a:solidFill>
            <a:srgbClr val="0056C8"/>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r>
              <a:rPr lang="pt-BR" sz="1600" b="1" dirty="0">
                <a:solidFill>
                  <a:schemeClr val="bg1"/>
                </a:solidFill>
                <a:latin typeface="Avenir Next LT Pro" panose="020B0504020202020204" pitchFamily="34" charset="0"/>
              </a:rPr>
              <a:t>35 </a:t>
            </a:r>
            <a:r>
              <a:rPr lang="pt-BR" sz="1600" b="1" dirty="0" err="1">
                <a:solidFill>
                  <a:schemeClr val="bg1"/>
                </a:solidFill>
                <a:latin typeface="Avenir Next LT Pro" panose="020B0504020202020204" pitchFamily="34" charset="0"/>
              </a:rPr>
              <a:t>db</a:t>
            </a:r>
            <a:endParaRPr lang="pt-BR" sz="1600" b="1" dirty="0">
              <a:solidFill>
                <a:schemeClr val="bg1"/>
              </a:solidFill>
              <a:latin typeface="Avenir Next LT Pro" panose="020B0504020202020204" pitchFamily="34" charset="0"/>
            </a:endParaRPr>
          </a:p>
        </p:txBody>
      </p:sp>
      <p:sp>
        <p:nvSpPr>
          <p:cNvPr id="9" name="Rectangle: Rounded Corners 72">
            <a:extLst>
              <a:ext uri="{FF2B5EF4-FFF2-40B4-BE49-F238E27FC236}">
                <a16:creationId xmlns:a16="http://schemas.microsoft.com/office/drawing/2014/main" id="{C742F324-50D6-3BC5-7BA1-D30B0AC1DA91}"/>
              </a:ext>
            </a:extLst>
          </p:cNvPr>
          <p:cNvSpPr/>
          <p:nvPr/>
        </p:nvSpPr>
        <p:spPr>
          <a:xfrm>
            <a:off x="5995569" y="1806205"/>
            <a:ext cx="2245319" cy="745638"/>
          </a:xfrm>
          <a:prstGeom prst="roundRect">
            <a:avLst>
              <a:gd name="adj" fmla="val 9045"/>
            </a:avLst>
          </a:prstGeom>
          <a:solidFill>
            <a:schemeClr val="bg1"/>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rgbClr val="0056C8"/>
                </a:solidFill>
                <a:latin typeface="Avenir Next LT Pro" panose="020B0604020202020204" pitchFamily="34" charset="0"/>
              </a:rPr>
              <a:t>Ambiente em boas condições para dormir</a:t>
            </a:r>
          </a:p>
        </p:txBody>
      </p:sp>
      <p:sp>
        <p:nvSpPr>
          <p:cNvPr id="15" name="Rectangle: Rounded Corners 72">
            <a:extLst>
              <a:ext uri="{FF2B5EF4-FFF2-40B4-BE49-F238E27FC236}">
                <a16:creationId xmlns:a16="http://schemas.microsoft.com/office/drawing/2014/main" id="{E3836CA2-A5FC-CA56-92E5-60FE041A7D26}"/>
              </a:ext>
            </a:extLst>
          </p:cNvPr>
          <p:cNvSpPr/>
          <p:nvPr/>
        </p:nvSpPr>
        <p:spPr>
          <a:xfrm>
            <a:off x="5992970" y="3623029"/>
            <a:ext cx="2593885" cy="1095913"/>
          </a:xfrm>
          <a:prstGeom prst="roundRect">
            <a:avLst>
              <a:gd name="adj" fmla="val 9045"/>
            </a:avLst>
          </a:prstGeom>
          <a:solidFill>
            <a:srgbClr val="0056C8"/>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r>
              <a:rPr lang="pt-BR" sz="1600" b="1" dirty="0">
                <a:solidFill>
                  <a:schemeClr val="bg1"/>
                </a:solidFill>
                <a:latin typeface="Avenir Next LT Pro" panose="020B0504020202020204" pitchFamily="34" charset="0"/>
              </a:rPr>
              <a:t>45 </a:t>
            </a:r>
            <a:r>
              <a:rPr lang="pt-BR" sz="1600" b="1" dirty="0" err="1">
                <a:solidFill>
                  <a:schemeClr val="bg1"/>
                </a:solidFill>
                <a:latin typeface="Avenir Next LT Pro" panose="020B0504020202020204" pitchFamily="34" charset="0"/>
              </a:rPr>
              <a:t>db</a:t>
            </a:r>
            <a:endParaRPr lang="pt-BR" sz="1600" b="1" dirty="0">
              <a:solidFill>
                <a:schemeClr val="bg1"/>
              </a:solidFill>
              <a:latin typeface="Avenir Next LT Pro" panose="020B0504020202020204" pitchFamily="34" charset="0"/>
            </a:endParaRPr>
          </a:p>
        </p:txBody>
      </p:sp>
      <p:sp>
        <p:nvSpPr>
          <p:cNvPr id="16" name="Rectangle: Rounded Corners 72">
            <a:extLst>
              <a:ext uri="{FF2B5EF4-FFF2-40B4-BE49-F238E27FC236}">
                <a16:creationId xmlns:a16="http://schemas.microsoft.com/office/drawing/2014/main" id="{E6A174FE-C821-DEAC-A257-FDB0BF7662AB}"/>
              </a:ext>
            </a:extLst>
          </p:cNvPr>
          <p:cNvSpPr/>
          <p:nvPr/>
        </p:nvSpPr>
        <p:spPr>
          <a:xfrm>
            <a:off x="5995569" y="3451071"/>
            <a:ext cx="2245319" cy="745638"/>
          </a:xfrm>
          <a:prstGeom prst="roundRect">
            <a:avLst>
              <a:gd name="adj" fmla="val 9045"/>
            </a:avLst>
          </a:prstGeom>
          <a:solidFill>
            <a:schemeClr val="bg1"/>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rgbClr val="0056C8"/>
                </a:solidFill>
                <a:latin typeface="Avenir Next LT Pro" panose="020B0604020202020204" pitchFamily="34" charset="0"/>
              </a:rPr>
              <a:t>Conversação em ambiente silencioso (biblioteca)</a:t>
            </a:r>
          </a:p>
        </p:txBody>
      </p:sp>
      <p:sp>
        <p:nvSpPr>
          <p:cNvPr id="38" name="Rectangle: Rounded Corners 72">
            <a:extLst>
              <a:ext uri="{FF2B5EF4-FFF2-40B4-BE49-F238E27FC236}">
                <a16:creationId xmlns:a16="http://schemas.microsoft.com/office/drawing/2014/main" id="{B8733C70-DC44-9C7D-2653-34354250F214}"/>
              </a:ext>
            </a:extLst>
          </p:cNvPr>
          <p:cNvSpPr/>
          <p:nvPr/>
        </p:nvSpPr>
        <p:spPr>
          <a:xfrm>
            <a:off x="5990371" y="5170810"/>
            <a:ext cx="2593885" cy="1095913"/>
          </a:xfrm>
          <a:prstGeom prst="roundRect">
            <a:avLst>
              <a:gd name="adj" fmla="val 9045"/>
            </a:avLst>
          </a:prstGeom>
          <a:solidFill>
            <a:srgbClr val="0056C8"/>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r>
              <a:rPr lang="pt-BR" sz="1600" b="1" dirty="0">
                <a:solidFill>
                  <a:schemeClr val="bg1"/>
                </a:solidFill>
                <a:latin typeface="Avenir Next LT Pro" panose="020B0504020202020204" pitchFamily="34" charset="0"/>
              </a:rPr>
              <a:t>45 </a:t>
            </a:r>
            <a:r>
              <a:rPr lang="pt-BR" sz="1600" b="1" dirty="0" err="1">
                <a:solidFill>
                  <a:schemeClr val="bg1"/>
                </a:solidFill>
                <a:latin typeface="Avenir Next LT Pro" panose="020B0504020202020204" pitchFamily="34" charset="0"/>
              </a:rPr>
              <a:t>db</a:t>
            </a:r>
            <a:endParaRPr lang="pt-BR" sz="1600" b="1" dirty="0">
              <a:solidFill>
                <a:schemeClr val="bg1"/>
              </a:solidFill>
              <a:latin typeface="Avenir Next LT Pro" panose="020B0504020202020204" pitchFamily="34" charset="0"/>
            </a:endParaRPr>
          </a:p>
        </p:txBody>
      </p:sp>
      <p:sp>
        <p:nvSpPr>
          <p:cNvPr id="44" name="Rectangle: Rounded Corners 72">
            <a:extLst>
              <a:ext uri="{FF2B5EF4-FFF2-40B4-BE49-F238E27FC236}">
                <a16:creationId xmlns:a16="http://schemas.microsoft.com/office/drawing/2014/main" id="{AC7563A2-DF1A-6805-CB37-F04A275FCAF8}"/>
              </a:ext>
            </a:extLst>
          </p:cNvPr>
          <p:cNvSpPr/>
          <p:nvPr/>
        </p:nvSpPr>
        <p:spPr>
          <a:xfrm>
            <a:off x="5992970" y="4998852"/>
            <a:ext cx="2245319" cy="745638"/>
          </a:xfrm>
          <a:prstGeom prst="roundRect">
            <a:avLst>
              <a:gd name="adj" fmla="val 9045"/>
            </a:avLst>
          </a:prstGeom>
          <a:solidFill>
            <a:schemeClr val="bg1"/>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rgbClr val="0056C8"/>
                </a:solidFill>
                <a:latin typeface="Avenir Next LT Pro" panose="020B0604020202020204" pitchFamily="34" charset="0"/>
              </a:rPr>
              <a:t>Duas pessoas conversando a 1m de distância</a:t>
            </a:r>
          </a:p>
        </p:txBody>
      </p:sp>
      <p:sp>
        <p:nvSpPr>
          <p:cNvPr id="45" name="Rectangle: Rounded Corners 72">
            <a:extLst>
              <a:ext uri="{FF2B5EF4-FFF2-40B4-BE49-F238E27FC236}">
                <a16:creationId xmlns:a16="http://schemas.microsoft.com/office/drawing/2014/main" id="{A8A81009-3DD7-DDF4-8CE1-4E2C65CC55CB}"/>
              </a:ext>
            </a:extLst>
          </p:cNvPr>
          <p:cNvSpPr/>
          <p:nvPr/>
        </p:nvSpPr>
        <p:spPr>
          <a:xfrm>
            <a:off x="8834216" y="1986586"/>
            <a:ext cx="2593885" cy="1095913"/>
          </a:xfrm>
          <a:prstGeom prst="roundRect">
            <a:avLst>
              <a:gd name="adj" fmla="val 9045"/>
            </a:avLst>
          </a:prstGeom>
          <a:solidFill>
            <a:srgbClr val="0056C8"/>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r>
              <a:rPr lang="pt-BR" sz="1600" b="1" dirty="0">
                <a:solidFill>
                  <a:schemeClr val="bg1"/>
                </a:solidFill>
                <a:latin typeface="Avenir Next LT Pro" panose="020B0504020202020204" pitchFamily="34" charset="0"/>
              </a:rPr>
              <a:t>90 </a:t>
            </a:r>
            <a:r>
              <a:rPr lang="pt-BR" sz="1600" b="1" dirty="0" err="1">
                <a:solidFill>
                  <a:schemeClr val="bg1"/>
                </a:solidFill>
                <a:latin typeface="Avenir Next LT Pro" panose="020B0504020202020204" pitchFamily="34" charset="0"/>
              </a:rPr>
              <a:t>db</a:t>
            </a:r>
            <a:endParaRPr lang="pt-BR" sz="1600" b="1" dirty="0">
              <a:solidFill>
                <a:schemeClr val="bg1"/>
              </a:solidFill>
              <a:latin typeface="Avenir Next LT Pro" panose="020B0504020202020204" pitchFamily="34" charset="0"/>
            </a:endParaRPr>
          </a:p>
        </p:txBody>
      </p:sp>
      <p:sp>
        <p:nvSpPr>
          <p:cNvPr id="46" name="Rectangle: Rounded Corners 72">
            <a:extLst>
              <a:ext uri="{FF2B5EF4-FFF2-40B4-BE49-F238E27FC236}">
                <a16:creationId xmlns:a16="http://schemas.microsoft.com/office/drawing/2014/main" id="{EF52E258-EB87-DC6C-DB0C-1AC04B64DF99}"/>
              </a:ext>
            </a:extLst>
          </p:cNvPr>
          <p:cNvSpPr/>
          <p:nvPr/>
        </p:nvSpPr>
        <p:spPr>
          <a:xfrm>
            <a:off x="8836815" y="1814628"/>
            <a:ext cx="2245319" cy="745638"/>
          </a:xfrm>
          <a:prstGeom prst="roundRect">
            <a:avLst>
              <a:gd name="adj" fmla="val 9045"/>
            </a:avLst>
          </a:prstGeom>
          <a:solidFill>
            <a:schemeClr val="bg1"/>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rgbClr val="0056C8"/>
                </a:solidFill>
                <a:latin typeface="Avenir Next LT Pro" panose="020B0604020202020204" pitchFamily="34" charset="0"/>
              </a:rPr>
              <a:t>Conversação em festa barulhenta</a:t>
            </a:r>
          </a:p>
        </p:txBody>
      </p:sp>
      <p:sp>
        <p:nvSpPr>
          <p:cNvPr id="54" name="Rectangle: Rounded Corners 72">
            <a:extLst>
              <a:ext uri="{FF2B5EF4-FFF2-40B4-BE49-F238E27FC236}">
                <a16:creationId xmlns:a16="http://schemas.microsoft.com/office/drawing/2014/main" id="{06525499-DEE6-3033-6AF9-C8E2191CB437}"/>
              </a:ext>
            </a:extLst>
          </p:cNvPr>
          <p:cNvSpPr/>
          <p:nvPr/>
        </p:nvSpPr>
        <p:spPr>
          <a:xfrm>
            <a:off x="8834216" y="3631452"/>
            <a:ext cx="2593885" cy="1095913"/>
          </a:xfrm>
          <a:prstGeom prst="roundRect">
            <a:avLst>
              <a:gd name="adj" fmla="val 9045"/>
            </a:avLst>
          </a:prstGeom>
          <a:solidFill>
            <a:srgbClr val="0056C8"/>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r>
              <a:rPr lang="pt-BR" sz="1600" b="1" dirty="0">
                <a:solidFill>
                  <a:schemeClr val="bg1"/>
                </a:solidFill>
                <a:latin typeface="Avenir Next LT Pro" panose="020B0504020202020204" pitchFamily="34" charset="0"/>
              </a:rPr>
              <a:t>120 </a:t>
            </a:r>
            <a:r>
              <a:rPr lang="pt-BR" sz="1600" b="1" dirty="0" err="1">
                <a:solidFill>
                  <a:schemeClr val="bg1"/>
                </a:solidFill>
                <a:latin typeface="Avenir Next LT Pro" panose="020B0504020202020204" pitchFamily="34" charset="0"/>
              </a:rPr>
              <a:t>db</a:t>
            </a:r>
            <a:endParaRPr lang="pt-BR" sz="1600" b="1" dirty="0">
              <a:solidFill>
                <a:schemeClr val="bg1"/>
              </a:solidFill>
              <a:latin typeface="Avenir Next LT Pro" panose="020B0504020202020204" pitchFamily="34" charset="0"/>
            </a:endParaRPr>
          </a:p>
        </p:txBody>
      </p:sp>
      <p:sp>
        <p:nvSpPr>
          <p:cNvPr id="55" name="Rectangle: Rounded Corners 72">
            <a:extLst>
              <a:ext uri="{FF2B5EF4-FFF2-40B4-BE49-F238E27FC236}">
                <a16:creationId xmlns:a16="http://schemas.microsoft.com/office/drawing/2014/main" id="{C97A5C08-E4CE-DD92-4B49-266059D6000A}"/>
              </a:ext>
            </a:extLst>
          </p:cNvPr>
          <p:cNvSpPr/>
          <p:nvPr/>
        </p:nvSpPr>
        <p:spPr>
          <a:xfrm>
            <a:off x="8836815" y="3459494"/>
            <a:ext cx="2245319" cy="745638"/>
          </a:xfrm>
          <a:prstGeom prst="roundRect">
            <a:avLst>
              <a:gd name="adj" fmla="val 9045"/>
            </a:avLst>
          </a:prstGeom>
          <a:solidFill>
            <a:schemeClr val="bg1"/>
          </a:solidFill>
          <a:ln>
            <a:solidFill>
              <a:srgbClr val="0056C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rgbClr val="0056C8"/>
                </a:solidFill>
                <a:latin typeface="Avenir Next LT Pro" panose="020B0604020202020204" pitchFamily="34" charset="0"/>
              </a:rPr>
              <a:t>Trovão próximo</a:t>
            </a:r>
          </a:p>
        </p:txBody>
      </p:sp>
      <p:sp>
        <p:nvSpPr>
          <p:cNvPr id="29" name="Rectangle: Rounded Corners 72">
            <a:extLst>
              <a:ext uri="{FF2B5EF4-FFF2-40B4-BE49-F238E27FC236}">
                <a16:creationId xmlns:a16="http://schemas.microsoft.com/office/drawing/2014/main" id="{34310E48-DE19-3672-E59F-4E027210BD4E}"/>
              </a:ext>
            </a:extLst>
          </p:cNvPr>
          <p:cNvSpPr/>
          <p:nvPr/>
        </p:nvSpPr>
        <p:spPr>
          <a:xfrm>
            <a:off x="1418037" y="3382226"/>
            <a:ext cx="3937257" cy="827844"/>
          </a:xfrm>
          <a:prstGeom prst="roundRect">
            <a:avLst>
              <a:gd name="adj" fmla="val 21679"/>
            </a:avLst>
          </a:prstGeom>
          <a:solidFill>
            <a:srgbClr val="0066EE"/>
          </a:solidFill>
          <a:ln>
            <a:no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400" dirty="0">
                <a:solidFill>
                  <a:schemeClr val="bg1"/>
                </a:solidFill>
                <a:latin typeface="Avenir Next LT Pro" panose="020B0604020202020204" pitchFamily="34" charset="0"/>
              </a:rPr>
              <a:t>Grau dos danos dependendo da </a:t>
            </a:r>
            <a:r>
              <a:rPr lang="pt-BR" sz="1400" b="1" dirty="0">
                <a:solidFill>
                  <a:schemeClr val="bg1"/>
                </a:solidFill>
                <a:latin typeface="Avenir Next LT Pro" panose="020B0604020202020204" pitchFamily="34" charset="0"/>
              </a:rPr>
              <a:t>duração da exposição</a:t>
            </a:r>
          </a:p>
        </p:txBody>
      </p:sp>
      <p:sp>
        <p:nvSpPr>
          <p:cNvPr id="30" name="Gráfico 44" descr="Seta de linha: curva ligeira com preenchimento sólido">
            <a:extLst>
              <a:ext uri="{FF2B5EF4-FFF2-40B4-BE49-F238E27FC236}">
                <a16:creationId xmlns:a16="http://schemas.microsoft.com/office/drawing/2014/main" id="{D5078617-7724-CE5B-A4C6-0968A81501CD}"/>
              </a:ext>
            </a:extLst>
          </p:cNvPr>
          <p:cNvSpPr/>
          <p:nvPr/>
        </p:nvSpPr>
        <p:spPr>
          <a:xfrm>
            <a:off x="941914" y="3716042"/>
            <a:ext cx="596714" cy="238230"/>
          </a:xfrm>
          <a:custGeom>
            <a:avLst/>
            <a:gdLst>
              <a:gd name="connsiteX0" fmla="*/ 590311 w 596714"/>
              <a:gd name="connsiteY0" fmla="*/ 103115 h 238230"/>
              <a:gd name="connsiteX1" fmla="*/ 490708 w 596714"/>
              <a:gd name="connsiteY1" fmla="*/ 3512 h 238230"/>
              <a:gd name="connsiteX2" fmla="*/ 463673 w 596714"/>
              <a:gd name="connsiteY2" fmla="*/ 6358 h 238230"/>
              <a:gd name="connsiteX3" fmla="*/ 460827 w 596714"/>
              <a:gd name="connsiteY3" fmla="*/ 33393 h 238230"/>
              <a:gd name="connsiteX4" fmla="*/ 524146 w 596714"/>
              <a:gd name="connsiteY4" fmla="*/ 96712 h 238230"/>
              <a:gd name="connsiteX5" fmla="*/ 448021 w 596714"/>
              <a:gd name="connsiteY5" fmla="*/ 96712 h 238230"/>
              <a:gd name="connsiteX6" fmla="*/ 383990 w 596714"/>
              <a:gd name="connsiteY6" fmla="*/ 97424 h 238230"/>
              <a:gd name="connsiteX7" fmla="*/ 41070 w 596714"/>
              <a:gd name="connsiteY7" fmla="*/ 31259 h 238230"/>
              <a:gd name="connsiteX8" fmla="*/ 12612 w 596714"/>
              <a:gd name="connsiteY8" fmla="*/ 20587 h 238230"/>
              <a:gd name="connsiteX9" fmla="*/ 1940 w 596714"/>
              <a:gd name="connsiteY9" fmla="*/ 49045 h 238230"/>
              <a:gd name="connsiteX10" fmla="*/ 307153 w 596714"/>
              <a:gd name="connsiteY10" fmla="*/ 141534 h 238230"/>
              <a:gd name="connsiteX11" fmla="*/ 384702 w 596714"/>
              <a:gd name="connsiteY11" fmla="*/ 140822 h 238230"/>
              <a:gd name="connsiteX12" fmla="*/ 448021 w 596714"/>
              <a:gd name="connsiteY12" fmla="*/ 140111 h 238230"/>
              <a:gd name="connsiteX13" fmla="*/ 524858 w 596714"/>
              <a:gd name="connsiteY13" fmla="*/ 140111 h 238230"/>
              <a:gd name="connsiteX14" fmla="*/ 461538 w 596714"/>
              <a:gd name="connsiteY14" fmla="*/ 203430 h 238230"/>
              <a:gd name="connsiteX15" fmla="*/ 462961 w 596714"/>
              <a:gd name="connsiteY15" fmla="*/ 231888 h 238230"/>
              <a:gd name="connsiteX16" fmla="*/ 491419 w 596714"/>
              <a:gd name="connsiteY16" fmla="*/ 233311 h 238230"/>
              <a:gd name="connsiteX17" fmla="*/ 591023 w 596714"/>
              <a:gd name="connsiteY17" fmla="*/ 133708 h 238230"/>
              <a:gd name="connsiteX18" fmla="*/ 595291 w 596714"/>
              <a:gd name="connsiteY18" fmla="*/ 126593 h 238230"/>
              <a:gd name="connsiteX19" fmla="*/ 596003 w 596714"/>
              <a:gd name="connsiteY19" fmla="*/ 124459 h 238230"/>
              <a:gd name="connsiteX20" fmla="*/ 596714 w 596714"/>
              <a:gd name="connsiteY20" fmla="*/ 123036 h 238230"/>
              <a:gd name="connsiteX21" fmla="*/ 596714 w 596714"/>
              <a:gd name="connsiteY21" fmla="*/ 120902 h 238230"/>
              <a:gd name="connsiteX22" fmla="*/ 596714 w 596714"/>
              <a:gd name="connsiteY22" fmla="*/ 118767 h 238230"/>
              <a:gd name="connsiteX23" fmla="*/ 596714 w 596714"/>
              <a:gd name="connsiteY23" fmla="*/ 117344 h 238230"/>
              <a:gd name="connsiteX24" fmla="*/ 590311 w 596714"/>
              <a:gd name="connsiteY24" fmla="*/ 103115 h 23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96714" h="238230">
                <a:moveTo>
                  <a:pt x="590311" y="103115"/>
                </a:moveTo>
                <a:lnTo>
                  <a:pt x="490708" y="3512"/>
                </a:lnTo>
                <a:cubicBezTo>
                  <a:pt x="482170" y="-2180"/>
                  <a:pt x="470787" y="-757"/>
                  <a:pt x="463673" y="6358"/>
                </a:cubicBezTo>
                <a:cubicBezTo>
                  <a:pt x="456558" y="13472"/>
                  <a:pt x="455135" y="24856"/>
                  <a:pt x="460827" y="33393"/>
                </a:cubicBezTo>
                <a:lnTo>
                  <a:pt x="524146" y="96712"/>
                </a:lnTo>
                <a:lnTo>
                  <a:pt x="448021" y="96712"/>
                </a:lnTo>
                <a:cubicBezTo>
                  <a:pt x="428100" y="96712"/>
                  <a:pt x="406757" y="97424"/>
                  <a:pt x="383990" y="97424"/>
                </a:cubicBezTo>
                <a:cubicBezTo>
                  <a:pt x="260197" y="99558"/>
                  <a:pt x="72374" y="102404"/>
                  <a:pt x="41070" y="31259"/>
                </a:cubicBezTo>
                <a:cubicBezTo>
                  <a:pt x="36090" y="20587"/>
                  <a:pt x="23995" y="15607"/>
                  <a:pt x="12612" y="20587"/>
                </a:cubicBezTo>
                <a:cubicBezTo>
                  <a:pt x="1940" y="25567"/>
                  <a:pt x="-3040" y="37662"/>
                  <a:pt x="1940" y="49045"/>
                </a:cubicBezTo>
                <a:cubicBezTo>
                  <a:pt x="38224" y="130150"/>
                  <a:pt x="174823" y="141534"/>
                  <a:pt x="307153" y="141534"/>
                </a:cubicBezTo>
                <a:cubicBezTo>
                  <a:pt x="333477" y="141534"/>
                  <a:pt x="359801" y="140822"/>
                  <a:pt x="384702" y="140822"/>
                </a:cubicBezTo>
                <a:cubicBezTo>
                  <a:pt x="407468" y="140111"/>
                  <a:pt x="428812" y="140111"/>
                  <a:pt x="448021" y="140111"/>
                </a:cubicBezTo>
                <a:lnTo>
                  <a:pt x="524858" y="140111"/>
                </a:lnTo>
                <a:lnTo>
                  <a:pt x="461538" y="203430"/>
                </a:lnTo>
                <a:cubicBezTo>
                  <a:pt x="455135" y="211967"/>
                  <a:pt x="455847" y="224062"/>
                  <a:pt x="462961" y="231888"/>
                </a:cubicBezTo>
                <a:cubicBezTo>
                  <a:pt x="470076" y="239714"/>
                  <a:pt x="482882" y="240426"/>
                  <a:pt x="491419" y="233311"/>
                </a:cubicBezTo>
                <a:lnTo>
                  <a:pt x="591023" y="133708"/>
                </a:lnTo>
                <a:cubicBezTo>
                  <a:pt x="593157" y="131573"/>
                  <a:pt x="594580" y="129439"/>
                  <a:pt x="595291" y="126593"/>
                </a:cubicBezTo>
                <a:cubicBezTo>
                  <a:pt x="595291" y="125882"/>
                  <a:pt x="596003" y="125170"/>
                  <a:pt x="596003" y="124459"/>
                </a:cubicBezTo>
                <a:cubicBezTo>
                  <a:pt x="596003" y="123747"/>
                  <a:pt x="596003" y="123747"/>
                  <a:pt x="596714" y="123036"/>
                </a:cubicBezTo>
                <a:cubicBezTo>
                  <a:pt x="596714" y="122324"/>
                  <a:pt x="596714" y="121613"/>
                  <a:pt x="596714" y="120902"/>
                </a:cubicBezTo>
                <a:cubicBezTo>
                  <a:pt x="596714" y="120190"/>
                  <a:pt x="596714" y="119479"/>
                  <a:pt x="596714" y="118767"/>
                </a:cubicBezTo>
                <a:cubicBezTo>
                  <a:pt x="596714" y="118056"/>
                  <a:pt x="596714" y="118056"/>
                  <a:pt x="596714" y="117344"/>
                </a:cubicBezTo>
                <a:cubicBezTo>
                  <a:pt x="596003" y="111653"/>
                  <a:pt x="593868" y="106673"/>
                  <a:pt x="590311" y="103115"/>
                </a:cubicBezTo>
                <a:close/>
              </a:path>
            </a:pathLst>
          </a:custGeom>
          <a:solidFill>
            <a:schemeClr val="bg1"/>
          </a:solidFill>
          <a:ln w="7045" cap="flat">
            <a:noFill/>
            <a:prstDash val="solid"/>
            <a:miter/>
          </a:ln>
        </p:spPr>
        <p:txBody>
          <a:bodyPr rtlCol="0" anchor="ctr"/>
          <a:lstStyle/>
          <a:p>
            <a:endParaRPr lang="pt-BR" dirty="0">
              <a:latin typeface="Avenir Next LT Pro" panose="020B0504020202020204" pitchFamily="34" charset="0"/>
            </a:endParaRPr>
          </a:p>
        </p:txBody>
      </p:sp>
      <p:grpSp>
        <p:nvGrpSpPr>
          <p:cNvPr id="31" name="Agrupar 30">
            <a:extLst>
              <a:ext uri="{FF2B5EF4-FFF2-40B4-BE49-F238E27FC236}">
                <a16:creationId xmlns:a16="http://schemas.microsoft.com/office/drawing/2014/main" id="{480213C7-A549-49C9-AA2A-3AD139D88252}"/>
              </a:ext>
            </a:extLst>
          </p:cNvPr>
          <p:cNvGrpSpPr/>
          <p:nvPr/>
        </p:nvGrpSpPr>
        <p:grpSpPr>
          <a:xfrm>
            <a:off x="573887" y="4441373"/>
            <a:ext cx="4918904" cy="347659"/>
            <a:chOff x="1320877" y="2387328"/>
            <a:chExt cx="4918904" cy="347659"/>
          </a:xfrm>
        </p:grpSpPr>
        <p:sp>
          <p:nvSpPr>
            <p:cNvPr id="32" name="TextBox 129">
              <a:extLst>
                <a:ext uri="{FF2B5EF4-FFF2-40B4-BE49-F238E27FC236}">
                  <a16:creationId xmlns:a16="http://schemas.microsoft.com/office/drawing/2014/main" id="{77C3F052-3289-78F5-E5B9-FB6EAA835AA5}"/>
                </a:ext>
              </a:extLst>
            </p:cNvPr>
            <p:cNvSpPr txBox="1"/>
            <p:nvPr/>
          </p:nvSpPr>
          <p:spPr>
            <a:xfrm>
              <a:off x="1679657" y="2387328"/>
              <a:ext cx="4560124" cy="347659"/>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500" dirty="0">
                  <a:solidFill>
                    <a:prstClr val="white"/>
                  </a:solidFill>
                  <a:ea typeface="Times New Roman" panose="02020603050405020304" pitchFamily="18" charset="0"/>
                </a:rPr>
                <a:t>Danos podem ser temporários ou permanentes</a:t>
              </a:r>
              <a:endParaRPr lang="pt-BR" sz="1500" b="1" dirty="0">
                <a:solidFill>
                  <a:prstClr val="white"/>
                </a:solidFill>
                <a:ea typeface="Times New Roman" panose="02020603050405020304" pitchFamily="18" charset="0"/>
              </a:endParaRPr>
            </a:p>
          </p:txBody>
        </p:sp>
        <p:grpSp>
          <p:nvGrpSpPr>
            <p:cNvPr id="33" name="Group 130">
              <a:extLst>
                <a:ext uri="{FF2B5EF4-FFF2-40B4-BE49-F238E27FC236}">
                  <a16:creationId xmlns:a16="http://schemas.microsoft.com/office/drawing/2014/main" id="{7910AADB-FC24-7CAF-104F-C6CF89556557}"/>
                </a:ext>
              </a:extLst>
            </p:cNvPr>
            <p:cNvGrpSpPr/>
            <p:nvPr/>
          </p:nvGrpSpPr>
          <p:grpSpPr>
            <a:xfrm>
              <a:off x="1320877" y="2399556"/>
              <a:ext cx="328242" cy="331335"/>
              <a:chOff x="4951409" y="1419225"/>
              <a:chExt cx="442541" cy="446715"/>
            </a:xfrm>
          </p:grpSpPr>
          <p:grpSp>
            <p:nvGrpSpPr>
              <p:cNvPr id="34" name="Group 131">
                <a:extLst>
                  <a:ext uri="{FF2B5EF4-FFF2-40B4-BE49-F238E27FC236}">
                    <a16:creationId xmlns:a16="http://schemas.microsoft.com/office/drawing/2014/main" id="{0AE948F5-9DAF-4134-28BE-127CE4D08C03}"/>
                  </a:ext>
                </a:extLst>
              </p:cNvPr>
              <p:cNvGrpSpPr/>
              <p:nvPr/>
            </p:nvGrpSpPr>
            <p:grpSpPr>
              <a:xfrm>
                <a:off x="4951409" y="1419225"/>
                <a:ext cx="442541" cy="446715"/>
                <a:chOff x="4951409" y="1419225"/>
                <a:chExt cx="442541" cy="446715"/>
              </a:xfrm>
            </p:grpSpPr>
            <p:sp>
              <p:nvSpPr>
                <p:cNvPr id="47" name="Oval 133">
                  <a:extLst>
                    <a:ext uri="{FF2B5EF4-FFF2-40B4-BE49-F238E27FC236}">
                      <a16:creationId xmlns:a16="http://schemas.microsoft.com/office/drawing/2014/main" id="{740039E6-F075-8045-5EB2-D3B18F79040E}"/>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8" name="Oval 134">
                  <a:extLst>
                    <a:ext uri="{FF2B5EF4-FFF2-40B4-BE49-F238E27FC236}">
                      <a16:creationId xmlns:a16="http://schemas.microsoft.com/office/drawing/2014/main" id="{ECE53F23-BF68-50D6-A89B-2139BB221A80}"/>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5" name="Freeform: Shape 132">
                <a:extLst>
                  <a:ext uri="{FF2B5EF4-FFF2-40B4-BE49-F238E27FC236}">
                    <a16:creationId xmlns:a16="http://schemas.microsoft.com/office/drawing/2014/main" id="{26153145-194E-01EC-326D-901225785C60}"/>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49" name="Rectangle: Rounded Corners 72">
            <a:extLst>
              <a:ext uri="{FF2B5EF4-FFF2-40B4-BE49-F238E27FC236}">
                <a16:creationId xmlns:a16="http://schemas.microsoft.com/office/drawing/2014/main" id="{13149D87-AF19-ED10-C87B-8338D971A0D6}"/>
              </a:ext>
            </a:extLst>
          </p:cNvPr>
          <p:cNvSpPr/>
          <p:nvPr/>
        </p:nvSpPr>
        <p:spPr>
          <a:xfrm>
            <a:off x="1418037" y="4946362"/>
            <a:ext cx="3937257" cy="1087107"/>
          </a:xfrm>
          <a:prstGeom prst="roundRect">
            <a:avLst>
              <a:gd name="adj" fmla="val 21679"/>
            </a:avLst>
          </a:prstGeom>
          <a:solidFill>
            <a:srgbClr val="0066EE"/>
          </a:solidFill>
          <a:ln>
            <a:no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400" dirty="0">
                <a:solidFill>
                  <a:schemeClr val="bg1"/>
                </a:solidFill>
                <a:latin typeface="Avenir Next LT Pro" panose="020B0604020202020204" pitchFamily="34" charset="0"/>
              </a:rPr>
              <a:t>Dependendo se os </a:t>
            </a:r>
            <a:r>
              <a:rPr lang="pt-BR" sz="1400" b="1" dirty="0">
                <a:solidFill>
                  <a:schemeClr val="bg1"/>
                </a:solidFill>
                <a:latin typeface="Avenir Next LT Pro" panose="020B0604020202020204" pitchFamily="34" charset="0"/>
              </a:rPr>
              <a:t>órgãos de </a:t>
            </a:r>
            <a:r>
              <a:rPr lang="pt-BR" sz="1400" b="1" dirty="0" err="1">
                <a:solidFill>
                  <a:schemeClr val="bg1"/>
                </a:solidFill>
                <a:latin typeface="Avenir Next LT Pro" panose="020B0604020202020204" pitchFamily="34" charset="0"/>
              </a:rPr>
              <a:t>Corti</a:t>
            </a:r>
            <a:r>
              <a:rPr lang="pt-BR" sz="1400" b="1" dirty="0">
                <a:solidFill>
                  <a:schemeClr val="bg1"/>
                </a:solidFill>
                <a:latin typeface="Avenir Next LT Pro" panose="020B0604020202020204" pitchFamily="34" charset="0"/>
              </a:rPr>
              <a:t> </a:t>
            </a:r>
            <a:r>
              <a:rPr lang="pt-BR" sz="1400" dirty="0">
                <a:solidFill>
                  <a:schemeClr val="bg1"/>
                </a:solidFill>
                <a:latin typeface="Avenir Next LT Pro" panose="020B0604020202020204" pitchFamily="34" charset="0"/>
              </a:rPr>
              <a:t>(receptores dento do ouvido interno) foram danificados ou destruídos. </a:t>
            </a:r>
            <a:endParaRPr lang="pt-BR" sz="1400" b="1" dirty="0">
              <a:solidFill>
                <a:schemeClr val="bg1"/>
              </a:solidFill>
              <a:latin typeface="Avenir Next LT Pro" panose="020B0604020202020204" pitchFamily="34" charset="0"/>
            </a:endParaRPr>
          </a:p>
        </p:txBody>
      </p:sp>
      <p:sp>
        <p:nvSpPr>
          <p:cNvPr id="50" name="Gráfico 44" descr="Seta de linha: curva ligeira com preenchimento sólido">
            <a:extLst>
              <a:ext uri="{FF2B5EF4-FFF2-40B4-BE49-F238E27FC236}">
                <a16:creationId xmlns:a16="http://schemas.microsoft.com/office/drawing/2014/main" id="{CF36DC23-21A9-2B29-BC7F-30D8053DF1EB}"/>
              </a:ext>
            </a:extLst>
          </p:cNvPr>
          <p:cNvSpPr/>
          <p:nvPr/>
        </p:nvSpPr>
        <p:spPr>
          <a:xfrm>
            <a:off x="941914" y="5280179"/>
            <a:ext cx="596714" cy="238230"/>
          </a:xfrm>
          <a:custGeom>
            <a:avLst/>
            <a:gdLst>
              <a:gd name="connsiteX0" fmla="*/ 590311 w 596714"/>
              <a:gd name="connsiteY0" fmla="*/ 103115 h 238230"/>
              <a:gd name="connsiteX1" fmla="*/ 490708 w 596714"/>
              <a:gd name="connsiteY1" fmla="*/ 3512 h 238230"/>
              <a:gd name="connsiteX2" fmla="*/ 463673 w 596714"/>
              <a:gd name="connsiteY2" fmla="*/ 6358 h 238230"/>
              <a:gd name="connsiteX3" fmla="*/ 460827 w 596714"/>
              <a:gd name="connsiteY3" fmla="*/ 33393 h 238230"/>
              <a:gd name="connsiteX4" fmla="*/ 524146 w 596714"/>
              <a:gd name="connsiteY4" fmla="*/ 96712 h 238230"/>
              <a:gd name="connsiteX5" fmla="*/ 448021 w 596714"/>
              <a:gd name="connsiteY5" fmla="*/ 96712 h 238230"/>
              <a:gd name="connsiteX6" fmla="*/ 383990 w 596714"/>
              <a:gd name="connsiteY6" fmla="*/ 97424 h 238230"/>
              <a:gd name="connsiteX7" fmla="*/ 41070 w 596714"/>
              <a:gd name="connsiteY7" fmla="*/ 31259 h 238230"/>
              <a:gd name="connsiteX8" fmla="*/ 12612 w 596714"/>
              <a:gd name="connsiteY8" fmla="*/ 20587 h 238230"/>
              <a:gd name="connsiteX9" fmla="*/ 1940 w 596714"/>
              <a:gd name="connsiteY9" fmla="*/ 49045 h 238230"/>
              <a:gd name="connsiteX10" fmla="*/ 307153 w 596714"/>
              <a:gd name="connsiteY10" fmla="*/ 141534 h 238230"/>
              <a:gd name="connsiteX11" fmla="*/ 384702 w 596714"/>
              <a:gd name="connsiteY11" fmla="*/ 140822 h 238230"/>
              <a:gd name="connsiteX12" fmla="*/ 448021 w 596714"/>
              <a:gd name="connsiteY12" fmla="*/ 140111 h 238230"/>
              <a:gd name="connsiteX13" fmla="*/ 524858 w 596714"/>
              <a:gd name="connsiteY13" fmla="*/ 140111 h 238230"/>
              <a:gd name="connsiteX14" fmla="*/ 461538 w 596714"/>
              <a:gd name="connsiteY14" fmla="*/ 203430 h 238230"/>
              <a:gd name="connsiteX15" fmla="*/ 462961 w 596714"/>
              <a:gd name="connsiteY15" fmla="*/ 231888 h 238230"/>
              <a:gd name="connsiteX16" fmla="*/ 491419 w 596714"/>
              <a:gd name="connsiteY16" fmla="*/ 233311 h 238230"/>
              <a:gd name="connsiteX17" fmla="*/ 591023 w 596714"/>
              <a:gd name="connsiteY17" fmla="*/ 133708 h 238230"/>
              <a:gd name="connsiteX18" fmla="*/ 595291 w 596714"/>
              <a:gd name="connsiteY18" fmla="*/ 126593 h 238230"/>
              <a:gd name="connsiteX19" fmla="*/ 596003 w 596714"/>
              <a:gd name="connsiteY19" fmla="*/ 124459 h 238230"/>
              <a:gd name="connsiteX20" fmla="*/ 596714 w 596714"/>
              <a:gd name="connsiteY20" fmla="*/ 123036 h 238230"/>
              <a:gd name="connsiteX21" fmla="*/ 596714 w 596714"/>
              <a:gd name="connsiteY21" fmla="*/ 120902 h 238230"/>
              <a:gd name="connsiteX22" fmla="*/ 596714 w 596714"/>
              <a:gd name="connsiteY22" fmla="*/ 118767 h 238230"/>
              <a:gd name="connsiteX23" fmla="*/ 596714 w 596714"/>
              <a:gd name="connsiteY23" fmla="*/ 117344 h 238230"/>
              <a:gd name="connsiteX24" fmla="*/ 590311 w 596714"/>
              <a:gd name="connsiteY24" fmla="*/ 103115 h 23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96714" h="238230">
                <a:moveTo>
                  <a:pt x="590311" y="103115"/>
                </a:moveTo>
                <a:lnTo>
                  <a:pt x="490708" y="3512"/>
                </a:lnTo>
                <a:cubicBezTo>
                  <a:pt x="482170" y="-2180"/>
                  <a:pt x="470787" y="-757"/>
                  <a:pt x="463673" y="6358"/>
                </a:cubicBezTo>
                <a:cubicBezTo>
                  <a:pt x="456558" y="13472"/>
                  <a:pt x="455135" y="24856"/>
                  <a:pt x="460827" y="33393"/>
                </a:cubicBezTo>
                <a:lnTo>
                  <a:pt x="524146" y="96712"/>
                </a:lnTo>
                <a:lnTo>
                  <a:pt x="448021" y="96712"/>
                </a:lnTo>
                <a:cubicBezTo>
                  <a:pt x="428100" y="96712"/>
                  <a:pt x="406757" y="97424"/>
                  <a:pt x="383990" y="97424"/>
                </a:cubicBezTo>
                <a:cubicBezTo>
                  <a:pt x="260197" y="99558"/>
                  <a:pt x="72374" y="102404"/>
                  <a:pt x="41070" y="31259"/>
                </a:cubicBezTo>
                <a:cubicBezTo>
                  <a:pt x="36090" y="20587"/>
                  <a:pt x="23995" y="15607"/>
                  <a:pt x="12612" y="20587"/>
                </a:cubicBezTo>
                <a:cubicBezTo>
                  <a:pt x="1940" y="25567"/>
                  <a:pt x="-3040" y="37662"/>
                  <a:pt x="1940" y="49045"/>
                </a:cubicBezTo>
                <a:cubicBezTo>
                  <a:pt x="38224" y="130150"/>
                  <a:pt x="174823" y="141534"/>
                  <a:pt x="307153" y="141534"/>
                </a:cubicBezTo>
                <a:cubicBezTo>
                  <a:pt x="333477" y="141534"/>
                  <a:pt x="359801" y="140822"/>
                  <a:pt x="384702" y="140822"/>
                </a:cubicBezTo>
                <a:cubicBezTo>
                  <a:pt x="407468" y="140111"/>
                  <a:pt x="428812" y="140111"/>
                  <a:pt x="448021" y="140111"/>
                </a:cubicBezTo>
                <a:lnTo>
                  <a:pt x="524858" y="140111"/>
                </a:lnTo>
                <a:lnTo>
                  <a:pt x="461538" y="203430"/>
                </a:lnTo>
                <a:cubicBezTo>
                  <a:pt x="455135" y="211967"/>
                  <a:pt x="455847" y="224062"/>
                  <a:pt x="462961" y="231888"/>
                </a:cubicBezTo>
                <a:cubicBezTo>
                  <a:pt x="470076" y="239714"/>
                  <a:pt x="482882" y="240426"/>
                  <a:pt x="491419" y="233311"/>
                </a:cubicBezTo>
                <a:lnTo>
                  <a:pt x="591023" y="133708"/>
                </a:lnTo>
                <a:cubicBezTo>
                  <a:pt x="593157" y="131573"/>
                  <a:pt x="594580" y="129439"/>
                  <a:pt x="595291" y="126593"/>
                </a:cubicBezTo>
                <a:cubicBezTo>
                  <a:pt x="595291" y="125882"/>
                  <a:pt x="596003" y="125170"/>
                  <a:pt x="596003" y="124459"/>
                </a:cubicBezTo>
                <a:cubicBezTo>
                  <a:pt x="596003" y="123747"/>
                  <a:pt x="596003" y="123747"/>
                  <a:pt x="596714" y="123036"/>
                </a:cubicBezTo>
                <a:cubicBezTo>
                  <a:pt x="596714" y="122324"/>
                  <a:pt x="596714" y="121613"/>
                  <a:pt x="596714" y="120902"/>
                </a:cubicBezTo>
                <a:cubicBezTo>
                  <a:pt x="596714" y="120190"/>
                  <a:pt x="596714" y="119479"/>
                  <a:pt x="596714" y="118767"/>
                </a:cubicBezTo>
                <a:cubicBezTo>
                  <a:pt x="596714" y="118056"/>
                  <a:pt x="596714" y="118056"/>
                  <a:pt x="596714" y="117344"/>
                </a:cubicBezTo>
                <a:cubicBezTo>
                  <a:pt x="596003" y="111653"/>
                  <a:pt x="593868" y="106673"/>
                  <a:pt x="590311" y="103115"/>
                </a:cubicBezTo>
                <a:close/>
              </a:path>
            </a:pathLst>
          </a:custGeom>
          <a:solidFill>
            <a:schemeClr val="bg1"/>
          </a:solidFill>
          <a:ln w="7045" cap="flat">
            <a:noFill/>
            <a:prstDash val="solid"/>
            <a:miter/>
          </a:ln>
        </p:spPr>
        <p:txBody>
          <a:bodyPr rtlCol="0" anchor="ctr"/>
          <a:lstStyle/>
          <a:p>
            <a:endParaRPr lang="pt-BR" dirty="0">
              <a:latin typeface="Avenir Next LT Pro" panose="020B0504020202020204" pitchFamily="34" charset="0"/>
            </a:endParaRPr>
          </a:p>
        </p:txBody>
      </p:sp>
    </p:spTree>
    <p:extLst>
      <p:ext uri="{BB962C8B-B14F-4D97-AF65-F5344CB8AC3E}">
        <p14:creationId xmlns:p14="http://schemas.microsoft.com/office/powerpoint/2010/main" val="18543486"/>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2.22222E-6 L -0.06615 -2.22222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childTnLst>
                                    <p:set>
                                      <p:cBhvr>
                                        <p:cTn id="13" dur="1" fill="hold">
                                          <p:stCondLst>
                                            <p:cond delay="0"/>
                                          </p:stCondLst>
                                        </p:cTn>
                                        <p:tgtEl>
                                          <p:spTgt spid="30"/>
                                        </p:tgtEl>
                                        <p:attrNameLst>
                                          <p:attrName>style.visibility</p:attrName>
                                        </p:attrNameLst>
                                      </p:cBhvr>
                                      <p:to>
                                        <p:strVal val="visible"/>
                                      </p:to>
                                    </p:set>
                                    <p:animEffect transition="in" filter="wipe(left)">
                                      <p:cBhvr>
                                        <p:cTn id="14" dur="500"/>
                                        <p:tgtEl>
                                          <p:spTgt spid="30"/>
                                        </p:tgtEl>
                                      </p:cBhvr>
                                    </p:animEffect>
                                  </p:childTnLst>
                                </p:cTn>
                              </p:par>
                            </p:childTnLst>
                          </p:cTn>
                        </p:par>
                        <p:par>
                          <p:cTn id="15" fill="hold">
                            <p:stCondLst>
                              <p:cond delay="500"/>
                            </p:stCondLst>
                            <p:childTnLst>
                              <p:par>
                                <p:cTn id="16" presetID="10" presetClass="entr" presetSubtype="0" fill="hold" grpId="0" nodeType="after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wipe(right)">
                                      <p:cBhvr>
                                        <p:cTn id="23" dur="500"/>
                                        <p:tgtEl>
                                          <p:spTgt spid="31"/>
                                        </p:tgtEl>
                                      </p:cBhvr>
                                    </p:animEffect>
                                  </p:childTnLst>
                                </p:cTn>
                              </p:par>
                              <p:par>
                                <p:cTn id="24" presetID="42" presetClass="path" presetSubtype="0" accel="49333" decel="50667" fill="hold" nodeType="withEffect">
                                  <p:stCondLst>
                                    <p:cond delay="0"/>
                                  </p:stCondLst>
                                  <p:childTnLst>
                                    <p:animMotion origin="layout" path="M 1.875E-6 -2.22222E-6 L -0.06615 -2.22222E-6 " pathEditMode="relative" rAng="0" ptsTypes="AA">
                                      <p:cBhvr>
                                        <p:cTn id="25" dur="750" spd="-100000" fill="hold"/>
                                        <p:tgtEl>
                                          <p:spTgt spid="31"/>
                                        </p:tgtEl>
                                        <p:attrNameLst>
                                          <p:attrName>ppt_x</p:attrName>
                                          <p:attrName>ppt_y</p:attrName>
                                        </p:attrNameLst>
                                      </p:cBhvr>
                                      <p:rCtr x="-3307" y="0"/>
                                    </p:animMotion>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50"/>
                                        </p:tgtEl>
                                        <p:attrNameLst>
                                          <p:attrName>style.visibility</p:attrName>
                                        </p:attrNameLst>
                                      </p:cBhvr>
                                      <p:to>
                                        <p:strVal val="visible"/>
                                      </p:to>
                                    </p:set>
                                    <p:animEffect transition="in" filter="wipe(left)">
                                      <p:cBhvr>
                                        <p:cTn id="30" dur="500"/>
                                        <p:tgtEl>
                                          <p:spTgt spid="50"/>
                                        </p:tgtEl>
                                      </p:cBhvr>
                                    </p:animEffect>
                                  </p:childTnLst>
                                </p:cTn>
                              </p:par>
                            </p:childTnLst>
                          </p:cTn>
                        </p:par>
                        <p:par>
                          <p:cTn id="31" fill="hold">
                            <p:stCondLst>
                              <p:cond delay="500"/>
                            </p:stCondLst>
                            <p:childTnLst>
                              <p:par>
                                <p:cTn id="32" presetID="10" presetClass="entr" presetSubtype="0" fill="hold" grpId="0" nodeType="afterEffect">
                                  <p:stCondLst>
                                    <p:cond delay="0"/>
                                  </p:stCondLst>
                                  <p:childTnLst>
                                    <p:set>
                                      <p:cBhvr>
                                        <p:cTn id="33" dur="1" fill="hold">
                                          <p:stCondLst>
                                            <p:cond delay="0"/>
                                          </p:stCondLst>
                                        </p:cTn>
                                        <p:tgtEl>
                                          <p:spTgt spid="49"/>
                                        </p:tgtEl>
                                        <p:attrNameLst>
                                          <p:attrName>style.visibility</p:attrName>
                                        </p:attrNameLst>
                                      </p:cBhvr>
                                      <p:to>
                                        <p:strVal val="visible"/>
                                      </p:to>
                                    </p:set>
                                    <p:animEffect transition="in" filter="fade">
                                      <p:cBhvr>
                                        <p:cTn id="34"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49" grpId="0" animBg="1"/>
      <p:bldP spid="5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319125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ea typeface="Times New Roman" panose="02020603050405020304" pitchFamily="18" charset="0"/>
              </a:rPr>
              <a:t>(PUC/GO-2018/2) </a:t>
            </a:r>
            <a:r>
              <a:rPr lang="pt-BR" sz="1400" b="0" dirty="0">
                <a:ea typeface="Times New Roman" panose="02020603050405020304" pitchFamily="18" charset="0"/>
              </a:rPr>
              <a:t>No Texto 6, fragmento do romance Dois irmãos, lê-se: “Por um momento a voz de Yaqub ressoou na casa”. Suponha que Yaqub produza um som, uniformemente distribuído em forma de hemisfério, de 600 W de potência sonora, em direção a um ouvinte que esteja a 10m de distância dele. Se a área superficial do tímpano do ouvinte for de 50mm</a:t>
            </a:r>
            <a:r>
              <a:rPr lang="pt-BR" sz="1400" b="0" baseline="30000" dirty="0">
                <a:ea typeface="Times New Roman" panose="02020603050405020304" pitchFamily="18" charset="0"/>
              </a:rPr>
              <a:t>2</a:t>
            </a:r>
            <a:r>
              <a:rPr lang="pt-BR" sz="1400" b="0" dirty="0">
                <a:ea typeface="Times New Roman" panose="02020603050405020304" pitchFamily="18" charset="0"/>
              </a:rPr>
              <a:t>, a alternativa que indica corretamente a energia transferida, por segundo, para cada um de seus tímpanos, será de: (Dado: considere π = 3)</a:t>
            </a: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47A"/>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pt-BR" sz="1200" b="0" i="0" u="none" strike="noStrike" kern="1200" cap="none" spc="0" normalizeH="0" baseline="0" noProof="0" dirty="0">
                <a:ln>
                  <a:noFill/>
                </a:ln>
                <a:solidFill>
                  <a:srgbClr val="003B89"/>
                </a:solidFill>
                <a:effectLst/>
                <a:uLnTx/>
                <a:uFillTx/>
              </a:rPr>
              <a:t> </a:t>
            </a:r>
          </a:p>
        </p:txBody>
      </p:sp>
      <p:grpSp>
        <p:nvGrpSpPr>
          <p:cNvPr id="34" name="Agrupar 33">
            <a:extLst>
              <a:ext uri="{FF2B5EF4-FFF2-40B4-BE49-F238E27FC236}">
                <a16:creationId xmlns:a16="http://schemas.microsoft.com/office/drawing/2014/main" id="{ED56AD86-91D5-7FB2-8A3D-518A38D21AC4}"/>
              </a:ext>
            </a:extLst>
          </p:cNvPr>
          <p:cNvGrpSpPr/>
          <p:nvPr/>
        </p:nvGrpSpPr>
        <p:grpSpPr>
          <a:xfrm>
            <a:off x="2290349" y="3483604"/>
            <a:ext cx="5877505" cy="432792"/>
            <a:chOff x="4820842" y="3848457"/>
            <a:chExt cx="5877505" cy="432792"/>
          </a:xfrm>
        </p:grpSpPr>
        <p:sp>
          <p:nvSpPr>
            <p:cNvPr id="45" name="CaixaDeTexto 44">
              <a:extLst>
                <a:ext uri="{FF2B5EF4-FFF2-40B4-BE49-F238E27FC236}">
                  <a16:creationId xmlns:a16="http://schemas.microsoft.com/office/drawing/2014/main" id="{D400188E-D783-3AAE-4309-AB34A75F7B9B}"/>
                </a:ext>
              </a:extLst>
            </p:cNvPr>
            <p:cNvSpPr txBox="1"/>
            <p:nvPr/>
          </p:nvSpPr>
          <p:spPr>
            <a:xfrm>
              <a:off x="5285163" y="3893608"/>
              <a:ext cx="5413184"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Times New Roman" panose="02020603050405020304" pitchFamily="18" charset="0"/>
                </a:rPr>
                <a:t>2,5 · 10</a:t>
              </a:r>
              <a:r>
                <a:rPr lang="pt-BR" sz="1400" b="1" baseline="30000" dirty="0">
                  <a:effectLst/>
                  <a:ea typeface="Times New Roman" panose="02020603050405020304" pitchFamily="18" charset="0"/>
                </a:rPr>
                <a:t>–</a:t>
              </a:r>
              <a:r>
                <a:rPr lang="pt-BR" sz="1400" baseline="30000" dirty="0">
                  <a:effectLst/>
                  <a:ea typeface="Times New Roman" panose="02020603050405020304" pitchFamily="18" charset="0"/>
                </a:rPr>
                <a:t>5</a:t>
              </a:r>
              <a:r>
                <a:rPr lang="pt-BR" sz="1400" dirty="0">
                  <a:effectLst/>
                  <a:ea typeface="Times New Roman" panose="02020603050405020304" pitchFamily="18" charset="0"/>
                </a:rPr>
                <a:t> W.</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46" name="CaixaDeTexto 45">
              <a:extLst>
                <a:ext uri="{FF2B5EF4-FFF2-40B4-BE49-F238E27FC236}">
                  <a16:creationId xmlns:a16="http://schemas.microsoft.com/office/drawing/2014/main" id="{B0EC3D49-CA17-AF0F-ED2B-8E48104DE5B7}"/>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A</a:t>
              </a:r>
            </a:p>
          </p:txBody>
        </p:sp>
      </p:grpSp>
      <p:grpSp>
        <p:nvGrpSpPr>
          <p:cNvPr id="47" name="Agrupar 46">
            <a:extLst>
              <a:ext uri="{FF2B5EF4-FFF2-40B4-BE49-F238E27FC236}">
                <a16:creationId xmlns:a16="http://schemas.microsoft.com/office/drawing/2014/main" id="{08B232DD-46EB-468A-F76E-CE84B1691FC3}"/>
              </a:ext>
            </a:extLst>
          </p:cNvPr>
          <p:cNvGrpSpPr/>
          <p:nvPr/>
        </p:nvGrpSpPr>
        <p:grpSpPr>
          <a:xfrm>
            <a:off x="2290349" y="4137158"/>
            <a:ext cx="5900593" cy="432792"/>
            <a:chOff x="4820842" y="3848457"/>
            <a:chExt cx="5900593" cy="432792"/>
          </a:xfrm>
        </p:grpSpPr>
        <p:sp>
          <p:nvSpPr>
            <p:cNvPr id="48" name="CaixaDeTexto 47">
              <a:extLst>
                <a:ext uri="{FF2B5EF4-FFF2-40B4-BE49-F238E27FC236}">
                  <a16:creationId xmlns:a16="http://schemas.microsoft.com/office/drawing/2014/main" id="{AE9A203C-268C-A1DD-5D14-759F4AC8A092}"/>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Times New Roman" panose="02020603050405020304" pitchFamily="18" charset="0"/>
                </a:rPr>
                <a:t>5,0 · 10</a:t>
              </a:r>
              <a:r>
                <a:rPr lang="pt-BR" sz="1400" b="1" baseline="30000" dirty="0">
                  <a:effectLst/>
                  <a:ea typeface="Times New Roman" panose="02020603050405020304" pitchFamily="18" charset="0"/>
                </a:rPr>
                <a:t>–</a:t>
              </a:r>
              <a:r>
                <a:rPr lang="pt-BR" sz="1400" baseline="30000" dirty="0">
                  <a:effectLst/>
                  <a:ea typeface="Times New Roman" panose="02020603050405020304" pitchFamily="18" charset="0"/>
                </a:rPr>
                <a:t>5</a:t>
              </a:r>
              <a:r>
                <a:rPr lang="pt-BR" sz="1400" dirty="0">
                  <a:effectLst/>
                  <a:ea typeface="Times New Roman" panose="02020603050405020304" pitchFamily="18" charset="0"/>
                </a:rPr>
                <a:t> W.</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49" name="CaixaDeTexto 48">
              <a:extLst>
                <a:ext uri="{FF2B5EF4-FFF2-40B4-BE49-F238E27FC236}">
                  <a16:creationId xmlns:a16="http://schemas.microsoft.com/office/drawing/2014/main" id="{EDEB0090-6054-F47F-1663-4583B7635A1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B</a:t>
              </a:r>
            </a:p>
          </p:txBody>
        </p:sp>
      </p:gr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3" name="Agrupar 2">
            <a:extLst>
              <a:ext uri="{FF2B5EF4-FFF2-40B4-BE49-F238E27FC236}">
                <a16:creationId xmlns:a16="http://schemas.microsoft.com/office/drawing/2014/main" id="{F26A7C74-0E65-D44E-0368-359E22FD6E08}"/>
              </a:ext>
            </a:extLst>
          </p:cNvPr>
          <p:cNvGrpSpPr/>
          <p:nvPr/>
        </p:nvGrpSpPr>
        <p:grpSpPr>
          <a:xfrm>
            <a:off x="2290349" y="4777810"/>
            <a:ext cx="4356519" cy="432792"/>
            <a:chOff x="4820842" y="3848457"/>
            <a:chExt cx="4356519" cy="432792"/>
          </a:xfrm>
        </p:grpSpPr>
        <p:sp>
          <p:nvSpPr>
            <p:cNvPr id="4" name="CaixaDeTexto 3">
              <a:extLst>
                <a:ext uri="{FF2B5EF4-FFF2-40B4-BE49-F238E27FC236}">
                  <a16:creationId xmlns:a16="http://schemas.microsoft.com/office/drawing/2014/main" id="{AE059A94-7FC4-C879-E907-C1CC101408FF}"/>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Times New Roman" panose="02020603050405020304" pitchFamily="18" charset="0"/>
                </a:rPr>
                <a:t>7,5 · 10</a:t>
              </a:r>
              <a:r>
                <a:rPr lang="pt-BR" sz="1400" b="1" baseline="30000" dirty="0">
                  <a:effectLst/>
                  <a:ea typeface="Times New Roman" panose="02020603050405020304" pitchFamily="18" charset="0"/>
                </a:rPr>
                <a:t>–</a:t>
              </a:r>
              <a:r>
                <a:rPr lang="pt-BR" sz="1400" baseline="30000" dirty="0">
                  <a:effectLst/>
                  <a:ea typeface="Times New Roman" panose="02020603050405020304" pitchFamily="18" charset="0"/>
                </a:rPr>
                <a:t>5</a:t>
              </a:r>
              <a:r>
                <a:rPr lang="pt-BR" sz="1400" dirty="0">
                  <a:effectLst/>
                  <a:ea typeface="Times New Roman" panose="02020603050405020304" pitchFamily="18" charset="0"/>
                </a:rPr>
                <a:t> W.</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5" name="CaixaDeTexto 4">
              <a:extLst>
                <a:ext uri="{FF2B5EF4-FFF2-40B4-BE49-F238E27FC236}">
                  <a16:creationId xmlns:a16="http://schemas.microsoft.com/office/drawing/2014/main" id="{B9879FD8-3B1D-77ED-F5EA-6D6C497C5090}"/>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C</a:t>
              </a:r>
            </a:p>
          </p:txBody>
        </p:sp>
      </p:grpSp>
      <p:grpSp>
        <p:nvGrpSpPr>
          <p:cNvPr id="8" name="Agrupar 7">
            <a:extLst>
              <a:ext uri="{FF2B5EF4-FFF2-40B4-BE49-F238E27FC236}">
                <a16:creationId xmlns:a16="http://schemas.microsoft.com/office/drawing/2014/main" id="{7769D391-E280-5141-F510-ED8BC1475A41}"/>
              </a:ext>
            </a:extLst>
          </p:cNvPr>
          <p:cNvGrpSpPr/>
          <p:nvPr/>
        </p:nvGrpSpPr>
        <p:grpSpPr>
          <a:xfrm>
            <a:off x="2276415" y="5415519"/>
            <a:ext cx="4356519" cy="432792"/>
            <a:chOff x="4820842" y="3848457"/>
            <a:chExt cx="4356519" cy="432792"/>
          </a:xfrm>
        </p:grpSpPr>
        <p:sp>
          <p:nvSpPr>
            <p:cNvPr id="9" name="CaixaDeTexto 8">
              <a:extLst>
                <a:ext uri="{FF2B5EF4-FFF2-40B4-BE49-F238E27FC236}">
                  <a16:creationId xmlns:a16="http://schemas.microsoft.com/office/drawing/2014/main" id="{518A7633-67A6-623E-29D5-6765B060A113}"/>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Times New Roman" panose="02020603050405020304" pitchFamily="18" charset="0"/>
                </a:rPr>
                <a:t>1,0 · 10</a:t>
              </a:r>
              <a:r>
                <a:rPr lang="pt-BR" sz="1400" b="1" baseline="30000" dirty="0">
                  <a:effectLst/>
                  <a:ea typeface="Times New Roman" panose="02020603050405020304" pitchFamily="18" charset="0"/>
                </a:rPr>
                <a:t>–</a:t>
              </a:r>
              <a:r>
                <a:rPr lang="pt-BR" sz="1400" baseline="30000" dirty="0">
                  <a:effectLst/>
                  <a:ea typeface="Times New Roman" panose="02020603050405020304" pitchFamily="18" charset="0"/>
                </a:rPr>
                <a:t>4</a:t>
              </a:r>
              <a:r>
                <a:rPr lang="pt-BR" sz="1400" dirty="0">
                  <a:effectLst/>
                  <a:ea typeface="Times New Roman" panose="02020603050405020304" pitchFamily="18" charset="0"/>
                </a:rPr>
                <a:t> W.</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10" name="CaixaDeTexto 9">
              <a:extLst>
                <a:ext uri="{FF2B5EF4-FFF2-40B4-BE49-F238E27FC236}">
                  <a16:creationId xmlns:a16="http://schemas.microsoft.com/office/drawing/2014/main" id="{B8E48C58-E5B5-171A-1109-BBCE5A1FD6E8}"/>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D</a:t>
              </a:r>
            </a:p>
          </p:txBody>
        </p:sp>
      </p:grpSp>
      <p:sp>
        <p:nvSpPr>
          <p:cNvPr id="11" name="Freeform: Shape 69">
            <a:extLst>
              <a:ext uri="{FF2B5EF4-FFF2-40B4-BE49-F238E27FC236}">
                <a16:creationId xmlns:a16="http://schemas.microsoft.com/office/drawing/2014/main" id="{1184403F-D0D3-9F7C-22AF-6E2E766F1666}"/>
              </a:ext>
            </a:extLst>
          </p:cNvPr>
          <p:cNvSpPr/>
          <p:nvPr/>
        </p:nvSpPr>
        <p:spPr>
          <a:xfrm>
            <a:off x="16482632" y="-235038"/>
            <a:ext cx="7368122" cy="6639266"/>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Tree>
    <p:extLst>
      <p:ext uri="{BB962C8B-B14F-4D97-AF65-F5344CB8AC3E}">
        <p14:creationId xmlns:p14="http://schemas.microsoft.com/office/powerpoint/2010/main" val="2439164122"/>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nodeType="with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750" fill="hold"/>
                                        <p:tgtEl>
                                          <p:spTgt spid="104"/>
                                        </p:tgtEl>
                                        <p:attrNameLst>
                                          <p:attrName>ppt_x</p:attrName>
                                        </p:attrNameLst>
                                      </p:cBhvr>
                                      <p:tavLst>
                                        <p:tav tm="0">
                                          <p:val>
                                            <p:strVal val="1+#ppt_w/2"/>
                                          </p:val>
                                        </p:tav>
                                        <p:tav tm="100000">
                                          <p:val>
                                            <p:strVal val="#ppt_x"/>
                                          </p:val>
                                        </p:tav>
                                      </p:tavLst>
                                    </p:anim>
                                    <p:anim calcmode="lin" valueType="num">
                                      <p:cBhvr additive="base">
                                        <p:cTn id="8" dur="750" fill="hold"/>
                                        <p:tgtEl>
                                          <p:spTgt spid="10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nodeType="after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500"/>
                                        <p:tgtEl>
                                          <p:spTgt spid="103"/>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fade">
                                      <p:cBhvr>
                                        <p:cTn id="21" dur="500"/>
                                        <p:tgtEl>
                                          <p:spTgt spid="34"/>
                                        </p:tgtEl>
                                      </p:cBhvr>
                                    </p:animEffect>
                                  </p:childTnLst>
                                </p:cTn>
                              </p:par>
                              <p:par>
                                <p:cTn id="22" presetID="10" presetClass="entr" presetSubtype="0" fill="hold"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fade">
                                      <p:cBhvr>
                                        <p:cTn id="24" dur="500"/>
                                        <p:tgtEl>
                                          <p:spTgt spid="47"/>
                                        </p:tgtEl>
                                      </p:cBhvr>
                                    </p:animEffect>
                                  </p:childTnLst>
                                </p:cTn>
                              </p:par>
                              <p:par>
                                <p:cTn id="25" presetID="10"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500"/>
                                        <p:tgtEl>
                                          <p:spTgt spid="3"/>
                                        </p:tgtEl>
                                      </p:cBhvr>
                                    </p:animEffect>
                                  </p:childTnLst>
                                </p:cTn>
                              </p:par>
                              <p:par>
                                <p:cTn id="28" presetID="10" presetClass="entr" presetSubtype="0" fill="hold" nodeType="with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fade">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5" y="2316792"/>
            <a:ext cx="3078830" cy="820727"/>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Inicialmente, deve-se determinar a intensidade sonora na posição onde encontra-se a pessoa:</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3293217"/>
                <a:ext cx="2425189"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a:rPr lang="pt-BR" smtClean="0">
                          <a:solidFill>
                            <a:srgbClr val="003B89"/>
                          </a:solidFill>
                        </a:rPr>
                        <m:t>𝐼</m:t>
                      </m:r>
                      <m:r>
                        <a:rPr lang="pt-BR" smtClean="0">
                          <a:solidFill>
                            <a:srgbClr val="003B89"/>
                          </a:solidFill>
                        </a:rPr>
                        <m:t>=</m:t>
                      </m:r>
                      <m:f>
                        <m:fPr>
                          <m:ctrlPr>
                            <a:rPr lang="pt-BR">
                              <a:solidFill>
                                <a:srgbClr val="003B89"/>
                              </a:solidFill>
                            </a:rPr>
                          </m:ctrlPr>
                        </m:fPr>
                        <m:num>
                          <m:sSub>
                            <m:sSubPr>
                              <m:ctrlPr>
                                <a:rPr lang="pt-BR">
                                  <a:solidFill>
                                    <a:srgbClr val="003B89"/>
                                  </a:solidFill>
                                </a:rPr>
                              </m:ctrlPr>
                            </m:sSubPr>
                            <m:e>
                              <m:r>
                                <a:rPr lang="pt-BR">
                                  <a:solidFill>
                                    <a:srgbClr val="003B89"/>
                                  </a:solidFill>
                                </a:rPr>
                                <m:t>𝑃</m:t>
                              </m:r>
                            </m:e>
                            <m:sub>
                              <m:r>
                                <a:rPr lang="pt-BR">
                                  <a:solidFill>
                                    <a:srgbClr val="003B89"/>
                                  </a:solidFill>
                                </a:rPr>
                                <m:t>𝑂𝑇</m:t>
                              </m:r>
                            </m:sub>
                          </m:sSub>
                        </m:num>
                        <m:den>
                          <m:r>
                            <a:rPr lang="pt-BR">
                              <a:solidFill>
                                <a:srgbClr val="003B89"/>
                              </a:solidFill>
                            </a:rPr>
                            <m:t>𝐴</m:t>
                          </m:r>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𝐼</m:t>
                      </m:r>
                      <m:r>
                        <a:rPr lang="pt-BR">
                          <a:solidFill>
                            <a:srgbClr val="003B89"/>
                          </a:solidFill>
                        </a:rPr>
                        <m:t>=</m:t>
                      </m:r>
                      <m:f>
                        <m:fPr>
                          <m:ctrlPr>
                            <a:rPr lang="pt-BR">
                              <a:solidFill>
                                <a:srgbClr val="003B89"/>
                              </a:solidFill>
                            </a:rPr>
                          </m:ctrlPr>
                        </m:fPr>
                        <m:num>
                          <m:r>
                            <a:rPr lang="pt-BR">
                              <a:solidFill>
                                <a:srgbClr val="003B89"/>
                              </a:solidFill>
                            </a:rPr>
                            <m:t>600</m:t>
                          </m:r>
                        </m:num>
                        <m:den>
                          <m:r>
                            <a:rPr lang="pt-BR">
                              <a:solidFill>
                                <a:srgbClr val="003B89"/>
                              </a:solidFill>
                            </a:rPr>
                            <m:t>4</m:t>
                          </m:r>
                          <m:r>
                            <a:rPr lang="pt-BR">
                              <a:solidFill>
                                <a:srgbClr val="003B89"/>
                              </a:solidFill>
                            </a:rPr>
                            <m:t>𝜋</m:t>
                          </m:r>
                          <m:sSup>
                            <m:sSupPr>
                              <m:ctrlPr>
                                <a:rPr lang="pt-BR">
                                  <a:solidFill>
                                    <a:srgbClr val="003B89"/>
                                  </a:solidFill>
                                </a:rPr>
                              </m:ctrlPr>
                            </m:sSupPr>
                            <m:e>
                              <m:r>
                                <a:rPr lang="pt-BR">
                                  <a:solidFill>
                                    <a:srgbClr val="003B89"/>
                                  </a:solidFill>
                                </a:rPr>
                                <m:t>𝑅</m:t>
                              </m:r>
                            </m:e>
                            <m:sup>
                              <m:r>
                                <a:rPr lang="pt-BR">
                                  <a:solidFill>
                                    <a:srgbClr val="003B89"/>
                                  </a:solidFill>
                                </a:rPr>
                                <m:t>2</m:t>
                              </m:r>
                            </m:sup>
                          </m:sSup>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𝐼</m:t>
                      </m:r>
                      <m:r>
                        <a:rPr lang="pt-BR">
                          <a:solidFill>
                            <a:srgbClr val="003B89"/>
                          </a:solidFill>
                        </a:rPr>
                        <m:t>=</m:t>
                      </m:r>
                      <m:f>
                        <m:fPr>
                          <m:ctrlPr>
                            <a:rPr lang="pt-BR">
                              <a:solidFill>
                                <a:srgbClr val="003B89"/>
                              </a:solidFill>
                            </a:rPr>
                          </m:ctrlPr>
                        </m:fPr>
                        <m:num>
                          <m:r>
                            <a:rPr lang="pt-BR">
                              <a:solidFill>
                                <a:srgbClr val="003B89"/>
                              </a:solidFill>
                            </a:rPr>
                            <m:t>600</m:t>
                          </m:r>
                        </m:num>
                        <m:den>
                          <m:r>
                            <a:rPr lang="pt-BR">
                              <a:solidFill>
                                <a:srgbClr val="003B89"/>
                              </a:solidFill>
                            </a:rPr>
                            <m:t>2.3.1</m:t>
                          </m:r>
                          <m:sSup>
                            <m:sSupPr>
                              <m:ctrlPr>
                                <a:rPr lang="pt-BR">
                                  <a:solidFill>
                                    <a:srgbClr val="003B89"/>
                                  </a:solidFill>
                                </a:rPr>
                              </m:ctrlPr>
                            </m:sSupPr>
                            <m:e>
                              <m:r>
                                <a:rPr lang="pt-BR">
                                  <a:solidFill>
                                    <a:srgbClr val="003B89"/>
                                  </a:solidFill>
                                </a:rPr>
                                <m:t>0</m:t>
                              </m:r>
                            </m:e>
                            <m:sup>
                              <m:r>
                                <a:rPr lang="pt-BR">
                                  <a:solidFill>
                                    <a:srgbClr val="003B89"/>
                                  </a:solidFill>
                                </a:rPr>
                                <m:t>2</m:t>
                              </m:r>
                            </m:sup>
                          </m:sSup>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b="1" i="1">
                          <a:solidFill>
                            <a:srgbClr val="003B89"/>
                          </a:solidFill>
                        </a:rPr>
                        <m:t>𝑰</m:t>
                      </m:r>
                      <m:r>
                        <a:rPr lang="pt-BR" b="1">
                          <a:solidFill>
                            <a:srgbClr val="003B89"/>
                          </a:solidFill>
                        </a:rPr>
                        <m:t>=</m:t>
                      </m:r>
                      <m:r>
                        <a:rPr lang="pt-BR" b="1" i="1">
                          <a:solidFill>
                            <a:srgbClr val="003B89"/>
                          </a:solidFill>
                        </a:rPr>
                        <m:t>𝟏</m:t>
                      </m:r>
                      <m:f>
                        <m:fPr>
                          <m:ctrlPr>
                            <a:rPr lang="pt-BR" b="1">
                              <a:solidFill>
                                <a:srgbClr val="003B89"/>
                              </a:solidFill>
                            </a:rPr>
                          </m:ctrlPr>
                        </m:fPr>
                        <m:num>
                          <m:r>
                            <a:rPr lang="pt-BR" b="1" i="1">
                              <a:solidFill>
                                <a:srgbClr val="003B89"/>
                              </a:solidFill>
                            </a:rPr>
                            <m:t>𝑾</m:t>
                          </m:r>
                        </m:num>
                        <m:den>
                          <m:sSup>
                            <m:sSupPr>
                              <m:ctrlPr>
                                <a:rPr lang="pt-BR" b="1">
                                  <a:solidFill>
                                    <a:srgbClr val="003B89"/>
                                  </a:solidFill>
                                </a:rPr>
                              </m:ctrlPr>
                            </m:sSupPr>
                            <m:e>
                              <m:r>
                                <a:rPr lang="pt-BR" b="1" i="1">
                                  <a:solidFill>
                                    <a:srgbClr val="003B89"/>
                                  </a:solidFill>
                                </a:rPr>
                                <m:t>𝒎</m:t>
                              </m:r>
                            </m:e>
                            <m:sup>
                              <m:r>
                                <a:rPr lang="pt-BR" b="1" i="1">
                                  <a:solidFill>
                                    <a:srgbClr val="003B89"/>
                                  </a:solidFill>
                                </a:rPr>
                                <m:t>𝟐</m:t>
                              </m:r>
                            </m:sup>
                          </m:sSup>
                        </m:den>
                      </m:f>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3293217"/>
                <a:ext cx="2425189" cy="3053810"/>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14" name="Rectangle: Rounded Corners 72">
            <a:extLst>
              <a:ext uri="{FF2B5EF4-FFF2-40B4-BE49-F238E27FC236}">
                <a16:creationId xmlns:a16="http://schemas.microsoft.com/office/drawing/2014/main" id="{D3661B65-4EE1-3542-CB57-81E9F1D1C6E4}"/>
              </a:ext>
            </a:extLst>
          </p:cNvPr>
          <p:cNvSpPr/>
          <p:nvPr/>
        </p:nvSpPr>
        <p:spPr>
          <a:xfrm>
            <a:off x="5973730" y="2323133"/>
            <a:ext cx="3078830" cy="820727"/>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A potência no tímpano será de:</a:t>
            </a:r>
          </a:p>
        </p:txBody>
      </p:sp>
      <mc:AlternateContent xmlns:mc="http://schemas.openxmlformats.org/markup-compatibility/2006">
        <mc:Choice xmlns:a14="http://schemas.microsoft.com/office/drawing/2010/main" Requires="a14">
          <p:sp>
            <p:nvSpPr>
              <p:cNvPr id="29" name="Objeto 3">
                <a:extLst>
                  <a:ext uri="{FF2B5EF4-FFF2-40B4-BE49-F238E27FC236}">
                    <a16:creationId xmlns:a16="http://schemas.microsoft.com/office/drawing/2014/main" id="{04FD3385-D37D-2866-DA67-9B321DEB9ECE}"/>
                  </a:ext>
                </a:extLst>
              </p:cNvPr>
              <p:cNvSpPr txBox="1"/>
              <p:nvPr/>
            </p:nvSpPr>
            <p:spPr>
              <a:xfrm>
                <a:off x="5993677" y="3299558"/>
                <a:ext cx="4141767"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a:rPr lang="pt-BR" smtClean="0">
                          <a:solidFill>
                            <a:srgbClr val="003B89"/>
                          </a:solidFill>
                        </a:rPr>
                        <m:t>1</m:t>
                      </m:r>
                      <m:sSup>
                        <m:sSupPr>
                          <m:ctrlPr>
                            <a:rPr lang="pt-BR">
                              <a:solidFill>
                                <a:srgbClr val="003B89"/>
                              </a:solidFill>
                            </a:rPr>
                          </m:ctrlPr>
                        </m:sSupPr>
                        <m:e>
                          <m:r>
                            <a:rPr lang="pt-BR">
                              <a:solidFill>
                                <a:srgbClr val="003B89"/>
                              </a:solidFill>
                            </a:rPr>
                            <m:t>𝑚</m:t>
                          </m:r>
                        </m:e>
                        <m:sup>
                          <m:r>
                            <a:rPr lang="pt-BR">
                              <a:solidFill>
                                <a:srgbClr val="003B89"/>
                              </a:solidFill>
                            </a:rPr>
                            <m:t>2</m:t>
                          </m:r>
                        </m:sup>
                      </m:sSup>
                      <m:r>
                        <a:rPr lang="pt-BR" i="0">
                          <a:solidFill>
                            <a:srgbClr val="003B89"/>
                          </a:solidFill>
                        </a:rPr>
                        <m:t> </m:t>
                      </m:r>
                      <m:r>
                        <a:rPr lang="pt-BR">
                          <a:solidFill>
                            <a:srgbClr val="003B89"/>
                          </a:solidFill>
                        </a:rPr>
                        <m:t>−−−−−−−−−</m:t>
                      </m:r>
                      <m:r>
                        <m:rPr>
                          <m:nor/>
                        </m:rPr>
                        <a:rPr lang="pt-BR" i="0">
                          <a:solidFill>
                            <a:srgbClr val="003B89"/>
                          </a:solidFill>
                        </a:rPr>
                        <m:t> 1</m:t>
                      </m:r>
                      <m:r>
                        <a:rPr lang="pt-BR">
                          <a:solidFill>
                            <a:srgbClr val="003B89"/>
                          </a:solidFill>
                        </a:rPr>
                        <m:t>𝑊</m:t>
                      </m:r>
                    </m:oMath>
                    <m:oMath xmlns:m="http://schemas.openxmlformats.org/officeDocument/2006/math">
                      <m:r>
                        <a:rPr lang="pt-BR">
                          <a:solidFill>
                            <a:srgbClr val="003B89"/>
                          </a:solidFill>
                        </a:rPr>
                        <m:t>50.</m:t>
                      </m:r>
                      <m:sSup>
                        <m:sSupPr>
                          <m:ctrlPr>
                            <a:rPr lang="pt-BR">
                              <a:solidFill>
                                <a:srgbClr val="003B89"/>
                              </a:solidFill>
                            </a:rPr>
                          </m:ctrlPr>
                        </m:sSupPr>
                        <m:e>
                          <m:d>
                            <m:dPr>
                              <m:ctrlPr>
                                <a:rPr lang="pt-BR">
                                  <a:solidFill>
                                    <a:srgbClr val="003B89"/>
                                  </a:solidFill>
                                </a:rPr>
                              </m:ctrlPr>
                            </m:dPr>
                            <m:e>
                              <m:r>
                                <a:rPr lang="pt-BR">
                                  <a:solidFill>
                                    <a:srgbClr val="003B89"/>
                                  </a:solidFill>
                                </a:rPr>
                                <m:t>1</m:t>
                              </m:r>
                              <m:sSup>
                                <m:sSupPr>
                                  <m:ctrlPr>
                                    <a:rPr lang="pt-BR">
                                      <a:solidFill>
                                        <a:srgbClr val="003B89"/>
                                      </a:solidFill>
                                    </a:rPr>
                                  </m:ctrlPr>
                                </m:sSupPr>
                                <m:e>
                                  <m:r>
                                    <a:rPr lang="pt-BR">
                                      <a:solidFill>
                                        <a:srgbClr val="003B89"/>
                                      </a:solidFill>
                                    </a:rPr>
                                    <m:t>0</m:t>
                                  </m:r>
                                </m:e>
                                <m:sup>
                                  <m:r>
                                    <a:rPr lang="pt-BR">
                                      <a:solidFill>
                                        <a:srgbClr val="003B89"/>
                                      </a:solidFill>
                                    </a:rPr>
                                    <m:t>−3</m:t>
                                  </m:r>
                                </m:sup>
                              </m:sSup>
                            </m:e>
                          </m:d>
                        </m:e>
                        <m:sup>
                          <m:r>
                            <a:rPr lang="pt-BR">
                              <a:solidFill>
                                <a:srgbClr val="003B89"/>
                              </a:solidFill>
                            </a:rPr>
                            <m:t>2</m:t>
                          </m:r>
                        </m:sup>
                      </m:sSup>
                      <m:sSup>
                        <m:sSupPr>
                          <m:ctrlPr>
                            <a:rPr lang="pt-BR">
                              <a:solidFill>
                                <a:srgbClr val="003B89"/>
                              </a:solidFill>
                            </a:rPr>
                          </m:ctrlPr>
                        </m:sSupPr>
                        <m:e>
                          <m:r>
                            <a:rPr lang="pt-BR">
                              <a:solidFill>
                                <a:srgbClr val="003B89"/>
                              </a:solidFill>
                            </a:rPr>
                            <m:t>𝑚</m:t>
                          </m:r>
                        </m:e>
                        <m:sup>
                          <m:r>
                            <a:rPr lang="pt-BR">
                              <a:solidFill>
                                <a:srgbClr val="003B89"/>
                              </a:solidFill>
                            </a:rPr>
                            <m:t>2</m:t>
                          </m:r>
                        </m:sup>
                      </m:sSup>
                      <m:r>
                        <a:rPr lang="pt-BR">
                          <a:solidFill>
                            <a:srgbClr val="003B89"/>
                          </a:solidFill>
                        </a:rPr>
                        <m:t>−−−−</m:t>
                      </m:r>
                      <m:r>
                        <a:rPr lang="pt-BR" i="0">
                          <a:solidFill>
                            <a:srgbClr val="003B89"/>
                          </a:solidFill>
                        </a:rPr>
                        <m:t> </m:t>
                      </m:r>
                      <m:sSubSup>
                        <m:sSubSupPr>
                          <m:ctrlPr>
                            <a:rPr lang="pt-BR">
                              <a:solidFill>
                                <a:srgbClr val="003B89"/>
                              </a:solidFill>
                            </a:rPr>
                          </m:ctrlPr>
                        </m:sSubSupPr>
                        <m:e>
                          <m:r>
                            <a:rPr lang="pt-BR">
                              <a:solidFill>
                                <a:srgbClr val="003B89"/>
                              </a:solidFill>
                            </a:rPr>
                            <m:t>𝑃</m:t>
                          </m:r>
                        </m:e>
                        <m:sub>
                          <m:r>
                            <a:rPr lang="pt-BR">
                              <a:solidFill>
                                <a:srgbClr val="003B89"/>
                              </a:solidFill>
                            </a:rPr>
                            <m:t>𝑂𝑇</m:t>
                          </m:r>
                        </m:sub>
                        <m:sup>
                          <m:r>
                            <a:rPr lang="pt-BR">
                              <a:solidFill>
                                <a:srgbClr val="003B89"/>
                              </a:solidFill>
                            </a:rPr>
                            <m:t>′</m:t>
                          </m:r>
                        </m:sup>
                      </m:sSubSup>
                    </m:oMath>
                  </m:oMathPara>
                </a14:m>
                <a:endParaRPr lang="pt-BR" dirty="0">
                  <a:solidFill>
                    <a:srgbClr val="003B89"/>
                  </a:solidFill>
                </a:endParaRPr>
              </a:p>
              <a:p>
                <a:pPr>
                  <a:lnSpc>
                    <a:spcPct val="150000"/>
                  </a:lnSpc>
                </a:pPr>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sSubSup>
                        <m:sSubSupPr>
                          <m:ctrlPr>
                            <a:rPr lang="pt-BR" b="1">
                              <a:solidFill>
                                <a:srgbClr val="003B89"/>
                              </a:solidFill>
                            </a:rPr>
                          </m:ctrlPr>
                        </m:sSubSupPr>
                        <m:e>
                          <m:r>
                            <a:rPr lang="pt-BR" b="1" i="1">
                              <a:solidFill>
                                <a:srgbClr val="003B89"/>
                              </a:solidFill>
                            </a:rPr>
                            <m:t>𝑷</m:t>
                          </m:r>
                        </m:e>
                        <m:sub>
                          <m:r>
                            <a:rPr lang="pt-BR" b="1" i="1">
                              <a:solidFill>
                                <a:srgbClr val="003B89"/>
                              </a:solidFill>
                            </a:rPr>
                            <m:t>𝑶𝑻</m:t>
                          </m:r>
                        </m:sub>
                        <m:sup>
                          <m:r>
                            <a:rPr lang="pt-BR" b="1">
                              <a:solidFill>
                                <a:srgbClr val="003B89"/>
                              </a:solidFill>
                            </a:rPr>
                            <m:t>′</m:t>
                          </m:r>
                        </m:sup>
                      </m:sSubSup>
                      <m:r>
                        <a:rPr lang="pt-BR" b="1">
                          <a:solidFill>
                            <a:srgbClr val="003B89"/>
                          </a:solidFill>
                        </a:rPr>
                        <m:t>=</m:t>
                      </m:r>
                      <m:r>
                        <a:rPr lang="pt-BR" b="1" i="1">
                          <a:solidFill>
                            <a:srgbClr val="003B89"/>
                          </a:solidFill>
                        </a:rPr>
                        <m:t>𝟓</m:t>
                      </m:r>
                      <m:r>
                        <a:rPr lang="pt-BR" b="1">
                          <a:solidFill>
                            <a:srgbClr val="003B89"/>
                          </a:solidFill>
                        </a:rPr>
                        <m:t>,</m:t>
                      </m:r>
                      <m:r>
                        <a:rPr lang="pt-BR" b="1" i="1">
                          <a:solidFill>
                            <a:srgbClr val="003B89"/>
                          </a:solidFill>
                        </a:rPr>
                        <m:t>𝟎</m:t>
                      </m:r>
                      <m:r>
                        <a:rPr lang="pt-BR" b="1">
                          <a:solidFill>
                            <a:srgbClr val="003B89"/>
                          </a:solidFill>
                        </a:rPr>
                        <m:t>.</m:t>
                      </m:r>
                      <m:r>
                        <a:rPr lang="pt-BR" b="1" i="1">
                          <a:solidFill>
                            <a:srgbClr val="003B89"/>
                          </a:solidFill>
                        </a:rPr>
                        <m:t>𝟏</m:t>
                      </m:r>
                      <m:sSup>
                        <m:sSupPr>
                          <m:ctrlPr>
                            <a:rPr lang="pt-BR" b="1">
                              <a:solidFill>
                                <a:srgbClr val="003B89"/>
                              </a:solidFill>
                            </a:rPr>
                          </m:ctrlPr>
                        </m:sSupPr>
                        <m:e>
                          <m:r>
                            <a:rPr lang="pt-BR" b="1" i="1">
                              <a:solidFill>
                                <a:srgbClr val="003B89"/>
                              </a:solidFill>
                            </a:rPr>
                            <m:t>𝟎</m:t>
                          </m:r>
                        </m:e>
                        <m:sup>
                          <m:r>
                            <a:rPr lang="pt-BR" b="1">
                              <a:solidFill>
                                <a:srgbClr val="003B89"/>
                              </a:solidFill>
                            </a:rPr>
                            <m:t>−</m:t>
                          </m:r>
                          <m:r>
                            <a:rPr lang="pt-BR" b="1" i="1">
                              <a:solidFill>
                                <a:srgbClr val="003B89"/>
                              </a:solidFill>
                            </a:rPr>
                            <m:t>𝟓</m:t>
                          </m:r>
                        </m:sup>
                      </m:sSup>
                      <m:r>
                        <a:rPr lang="pt-BR" b="1" i="1">
                          <a:solidFill>
                            <a:srgbClr val="003B89"/>
                          </a:solidFill>
                        </a:rPr>
                        <m:t>𝑾</m:t>
                      </m:r>
                    </m:oMath>
                  </m:oMathPara>
                </a14:m>
                <a:endParaRPr lang="pt-BR" b="1" dirty="0">
                  <a:solidFill>
                    <a:srgbClr val="003B89"/>
                  </a:solidFill>
                </a:endParaRPr>
              </a:p>
            </p:txBody>
          </p:sp>
        </mc:Choice>
        <mc:Fallback>
          <p:sp>
            <p:nvSpPr>
              <p:cNvPr id="29" name="Objeto 3">
                <a:extLst>
                  <a:ext uri="{FF2B5EF4-FFF2-40B4-BE49-F238E27FC236}">
                    <a16:creationId xmlns:a16="http://schemas.microsoft.com/office/drawing/2014/main" id="{04FD3385-D37D-2866-DA67-9B321DEB9ECE}"/>
                  </a:ext>
                </a:extLst>
              </p:cNvPr>
              <p:cNvSpPr txBox="1">
                <a:spLocks noRot="1" noChangeAspect="1" noMove="1" noResize="1" noEditPoints="1" noAdjustHandles="1" noChangeArrowheads="1" noChangeShapeType="1" noTextEdit="1"/>
              </p:cNvSpPr>
              <p:nvPr/>
            </p:nvSpPr>
            <p:spPr>
              <a:xfrm>
                <a:off x="5993677" y="3299558"/>
                <a:ext cx="4141767" cy="3053810"/>
              </a:xfrm>
              <a:prstGeom prst="rect">
                <a:avLst/>
              </a:prstGeom>
              <a:blipFill>
                <a:blip r:embed="rId6"/>
                <a:stretch>
                  <a:fillRect/>
                </a:stretch>
              </a:blipFill>
            </p:spPr>
            <p:txBody>
              <a:bodyPr/>
              <a:lstStyle/>
              <a:p>
                <a:r>
                  <a:rPr lang="pt-BR">
                    <a:noFill/>
                  </a:rPr>
                  <a:t> </a:t>
                </a:r>
              </a:p>
            </p:txBody>
          </p:sp>
        </mc:Fallback>
      </mc:AlternateContent>
      <p:sp>
        <p:nvSpPr>
          <p:cNvPr id="30" name="Retângulo: Cantos Arredondados 29">
            <a:extLst>
              <a:ext uri="{FF2B5EF4-FFF2-40B4-BE49-F238E27FC236}">
                <a16:creationId xmlns:a16="http://schemas.microsoft.com/office/drawing/2014/main" id="{76D39B79-5C73-A254-4DE8-17CF06832B32}"/>
              </a:ext>
            </a:extLst>
          </p:cNvPr>
          <p:cNvSpPr/>
          <p:nvPr/>
        </p:nvSpPr>
        <p:spPr>
          <a:xfrm>
            <a:off x="5942332" y="4362773"/>
            <a:ext cx="2673204" cy="594127"/>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1" name="Agrupar 30">
            <a:extLst>
              <a:ext uri="{FF2B5EF4-FFF2-40B4-BE49-F238E27FC236}">
                <a16:creationId xmlns:a16="http://schemas.microsoft.com/office/drawing/2014/main" id="{219A7848-D777-9260-AE65-C1526262D5DD}"/>
              </a:ext>
            </a:extLst>
          </p:cNvPr>
          <p:cNvGrpSpPr/>
          <p:nvPr/>
        </p:nvGrpSpPr>
        <p:grpSpPr>
          <a:xfrm>
            <a:off x="8988391" y="4267569"/>
            <a:ext cx="1884532" cy="689331"/>
            <a:chOff x="4021837" y="4898459"/>
            <a:chExt cx="3995924" cy="802113"/>
          </a:xfrm>
          <a:solidFill>
            <a:schemeClr val="bg1"/>
          </a:solidFill>
        </p:grpSpPr>
        <p:sp>
          <p:nvSpPr>
            <p:cNvPr id="36" name="Retângulo: Cantos Arredondados 35">
              <a:extLst>
                <a:ext uri="{FF2B5EF4-FFF2-40B4-BE49-F238E27FC236}">
                  <a16:creationId xmlns:a16="http://schemas.microsoft.com/office/drawing/2014/main" id="{85832C33-D33D-B9E2-3254-D91BBDA7F1FF}"/>
                </a:ext>
              </a:extLst>
            </p:cNvPr>
            <p:cNvSpPr/>
            <p:nvPr/>
          </p:nvSpPr>
          <p:spPr>
            <a:xfrm>
              <a:off x="4021837" y="4898459"/>
              <a:ext cx="3995924" cy="802113"/>
            </a:xfrm>
            <a:prstGeom prst="roundRect">
              <a:avLst>
                <a:gd name="adj" fmla="val 15084"/>
              </a:avLst>
            </a:prstGeom>
            <a:grpFill/>
            <a:ln>
              <a:noFill/>
            </a:ln>
            <a:effectLst>
              <a:outerShdw blurRad="50800" dist="50800" dir="4800000" sx="101000" sy="101000" algn="tl" rotWithShape="0">
                <a:schemeClr val="bg1">
                  <a:lumMod val="75000"/>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600" b="1" dirty="0">
                <a:solidFill>
                  <a:srgbClr val="00347A"/>
                </a:solidFill>
                <a:latin typeface="Avenir Next LT Pro" panose="020B0604020202020204" pitchFamily="34" charset="0"/>
              </a:endParaRPr>
            </a:p>
          </p:txBody>
        </p:sp>
        <p:sp>
          <p:nvSpPr>
            <p:cNvPr id="41" name="Retângulo: Cantos Arredondados 40">
              <a:extLst>
                <a:ext uri="{FF2B5EF4-FFF2-40B4-BE49-F238E27FC236}">
                  <a16:creationId xmlns:a16="http://schemas.microsoft.com/office/drawing/2014/main" id="{C62315F6-62E0-857D-957C-6FB84CBE52F0}"/>
                </a:ext>
              </a:extLst>
            </p:cNvPr>
            <p:cNvSpPr/>
            <p:nvPr/>
          </p:nvSpPr>
          <p:spPr>
            <a:xfrm>
              <a:off x="4159897" y="4982274"/>
              <a:ext cx="3719805" cy="634483"/>
            </a:xfrm>
            <a:prstGeom prst="roundRect">
              <a:avLst>
                <a:gd name="adj" fmla="val 6458"/>
              </a:avLst>
            </a:prstGeom>
            <a:grpFill/>
            <a:ln w="635">
              <a:solidFill>
                <a:srgbClr val="00DDE8">
                  <a:alpha val="1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solidFill>
                    <a:srgbClr val="00347A"/>
                  </a:solidFill>
                  <a:latin typeface="Avenir Next LT Pro" panose="020B0604020202020204" pitchFamily="34" charset="0"/>
                </a:rPr>
                <a:t>Resposta: B</a:t>
              </a:r>
            </a:p>
          </p:txBody>
        </p:sp>
      </p:grpSp>
    </p:spTree>
    <p:extLst>
      <p:ext uri="{BB962C8B-B14F-4D97-AF65-F5344CB8AC3E}">
        <p14:creationId xmlns:p14="http://schemas.microsoft.com/office/powerpoint/2010/main" val="291290861"/>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par>
                                    <p:cTn id="26" presetID="53" presetClass="entr" presetSubtype="16"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p:cTn id="28" dur="500" fill="hold"/>
                                            <p:tgtEl>
                                              <p:spTgt spid="31"/>
                                            </p:tgtEl>
                                            <p:attrNameLst>
                                              <p:attrName>ppt_w</p:attrName>
                                            </p:attrNameLst>
                                          </p:cBhvr>
                                          <p:tavLst>
                                            <p:tav tm="0">
                                              <p:val>
                                                <p:fltVal val="0"/>
                                              </p:val>
                                            </p:tav>
                                            <p:tav tm="100000">
                                              <p:val>
                                                <p:strVal val="#ppt_w"/>
                                              </p:val>
                                            </p:tav>
                                          </p:tavLst>
                                        </p:anim>
                                        <p:anim calcmode="lin" valueType="num">
                                          <p:cBhvr>
                                            <p:cTn id="29" dur="500" fill="hold"/>
                                            <p:tgtEl>
                                              <p:spTgt spid="31"/>
                                            </p:tgtEl>
                                            <p:attrNameLst>
                                              <p:attrName>ppt_h</p:attrName>
                                            </p:attrNameLst>
                                          </p:cBhvr>
                                          <p:tavLst>
                                            <p:tav tm="0">
                                              <p:val>
                                                <p:fltVal val="0"/>
                                              </p:val>
                                            </p:tav>
                                            <p:tav tm="100000">
                                              <p:val>
                                                <p:strVal val="#ppt_h"/>
                                              </p:val>
                                            </p:tav>
                                          </p:tavLst>
                                        </p:anim>
                                        <p:animEffect transition="in" filter="fade">
                                          <p:cBhvr>
                                            <p:cTn id="30" dur="500"/>
                                            <p:tgtEl>
                                              <p:spTgt spid="31"/>
                                            </p:tgtEl>
                                          </p:cBhvr>
                                        </p:animEffect>
                                      </p:childTnLst>
                                    </p:cTn>
                                  </p:par>
                                  <p:par>
                                    <p:cTn id="31" presetID="2" presetClass="entr" presetSubtype="4" fill="hold" nodeType="withEffect" p14:presetBounceEnd="66667">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14:bounceEnd="66667">
                                          <p:cBhvr additive="base">
                                            <p:cTn id="33" dur="1000" fill="hold"/>
                                            <p:tgtEl>
                                              <p:spTgt spid="31"/>
                                            </p:tgtEl>
                                            <p:attrNameLst>
                                              <p:attrName>ppt_x</p:attrName>
                                            </p:attrNameLst>
                                          </p:cBhvr>
                                          <p:tavLst>
                                            <p:tav tm="0">
                                              <p:val>
                                                <p:strVal val="#ppt_x"/>
                                              </p:val>
                                            </p:tav>
                                            <p:tav tm="100000">
                                              <p:val>
                                                <p:strVal val="#ppt_x"/>
                                              </p:val>
                                            </p:tav>
                                          </p:tavLst>
                                        </p:anim>
                                        <p:anim calcmode="lin" valueType="num" p14:bounceEnd="66667">
                                          <p:cBhvr additive="base">
                                            <p:cTn id="34"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14" grpId="0" animBg="1"/>
          <p:bldP spid="29" grpId="0"/>
          <p:bldP spid="30"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par>
                                    <p:cTn id="26" presetID="53" presetClass="entr" presetSubtype="16"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p:cTn id="28" dur="500" fill="hold"/>
                                            <p:tgtEl>
                                              <p:spTgt spid="31"/>
                                            </p:tgtEl>
                                            <p:attrNameLst>
                                              <p:attrName>ppt_w</p:attrName>
                                            </p:attrNameLst>
                                          </p:cBhvr>
                                          <p:tavLst>
                                            <p:tav tm="0">
                                              <p:val>
                                                <p:fltVal val="0"/>
                                              </p:val>
                                            </p:tav>
                                            <p:tav tm="100000">
                                              <p:val>
                                                <p:strVal val="#ppt_w"/>
                                              </p:val>
                                            </p:tav>
                                          </p:tavLst>
                                        </p:anim>
                                        <p:anim calcmode="lin" valueType="num">
                                          <p:cBhvr>
                                            <p:cTn id="29" dur="500" fill="hold"/>
                                            <p:tgtEl>
                                              <p:spTgt spid="31"/>
                                            </p:tgtEl>
                                            <p:attrNameLst>
                                              <p:attrName>ppt_h</p:attrName>
                                            </p:attrNameLst>
                                          </p:cBhvr>
                                          <p:tavLst>
                                            <p:tav tm="0">
                                              <p:val>
                                                <p:fltVal val="0"/>
                                              </p:val>
                                            </p:tav>
                                            <p:tav tm="100000">
                                              <p:val>
                                                <p:strVal val="#ppt_h"/>
                                              </p:val>
                                            </p:tav>
                                          </p:tavLst>
                                        </p:anim>
                                        <p:animEffect transition="in" filter="fade">
                                          <p:cBhvr>
                                            <p:cTn id="30" dur="500"/>
                                            <p:tgtEl>
                                              <p:spTgt spid="31"/>
                                            </p:tgtEl>
                                          </p:cBhvr>
                                        </p:animEffect>
                                      </p:childTnLst>
                                    </p:cTn>
                                  </p:par>
                                  <p:par>
                                    <p:cTn id="31" presetID="2" presetClass="entr" presetSubtype="4"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1000" fill="hold"/>
                                            <p:tgtEl>
                                              <p:spTgt spid="31"/>
                                            </p:tgtEl>
                                            <p:attrNameLst>
                                              <p:attrName>ppt_x</p:attrName>
                                            </p:attrNameLst>
                                          </p:cBhvr>
                                          <p:tavLst>
                                            <p:tav tm="0">
                                              <p:val>
                                                <p:strVal val="#ppt_x"/>
                                              </p:val>
                                            </p:tav>
                                            <p:tav tm="100000">
                                              <p:val>
                                                <p:strVal val="#ppt_x"/>
                                              </p:val>
                                            </p:tav>
                                          </p:tavLst>
                                        </p:anim>
                                        <p:anim calcmode="lin" valueType="num">
                                          <p:cBhvr additive="base">
                                            <p:cTn id="34"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14" grpId="0" animBg="1"/>
          <p:bldP spid="29" grpId="0"/>
          <p:bldP spid="30" grpId="0" animBg="1"/>
        </p:bldLst>
      </p:timing>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319125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ea typeface="Calibri" panose="020F0502020204030204" pitchFamily="34" charset="0"/>
                <a:cs typeface="Times New Roman" panose="02020603050405020304" pitchFamily="18" charset="0"/>
              </a:rPr>
              <a:t>(UCB-2017/2) </a:t>
            </a:r>
            <a:r>
              <a:rPr lang="pt-BR" sz="1400" b="0" dirty="0">
                <a:ea typeface="Calibri" panose="020F0502020204030204" pitchFamily="34" charset="0"/>
                <a:cs typeface="Times New Roman" panose="02020603050405020304" pitchFamily="18" charset="0"/>
              </a:rPr>
              <a:t>A intensidade sonora, que no Sistema Internacional de Unidades (SI) pode ser definida como potência por área dada em W/m</a:t>
            </a:r>
            <a:r>
              <a:rPr lang="pt-BR" sz="1400" b="0" baseline="30000" dirty="0">
                <a:ea typeface="Calibri" panose="020F0502020204030204" pitchFamily="34" charset="0"/>
                <a:cs typeface="Times New Roman" panose="02020603050405020304" pitchFamily="18" charset="0"/>
              </a:rPr>
              <a:t>2</a:t>
            </a:r>
            <a:r>
              <a:rPr lang="pt-BR" sz="1400" b="0" dirty="0">
                <a:ea typeface="Calibri" panose="020F0502020204030204" pitchFamily="34" charset="0"/>
                <a:cs typeface="Times New Roman" panose="02020603050405020304" pitchFamily="18" charset="0"/>
              </a:rPr>
              <a:t>, é usualmente estabelecida em termos da unidade logarítmica decibel (dB). Com base nisso, considere hipoteticamente que uma pessoa escuta uma música a aproximadamente 80 dB durante 5 minutos. Considerando-se ainda que o tímpano possui uma área de 0,6cm</a:t>
            </a:r>
            <a:r>
              <a:rPr lang="pt-BR" sz="1400" b="0" baseline="30000" dirty="0">
                <a:ea typeface="Calibri" panose="020F0502020204030204" pitchFamily="34" charset="0"/>
                <a:cs typeface="Times New Roman" panose="02020603050405020304" pitchFamily="18" charset="0"/>
              </a:rPr>
              <a:t>2</a:t>
            </a:r>
            <a:r>
              <a:rPr lang="pt-BR" sz="1400" b="0" dirty="0">
                <a:ea typeface="Calibri" panose="020F0502020204030204" pitchFamily="34" charset="0"/>
                <a:cs typeface="Times New Roman" panose="02020603050405020304" pitchFamily="18" charset="0"/>
              </a:rPr>
              <a:t>, a energia depositada sobre o tímpano dessa pessoa, em joules, é igual a (dado: I</a:t>
            </a:r>
            <a:r>
              <a:rPr lang="pt-BR" sz="1400" b="0" baseline="-25000" dirty="0">
                <a:ea typeface="Calibri" panose="020F0502020204030204" pitchFamily="34" charset="0"/>
                <a:cs typeface="Times New Roman" panose="02020603050405020304" pitchFamily="18" charset="0"/>
              </a:rPr>
              <a:t>0</a:t>
            </a:r>
            <a:r>
              <a:rPr lang="pt-BR" sz="1400" b="0" dirty="0">
                <a:ea typeface="Calibri" panose="020F0502020204030204" pitchFamily="34" charset="0"/>
                <a:cs typeface="Times New Roman" panose="02020603050405020304" pitchFamily="18" charset="0"/>
              </a:rPr>
              <a:t> = 10</a:t>
            </a:r>
            <a:r>
              <a:rPr lang="pt-BR" sz="1400" b="0" baseline="30000" dirty="0">
                <a:ea typeface="Calibri" panose="020F0502020204030204" pitchFamily="34" charset="0"/>
                <a:cs typeface="Times New Roman" panose="02020603050405020304" pitchFamily="18" charset="0"/>
              </a:rPr>
              <a:t>-12</a:t>
            </a:r>
            <a:r>
              <a:rPr lang="pt-BR" sz="1400" b="0" dirty="0">
                <a:ea typeface="Calibri" panose="020F0502020204030204" pitchFamily="34" charset="0"/>
                <a:cs typeface="Times New Roman" panose="02020603050405020304" pitchFamily="18" charset="0"/>
              </a:rPr>
              <a:t> W/m</a:t>
            </a:r>
            <a:r>
              <a:rPr lang="pt-BR" sz="1400" b="0" baseline="30000" dirty="0">
                <a:ea typeface="Calibri" panose="020F0502020204030204" pitchFamily="34" charset="0"/>
                <a:cs typeface="Times New Roman" panose="02020603050405020304" pitchFamily="18" charset="0"/>
              </a:rPr>
              <a:t>2</a:t>
            </a:r>
            <a:r>
              <a:rPr lang="pt-BR" sz="1400" b="0" dirty="0">
                <a:ea typeface="Calibri" panose="020F0502020204030204" pitchFamily="34" charset="0"/>
                <a:cs typeface="Times New Roman" panose="02020603050405020304" pitchFamily="18" charset="0"/>
              </a:rPr>
              <a:t>)</a:t>
            </a: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47A"/>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pt-BR" sz="1200" b="0" i="0" u="none" strike="noStrike" kern="1200" cap="none" spc="0" normalizeH="0" baseline="0" noProof="0" dirty="0">
                <a:ln>
                  <a:noFill/>
                </a:ln>
                <a:solidFill>
                  <a:srgbClr val="003B89"/>
                </a:solidFill>
                <a:effectLst/>
                <a:uLnTx/>
                <a:uFillTx/>
              </a:rPr>
              <a:t> </a:t>
            </a:r>
          </a:p>
        </p:txBody>
      </p:sp>
      <p:grpSp>
        <p:nvGrpSpPr>
          <p:cNvPr id="34" name="Agrupar 33">
            <a:extLst>
              <a:ext uri="{FF2B5EF4-FFF2-40B4-BE49-F238E27FC236}">
                <a16:creationId xmlns:a16="http://schemas.microsoft.com/office/drawing/2014/main" id="{ED56AD86-91D5-7FB2-8A3D-518A38D21AC4}"/>
              </a:ext>
            </a:extLst>
          </p:cNvPr>
          <p:cNvGrpSpPr/>
          <p:nvPr/>
        </p:nvGrpSpPr>
        <p:grpSpPr>
          <a:xfrm>
            <a:off x="2290349" y="3483604"/>
            <a:ext cx="5877505" cy="432792"/>
            <a:chOff x="4820842" y="3848457"/>
            <a:chExt cx="5877505" cy="432792"/>
          </a:xfrm>
        </p:grpSpPr>
        <p:sp>
          <p:nvSpPr>
            <p:cNvPr id="45" name="CaixaDeTexto 44">
              <a:extLst>
                <a:ext uri="{FF2B5EF4-FFF2-40B4-BE49-F238E27FC236}">
                  <a16:creationId xmlns:a16="http://schemas.microsoft.com/office/drawing/2014/main" id="{D400188E-D783-3AAE-4309-AB34A75F7B9B}"/>
                </a:ext>
              </a:extLst>
            </p:cNvPr>
            <p:cNvSpPr txBox="1"/>
            <p:nvPr/>
          </p:nvSpPr>
          <p:spPr>
            <a:xfrm>
              <a:off x="5285163" y="3893608"/>
              <a:ext cx="5413184"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Calibri" panose="020F0502020204030204" pitchFamily="34" charset="0"/>
                  <a:cs typeface="Times New Roman" panose="02020603050405020304" pitchFamily="18" charset="0"/>
                </a:rPr>
                <a:t>1,8 . 10</a:t>
              </a:r>
              <a:r>
                <a:rPr lang="pt-BR" sz="1400" baseline="30000" dirty="0">
                  <a:effectLst/>
                  <a:ea typeface="Calibri" panose="020F0502020204030204" pitchFamily="34" charset="0"/>
                  <a:cs typeface="Times New Roman" panose="02020603050405020304" pitchFamily="18" charset="0"/>
                </a:rPr>
                <a:t>-6</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46" name="CaixaDeTexto 45">
              <a:extLst>
                <a:ext uri="{FF2B5EF4-FFF2-40B4-BE49-F238E27FC236}">
                  <a16:creationId xmlns:a16="http://schemas.microsoft.com/office/drawing/2014/main" id="{B0EC3D49-CA17-AF0F-ED2B-8E48104DE5B7}"/>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A</a:t>
              </a:r>
            </a:p>
          </p:txBody>
        </p:sp>
      </p:grpSp>
      <p:grpSp>
        <p:nvGrpSpPr>
          <p:cNvPr id="47" name="Agrupar 46">
            <a:extLst>
              <a:ext uri="{FF2B5EF4-FFF2-40B4-BE49-F238E27FC236}">
                <a16:creationId xmlns:a16="http://schemas.microsoft.com/office/drawing/2014/main" id="{08B232DD-46EB-468A-F76E-CE84B1691FC3}"/>
              </a:ext>
            </a:extLst>
          </p:cNvPr>
          <p:cNvGrpSpPr/>
          <p:nvPr/>
        </p:nvGrpSpPr>
        <p:grpSpPr>
          <a:xfrm>
            <a:off x="2290349" y="4137158"/>
            <a:ext cx="5900593" cy="432792"/>
            <a:chOff x="4820842" y="3848457"/>
            <a:chExt cx="5900593" cy="432792"/>
          </a:xfrm>
        </p:grpSpPr>
        <p:sp>
          <p:nvSpPr>
            <p:cNvPr id="48" name="CaixaDeTexto 47">
              <a:extLst>
                <a:ext uri="{FF2B5EF4-FFF2-40B4-BE49-F238E27FC236}">
                  <a16:creationId xmlns:a16="http://schemas.microsoft.com/office/drawing/2014/main" id="{AE9A203C-268C-A1DD-5D14-759F4AC8A092}"/>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Calibri" panose="020F0502020204030204" pitchFamily="34" charset="0"/>
                  <a:cs typeface="Times New Roman" panose="02020603050405020304" pitchFamily="18" charset="0"/>
                </a:rPr>
                <a:t>2,4 . 10</a:t>
              </a:r>
              <a:r>
                <a:rPr lang="pt-BR" sz="1400" baseline="30000" dirty="0">
                  <a:effectLst/>
                  <a:ea typeface="Calibri" panose="020F0502020204030204" pitchFamily="34" charset="0"/>
                  <a:cs typeface="Times New Roman" panose="02020603050405020304" pitchFamily="18" charset="0"/>
                </a:rPr>
                <a:t>-10</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49" name="CaixaDeTexto 48">
              <a:extLst>
                <a:ext uri="{FF2B5EF4-FFF2-40B4-BE49-F238E27FC236}">
                  <a16:creationId xmlns:a16="http://schemas.microsoft.com/office/drawing/2014/main" id="{EDEB0090-6054-F47F-1663-4583B7635A1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B</a:t>
              </a:r>
            </a:p>
          </p:txBody>
        </p:sp>
      </p:gr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3" name="Agrupar 2">
            <a:extLst>
              <a:ext uri="{FF2B5EF4-FFF2-40B4-BE49-F238E27FC236}">
                <a16:creationId xmlns:a16="http://schemas.microsoft.com/office/drawing/2014/main" id="{F26A7C74-0E65-D44E-0368-359E22FD6E08}"/>
              </a:ext>
            </a:extLst>
          </p:cNvPr>
          <p:cNvGrpSpPr/>
          <p:nvPr/>
        </p:nvGrpSpPr>
        <p:grpSpPr>
          <a:xfrm>
            <a:off x="2290349" y="4777810"/>
            <a:ext cx="4356519" cy="432792"/>
            <a:chOff x="4820842" y="3848457"/>
            <a:chExt cx="4356519" cy="432792"/>
          </a:xfrm>
        </p:grpSpPr>
        <p:sp>
          <p:nvSpPr>
            <p:cNvPr id="4" name="CaixaDeTexto 3">
              <a:extLst>
                <a:ext uri="{FF2B5EF4-FFF2-40B4-BE49-F238E27FC236}">
                  <a16:creationId xmlns:a16="http://schemas.microsoft.com/office/drawing/2014/main" id="{AE059A94-7FC4-C879-E907-C1CC101408FF}"/>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Calibri" panose="020F0502020204030204" pitchFamily="34" charset="0"/>
                  <a:cs typeface="Times New Roman" panose="02020603050405020304" pitchFamily="18" charset="0"/>
                </a:rPr>
                <a:t>2,4 . 10</a:t>
              </a:r>
              <a:r>
                <a:rPr lang="pt-BR" sz="1400" baseline="30000" dirty="0">
                  <a:effectLst/>
                  <a:ea typeface="Calibri" panose="020F0502020204030204" pitchFamily="34" charset="0"/>
                  <a:cs typeface="Times New Roman" panose="02020603050405020304" pitchFamily="18" charset="0"/>
                </a:rPr>
                <a:t>-14</a:t>
              </a:r>
              <a:endParaRPr lang="pt-BR" sz="1400" dirty="0">
                <a:effectLst/>
                <a:ea typeface="Calibri" panose="020F0502020204030204" pitchFamily="34" charset="0"/>
                <a:cs typeface="Times New Roman" panose="02020603050405020304" pitchFamily="18" charset="0"/>
              </a:endParaRPr>
            </a:p>
          </p:txBody>
        </p:sp>
        <p:sp>
          <p:nvSpPr>
            <p:cNvPr id="5" name="CaixaDeTexto 4">
              <a:extLst>
                <a:ext uri="{FF2B5EF4-FFF2-40B4-BE49-F238E27FC236}">
                  <a16:creationId xmlns:a16="http://schemas.microsoft.com/office/drawing/2014/main" id="{B9879FD8-3B1D-77ED-F5EA-6D6C497C5090}"/>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C</a:t>
              </a:r>
            </a:p>
          </p:txBody>
        </p:sp>
      </p:grpSp>
      <p:grpSp>
        <p:nvGrpSpPr>
          <p:cNvPr id="8" name="Agrupar 7">
            <a:extLst>
              <a:ext uri="{FF2B5EF4-FFF2-40B4-BE49-F238E27FC236}">
                <a16:creationId xmlns:a16="http://schemas.microsoft.com/office/drawing/2014/main" id="{7769D391-E280-5141-F510-ED8BC1475A41}"/>
              </a:ext>
            </a:extLst>
          </p:cNvPr>
          <p:cNvGrpSpPr/>
          <p:nvPr/>
        </p:nvGrpSpPr>
        <p:grpSpPr>
          <a:xfrm>
            <a:off x="4234175" y="3479212"/>
            <a:ext cx="4356519" cy="432792"/>
            <a:chOff x="4820842" y="3848457"/>
            <a:chExt cx="4356519" cy="432792"/>
          </a:xfrm>
        </p:grpSpPr>
        <p:sp>
          <p:nvSpPr>
            <p:cNvPr id="9" name="CaixaDeTexto 8">
              <a:extLst>
                <a:ext uri="{FF2B5EF4-FFF2-40B4-BE49-F238E27FC236}">
                  <a16:creationId xmlns:a16="http://schemas.microsoft.com/office/drawing/2014/main" id="{518A7633-67A6-623E-29D5-6765B060A113}"/>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Calibri" panose="020F0502020204030204" pitchFamily="34" charset="0"/>
                  <a:cs typeface="Times New Roman" panose="02020603050405020304" pitchFamily="18" charset="0"/>
                </a:rPr>
                <a:t>8,0 . 10</a:t>
              </a:r>
              <a:r>
                <a:rPr lang="pt-BR" sz="1400" baseline="30000" dirty="0">
                  <a:effectLst/>
                  <a:ea typeface="Calibri" panose="020F0502020204030204" pitchFamily="34" charset="0"/>
                  <a:cs typeface="Times New Roman" panose="02020603050405020304" pitchFamily="18" charset="0"/>
                </a:rPr>
                <a:t>-12</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10" name="CaixaDeTexto 9">
              <a:extLst>
                <a:ext uri="{FF2B5EF4-FFF2-40B4-BE49-F238E27FC236}">
                  <a16:creationId xmlns:a16="http://schemas.microsoft.com/office/drawing/2014/main" id="{B8E48C58-E5B5-171A-1109-BBCE5A1FD6E8}"/>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D</a:t>
              </a:r>
            </a:p>
          </p:txBody>
        </p:sp>
      </p:grpSp>
      <p:grpSp>
        <p:nvGrpSpPr>
          <p:cNvPr id="6" name="Agrupar 5">
            <a:extLst>
              <a:ext uri="{FF2B5EF4-FFF2-40B4-BE49-F238E27FC236}">
                <a16:creationId xmlns:a16="http://schemas.microsoft.com/office/drawing/2014/main" id="{65BF88C4-A9A5-8EF0-2607-6AA1FED506DA}"/>
              </a:ext>
            </a:extLst>
          </p:cNvPr>
          <p:cNvGrpSpPr/>
          <p:nvPr/>
        </p:nvGrpSpPr>
        <p:grpSpPr>
          <a:xfrm>
            <a:off x="4229417" y="4137158"/>
            <a:ext cx="4356519" cy="432792"/>
            <a:chOff x="4820842" y="3848457"/>
            <a:chExt cx="4356519" cy="432792"/>
          </a:xfrm>
        </p:grpSpPr>
        <p:sp>
          <p:nvSpPr>
            <p:cNvPr id="11" name="CaixaDeTexto 10">
              <a:extLst>
                <a:ext uri="{FF2B5EF4-FFF2-40B4-BE49-F238E27FC236}">
                  <a16:creationId xmlns:a16="http://schemas.microsoft.com/office/drawing/2014/main" id="{91D7C7BB-98A8-FFE4-315F-90277B020418}"/>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Calibri" panose="020F0502020204030204" pitchFamily="34" charset="0"/>
                  <a:cs typeface="Times New Roman" panose="02020603050405020304" pitchFamily="18" charset="0"/>
                </a:rPr>
                <a:t>1,4 . 10</a:t>
              </a:r>
              <a:r>
                <a:rPr lang="pt-BR" sz="1400" baseline="30000" dirty="0">
                  <a:effectLst/>
                  <a:ea typeface="Calibri" panose="020F0502020204030204" pitchFamily="34" charset="0"/>
                  <a:cs typeface="Times New Roman" panose="02020603050405020304" pitchFamily="18" charset="0"/>
                </a:rPr>
                <a:t>-12</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12" name="CaixaDeTexto 11">
              <a:extLst>
                <a:ext uri="{FF2B5EF4-FFF2-40B4-BE49-F238E27FC236}">
                  <a16:creationId xmlns:a16="http://schemas.microsoft.com/office/drawing/2014/main" id="{FDFD46A0-8125-00EA-4A24-8778E472FC8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E</a:t>
              </a:r>
            </a:p>
          </p:txBody>
        </p:sp>
      </p:grpSp>
    </p:spTree>
    <p:extLst>
      <p:ext uri="{BB962C8B-B14F-4D97-AF65-F5344CB8AC3E}">
        <p14:creationId xmlns:p14="http://schemas.microsoft.com/office/powerpoint/2010/main" val="217386336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fade">
                                      <p:cBhvr>
                                        <p:cTn id="7" dur="500"/>
                                        <p:tgtEl>
                                          <p:spTgt spid="10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fade">
                                      <p:cBhvr>
                                        <p:cTn id="11" dur="500"/>
                                        <p:tgtEl>
                                          <p:spTgt spid="4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par>
                                <p:cTn id="17" presetID="10" presetClass="entr" presetSubtype="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500"/>
                                        <p:tgtEl>
                                          <p:spTgt spid="47"/>
                                        </p:tgtEl>
                                      </p:cBhvr>
                                    </p:animEffect>
                                  </p:childTnLst>
                                </p:cTn>
                              </p:par>
                              <p:par>
                                <p:cTn id="20" presetID="10"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500"/>
                                        <p:tgtEl>
                                          <p:spTgt spid="3"/>
                                        </p:tgtEl>
                                      </p:cBhvr>
                                    </p:animEffect>
                                  </p:childTnLst>
                                </p:cTn>
                              </p:par>
                              <p:par>
                                <p:cTn id="23" presetID="10" presetClass="entr" presetSubtype="0"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fade">
                                      <p:cBhvr>
                                        <p:cTn id="25" dur="500"/>
                                        <p:tgtEl>
                                          <p:spTgt spid="8"/>
                                        </p:tgtEl>
                                      </p:cBhvr>
                                    </p:animEffect>
                                  </p:childTnLst>
                                </p:cTn>
                              </p:par>
                              <p:par>
                                <p:cTn id="26" presetID="10" presetClass="entr" presetSubtype="0" fill="hold" nodeType="withEffect">
                                  <p:stCondLst>
                                    <p:cond delay="0"/>
                                  </p:stCondLst>
                                  <p:childTnLst>
                                    <p:set>
                                      <p:cBhvr>
                                        <p:cTn id="27" dur="1" fill="hold">
                                          <p:stCondLst>
                                            <p:cond delay="0"/>
                                          </p:stCondLst>
                                        </p:cTn>
                                        <p:tgtEl>
                                          <p:spTgt spid="6"/>
                                        </p:tgtEl>
                                        <p:attrNameLst>
                                          <p:attrName>style.visibility</p:attrName>
                                        </p:attrNameLst>
                                      </p:cBhvr>
                                      <p:to>
                                        <p:strVal val="visible"/>
                                      </p:to>
                                    </p:set>
                                    <p:animEffect transition="in" filter="fade">
                                      <p:cBhvr>
                                        <p:cTn id="2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5" y="2084036"/>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Inicialmente, determinaremos a intensidade sonora:</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2727952"/>
                <a:ext cx="2425189"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a:rPr lang="pt-BR" smtClean="0">
                          <a:solidFill>
                            <a:srgbClr val="003B89"/>
                          </a:solidFill>
                        </a:rPr>
                        <m:t>𝑁</m:t>
                      </m:r>
                      <m:r>
                        <a:rPr lang="pt-BR" smtClean="0">
                          <a:solidFill>
                            <a:srgbClr val="003B89"/>
                          </a:solidFill>
                        </a:rPr>
                        <m:t>=10</m:t>
                      </m:r>
                      <m:func>
                        <m:funcPr>
                          <m:ctrlPr>
                            <a:rPr lang="pt-BR">
                              <a:solidFill>
                                <a:srgbClr val="003B89"/>
                              </a:solidFill>
                            </a:rPr>
                          </m:ctrlPr>
                        </m:funcPr>
                        <m:fName>
                          <m:r>
                            <m:rPr>
                              <m:sty m:val="p"/>
                            </m:rPr>
                            <a:rPr lang="pt-BR" i="0">
                              <a:solidFill>
                                <a:srgbClr val="003B89"/>
                              </a:solidFill>
                            </a:rPr>
                            <m:t>log</m:t>
                          </m:r>
                        </m:fName>
                        <m:e>
                          <m:f>
                            <m:fPr>
                              <m:ctrlPr>
                                <a:rPr lang="pt-BR">
                                  <a:solidFill>
                                    <a:srgbClr val="003B89"/>
                                  </a:solidFill>
                                </a:rPr>
                              </m:ctrlPr>
                            </m:fPr>
                            <m:num>
                              <m:r>
                                <a:rPr lang="pt-BR">
                                  <a:solidFill>
                                    <a:srgbClr val="003B89"/>
                                  </a:solidFill>
                                </a:rPr>
                                <m:t>𝐼</m:t>
                              </m:r>
                            </m:num>
                            <m:den>
                              <m:sSub>
                                <m:sSubPr>
                                  <m:ctrlPr>
                                    <a:rPr lang="pt-BR">
                                      <a:solidFill>
                                        <a:srgbClr val="003B89"/>
                                      </a:solidFill>
                                    </a:rPr>
                                  </m:ctrlPr>
                                </m:sSubPr>
                                <m:e>
                                  <m:r>
                                    <a:rPr lang="pt-BR">
                                      <a:solidFill>
                                        <a:srgbClr val="003B89"/>
                                      </a:solidFill>
                                    </a:rPr>
                                    <m:t>𝐼</m:t>
                                  </m:r>
                                </m:e>
                                <m:sub>
                                  <m:r>
                                    <a:rPr lang="pt-BR">
                                      <a:solidFill>
                                        <a:srgbClr val="003B89"/>
                                      </a:solidFill>
                                    </a:rPr>
                                    <m:t>0</m:t>
                                  </m:r>
                                </m:sub>
                              </m:sSub>
                            </m:den>
                          </m:f>
                        </m:e>
                      </m:func>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80=10</m:t>
                      </m:r>
                      <m:func>
                        <m:funcPr>
                          <m:ctrlPr>
                            <a:rPr lang="pt-BR">
                              <a:solidFill>
                                <a:srgbClr val="003B89"/>
                              </a:solidFill>
                            </a:rPr>
                          </m:ctrlPr>
                        </m:funcPr>
                        <m:fName>
                          <m:r>
                            <m:rPr>
                              <m:sty m:val="p"/>
                            </m:rPr>
                            <a:rPr lang="pt-BR" i="0">
                              <a:solidFill>
                                <a:srgbClr val="003B89"/>
                              </a:solidFill>
                            </a:rPr>
                            <m:t>log</m:t>
                          </m:r>
                        </m:fName>
                        <m:e>
                          <m:f>
                            <m:fPr>
                              <m:ctrlPr>
                                <a:rPr lang="pt-BR">
                                  <a:solidFill>
                                    <a:srgbClr val="003B89"/>
                                  </a:solidFill>
                                </a:rPr>
                              </m:ctrlPr>
                            </m:fPr>
                            <m:num>
                              <m:r>
                                <a:rPr lang="pt-BR">
                                  <a:solidFill>
                                    <a:srgbClr val="003B89"/>
                                  </a:solidFill>
                                </a:rPr>
                                <m:t>𝐼</m:t>
                              </m:r>
                            </m:num>
                            <m:den>
                              <m:r>
                                <a:rPr lang="pt-BR">
                                  <a:solidFill>
                                    <a:srgbClr val="003B89"/>
                                  </a:solidFill>
                                </a:rPr>
                                <m:t>1.1</m:t>
                              </m:r>
                              <m:sSup>
                                <m:sSupPr>
                                  <m:ctrlPr>
                                    <a:rPr lang="pt-BR">
                                      <a:solidFill>
                                        <a:srgbClr val="003B89"/>
                                      </a:solidFill>
                                    </a:rPr>
                                  </m:ctrlPr>
                                </m:sSupPr>
                                <m:e>
                                  <m:r>
                                    <a:rPr lang="pt-BR">
                                      <a:solidFill>
                                        <a:srgbClr val="003B89"/>
                                      </a:solidFill>
                                    </a:rPr>
                                    <m:t>0</m:t>
                                  </m:r>
                                </m:e>
                                <m:sup>
                                  <m:r>
                                    <a:rPr lang="pt-BR">
                                      <a:solidFill>
                                        <a:srgbClr val="003B89"/>
                                      </a:solidFill>
                                    </a:rPr>
                                    <m:t>−12</m:t>
                                  </m:r>
                                </m:sup>
                              </m:sSup>
                            </m:den>
                          </m:f>
                        </m:e>
                      </m:func>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f>
                        <m:fPr>
                          <m:ctrlPr>
                            <a:rPr lang="pt-BR">
                              <a:solidFill>
                                <a:srgbClr val="003B89"/>
                              </a:solidFill>
                            </a:rPr>
                          </m:ctrlPr>
                        </m:fPr>
                        <m:num>
                          <m:r>
                            <a:rPr lang="pt-BR">
                              <a:solidFill>
                                <a:srgbClr val="003B89"/>
                              </a:solidFill>
                            </a:rPr>
                            <m:t>𝐼</m:t>
                          </m:r>
                        </m:num>
                        <m:den>
                          <m:r>
                            <a:rPr lang="pt-BR">
                              <a:solidFill>
                                <a:srgbClr val="003B89"/>
                              </a:solidFill>
                            </a:rPr>
                            <m:t>1.1</m:t>
                          </m:r>
                          <m:sSup>
                            <m:sSupPr>
                              <m:ctrlPr>
                                <a:rPr lang="pt-BR">
                                  <a:solidFill>
                                    <a:srgbClr val="003B89"/>
                                  </a:solidFill>
                                </a:rPr>
                              </m:ctrlPr>
                            </m:sSupPr>
                            <m:e>
                              <m:r>
                                <a:rPr lang="pt-BR">
                                  <a:solidFill>
                                    <a:srgbClr val="003B89"/>
                                  </a:solidFill>
                                </a:rPr>
                                <m:t>0</m:t>
                              </m:r>
                            </m:e>
                            <m:sup>
                              <m:r>
                                <a:rPr lang="pt-BR">
                                  <a:solidFill>
                                    <a:srgbClr val="003B89"/>
                                  </a:solidFill>
                                </a:rPr>
                                <m:t>−12</m:t>
                              </m:r>
                            </m:sup>
                          </m:sSup>
                        </m:den>
                      </m:f>
                      <m:r>
                        <a:rPr lang="pt-BR">
                          <a:solidFill>
                            <a:srgbClr val="003B89"/>
                          </a:solidFill>
                        </a:rPr>
                        <m:t>=1</m:t>
                      </m:r>
                      <m:sSup>
                        <m:sSupPr>
                          <m:ctrlPr>
                            <a:rPr lang="pt-BR">
                              <a:solidFill>
                                <a:srgbClr val="003B89"/>
                              </a:solidFill>
                            </a:rPr>
                          </m:ctrlPr>
                        </m:sSupPr>
                        <m:e>
                          <m:r>
                            <a:rPr lang="pt-BR">
                              <a:solidFill>
                                <a:srgbClr val="003B89"/>
                              </a:solidFill>
                            </a:rPr>
                            <m:t>0</m:t>
                          </m:r>
                        </m:e>
                        <m:sup>
                          <m:r>
                            <a:rPr lang="pt-BR">
                              <a:solidFill>
                                <a:srgbClr val="003B89"/>
                              </a:solidFill>
                            </a:rPr>
                            <m:t>8</m:t>
                          </m:r>
                        </m:sup>
                      </m:sSup>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𝐼</m:t>
                      </m:r>
                      <m:r>
                        <a:rPr lang="pt-BR">
                          <a:solidFill>
                            <a:srgbClr val="003B89"/>
                          </a:solidFill>
                        </a:rPr>
                        <m:t>=1.1</m:t>
                      </m:r>
                      <m:sSup>
                        <m:sSupPr>
                          <m:ctrlPr>
                            <a:rPr lang="pt-BR">
                              <a:solidFill>
                                <a:srgbClr val="003B89"/>
                              </a:solidFill>
                            </a:rPr>
                          </m:ctrlPr>
                        </m:sSupPr>
                        <m:e>
                          <m:r>
                            <a:rPr lang="pt-BR">
                              <a:solidFill>
                                <a:srgbClr val="003B89"/>
                              </a:solidFill>
                            </a:rPr>
                            <m:t>0</m:t>
                          </m:r>
                        </m:e>
                        <m:sup>
                          <m:r>
                            <a:rPr lang="pt-BR">
                              <a:solidFill>
                                <a:srgbClr val="003B89"/>
                              </a:solidFill>
                            </a:rPr>
                            <m:t>−4</m:t>
                          </m:r>
                        </m:sup>
                      </m:sSup>
                      <m:f>
                        <m:fPr>
                          <m:ctrlPr>
                            <a:rPr lang="pt-BR">
                              <a:solidFill>
                                <a:srgbClr val="003B89"/>
                              </a:solidFill>
                            </a:rPr>
                          </m:ctrlPr>
                        </m:fPr>
                        <m:num>
                          <m:r>
                            <a:rPr lang="pt-BR">
                              <a:solidFill>
                                <a:srgbClr val="003B89"/>
                              </a:solidFill>
                            </a:rPr>
                            <m:t>𝑊</m:t>
                          </m:r>
                        </m:num>
                        <m:den>
                          <m:sSup>
                            <m:sSupPr>
                              <m:ctrlPr>
                                <a:rPr lang="pt-BR">
                                  <a:solidFill>
                                    <a:srgbClr val="003B89"/>
                                  </a:solidFill>
                                </a:rPr>
                              </m:ctrlPr>
                            </m:sSupPr>
                            <m:e>
                              <m:r>
                                <a:rPr lang="pt-BR">
                                  <a:solidFill>
                                    <a:srgbClr val="003B89"/>
                                  </a:solidFill>
                                </a:rPr>
                                <m:t>𝑚</m:t>
                              </m:r>
                            </m:e>
                            <m:sup>
                              <m:r>
                                <a:rPr lang="pt-BR">
                                  <a:solidFill>
                                    <a:srgbClr val="003B89"/>
                                  </a:solidFill>
                                </a:rPr>
                                <m:t>2</m:t>
                              </m:r>
                            </m:sup>
                          </m:sSup>
                        </m:den>
                      </m:f>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2727952"/>
                <a:ext cx="2425189" cy="3053810"/>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14" name="Rectangle: Rounded Corners 72">
            <a:extLst>
              <a:ext uri="{FF2B5EF4-FFF2-40B4-BE49-F238E27FC236}">
                <a16:creationId xmlns:a16="http://schemas.microsoft.com/office/drawing/2014/main" id="{D3661B65-4EE1-3542-CB57-81E9F1D1C6E4}"/>
              </a:ext>
            </a:extLst>
          </p:cNvPr>
          <p:cNvSpPr/>
          <p:nvPr/>
        </p:nvSpPr>
        <p:spPr>
          <a:xfrm>
            <a:off x="5973730" y="2090377"/>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A partir da definição de intensidade, é possível encontrar a energia depositada. Logo: </a:t>
            </a:r>
          </a:p>
        </p:txBody>
      </p:sp>
      <mc:AlternateContent xmlns:mc="http://schemas.openxmlformats.org/markup-compatibility/2006">
        <mc:Choice xmlns:a14="http://schemas.microsoft.com/office/drawing/2010/main" Requires="a14">
          <p:sp>
            <p:nvSpPr>
              <p:cNvPr id="29" name="Objeto 3">
                <a:extLst>
                  <a:ext uri="{FF2B5EF4-FFF2-40B4-BE49-F238E27FC236}">
                    <a16:creationId xmlns:a16="http://schemas.microsoft.com/office/drawing/2014/main" id="{04FD3385-D37D-2866-DA67-9B321DEB9ECE}"/>
                  </a:ext>
                </a:extLst>
              </p:cNvPr>
              <p:cNvSpPr txBox="1"/>
              <p:nvPr/>
            </p:nvSpPr>
            <p:spPr>
              <a:xfrm>
                <a:off x="5993677" y="2734292"/>
                <a:ext cx="4141767" cy="3842663"/>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a:rPr lang="pt-BR" smtClean="0">
                          <a:solidFill>
                            <a:srgbClr val="003B89"/>
                          </a:solidFill>
                        </a:rPr>
                        <m:t>𝐼</m:t>
                      </m:r>
                      <m:r>
                        <a:rPr lang="pt-BR" smtClean="0">
                          <a:solidFill>
                            <a:srgbClr val="003B89"/>
                          </a:solidFill>
                        </a:rPr>
                        <m:t>=</m:t>
                      </m:r>
                      <m:f>
                        <m:fPr>
                          <m:ctrlPr>
                            <a:rPr lang="pt-BR">
                              <a:solidFill>
                                <a:srgbClr val="003B89"/>
                              </a:solidFill>
                            </a:rPr>
                          </m:ctrlPr>
                        </m:fPr>
                        <m:num>
                          <m:sSub>
                            <m:sSubPr>
                              <m:ctrlPr>
                                <a:rPr lang="pt-BR">
                                  <a:solidFill>
                                    <a:srgbClr val="003B89"/>
                                  </a:solidFill>
                                </a:rPr>
                              </m:ctrlPr>
                            </m:sSubPr>
                            <m:e>
                              <m:r>
                                <a:rPr lang="pt-BR">
                                  <a:solidFill>
                                    <a:srgbClr val="003B89"/>
                                  </a:solidFill>
                                </a:rPr>
                                <m:t>𝑃</m:t>
                              </m:r>
                            </m:e>
                            <m:sub>
                              <m:r>
                                <a:rPr lang="pt-BR">
                                  <a:solidFill>
                                    <a:srgbClr val="003B89"/>
                                  </a:solidFill>
                                </a:rPr>
                                <m:t>𝑂𝑇</m:t>
                              </m:r>
                            </m:sub>
                          </m:sSub>
                        </m:num>
                        <m:den>
                          <m:r>
                            <a:rPr lang="pt-BR">
                              <a:solidFill>
                                <a:srgbClr val="003B89"/>
                              </a:solidFill>
                            </a:rPr>
                            <m:t>𝐴</m:t>
                          </m:r>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𝐼</m:t>
                      </m:r>
                      <m:r>
                        <a:rPr lang="pt-BR">
                          <a:solidFill>
                            <a:srgbClr val="003B89"/>
                          </a:solidFill>
                        </a:rPr>
                        <m:t>=</m:t>
                      </m:r>
                      <m:f>
                        <m:fPr>
                          <m:ctrlPr>
                            <a:rPr lang="pt-BR">
                              <a:solidFill>
                                <a:srgbClr val="003B89"/>
                              </a:solidFill>
                            </a:rPr>
                          </m:ctrlPr>
                        </m:fPr>
                        <m:num>
                          <m:f>
                            <m:fPr>
                              <m:ctrlPr>
                                <a:rPr lang="pt-BR">
                                  <a:solidFill>
                                    <a:srgbClr val="003B89"/>
                                  </a:solidFill>
                                </a:rPr>
                              </m:ctrlPr>
                            </m:fPr>
                            <m:num>
                              <m:r>
                                <a:rPr lang="pt-BR">
                                  <a:solidFill>
                                    <a:srgbClr val="003B89"/>
                                  </a:solidFill>
                                </a:rPr>
                                <m:t>𝐸</m:t>
                              </m:r>
                            </m:num>
                            <m:den>
                              <m:r>
                                <m:rPr>
                                  <m:sty m:val="p"/>
                                </m:rPr>
                                <a:rPr lang="pt-BR">
                                  <a:solidFill>
                                    <a:srgbClr val="003B89"/>
                                  </a:solidFill>
                                </a:rPr>
                                <m:t>Δ</m:t>
                              </m:r>
                              <m:r>
                                <a:rPr lang="pt-BR">
                                  <a:solidFill>
                                    <a:srgbClr val="003B89"/>
                                  </a:solidFill>
                                </a:rPr>
                                <m:t>𝑡</m:t>
                              </m:r>
                            </m:den>
                          </m:f>
                        </m:num>
                        <m:den>
                          <m:r>
                            <a:rPr lang="pt-BR">
                              <a:solidFill>
                                <a:srgbClr val="003B89"/>
                              </a:solidFill>
                            </a:rPr>
                            <m:t>𝐴</m:t>
                          </m:r>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𝐼</m:t>
                      </m:r>
                      <m:r>
                        <a:rPr lang="pt-BR">
                          <a:solidFill>
                            <a:srgbClr val="003B89"/>
                          </a:solidFill>
                        </a:rPr>
                        <m:t>=</m:t>
                      </m:r>
                      <m:f>
                        <m:fPr>
                          <m:ctrlPr>
                            <a:rPr lang="pt-BR">
                              <a:solidFill>
                                <a:srgbClr val="003B89"/>
                              </a:solidFill>
                            </a:rPr>
                          </m:ctrlPr>
                        </m:fPr>
                        <m:num>
                          <m:r>
                            <a:rPr lang="pt-BR">
                              <a:solidFill>
                                <a:srgbClr val="003B89"/>
                              </a:solidFill>
                            </a:rPr>
                            <m:t>𝐸</m:t>
                          </m:r>
                        </m:num>
                        <m:den>
                          <m:r>
                            <m:rPr>
                              <m:sty m:val="p"/>
                            </m:rPr>
                            <a:rPr lang="pt-BR">
                              <a:solidFill>
                                <a:srgbClr val="003B89"/>
                              </a:solidFill>
                            </a:rPr>
                            <m:t>Δ</m:t>
                          </m:r>
                          <m:r>
                            <a:rPr lang="pt-BR">
                              <a:solidFill>
                                <a:srgbClr val="003B89"/>
                              </a:solidFill>
                            </a:rPr>
                            <m:t>𝑡</m:t>
                          </m:r>
                          <m:r>
                            <a:rPr lang="pt-BR">
                              <a:solidFill>
                                <a:srgbClr val="003B89"/>
                              </a:solidFill>
                            </a:rPr>
                            <m:t>.</m:t>
                          </m:r>
                          <m:r>
                            <a:rPr lang="pt-BR">
                              <a:solidFill>
                                <a:srgbClr val="003B89"/>
                              </a:solidFill>
                            </a:rPr>
                            <m:t>𝐴</m:t>
                          </m:r>
                        </m:den>
                      </m:f>
                    </m:oMath>
                    <m:oMath xmlns:m="http://schemas.openxmlformats.org/officeDocument/2006/math">
                      <m:r>
                        <a:rPr lang="pt-BR">
                          <a:solidFill>
                            <a:srgbClr val="003B89"/>
                          </a:solidFill>
                        </a:rPr>
                        <m:t>1.1</m:t>
                      </m:r>
                      <m:sSup>
                        <m:sSupPr>
                          <m:ctrlPr>
                            <a:rPr lang="pt-BR">
                              <a:solidFill>
                                <a:srgbClr val="003B89"/>
                              </a:solidFill>
                            </a:rPr>
                          </m:ctrlPr>
                        </m:sSupPr>
                        <m:e>
                          <m:r>
                            <a:rPr lang="pt-BR">
                              <a:solidFill>
                                <a:srgbClr val="003B89"/>
                              </a:solidFill>
                            </a:rPr>
                            <m:t>0</m:t>
                          </m:r>
                        </m:e>
                        <m:sup>
                          <m:r>
                            <a:rPr lang="pt-BR">
                              <a:solidFill>
                                <a:srgbClr val="003B89"/>
                              </a:solidFill>
                            </a:rPr>
                            <m:t>−4</m:t>
                          </m:r>
                        </m:sup>
                      </m:sSup>
                      <m:r>
                        <a:rPr lang="pt-BR">
                          <a:solidFill>
                            <a:srgbClr val="003B89"/>
                          </a:solidFill>
                        </a:rPr>
                        <m:t>=</m:t>
                      </m:r>
                      <m:f>
                        <m:fPr>
                          <m:ctrlPr>
                            <a:rPr lang="pt-BR">
                              <a:solidFill>
                                <a:srgbClr val="003B89"/>
                              </a:solidFill>
                            </a:rPr>
                          </m:ctrlPr>
                        </m:fPr>
                        <m:num>
                          <m:r>
                            <a:rPr lang="pt-BR">
                              <a:solidFill>
                                <a:srgbClr val="003B89"/>
                              </a:solidFill>
                            </a:rPr>
                            <m:t>𝐸</m:t>
                          </m:r>
                        </m:num>
                        <m:den>
                          <m:r>
                            <a:rPr lang="pt-BR">
                              <a:solidFill>
                                <a:srgbClr val="003B89"/>
                              </a:solidFill>
                            </a:rPr>
                            <m:t>5.60.0,6.1</m:t>
                          </m:r>
                          <m:sSup>
                            <m:sSupPr>
                              <m:ctrlPr>
                                <a:rPr lang="pt-BR">
                                  <a:solidFill>
                                    <a:srgbClr val="003B89"/>
                                  </a:solidFill>
                                </a:rPr>
                              </m:ctrlPr>
                            </m:sSupPr>
                            <m:e>
                              <m:r>
                                <a:rPr lang="pt-BR">
                                  <a:solidFill>
                                    <a:srgbClr val="003B89"/>
                                  </a:solidFill>
                                </a:rPr>
                                <m:t>0</m:t>
                              </m:r>
                            </m:e>
                            <m:sup>
                              <m:r>
                                <a:rPr lang="pt-BR">
                                  <a:solidFill>
                                    <a:srgbClr val="003B89"/>
                                  </a:solidFill>
                                </a:rPr>
                                <m:t>−4</m:t>
                              </m:r>
                            </m:sup>
                          </m:sSup>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b="1" i="1"/>
                        <m:t>𝑬</m:t>
                      </m:r>
                      <m:r>
                        <a:rPr lang="pt-BR" b="1"/>
                        <m:t>=</m:t>
                      </m:r>
                      <m:r>
                        <a:rPr lang="pt-BR" b="1" i="1"/>
                        <m:t>𝟏</m:t>
                      </m:r>
                      <m:r>
                        <a:rPr lang="pt-BR" b="1"/>
                        <m:t>,</m:t>
                      </m:r>
                      <m:r>
                        <a:rPr lang="pt-BR" b="1" i="1"/>
                        <m:t>𝟖</m:t>
                      </m:r>
                      <m:r>
                        <a:rPr lang="pt-BR" b="1"/>
                        <m:t>.</m:t>
                      </m:r>
                      <m:r>
                        <a:rPr lang="pt-BR" b="1" i="1"/>
                        <m:t>𝟏</m:t>
                      </m:r>
                      <m:sSup>
                        <m:sSupPr>
                          <m:ctrlPr>
                            <a:rPr lang="pt-BR" b="1"/>
                          </m:ctrlPr>
                        </m:sSupPr>
                        <m:e>
                          <m:r>
                            <a:rPr lang="pt-BR" b="1" i="1"/>
                            <m:t>𝟎</m:t>
                          </m:r>
                        </m:e>
                        <m:sup>
                          <m:r>
                            <a:rPr lang="pt-BR" b="1"/>
                            <m:t>−</m:t>
                          </m:r>
                          <m:r>
                            <a:rPr lang="pt-BR" b="1" i="1"/>
                            <m:t>𝟔</m:t>
                          </m:r>
                        </m:sup>
                      </m:sSup>
                      <m:r>
                        <a:rPr lang="pt-BR" b="1" i="1"/>
                        <m:t>𝑱</m:t>
                      </m:r>
                    </m:oMath>
                  </m:oMathPara>
                </a14:m>
                <a:endParaRPr lang="pt-BR" b="1" dirty="0">
                  <a:solidFill>
                    <a:srgbClr val="003B89"/>
                  </a:solidFill>
                </a:endParaRPr>
              </a:p>
            </p:txBody>
          </p:sp>
        </mc:Choice>
        <mc:Fallback>
          <p:sp>
            <p:nvSpPr>
              <p:cNvPr id="29" name="Objeto 3">
                <a:extLst>
                  <a:ext uri="{FF2B5EF4-FFF2-40B4-BE49-F238E27FC236}">
                    <a16:creationId xmlns:a16="http://schemas.microsoft.com/office/drawing/2014/main" id="{04FD3385-D37D-2866-DA67-9B321DEB9ECE}"/>
                  </a:ext>
                </a:extLst>
              </p:cNvPr>
              <p:cNvSpPr txBox="1">
                <a:spLocks noRot="1" noChangeAspect="1" noMove="1" noResize="1" noEditPoints="1" noAdjustHandles="1" noChangeArrowheads="1" noChangeShapeType="1" noTextEdit="1"/>
              </p:cNvSpPr>
              <p:nvPr/>
            </p:nvSpPr>
            <p:spPr>
              <a:xfrm>
                <a:off x="5993677" y="2734292"/>
                <a:ext cx="4141767" cy="3842663"/>
              </a:xfrm>
              <a:prstGeom prst="rect">
                <a:avLst/>
              </a:prstGeom>
              <a:blipFill>
                <a:blip r:embed="rId6"/>
                <a:stretch>
                  <a:fillRect/>
                </a:stretch>
              </a:blipFill>
            </p:spPr>
            <p:txBody>
              <a:bodyPr/>
              <a:lstStyle/>
              <a:p>
                <a:r>
                  <a:rPr lang="pt-BR">
                    <a:noFill/>
                  </a:rPr>
                  <a:t> </a:t>
                </a:r>
              </a:p>
            </p:txBody>
          </p:sp>
        </mc:Fallback>
      </mc:AlternateContent>
      <p:sp>
        <p:nvSpPr>
          <p:cNvPr id="30" name="Retângulo: Cantos Arredondados 29">
            <a:extLst>
              <a:ext uri="{FF2B5EF4-FFF2-40B4-BE49-F238E27FC236}">
                <a16:creationId xmlns:a16="http://schemas.microsoft.com/office/drawing/2014/main" id="{76D39B79-5C73-A254-4DE8-17CF06832B32}"/>
              </a:ext>
            </a:extLst>
          </p:cNvPr>
          <p:cNvSpPr/>
          <p:nvPr/>
        </p:nvSpPr>
        <p:spPr>
          <a:xfrm>
            <a:off x="5993677" y="5781762"/>
            <a:ext cx="1695596" cy="488497"/>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1" name="Agrupar 30">
            <a:extLst>
              <a:ext uri="{FF2B5EF4-FFF2-40B4-BE49-F238E27FC236}">
                <a16:creationId xmlns:a16="http://schemas.microsoft.com/office/drawing/2014/main" id="{219A7848-D777-9260-AE65-C1526262D5DD}"/>
              </a:ext>
            </a:extLst>
          </p:cNvPr>
          <p:cNvGrpSpPr/>
          <p:nvPr/>
        </p:nvGrpSpPr>
        <p:grpSpPr>
          <a:xfrm>
            <a:off x="8274000" y="5306143"/>
            <a:ext cx="1884532" cy="689331"/>
            <a:chOff x="4021837" y="4898459"/>
            <a:chExt cx="3995924" cy="802113"/>
          </a:xfrm>
          <a:solidFill>
            <a:schemeClr val="bg1"/>
          </a:solidFill>
        </p:grpSpPr>
        <p:sp>
          <p:nvSpPr>
            <p:cNvPr id="36" name="Retângulo: Cantos Arredondados 35">
              <a:extLst>
                <a:ext uri="{FF2B5EF4-FFF2-40B4-BE49-F238E27FC236}">
                  <a16:creationId xmlns:a16="http://schemas.microsoft.com/office/drawing/2014/main" id="{85832C33-D33D-B9E2-3254-D91BBDA7F1FF}"/>
                </a:ext>
              </a:extLst>
            </p:cNvPr>
            <p:cNvSpPr/>
            <p:nvPr/>
          </p:nvSpPr>
          <p:spPr>
            <a:xfrm>
              <a:off x="4021837" y="4898459"/>
              <a:ext cx="3995924" cy="802113"/>
            </a:xfrm>
            <a:prstGeom prst="roundRect">
              <a:avLst>
                <a:gd name="adj" fmla="val 15084"/>
              </a:avLst>
            </a:prstGeom>
            <a:grpFill/>
            <a:ln>
              <a:noFill/>
            </a:ln>
            <a:effectLst>
              <a:outerShdw blurRad="50800" dist="50800" dir="4800000" sx="101000" sy="101000" algn="tl" rotWithShape="0">
                <a:schemeClr val="bg1">
                  <a:lumMod val="75000"/>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600" b="1" dirty="0">
                <a:solidFill>
                  <a:srgbClr val="00347A"/>
                </a:solidFill>
                <a:latin typeface="Avenir Next LT Pro" panose="020B0604020202020204" pitchFamily="34" charset="0"/>
              </a:endParaRPr>
            </a:p>
          </p:txBody>
        </p:sp>
        <p:sp>
          <p:nvSpPr>
            <p:cNvPr id="41" name="Retângulo: Cantos Arredondados 40">
              <a:extLst>
                <a:ext uri="{FF2B5EF4-FFF2-40B4-BE49-F238E27FC236}">
                  <a16:creationId xmlns:a16="http://schemas.microsoft.com/office/drawing/2014/main" id="{C62315F6-62E0-857D-957C-6FB84CBE52F0}"/>
                </a:ext>
              </a:extLst>
            </p:cNvPr>
            <p:cNvSpPr/>
            <p:nvPr/>
          </p:nvSpPr>
          <p:spPr>
            <a:xfrm>
              <a:off x="4159897" y="4982274"/>
              <a:ext cx="3719805" cy="634483"/>
            </a:xfrm>
            <a:prstGeom prst="roundRect">
              <a:avLst>
                <a:gd name="adj" fmla="val 6458"/>
              </a:avLst>
            </a:prstGeom>
            <a:grpFill/>
            <a:ln w="635">
              <a:solidFill>
                <a:srgbClr val="00DDE8">
                  <a:alpha val="1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solidFill>
                    <a:srgbClr val="00347A"/>
                  </a:solidFill>
                  <a:latin typeface="Avenir Next LT Pro" panose="020B0604020202020204" pitchFamily="34" charset="0"/>
                </a:rPr>
                <a:t>Resposta: A</a:t>
              </a:r>
            </a:p>
          </p:txBody>
        </p:sp>
      </p:grpSp>
    </p:spTree>
    <p:extLst>
      <p:ext uri="{BB962C8B-B14F-4D97-AF65-F5344CB8AC3E}">
        <p14:creationId xmlns:p14="http://schemas.microsoft.com/office/powerpoint/2010/main" val="3987721205"/>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par>
                                    <p:cTn id="26" presetID="53" presetClass="entr" presetSubtype="16"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p:cTn id="28" dur="500" fill="hold"/>
                                            <p:tgtEl>
                                              <p:spTgt spid="31"/>
                                            </p:tgtEl>
                                            <p:attrNameLst>
                                              <p:attrName>ppt_w</p:attrName>
                                            </p:attrNameLst>
                                          </p:cBhvr>
                                          <p:tavLst>
                                            <p:tav tm="0">
                                              <p:val>
                                                <p:fltVal val="0"/>
                                              </p:val>
                                            </p:tav>
                                            <p:tav tm="100000">
                                              <p:val>
                                                <p:strVal val="#ppt_w"/>
                                              </p:val>
                                            </p:tav>
                                          </p:tavLst>
                                        </p:anim>
                                        <p:anim calcmode="lin" valueType="num">
                                          <p:cBhvr>
                                            <p:cTn id="29" dur="500" fill="hold"/>
                                            <p:tgtEl>
                                              <p:spTgt spid="31"/>
                                            </p:tgtEl>
                                            <p:attrNameLst>
                                              <p:attrName>ppt_h</p:attrName>
                                            </p:attrNameLst>
                                          </p:cBhvr>
                                          <p:tavLst>
                                            <p:tav tm="0">
                                              <p:val>
                                                <p:fltVal val="0"/>
                                              </p:val>
                                            </p:tav>
                                            <p:tav tm="100000">
                                              <p:val>
                                                <p:strVal val="#ppt_h"/>
                                              </p:val>
                                            </p:tav>
                                          </p:tavLst>
                                        </p:anim>
                                        <p:animEffect transition="in" filter="fade">
                                          <p:cBhvr>
                                            <p:cTn id="30" dur="500"/>
                                            <p:tgtEl>
                                              <p:spTgt spid="31"/>
                                            </p:tgtEl>
                                          </p:cBhvr>
                                        </p:animEffect>
                                      </p:childTnLst>
                                    </p:cTn>
                                  </p:par>
                                  <p:par>
                                    <p:cTn id="31" presetID="2" presetClass="entr" presetSubtype="4" fill="hold" nodeType="withEffect" p14:presetBounceEnd="66667">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14:bounceEnd="66667">
                                          <p:cBhvr additive="base">
                                            <p:cTn id="33" dur="1000" fill="hold"/>
                                            <p:tgtEl>
                                              <p:spTgt spid="31"/>
                                            </p:tgtEl>
                                            <p:attrNameLst>
                                              <p:attrName>ppt_x</p:attrName>
                                            </p:attrNameLst>
                                          </p:cBhvr>
                                          <p:tavLst>
                                            <p:tav tm="0">
                                              <p:val>
                                                <p:strVal val="#ppt_x"/>
                                              </p:val>
                                            </p:tav>
                                            <p:tav tm="100000">
                                              <p:val>
                                                <p:strVal val="#ppt_x"/>
                                              </p:val>
                                            </p:tav>
                                          </p:tavLst>
                                        </p:anim>
                                        <p:anim calcmode="lin" valueType="num" p14:bounceEnd="66667">
                                          <p:cBhvr additive="base">
                                            <p:cTn id="34"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14" grpId="0" animBg="1"/>
          <p:bldP spid="29" grpId="0"/>
          <p:bldP spid="30"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par>
                                    <p:cTn id="26" presetID="53" presetClass="entr" presetSubtype="16"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p:cTn id="28" dur="500" fill="hold"/>
                                            <p:tgtEl>
                                              <p:spTgt spid="31"/>
                                            </p:tgtEl>
                                            <p:attrNameLst>
                                              <p:attrName>ppt_w</p:attrName>
                                            </p:attrNameLst>
                                          </p:cBhvr>
                                          <p:tavLst>
                                            <p:tav tm="0">
                                              <p:val>
                                                <p:fltVal val="0"/>
                                              </p:val>
                                            </p:tav>
                                            <p:tav tm="100000">
                                              <p:val>
                                                <p:strVal val="#ppt_w"/>
                                              </p:val>
                                            </p:tav>
                                          </p:tavLst>
                                        </p:anim>
                                        <p:anim calcmode="lin" valueType="num">
                                          <p:cBhvr>
                                            <p:cTn id="29" dur="500" fill="hold"/>
                                            <p:tgtEl>
                                              <p:spTgt spid="31"/>
                                            </p:tgtEl>
                                            <p:attrNameLst>
                                              <p:attrName>ppt_h</p:attrName>
                                            </p:attrNameLst>
                                          </p:cBhvr>
                                          <p:tavLst>
                                            <p:tav tm="0">
                                              <p:val>
                                                <p:fltVal val="0"/>
                                              </p:val>
                                            </p:tav>
                                            <p:tav tm="100000">
                                              <p:val>
                                                <p:strVal val="#ppt_h"/>
                                              </p:val>
                                            </p:tav>
                                          </p:tavLst>
                                        </p:anim>
                                        <p:animEffect transition="in" filter="fade">
                                          <p:cBhvr>
                                            <p:cTn id="30" dur="500"/>
                                            <p:tgtEl>
                                              <p:spTgt spid="31"/>
                                            </p:tgtEl>
                                          </p:cBhvr>
                                        </p:animEffect>
                                      </p:childTnLst>
                                    </p:cTn>
                                  </p:par>
                                  <p:par>
                                    <p:cTn id="31" presetID="2" presetClass="entr" presetSubtype="4"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1000" fill="hold"/>
                                            <p:tgtEl>
                                              <p:spTgt spid="31"/>
                                            </p:tgtEl>
                                            <p:attrNameLst>
                                              <p:attrName>ppt_x</p:attrName>
                                            </p:attrNameLst>
                                          </p:cBhvr>
                                          <p:tavLst>
                                            <p:tav tm="0">
                                              <p:val>
                                                <p:strVal val="#ppt_x"/>
                                              </p:val>
                                            </p:tav>
                                            <p:tav tm="100000">
                                              <p:val>
                                                <p:strVal val="#ppt_x"/>
                                              </p:val>
                                            </p:tav>
                                          </p:tavLst>
                                        </p:anim>
                                        <p:anim calcmode="lin" valueType="num">
                                          <p:cBhvr additive="base">
                                            <p:cTn id="34"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14" grpId="0" animBg="1"/>
          <p:bldP spid="29" grpId="0"/>
          <p:bldP spid="30" grpId="0" animBg="1"/>
        </p:bldLst>
      </p:timing>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319125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ea typeface="Times New Roman" panose="02020603050405020304" pitchFamily="18" charset="0"/>
              </a:rPr>
              <a:t>(UFT-2020) </a:t>
            </a:r>
            <a:r>
              <a:rPr lang="pt-BR" sz="1400" b="0" dirty="0">
                <a:ea typeface="Times New Roman" panose="02020603050405020304" pitchFamily="18" charset="0"/>
              </a:rPr>
              <a:t>O ouvido humano possui algumas características interessantes. Uma delas é a capacidade de captar ondas sonoras com uma intensidade mínima, ou limiar de audibilidade, </a:t>
            </a:r>
            <a:r>
              <a:rPr lang="pt-BR" sz="1400" b="0" i="1" dirty="0">
                <a:ea typeface="Times New Roman" panose="02020603050405020304" pitchFamily="18" charset="0"/>
              </a:rPr>
              <a:t>I</a:t>
            </a:r>
            <a:r>
              <a:rPr lang="pt-BR" sz="1400" b="0" i="1" baseline="-25000" dirty="0">
                <a:ea typeface="Times New Roman" panose="02020603050405020304" pitchFamily="18" charset="0"/>
              </a:rPr>
              <a:t>0</a:t>
            </a:r>
            <a:r>
              <a:rPr lang="pt-BR" sz="1400" b="0" dirty="0">
                <a:ea typeface="Times New Roman" panose="02020603050405020304" pitchFamily="18" charset="0"/>
              </a:rPr>
              <a:t>, abaixo da qual o som não é audível. Outra é a capacidade máxima, ou limiar de dor, </a:t>
            </a:r>
            <a:r>
              <a:rPr lang="pt-BR" sz="1400" b="0" i="1" dirty="0" err="1">
                <a:ea typeface="Times New Roman" panose="02020603050405020304" pitchFamily="18" charset="0"/>
              </a:rPr>
              <a:t>I</a:t>
            </a:r>
            <a:r>
              <a:rPr lang="pt-BR" sz="1400" b="0" i="1" baseline="-25000" dirty="0" err="1">
                <a:ea typeface="Times New Roman" panose="02020603050405020304" pitchFamily="18" charset="0"/>
              </a:rPr>
              <a:t>m</a:t>
            </a:r>
            <a:r>
              <a:rPr lang="pt-BR" sz="1400" b="0" dirty="0">
                <a:ea typeface="Times New Roman" panose="02020603050405020304" pitchFamily="18" charset="0"/>
              </a:rPr>
              <a:t>, acima da qual o som produz uma sensação de dor ou desconforto. O nível de intensidade sonora é expresso em decibéis (dB). O gráfico com a relação entre o nível de intensidade sonora e a frequência pode ser observado na figura que segue. Dado: I</a:t>
            </a:r>
            <a:r>
              <a:rPr lang="pt-BR" sz="1400" b="0" baseline="-25000" dirty="0">
                <a:ea typeface="Times New Roman" panose="02020603050405020304" pitchFamily="18" charset="0"/>
              </a:rPr>
              <a:t>0</a:t>
            </a:r>
            <a:r>
              <a:rPr lang="pt-BR" sz="1400" b="0" dirty="0">
                <a:ea typeface="Times New Roman" panose="02020603050405020304" pitchFamily="18" charset="0"/>
              </a:rPr>
              <a:t> = 10</a:t>
            </a:r>
            <a:r>
              <a:rPr lang="pt-BR" sz="1400" b="0" baseline="30000" dirty="0">
                <a:ea typeface="Times New Roman" panose="02020603050405020304" pitchFamily="18" charset="0"/>
              </a:rPr>
              <a:t>-12</a:t>
            </a:r>
            <a:r>
              <a:rPr lang="pt-BR" sz="1400" b="0" dirty="0">
                <a:ea typeface="Times New Roman" panose="02020603050405020304" pitchFamily="18" charset="0"/>
              </a:rPr>
              <a:t> W/m</a:t>
            </a:r>
            <a:r>
              <a:rPr lang="pt-BR" sz="1400" b="0" baseline="30000" dirty="0">
                <a:ea typeface="Times New Roman" panose="02020603050405020304" pitchFamily="18" charset="0"/>
              </a:rPr>
              <a:t>2</a:t>
            </a:r>
            <a:r>
              <a:rPr lang="pt-BR" sz="1400" b="0" dirty="0">
                <a:ea typeface="Times New Roman" panose="02020603050405020304" pitchFamily="18" charset="0"/>
              </a:rPr>
              <a:t>.</a:t>
            </a: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47A"/>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pt-BR" sz="1200" b="0" i="0" u="none" strike="noStrike" kern="1200" cap="none" spc="0" normalizeH="0" baseline="0" noProof="0" dirty="0">
                <a:ln>
                  <a:noFill/>
                </a:ln>
                <a:solidFill>
                  <a:srgbClr val="003B89"/>
                </a:solidFill>
                <a:effectLst/>
                <a:uLnTx/>
                <a:uFillTx/>
              </a:rPr>
              <a:t> </a:t>
            </a:r>
          </a:p>
        </p:txBody>
      </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pic>
        <p:nvPicPr>
          <p:cNvPr id="13" name="Imagem 12" descr="Uma imagem contendo texto&#10;&#10;Descrição gerada automaticamente">
            <a:extLst>
              <a:ext uri="{FF2B5EF4-FFF2-40B4-BE49-F238E27FC236}">
                <a16:creationId xmlns:a16="http://schemas.microsoft.com/office/drawing/2014/main" id="{9CB8E17B-90F4-E072-7491-183F1556B1BE}"/>
              </a:ext>
            </a:extLst>
          </p:cNvPr>
          <p:cNvPicPr/>
          <p:nvPr/>
        </p:nvPicPr>
        <p:blipFill>
          <a:blip r:embed="rId5">
            <a:extLst>
              <a:ext uri="{28A0092B-C50C-407E-A947-70E740481C1C}">
                <a14:useLocalDpi xmlns:a14="http://schemas.microsoft.com/office/drawing/2010/main" val="0"/>
              </a:ext>
            </a:extLst>
          </a:blip>
          <a:stretch>
            <a:fillRect/>
          </a:stretch>
        </p:blipFill>
        <p:spPr>
          <a:xfrm>
            <a:off x="2264164" y="3228127"/>
            <a:ext cx="4234438" cy="3141761"/>
          </a:xfrm>
          <a:prstGeom prst="rect">
            <a:avLst/>
          </a:prstGeom>
        </p:spPr>
      </p:pic>
    </p:spTree>
    <p:extLst>
      <p:ext uri="{BB962C8B-B14F-4D97-AF65-F5344CB8AC3E}">
        <p14:creationId xmlns:p14="http://schemas.microsoft.com/office/powerpoint/2010/main" val="2080016408"/>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fade">
                                      <p:cBhvr>
                                        <p:cTn id="7" dur="500"/>
                                        <p:tgtEl>
                                          <p:spTgt spid="10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fade">
                                      <p:cBhvr>
                                        <p:cTn id="11" dur="500"/>
                                        <p:tgtEl>
                                          <p:spTgt spid="4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375141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b="0" dirty="0">
                <a:ea typeface="Calibri" panose="020F0502020204030204" pitchFamily="34" charset="0"/>
              </a:rPr>
              <a:t>De acordo com o texto e o gráfico, são feitas as seguintes afirmações: </a:t>
            </a:r>
          </a:p>
          <a:p>
            <a:pPr algn="just">
              <a:lnSpc>
                <a:spcPct val="130000"/>
              </a:lnSpc>
            </a:pPr>
            <a:r>
              <a:rPr lang="pt-BR" sz="1400" b="0" dirty="0">
                <a:ea typeface="Calibri" panose="020F0502020204030204" pitchFamily="34" charset="0"/>
              </a:rPr>
              <a:t>I. Para uma frequência de 90 Hz, o ouvido humano somente capta o som se o nível de intensidade sonora for no mínimo 40 dB. </a:t>
            </a:r>
          </a:p>
          <a:p>
            <a:pPr algn="just">
              <a:lnSpc>
                <a:spcPct val="130000"/>
              </a:lnSpc>
            </a:pPr>
            <a:r>
              <a:rPr lang="pt-BR" sz="1400" b="0" dirty="0">
                <a:ea typeface="Calibri" panose="020F0502020204030204" pitchFamily="34" charset="0"/>
              </a:rPr>
              <a:t>II. A curva que representa o limiar da audibilidade, na região de baixa frequência (</a:t>
            </a:r>
            <a:r>
              <a:rPr lang="pt-BR" sz="1400" b="0" i="1" dirty="0">
                <a:ea typeface="Calibri" panose="020F0502020204030204" pitchFamily="34" charset="0"/>
              </a:rPr>
              <a:t>f</a:t>
            </a:r>
            <a:r>
              <a:rPr lang="pt-BR" sz="1400" b="0" dirty="0">
                <a:ea typeface="Calibri" panose="020F0502020204030204" pitchFamily="34" charset="0"/>
              </a:rPr>
              <a:t> &lt; 1000 Hz), mostra uma diminuição da nossa sensibilidade auditiva, para as frequências mais graves. </a:t>
            </a:r>
          </a:p>
          <a:p>
            <a:pPr algn="just">
              <a:lnSpc>
                <a:spcPct val="130000"/>
              </a:lnSpc>
            </a:pPr>
            <a:r>
              <a:rPr lang="pt-BR" sz="1400" b="0" dirty="0">
                <a:ea typeface="Calibri" panose="020F0502020204030204" pitchFamily="34" charset="0"/>
              </a:rPr>
              <a:t>III. No limite de audibilidade, um som a 90 Hz deve ter intensidade (</a:t>
            </a:r>
            <a:r>
              <a:rPr lang="pt-BR" sz="1400" b="0" i="1" dirty="0">
                <a:ea typeface="Calibri" panose="020F0502020204030204" pitchFamily="34" charset="0"/>
              </a:rPr>
              <a:t>I</a:t>
            </a:r>
            <a:r>
              <a:rPr lang="pt-BR" sz="1400" b="0" dirty="0">
                <a:ea typeface="Calibri" panose="020F0502020204030204" pitchFamily="34" charset="0"/>
              </a:rPr>
              <a:t>) cerca de 10 000 vezes maior do que a intensidade na frequência de 1000 Hz. </a:t>
            </a:r>
          </a:p>
          <a:p>
            <a:pPr algn="just">
              <a:lnSpc>
                <a:spcPct val="130000"/>
              </a:lnSpc>
            </a:pPr>
            <a:r>
              <a:rPr lang="pt-BR" sz="1400" b="0" dirty="0">
                <a:ea typeface="Calibri" panose="020F0502020204030204" pitchFamily="34" charset="0"/>
              </a:rPr>
              <a:t>Assinale a alternativa CORRETA. </a:t>
            </a: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47A"/>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2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pt-BR" sz="1200" b="0" i="0" u="none" strike="noStrike" kern="1200" cap="none" spc="0" normalizeH="0" baseline="0" noProof="0" dirty="0">
                <a:ln>
                  <a:noFill/>
                </a:ln>
                <a:solidFill>
                  <a:srgbClr val="003B89"/>
                </a:solidFill>
                <a:effectLst/>
                <a:uLnTx/>
                <a:uFillTx/>
              </a:rPr>
              <a:t> </a:t>
            </a:r>
          </a:p>
        </p:txBody>
      </p:sp>
      <p:grpSp>
        <p:nvGrpSpPr>
          <p:cNvPr id="34" name="Agrupar 33">
            <a:extLst>
              <a:ext uri="{FF2B5EF4-FFF2-40B4-BE49-F238E27FC236}">
                <a16:creationId xmlns:a16="http://schemas.microsoft.com/office/drawing/2014/main" id="{ED56AD86-91D5-7FB2-8A3D-518A38D21AC4}"/>
              </a:ext>
            </a:extLst>
          </p:cNvPr>
          <p:cNvGrpSpPr/>
          <p:nvPr/>
        </p:nvGrpSpPr>
        <p:grpSpPr>
          <a:xfrm>
            <a:off x="1675207" y="4073807"/>
            <a:ext cx="5877505" cy="432792"/>
            <a:chOff x="4820842" y="3848457"/>
            <a:chExt cx="5877505" cy="432792"/>
          </a:xfrm>
        </p:grpSpPr>
        <p:sp>
          <p:nvSpPr>
            <p:cNvPr id="45" name="CaixaDeTexto 44">
              <a:extLst>
                <a:ext uri="{FF2B5EF4-FFF2-40B4-BE49-F238E27FC236}">
                  <a16:creationId xmlns:a16="http://schemas.microsoft.com/office/drawing/2014/main" id="{D400188E-D783-3AAE-4309-AB34A75F7B9B}"/>
                </a:ext>
              </a:extLst>
            </p:cNvPr>
            <p:cNvSpPr txBox="1"/>
            <p:nvPr/>
          </p:nvSpPr>
          <p:spPr>
            <a:xfrm>
              <a:off x="5285163" y="3893608"/>
              <a:ext cx="5413184"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Calibri" panose="020F0502020204030204" pitchFamily="34" charset="0"/>
                </a:rPr>
                <a:t>Apenas as afirmativas II e III estão corretas.</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46" name="CaixaDeTexto 45">
              <a:extLst>
                <a:ext uri="{FF2B5EF4-FFF2-40B4-BE49-F238E27FC236}">
                  <a16:creationId xmlns:a16="http://schemas.microsoft.com/office/drawing/2014/main" id="{B0EC3D49-CA17-AF0F-ED2B-8E48104DE5B7}"/>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A</a:t>
              </a:r>
            </a:p>
          </p:txBody>
        </p:sp>
      </p:grpSp>
      <p:grpSp>
        <p:nvGrpSpPr>
          <p:cNvPr id="47" name="Agrupar 46">
            <a:extLst>
              <a:ext uri="{FF2B5EF4-FFF2-40B4-BE49-F238E27FC236}">
                <a16:creationId xmlns:a16="http://schemas.microsoft.com/office/drawing/2014/main" id="{08B232DD-46EB-468A-F76E-CE84B1691FC3}"/>
              </a:ext>
            </a:extLst>
          </p:cNvPr>
          <p:cNvGrpSpPr/>
          <p:nvPr/>
        </p:nvGrpSpPr>
        <p:grpSpPr>
          <a:xfrm>
            <a:off x="1675207" y="4727361"/>
            <a:ext cx="5900593" cy="432792"/>
            <a:chOff x="4820842" y="3848457"/>
            <a:chExt cx="5900593" cy="432792"/>
          </a:xfrm>
        </p:grpSpPr>
        <p:sp>
          <p:nvSpPr>
            <p:cNvPr id="48" name="CaixaDeTexto 47">
              <a:extLst>
                <a:ext uri="{FF2B5EF4-FFF2-40B4-BE49-F238E27FC236}">
                  <a16:creationId xmlns:a16="http://schemas.microsoft.com/office/drawing/2014/main" id="{AE9A203C-268C-A1DD-5D14-759F4AC8A092}"/>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Calibri" panose="020F0502020204030204" pitchFamily="34" charset="0"/>
                </a:rPr>
                <a:t>Apenas as afirmativas I e III estão corretas. </a:t>
              </a:r>
            </a:p>
          </p:txBody>
        </p:sp>
        <p:sp>
          <p:nvSpPr>
            <p:cNvPr id="49" name="CaixaDeTexto 48">
              <a:extLst>
                <a:ext uri="{FF2B5EF4-FFF2-40B4-BE49-F238E27FC236}">
                  <a16:creationId xmlns:a16="http://schemas.microsoft.com/office/drawing/2014/main" id="{EDEB0090-6054-F47F-1663-4583B7635A1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B</a:t>
              </a:r>
            </a:p>
          </p:txBody>
        </p:sp>
      </p:gr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8" name="Agrupar 7">
            <a:extLst>
              <a:ext uri="{FF2B5EF4-FFF2-40B4-BE49-F238E27FC236}">
                <a16:creationId xmlns:a16="http://schemas.microsoft.com/office/drawing/2014/main" id="{7769D391-E280-5141-F510-ED8BC1475A41}"/>
              </a:ext>
            </a:extLst>
          </p:cNvPr>
          <p:cNvGrpSpPr/>
          <p:nvPr/>
        </p:nvGrpSpPr>
        <p:grpSpPr>
          <a:xfrm>
            <a:off x="6295732" y="4069415"/>
            <a:ext cx="4356519" cy="432792"/>
            <a:chOff x="4820842" y="3848457"/>
            <a:chExt cx="4356519" cy="432792"/>
          </a:xfrm>
        </p:grpSpPr>
        <p:sp>
          <p:nvSpPr>
            <p:cNvPr id="9" name="CaixaDeTexto 8">
              <a:extLst>
                <a:ext uri="{FF2B5EF4-FFF2-40B4-BE49-F238E27FC236}">
                  <a16:creationId xmlns:a16="http://schemas.microsoft.com/office/drawing/2014/main" id="{518A7633-67A6-623E-29D5-6765B060A113}"/>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Calibri" panose="020F0502020204030204" pitchFamily="34" charset="0"/>
                </a:rPr>
                <a:t>Apenas as afirmativas I e II estão corretas. </a:t>
              </a:r>
            </a:p>
          </p:txBody>
        </p:sp>
        <p:sp>
          <p:nvSpPr>
            <p:cNvPr id="10" name="CaixaDeTexto 9">
              <a:extLst>
                <a:ext uri="{FF2B5EF4-FFF2-40B4-BE49-F238E27FC236}">
                  <a16:creationId xmlns:a16="http://schemas.microsoft.com/office/drawing/2014/main" id="{B8E48C58-E5B5-171A-1109-BBCE5A1FD6E8}"/>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C</a:t>
              </a:r>
            </a:p>
          </p:txBody>
        </p:sp>
      </p:grpSp>
      <p:grpSp>
        <p:nvGrpSpPr>
          <p:cNvPr id="6" name="Agrupar 5">
            <a:extLst>
              <a:ext uri="{FF2B5EF4-FFF2-40B4-BE49-F238E27FC236}">
                <a16:creationId xmlns:a16="http://schemas.microsoft.com/office/drawing/2014/main" id="{65BF88C4-A9A5-8EF0-2607-6AA1FED506DA}"/>
              </a:ext>
            </a:extLst>
          </p:cNvPr>
          <p:cNvGrpSpPr/>
          <p:nvPr/>
        </p:nvGrpSpPr>
        <p:grpSpPr>
          <a:xfrm>
            <a:off x="6290974" y="4727361"/>
            <a:ext cx="4356519" cy="432792"/>
            <a:chOff x="4820842" y="3848457"/>
            <a:chExt cx="4356519" cy="432792"/>
          </a:xfrm>
        </p:grpSpPr>
        <p:sp>
          <p:nvSpPr>
            <p:cNvPr id="11" name="CaixaDeTexto 10">
              <a:extLst>
                <a:ext uri="{FF2B5EF4-FFF2-40B4-BE49-F238E27FC236}">
                  <a16:creationId xmlns:a16="http://schemas.microsoft.com/office/drawing/2014/main" id="{91D7C7BB-98A8-FFE4-315F-90277B020418}"/>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Calibri" panose="020F0502020204030204" pitchFamily="34" charset="0"/>
                </a:rPr>
                <a:t>Todas as afirmações estão corretas.</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12" name="CaixaDeTexto 11">
              <a:extLst>
                <a:ext uri="{FF2B5EF4-FFF2-40B4-BE49-F238E27FC236}">
                  <a16:creationId xmlns:a16="http://schemas.microsoft.com/office/drawing/2014/main" id="{FDFD46A0-8125-00EA-4A24-8778E472FC8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D</a:t>
              </a:r>
            </a:p>
          </p:txBody>
        </p:sp>
      </p:grpSp>
    </p:spTree>
    <p:extLst>
      <p:ext uri="{BB962C8B-B14F-4D97-AF65-F5344CB8AC3E}">
        <p14:creationId xmlns:p14="http://schemas.microsoft.com/office/powerpoint/2010/main" val="120681867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0"/>
                                        </p:tgtEl>
                                        <p:attrNameLst>
                                          <p:attrName>style.visibility</p:attrName>
                                        </p:attrNameLst>
                                      </p:cBhvr>
                                      <p:to>
                                        <p:strVal val="visible"/>
                                      </p:to>
                                    </p:set>
                                    <p:animEffect transition="in" filter="fade">
                                      <p:cBhvr>
                                        <p:cTn id="7" dur="500"/>
                                        <p:tgtEl>
                                          <p:spTgt spid="4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Effect transition="in" filter="fade">
                                      <p:cBhvr>
                                        <p:cTn id="12" dur="500"/>
                                        <p:tgtEl>
                                          <p:spTgt spid="34"/>
                                        </p:tgtEl>
                                      </p:cBhvr>
                                    </p:animEffect>
                                  </p:childTnLst>
                                </p:cTn>
                              </p:par>
                              <p:par>
                                <p:cTn id="13" presetID="10" presetClass="entr" presetSubtype="0" fill="hold" nodeType="with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fade">
                                      <p:cBhvr>
                                        <p:cTn id="15" dur="500"/>
                                        <p:tgtEl>
                                          <p:spTgt spid="47"/>
                                        </p:tgtEl>
                                      </p:cBhvr>
                                    </p:animEffect>
                                  </p:childTnLst>
                                </p:cTn>
                              </p:par>
                              <p:par>
                                <p:cTn id="16" presetID="10" presetClass="entr" presetSubtype="0"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fade">
                                      <p:cBhvr>
                                        <p:cTn id="18" dur="500"/>
                                        <p:tgtEl>
                                          <p:spTgt spid="8"/>
                                        </p:tgtEl>
                                      </p:cBhvr>
                                    </p:animEffect>
                                  </p:childTnLst>
                                </p:cTn>
                              </p:par>
                              <p:par>
                                <p:cTn id="19" presetID="10"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fade">
                                      <p:cBhvr>
                                        <p:cTn id="21"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61709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 </a:t>
            </a:r>
            <a:r>
              <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No limiar de audibilidade, temos:</a:t>
            </a:r>
          </a:p>
          <a:p>
            <a:pPr marL="0" marR="0" lvl="0" indent="0" algn="just" defTabSz="914400" rtl="0" eaLnBrk="1" fontAlgn="auto" latinLnBrk="0" hangingPunct="1">
              <a:lnSpc>
                <a:spcPct val="110000"/>
              </a:lnSpc>
              <a:spcBef>
                <a:spcPts val="0"/>
              </a:spcBef>
              <a:spcAft>
                <a:spcPts val="0"/>
              </a:spcAft>
              <a:buClrTx/>
              <a:buSzTx/>
              <a:buFontTx/>
              <a:buNone/>
              <a:tabLst/>
              <a:defRPr/>
            </a:pP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5" y="2084036"/>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para f = 90 Hz : N = 40 dB</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2736264"/>
                <a:ext cx="2425189" cy="3584361"/>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sSub>
                        <m:sSubPr>
                          <m:ctrlPr>
                            <a:rPr lang="pt-BR" smtClean="0">
                              <a:solidFill>
                                <a:srgbClr val="003B89"/>
                              </a:solidFill>
                            </a:rPr>
                          </m:ctrlPr>
                        </m:sSubPr>
                        <m:e>
                          <m:r>
                            <a:rPr lang="pt-BR">
                              <a:solidFill>
                                <a:srgbClr val="003B89"/>
                              </a:solidFill>
                            </a:rPr>
                            <m:t>𝑁</m:t>
                          </m:r>
                        </m:e>
                        <m:sub>
                          <m:r>
                            <a:rPr lang="pt-BR">
                              <a:solidFill>
                                <a:srgbClr val="003B89"/>
                              </a:solidFill>
                            </a:rPr>
                            <m:t>90</m:t>
                          </m:r>
                        </m:sub>
                      </m:sSub>
                      <m:r>
                        <a:rPr lang="pt-BR">
                          <a:solidFill>
                            <a:srgbClr val="003B89"/>
                          </a:solidFill>
                        </a:rPr>
                        <m:t>=10</m:t>
                      </m:r>
                      <m:func>
                        <m:funcPr>
                          <m:ctrlPr>
                            <a:rPr lang="pt-BR">
                              <a:solidFill>
                                <a:srgbClr val="003B89"/>
                              </a:solidFill>
                            </a:rPr>
                          </m:ctrlPr>
                        </m:funcPr>
                        <m:fName>
                          <m:r>
                            <m:rPr>
                              <m:sty m:val="p"/>
                            </m:rPr>
                            <a:rPr lang="pt-BR" i="0">
                              <a:solidFill>
                                <a:srgbClr val="003B89"/>
                              </a:solidFill>
                            </a:rPr>
                            <m:t>log</m:t>
                          </m:r>
                        </m:fName>
                        <m:e>
                          <m:f>
                            <m:fPr>
                              <m:ctrlPr>
                                <a:rPr lang="pt-BR">
                                  <a:solidFill>
                                    <a:srgbClr val="003B89"/>
                                  </a:solidFill>
                                </a:rPr>
                              </m:ctrlPr>
                            </m:fPr>
                            <m:num>
                              <m:sSub>
                                <m:sSubPr>
                                  <m:ctrlPr>
                                    <a:rPr lang="pt-BR">
                                      <a:solidFill>
                                        <a:srgbClr val="003B89"/>
                                      </a:solidFill>
                                    </a:rPr>
                                  </m:ctrlPr>
                                </m:sSubPr>
                                <m:e>
                                  <m:r>
                                    <a:rPr lang="pt-BR">
                                      <a:solidFill>
                                        <a:srgbClr val="003B89"/>
                                      </a:solidFill>
                                    </a:rPr>
                                    <m:t>𝐼</m:t>
                                  </m:r>
                                </m:e>
                                <m:sub>
                                  <m:r>
                                    <a:rPr lang="pt-BR">
                                      <a:solidFill>
                                        <a:srgbClr val="003B89"/>
                                      </a:solidFill>
                                    </a:rPr>
                                    <m:t>90</m:t>
                                  </m:r>
                                </m:sub>
                              </m:sSub>
                            </m:num>
                            <m:den>
                              <m:sSub>
                                <m:sSubPr>
                                  <m:ctrlPr>
                                    <a:rPr lang="pt-BR">
                                      <a:solidFill>
                                        <a:srgbClr val="003B89"/>
                                      </a:solidFill>
                                    </a:rPr>
                                  </m:ctrlPr>
                                </m:sSubPr>
                                <m:e>
                                  <m:r>
                                    <a:rPr lang="pt-BR">
                                      <a:solidFill>
                                        <a:srgbClr val="003B89"/>
                                      </a:solidFill>
                                    </a:rPr>
                                    <m:t>𝐼</m:t>
                                  </m:r>
                                </m:e>
                                <m:sub>
                                  <m:r>
                                    <a:rPr lang="pt-BR">
                                      <a:solidFill>
                                        <a:srgbClr val="003B89"/>
                                      </a:solidFill>
                                    </a:rPr>
                                    <m:t>0</m:t>
                                  </m:r>
                                </m:sub>
                              </m:sSub>
                            </m:den>
                          </m:f>
                        </m:e>
                      </m:func>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40=10</m:t>
                      </m:r>
                      <m:func>
                        <m:funcPr>
                          <m:ctrlPr>
                            <a:rPr lang="pt-BR">
                              <a:solidFill>
                                <a:srgbClr val="003B89"/>
                              </a:solidFill>
                            </a:rPr>
                          </m:ctrlPr>
                        </m:funcPr>
                        <m:fName>
                          <m:r>
                            <m:rPr>
                              <m:sty m:val="p"/>
                            </m:rPr>
                            <a:rPr lang="pt-BR" i="0">
                              <a:solidFill>
                                <a:srgbClr val="003B89"/>
                              </a:solidFill>
                            </a:rPr>
                            <m:t>log</m:t>
                          </m:r>
                        </m:fName>
                        <m:e>
                          <m:f>
                            <m:fPr>
                              <m:ctrlPr>
                                <a:rPr lang="pt-BR">
                                  <a:solidFill>
                                    <a:srgbClr val="003B89"/>
                                  </a:solidFill>
                                </a:rPr>
                              </m:ctrlPr>
                            </m:fPr>
                            <m:num>
                              <m:sSub>
                                <m:sSubPr>
                                  <m:ctrlPr>
                                    <a:rPr lang="pt-BR">
                                      <a:solidFill>
                                        <a:srgbClr val="003B89"/>
                                      </a:solidFill>
                                    </a:rPr>
                                  </m:ctrlPr>
                                </m:sSubPr>
                                <m:e>
                                  <m:r>
                                    <a:rPr lang="pt-BR">
                                      <a:solidFill>
                                        <a:srgbClr val="003B89"/>
                                      </a:solidFill>
                                    </a:rPr>
                                    <m:t>𝐼</m:t>
                                  </m:r>
                                </m:e>
                                <m:sub>
                                  <m:r>
                                    <a:rPr lang="pt-BR">
                                      <a:solidFill>
                                        <a:srgbClr val="003B89"/>
                                      </a:solidFill>
                                    </a:rPr>
                                    <m:t>90</m:t>
                                  </m:r>
                                </m:sub>
                              </m:sSub>
                            </m:num>
                            <m:den>
                              <m:r>
                                <a:rPr lang="pt-BR">
                                  <a:solidFill>
                                    <a:srgbClr val="003B89"/>
                                  </a:solidFill>
                                </a:rPr>
                                <m:t>1.1</m:t>
                              </m:r>
                              <m:sSup>
                                <m:sSupPr>
                                  <m:ctrlPr>
                                    <a:rPr lang="pt-BR">
                                      <a:solidFill>
                                        <a:srgbClr val="003B89"/>
                                      </a:solidFill>
                                    </a:rPr>
                                  </m:ctrlPr>
                                </m:sSupPr>
                                <m:e>
                                  <m:r>
                                    <a:rPr lang="pt-BR">
                                      <a:solidFill>
                                        <a:srgbClr val="003B89"/>
                                      </a:solidFill>
                                    </a:rPr>
                                    <m:t>0</m:t>
                                  </m:r>
                                </m:e>
                                <m:sup>
                                  <m:r>
                                    <a:rPr lang="pt-BR">
                                      <a:solidFill>
                                        <a:srgbClr val="003B89"/>
                                      </a:solidFill>
                                    </a:rPr>
                                    <m:t>−12</m:t>
                                  </m:r>
                                </m:sup>
                              </m:sSup>
                            </m:den>
                          </m:f>
                        </m:e>
                      </m:func>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f>
                        <m:fPr>
                          <m:ctrlPr>
                            <a:rPr lang="pt-BR">
                              <a:solidFill>
                                <a:srgbClr val="003B89"/>
                              </a:solidFill>
                            </a:rPr>
                          </m:ctrlPr>
                        </m:fPr>
                        <m:num>
                          <m:sSub>
                            <m:sSubPr>
                              <m:ctrlPr>
                                <a:rPr lang="pt-BR">
                                  <a:solidFill>
                                    <a:srgbClr val="003B89"/>
                                  </a:solidFill>
                                </a:rPr>
                              </m:ctrlPr>
                            </m:sSubPr>
                            <m:e>
                              <m:r>
                                <a:rPr lang="pt-BR">
                                  <a:solidFill>
                                    <a:srgbClr val="003B89"/>
                                  </a:solidFill>
                                </a:rPr>
                                <m:t>𝐼</m:t>
                              </m:r>
                            </m:e>
                            <m:sub>
                              <m:r>
                                <a:rPr lang="pt-BR">
                                  <a:solidFill>
                                    <a:srgbClr val="003B89"/>
                                  </a:solidFill>
                                </a:rPr>
                                <m:t>90</m:t>
                              </m:r>
                            </m:sub>
                          </m:sSub>
                        </m:num>
                        <m:den>
                          <m:r>
                            <a:rPr lang="pt-BR">
                              <a:solidFill>
                                <a:srgbClr val="003B89"/>
                              </a:solidFill>
                            </a:rPr>
                            <m:t>1.1</m:t>
                          </m:r>
                          <m:sSup>
                            <m:sSupPr>
                              <m:ctrlPr>
                                <a:rPr lang="pt-BR">
                                  <a:solidFill>
                                    <a:srgbClr val="003B89"/>
                                  </a:solidFill>
                                </a:rPr>
                              </m:ctrlPr>
                            </m:sSupPr>
                            <m:e>
                              <m:r>
                                <a:rPr lang="pt-BR">
                                  <a:solidFill>
                                    <a:srgbClr val="003B89"/>
                                  </a:solidFill>
                                </a:rPr>
                                <m:t>0</m:t>
                              </m:r>
                            </m:e>
                            <m:sup>
                              <m:r>
                                <a:rPr lang="pt-BR">
                                  <a:solidFill>
                                    <a:srgbClr val="003B89"/>
                                  </a:solidFill>
                                </a:rPr>
                                <m:t>−12</m:t>
                              </m:r>
                            </m:sup>
                          </m:sSup>
                        </m:den>
                      </m:f>
                      <m:r>
                        <a:rPr lang="pt-BR">
                          <a:solidFill>
                            <a:srgbClr val="003B89"/>
                          </a:solidFill>
                        </a:rPr>
                        <m:t>=1</m:t>
                      </m:r>
                      <m:sSup>
                        <m:sSupPr>
                          <m:ctrlPr>
                            <a:rPr lang="pt-BR">
                              <a:solidFill>
                                <a:srgbClr val="003B89"/>
                              </a:solidFill>
                            </a:rPr>
                          </m:ctrlPr>
                        </m:sSupPr>
                        <m:e>
                          <m:r>
                            <a:rPr lang="pt-BR">
                              <a:solidFill>
                                <a:srgbClr val="003B89"/>
                              </a:solidFill>
                            </a:rPr>
                            <m:t>0</m:t>
                          </m:r>
                        </m:e>
                        <m:sup>
                          <m:r>
                            <a:rPr lang="pt-BR">
                              <a:solidFill>
                                <a:srgbClr val="003B89"/>
                              </a:solidFill>
                            </a:rPr>
                            <m:t>4</m:t>
                          </m:r>
                        </m:sup>
                      </m:sSup>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sSub>
                        <m:sSubPr>
                          <m:ctrlPr>
                            <a:rPr lang="pt-BR" b="1">
                              <a:solidFill>
                                <a:srgbClr val="003B89"/>
                              </a:solidFill>
                            </a:rPr>
                          </m:ctrlPr>
                        </m:sSubPr>
                        <m:e>
                          <m:r>
                            <a:rPr lang="pt-BR" b="1" i="1">
                              <a:solidFill>
                                <a:srgbClr val="003B89"/>
                              </a:solidFill>
                            </a:rPr>
                            <m:t>𝑰</m:t>
                          </m:r>
                        </m:e>
                        <m:sub>
                          <m:r>
                            <a:rPr lang="pt-BR" b="1" i="1">
                              <a:solidFill>
                                <a:srgbClr val="003B89"/>
                              </a:solidFill>
                            </a:rPr>
                            <m:t>𝟗𝟎</m:t>
                          </m:r>
                        </m:sub>
                      </m:sSub>
                      <m:r>
                        <a:rPr lang="pt-BR" b="1">
                          <a:solidFill>
                            <a:srgbClr val="003B89"/>
                          </a:solidFill>
                        </a:rPr>
                        <m:t>=</m:t>
                      </m:r>
                      <m:r>
                        <a:rPr lang="pt-BR" b="1" i="1">
                          <a:solidFill>
                            <a:srgbClr val="003B89"/>
                          </a:solidFill>
                        </a:rPr>
                        <m:t>𝟏</m:t>
                      </m:r>
                      <m:r>
                        <a:rPr lang="pt-BR" b="1">
                          <a:solidFill>
                            <a:srgbClr val="003B89"/>
                          </a:solidFill>
                        </a:rPr>
                        <m:t>.</m:t>
                      </m:r>
                      <m:r>
                        <a:rPr lang="pt-BR" b="1" i="1">
                          <a:solidFill>
                            <a:srgbClr val="003B89"/>
                          </a:solidFill>
                        </a:rPr>
                        <m:t>𝟏</m:t>
                      </m:r>
                      <m:sSup>
                        <m:sSupPr>
                          <m:ctrlPr>
                            <a:rPr lang="pt-BR" b="1">
                              <a:solidFill>
                                <a:srgbClr val="003B89"/>
                              </a:solidFill>
                            </a:rPr>
                          </m:ctrlPr>
                        </m:sSupPr>
                        <m:e>
                          <m:r>
                            <a:rPr lang="pt-BR" b="1" i="1">
                              <a:solidFill>
                                <a:srgbClr val="003B89"/>
                              </a:solidFill>
                            </a:rPr>
                            <m:t>𝟎</m:t>
                          </m:r>
                        </m:e>
                        <m:sup>
                          <m:r>
                            <a:rPr lang="pt-BR" b="1">
                              <a:solidFill>
                                <a:srgbClr val="003B89"/>
                              </a:solidFill>
                            </a:rPr>
                            <m:t>−</m:t>
                          </m:r>
                          <m:r>
                            <a:rPr lang="pt-BR" b="1" i="1">
                              <a:solidFill>
                                <a:srgbClr val="003B89"/>
                              </a:solidFill>
                            </a:rPr>
                            <m:t>𝟖</m:t>
                          </m:r>
                        </m:sup>
                      </m:sSup>
                      <m:f>
                        <m:fPr>
                          <m:ctrlPr>
                            <a:rPr lang="pt-BR" b="1">
                              <a:solidFill>
                                <a:srgbClr val="003B89"/>
                              </a:solidFill>
                            </a:rPr>
                          </m:ctrlPr>
                        </m:fPr>
                        <m:num>
                          <m:r>
                            <a:rPr lang="pt-BR" b="1" i="1">
                              <a:solidFill>
                                <a:srgbClr val="003B89"/>
                              </a:solidFill>
                            </a:rPr>
                            <m:t>𝑾</m:t>
                          </m:r>
                        </m:num>
                        <m:den>
                          <m:sSup>
                            <m:sSupPr>
                              <m:ctrlPr>
                                <a:rPr lang="pt-BR" b="1">
                                  <a:solidFill>
                                    <a:srgbClr val="003B89"/>
                                  </a:solidFill>
                                </a:rPr>
                              </m:ctrlPr>
                            </m:sSupPr>
                            <m:e>
                              <m:r>
                                <a:rPr lang="pt-BR" b="1" i="1">
                                  <a:solidFill>
                                    <a:srgbClr val="003B89"/>
                                  </a:solidFill>
                                </a:rPr>
                                <m:t>𝒎</m:t>
                              </m:r>
                            </m:e>
                            <m:sup>
                              <m:r>
                                <a:rPr lang="pt-BR" b="1" i="1">
                                  <a:solidFill>
                                    <a:srgbClr val="003B89"/>
                                  </a:solidFill>
                                </a:rPr>
                                <m:t>𝟐</m:t>
                              </m:r>
                            </m:sup>
                          </m:sSup>
                        </m:den>
                      </m:f>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2736264"/>
                <a:ext cx="2425189" cy="3584361"/>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14" name="Rectangle: Rounded Corners 72">
            <a:extLst>
              <a:ext uri="{FF2B5EF4-FFF2-40B4-BE49-F238E27FC236}">
                <a16:creationId xmlns:a16="http://schemas.microsoft.com/office/drawing/2014/main" id="{D3661B65-4EE1-3542-CB57-81E9F1D1C6E4}"/>
              </a:ext>
            </a:extLst>
          </p:cNvPr>
          <p:cNvSpPr/>
          <p:nvPr/>
        </p:nvSpPr>
        <p:spPr>
          <a:xfrm>
            <a:off x="5973730" y="2090377"/>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para f = 1000 Hz:  N = 0 dB</a:t>
            </a:r>
          </a:p>
        </p:txBody>
      </p:sp>
      <mc:AlternateContent xmlns:mc="http://schemas.openxmlformats.org/markup-compatibility/2006">
        <mc:Choice xmlns:a14="http://schemas.microsoft.com/office/drawing/2010/main" Requires="a14">
          <p:sp>
            <p:nvSpPr>
              <p:cNvPr id="29" name="Objeto 3">
                <a:extLst>
                  <a:ext uri="{FF2B5EF4-FFF2-40B4-BE49-F238E27FC236}">
                    <a16:creationId xmlns:a16="http://schemas.microsoft.com/office/drawing/2014/main" id="{04FD3385-D37D-2866-DA67-9B321DEB9ECE}"/>
                  </a:ext>
                </a:extLst>
              </p:cNvPr>
              <p:cNvSpPr txBox="1"/>
              <p:nvPr/>
            </p:nvSpPr>
            <p:spPr>
              <a:xfrm>
                <a:off x="5993677" y="2742605"/>
                <a:ext cx="4141767" cy="4510265"/>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sSub>
                        <m:sSubPr>
                          <m:ctrlPr>
                            <a:rPr lang="pt-BR" smtClean="0">
                              <a:solidFill>
                                <a:srgbClr val="003B89"/>
                              </a:solidFill>
                            </a:rPr>
                          </m:ctrlPr>
                        </m:sSubPr>
                        <m:e>
                          <m:r>
                            <a:rPr lang="pt-BR">
                              <a:solidFill>
                                <a:srgbClr val="003B89"/>
                              </a:solidFill>
                            </a:rPr>
                            <m:t>𝑁</m:t>
                          </m:r>
                        </m:e>
                        <m:sub>
                          <m:r>
                            <a:rPr lang="pt-BR">
                              <a:solidFill>
                                <a:srgbClr val="003B89"/>
                              </a:solidFill>
                            </a:rPr>
                            <m:t>1000</m:t>
                          </m:r>
                        </m:sub>
                      </m:sSub>
                      <m:r>
                        <a:rPr lang="pt-BR">
                          <a:solidFill>
                            <a:srgbClr val="003B89"/>
                          </a:solidFill>
                        </a:rPr>
                        <m:t>=10</m:t>
                      </m:r>
                      <m:func>
                        <m:funcPr>
                          <m:ctrlPr>
                            <a:rPr lang="pt-BR">
                              <a:solidFill>
                                <a:srgbClr val="003B89"/>
                              </a:solidFill>
                            </a:rPr>
                          </m:ctrlPr>
                        </m:funcPr>
                        <m:fName>
                          <m:r>
                            <m:rPr>
                              <m:sty m:val="p"/>
                            </m:rPr>
                            <a:rPr lang="pt-BR" i="0">
                              <a:solidFill>
                                <a:srgbClr val="003B89"/>
                              </a:solidFill>
                            </a:rPr>
                            <m:t>log</m:t>
                          </m:r>
                        </m:fName>
                        <m:e>
                          <m:f>
                            <m:fPr>
                              <m:ctrlPr>
                                <a:rPr lang="pt-BR">
                                  <a:solidFill>
                                    <a:srgbClr val="003B89"/>
                                  </a:solidFill>
                                </a:rPr>
                              </m:ctrlPr>
                            </m:fPr>
                            <m:num>
                              <m:sSub>
                                <m:sSubPr>
                                  <m:ctrlPr>
                                    <a:rPr lang="pt-BR">
                                      <a:solidFill>
                                        <a:srgbClr val="003B89"/>
                                      </a:solidFill>
                                    </a:rPr>
                                  </m:ctrlPr>
                                </m:sSubPr>
                                <m:e>
                                  <m:r>
                                    <a:rPr lang="pt-BR">
                                      <a:solidFill>
                                        <a:srgbClr val="003B89"/>
                                      </a:solidFill>
                                    </a:rPr>
                                    <m:t>𝐼</m:t>
                                  </m:r>
                                </m:e>
                                <m:sub>
                                  <m:r>
                                    <a:rPr lang="pt-BR">
                                      <a:solidFill>
                                        <a:srgbClr val="003B89"/>
                                      </a:solidFill>
                                    </a:rPr>
                                    <m:t>1000</m:t>
                                  </m:r>
                                </m:sub>
                              </m:sSub>
                            </m:num>
                            <m:den>
                              <m:sSub>
                                <m:sSubPr>
                                  <m:ctrlPr>
                                    <a:rPr lang="pt-BR">
                                      <a:solidFill>
                                        <a:srgbClr val="003B89"/>
                                      </a:solidFill>
                                    </a:rPr>
                                  </m:ctrlPr>
                                </m:sSubPr>
                                <m:e>
                                  <m:r>
                                    <a:rPr lang="pt-BR">
                                      <a:solidFill>
                                        <a:srgbClr val="003B89"/>
                                      </a:solidFill>
                                    </a:rPr>
                                    <m:t>𝐼</m:t>
                                  </m:r>
                                </m:e>
                                <m:sub>
                                  <m:r>
                                    <a:rPr lang="pt-BR">
                                      <a:solidFill>
                                        <a:srgbClr val="003B89"/>
                                      </a:solidFill>
                                    </a:rPr>
                                    <m:t>0</m:t>
                                  </m:r>
                                </m:sub>
                              </m:sSub>
                            </m:den>
                          </m:f>
                        </m:e>
                      </m:func>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0=10</m:t>
                      </m:r>
                      <m:func>
                        <m:funcPr>
                          <m:ctrlPr>
                            <a:rPr lang="pt-BR">
                              <a:solidFill>
                                <a:srgbClr val="003B89"/>
                              </a:solidFill>
                            </a:rPr>
                          </m:ctrlPr>
                        </m:funcPr>
                        <m:fName>
                          <m:r>
                            <m:rPr>
                              <m:sty m:val="p"/>
                            </m:rPr>
                            <a:rPr lang="pt-BR" i="0">
                              <a:solidFill>
                                <a:srgbClr val="003B89"/>
                              </a:solidFill>
                            </a:rPr>
                            <m:t>log</m:t>
                          </m:r>
                        </m:fName>
                        <m:e>
                          <m:f>
                            <m:fPr>
                              <m:ctrlPr>
                                <a:rPr lang="pt-BR">
                                  <a:solidFill>
                                    <a:srgbClr val="003B89"/>
                                  </a:solidFill>
                                </a:rPr>
                              </m:ctrlPr>
                            </m:fPr>
                            <m:num>
                              <m:sSub>
                                <m:sSubPr>
                                  <m:ctrlPr>
                                    <a:rPr lang="pt-BR">
                                      <a:solidFill>
                                        <a:srgbClr val="003B89"/>
                                      </a:solidFill>
                                    </a:rPr>
                                  </m:ctrlPr>
                                </m:sSubPr>
                                <m:e>
                                  <m:r>
                                    <a:rPr lang="pt-BR">
                                      <a:solidFill>
                                        <a:srgbClr val="003B89"/>
                                      </a:solidFill>
                                    </a:rPr>
                                    <m:t>𝐼</m:t>
                                  </m:r>
                                </m:e>
                                <m:sub>
                                  <m:r>
                                    <a:rPr lang="pt-BR">
                                      <a:solidFill>
                                        <a:srgbClr val="003B89"/>
                                      </a:solidFill>
                                    </a:rPr>
                                    <m:t>1000</m:t>
                                  </m:r>
                                </m:sub>
                              </m:sSub>
                            </m:num>
                            <m:den>
                              <m:r>
                                <a:rPr lang="pt-BR">
                                  <a:solidFill>
                                    <a:srgbClr val="003B89"/>
                                  </a:solidFill>
                                </a:rPr>
                                <m:t>1.1</m:t>
                              </m:r>
                              <m:sSup>
                                <m:sSupPr>
                                  <m:ctrlPr>
                                    <a:rPr lang="pt-BR">
                                      <a:solidFill>
                                        <a:srgbClr val="003B89"/>
                                      </a:solidFill>
                                    </a:rPr>
                                  </m:ctrlPr>
                                </m:sSupPr>
                                <m:e>
                                  <m:r>
                                    <a:rPr lang="pt-BR">
                                      <a:solidFill>
                                        <a:srgbClr val="003B89"/>
                                      </a:solidFill>
                                    </a:rPr>
                                    <m:t>0</m:t>
                                  </m:r>
                                </m:e>
                                <m:sup>
                                  <m:r>
                                    <a:rPr lang="pt-BR">
                                      <a:solidFill>
                                        <a:srgbClr val="003B89"/>
                                      </a:solidFill>
                                    </a:rPr>
                                    <m:t>−12</m:t>
                                  </m:r>
                                </m:sup>
                              </m:sSup>
                            </m:den>
                          </m:f>
                        </m:e>
                      </m:func>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f>
                        <m:fPr>
                          <m:ctrlPr>
                            <a:rPr lang="pt-BR">
                              <a:solidFill>
                                <a:srgbClr val="003B89"/>
                              </a:solidFill>
                            </a:rPr>
                          </m:ctrlPr>
                        </m:fPr>
                        <m:num>
                          <m:sSub>
                            <m:sSubPr>
                              <m:ctrlPr>
                                <a:rPr lang="pt-BR">
                                  <a:solidFill>
                                    <a:srgbClr val="003B89"/>
                                  </a:solidFill>
                                </a:rPr>
                              </m:ctrlPr>
                            </m:sSubPr>
                            <m:e>
                              <m:r>
                                <a:rPr lang="pt-BR">
                                  <a:solidFill>
                                    <a:srgbClr val="003B89"/>
                                  </a:solidFill>
                                </a:rPr>
                                <m:t>𝐼</m:t>
                              </m:r>
                            </m:e>
                            <m:sub>
                              <m:r>
                                <a:rPr lang="pt-BR">
                                  <a:solidFill>
                                    <a:srgbClr val="003B89"/>
                                  </a:solidFill>
                                </a:rPr>
                                <m:t>1000</m:t>
                              </m:r>
                            </m:sub>
                          </m:sSub>
                        </m:num>
                        <m:den>
                          <m:r>
                            <a:rPr lang="pt-BR">
                              <a:solidFill>
                                <a:srgbClr val="003B89"/>
                              </a:solidFill>
                            </a:rPr>
                            <m:t>1.1</m:t>
                          </m:r>
                          <m:sSup>
                            <m:sSupPr>
                              <m:ctrlPr>
                                <a:rPr lang="pt-BR">
                                  <a:solidFill>
                                    <a:srgbClr val="003B89"/>
                                  </a:solidFill>
                                </a:rPr>
                              </m:ctrlPr>
                            </m:sSupPr>
                            <m:e>
                              <m:r>
                                <a:rPr lang="pt-BR">
                                  <a:solidFill>
                                    <a:srgbClr val="003B89"/>
                                  </a:solidFill>
                                </a:rPr>
                                <m:t>0</m:t>
                              </m:r>
                            </m:e>
                            <m:sup>
                              <m:r>
                                <a:rPr lang="pt-BR">
                                  <a:solidFill>
                                    <a:srgbClr val="003B89"/>
                                  </a:solidFill>
                                </a:rPr>
                                <m:t>−12</m:t>
                              </m:r>
                            </m:sup>
                          </m:sSup>
                        </m:den>
                      </m:f>
                      <m:r>
                        <a:rPr lang="pt-BR">
                          <a:solidFill>
                            <a:srgbClr val="003B89"/>
                          </a:solidFill>
                        </a:rPr>
                        <m:t>=1</m:t>
                      </m:r>
                      <m:sSup>
                        <m:sSupPr>
                          <m:ctrlPr>
                            <a:rPr lang="pt-BR">
                              <a:solidFill>
                                <a:srgbClr val="003B89"/>
                              </a:solidFill>
                            </a:rPr>
                          </m:ctrlPr>
                        </m:sSupPr>
                        <m:e>
                          <m:r>
                            <a:rPr lang="pt-BR">
                              <a:solidFill>
                                <a:srgbClr val="003B89"/>
                              </a:solidFill>
                            </a:rPr>
                            <m:t>0</m:t>
                          </m:r>
                        </m:e>
                        <m:sup>
                          <m:r>
                            <a:rPr lang="pt-BR">
                              <a:solidFill>
                                <a:srgbClr val="003B89"/>
                              </a:solidFill>
                            </a:rPr>
                            <m:t>0</m:t>
                          </m:r>
                        </m:sup>
                      </m:sSup>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sSub>
                        <m:sSubPr>
                          <m:ctrlPr>
                            <a:rPr lang="pt-BR" b="1">
                              <a:solidFill>
                                <a:srgbClr val="003B89"/>
                              </a:solidFill>
                            </a:rPr>
                          </m:ctrlPr>
                        </m:sSubPr>
                        <m:e>
                          <m:r>
                            <a:rPr lang="pt-BR" b="1" i="1">
                              <a:solidFill>
                                <a:srgbClr val="003B89"/>
                              </a:solidFill>
                            </a:rPr>
                            <m:t>𝑰</m:t>
                          </m:r>
                        </m:e>
                        <m:sub>
                          <m:r>
                            <a:rPr lang="pt-BR" b="1" i="1">
                              <a:solidFill>
                                <a:srgbClr val="003B89"/>
                              </a:solidFill>
                            </a:rPr>
                            <m:t>𝟏𝟎𝟎𝟎</m:t>
                          </m:r>
                        </m:sub>
                      </m:sSub>
                      <m:r>
                        <a:rPr lang="pt-BR" b="1">
                          <a:solidFill>
                            <a:srgbClr val="003B89"/>
                          </a:solidFill>
                        </a:rPr>
                        <m:t>=</m:t>
                      </m:r>
                      <m:r>
                        <a:rPr lang="pt-BR" b="1" i="1">
                          <a:solidFill>
                            <a:srgbClr val="003B89"/>
                          </a:solidFill>
                        </a:rPr>
                        <m:t>𝟏</m:t>
                      </m:r>
                      <m:r>
                        <a:rPr lang="pt-BR" b="1">
                          <a:solidFill>
                            <a:srgbClr val="003B89"/>
                          </a:solidFill>
                        </a:rPr>
                        <m:t>.</m:t>
                      </m:r>
                      <m:r>
                        <a:rPr lang="pt-BR" b="1" i="1">
                          <a:solidFill>
                            <a:srgbClr val="003B89"/>
                          </a:solidFill>
                        </a:rPr>
                        <m:t>𝟏</m:t>
                      </m:r>
                      <m:sSup>
                        <m:sSupPr>
                          <m:ctrlPr>
                            <a:rPr lang="pt-BR" b="1">
                              <a:solidFill>
                                <a:srgbClr val="003B89"/>
                              </a:solidFill>
                            </a:rPr>
                          </m:ctrlPr>
                        </m:sSupPr>
                        <m:e>
                          <m:r>
                            <a:rPr lang="pt-BR" b="1" i="1">
                              <a:solidFill>
                                <a:srgbClr val="003B89"/>
                              </a:solidFill>
                            </a:rPr>
                            <m:t>𝟎</m:t>
                          </m:r>
                        </m:e>
                        <m:sup>
                          <m:r>
                            <a:rPr lang="pt-BR" b="1">
                              <a:solidFill>
                                <a:srgbClr val="003B89"/>
                              </a:solidFill>
                            </a:rPr>
                            <m:t>−</m:t>
                          </m:r>
                          <m:r>
                            <a:rPr lang="pt-BR" b="1" i="1">
                              <a:solidFill>
                                <a:srgbClr val="003B89"/>
                              </a:solidFill>
                            </a:rPr>
                            <m:t>𝟏𝟐</m:t>
                          </m:r>
                        </m:sup>
                      </m:sSup>
                      <m:f>
                        <m:fPr>
                          <m:ctrlPr>
                            <a:rPr lang="pt-BR" b="1">
                              <a:solidFill>
                                <a:srgbClr val="003B89"/>
                              </a:solidFill>
                            </a:rPr>
                          </m:ctrlPr>
                        </m:fPr>
                        <m:num>
                          <m:r>
                            <a:rPr lang="pt-BR" b="1" i="1">
                              <a:solidFill>
                                <a:srgbClr val="003B89"/>
                              </a:solidFill>
                            </a:rPr>
                            <m:t>𝑾</m:t>
                          </m:r>
                        </m:num>
                        <m:den>
                          <m:sSup>
                            <m:sSupPr>
                              <m:ctrlPr>
                                <a:rPr lang="pt-BR" b="1">
                                  <a:solidFill>
                                    <a:srgbClr val="003B89"/>
                                  </a:solidFill>
                                </a:rPr>
                              </m:ctrlPr>
                            </m:sSupPr>
                            <m:e>
                              <m:r>
                                <a:rPr lang="pt-BR" b="1" i="1">
                                  <a:solidFill>
                                    <a:srgbClr val="003B89"/>
                                  </a:solidFill>
                                </a:rPr>
                                <m:t>𝒎</m:t>
                              </m:r>
                            </m:e>
                            <m:sup>
                              <m:r>
                                <a:rPr lang="pt-BR" b="1" i="1">
                                  <a:solidFill>
                                    <a:srgbClr val="003B89"/>
                                  </a:solidFill>
                                </a:rPr>
                                <m:t>𝟐</m:t>
                              </m:r>
                            </m:sup>
                          </m:sSup>
                        </m:den>
                      </m:f>
                    </m:oMath>
                  </m:oMathPara>
                </a14:m>
                <a:endParaRPr lang="pt-BR" b="1" dirty="0">
                  <a:solidFill>
                    <a:srgbClr val="003B89"/>
                  </a:solidFill>
                </a:endParaRPr>
              </a:p>
            </p:txBody>
          </p:sp>
        </mc:Choice>
        <mc:Fallback>
          <p:sp>
            <p:nvSpPr>
              <p:cNvPr id="29" name="Objeto 3">
                <a:extLst>
                  <a:ext uri="{FF2B5EF4-FFF2-40B4-BE49-F238E27FC236}">
                    <a16:creationId xmlns:a16="http://schemas.microsoft.com/office/drawing/2014/main" id="{04FD3385-D37D-2866-DA67-9B321DEB9ECE}"/>
                  </a:ext>
                </a:extLst>
              </p:cNvPr>
              <p:cNvSpPr txBox="1">
                <a:spLocks noRot="1" noChangeAspect="1" noMove="1" noResize="1" noEditPoints="1" noAdjustHandles="1" noChangeArrowheads="1" noChangeShapeType="1" noTextEdit="1"/>
              </p:cNvSpPr>
              <p:nvPr/>
            </p:nvSpPr>
            <p:spPr>
              <a:xfrm>
                <a:off x="5993677" y="2742605"/>
                <a:ext cx="4141767" cy="4510265"/>
              </a:xfrm>
              <a:prstGeom prst="rect">
                <a:avLst/>
              </a:prstGeom>
              <a:blipFill>
                <a:blip r:embed="rId6"/>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252068265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14" grpId="0" animBg="1"/>
      <p:bldP spid="2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5" y="2275228"/>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Assim, a razão entre as intensidades será de:</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2919144"/>
                <a:ext cx="2425189"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f>
                        <m:fPr>
                          <m:ctrlPr>
                            <a:rPr lang="pt-BR" smtClean="0">
                              <a:solidFill>
                                <a:srgbClr val="003B89"/>
                              </a:solidFill>
                            </a:rPr>
                          </m:ctrlPr>
                        </m:fPr>
                        <m:num>
                          <m:sSub>
                            <m:sSubPr>
                              <m:ctrlPr>
                                <a:rPr lang="pt-BR">
                                  <a:solidFill>
                                    <a:srgbClr val="003B89"/>
                                  </a:solidFill>
                                </a:rPr>
                              </m:ctrlPr>
                            </m:sSubPr>
                            <m:e>
                              <m:r>
                                <a:rPr lang="pt-BR">
                                  <a:solidFill>
                                    <a:srgbClr val="003B89"/>
                                  </a:solidFill>
                                </a:rPr>
                                <m:t>𝐼</m:t>
                              </m:r>
                            </m:e>
                            <m:sub>
                              <m:r>
                                <a:rPr lang="pt-BR">
                                  <a:solidFill>
                                    <a:srgbClr val="003B89"/>
                                  </a:solidFill>
                                </a:rPr>
                                <m:t>90</m:t>
                              </m:r>
                            </m:sub>
                          </m:sSub>
                        </m:num>
                        <m:den>
                          <m:sSub>
                            <m:sSubPr>
                              <m:ctrlPr>
                                <a:rPr lang="pt-BR">
                                  <a:solidFill>
                                    <a:srgbClr val="003B89"/>
                                  </a:solidFill>
                                </a:rPr>
                              </m:ctrlPr>
                            </m:sSubPr>
                            <m:e>
                              <m:r>
                                <a:rPr lang="pt-BR">
                                  <a:solidFill>
                                    <a:srgbClr val="003B89"/>
                                  </a:solidFill>
                                </a:rPr>
                                <m:t>𝐼</m:t>
                              </m:r>
                            </m:e>
                            <m:sub>
                              <m:r>
                                <a:rPr lang="pt-BR">
                                  <a:solidFill>
                                    <a:srgbClr val="003B89"/>
                                  </a:solidFill>
                                </a:rPr>
                                <m:t>1000</m:t>
                              </m:r>
                            </m:sub>
                          </m:sSub>
                        </m:den>
                      </m:f>
                      <m:r>
                        <a:rPr lang="pt-BR">
                          <a:solidFill>
                            <a:srgbClr val="003B89"/>
                          </a:solidFill>
                        </a:rPr>
                        <m:t>=</m:t>
                      </m:r>
                      <m:f>
                        <m:fPr>
                          <m:ctrlPr>
                            <a:rPr lang="pt-BR">
                              <a:solidFill>
                                <a:srgbClr val="003B89"/>
                              </a:solidFill>
                            </a:rPr>
                          </m:ctrlPr>
                        </m:fPr>
                        <m:num>
                          <m:r>
                            <a:rPr lang="pt-BR">
                              <a:solidFill>
                                <a:srgbClr val="003B89"/>
                              </a:solidFill>
                            </a:rPr>
                            <m:t>1.1</m:t>
                          </m:r>
                          <m:sSup>
                            <m:sSupPr>
                              <m:ctrlPr>
                                <a:rPr lang="pt-BR">
                                  <a:solidFill>
                                    <a:srgbClr val="003B89"/>
                                  </a:solidFill>
                                </a:rPr>
                              </m:ctrlPr>
                            </m:sSupPr>
                            <m:e>
                              <m:r>
                                <a:rPr lang="pt-BR">
                                  <a:solidFill>
                                    <a:srgbClr val="003B89"/>
                                  </a:solidFill>
                                </a:rPr>
                                <m:t>0</m:t>
                              </m:r>
                            </m:e>
                            <m:sup>
                              <m:r>
                                <a:rPr lang="pt-BR">
                                  <a:solidFill>
                                    <a:srgbClr val="003B89"/>
                                  </a:solidFill>
                                </a:rPr>
                                <m:t>−8</m:t>
                              </m:r>
                            </m:sup>
                          </m:sSup>
                        </m:num>
                        <m:den>
                          <m:r>
                            <a:rPr lang="pt-BR">
                              <a:solidFill>
                                <a:srgbClr val="003B89"/>
                              </a:solidFill>
                            </a:rPr>
                            <m:t>1.1</m:t>
                          </m:r>
                          <m:sSup>
                            <m:sSupPr>
                              <m:ctrlPr>
                                <a:rPr lang="pt-BR">
                                  <a:solidFill>
                                    <a:srgbClr val="003B89"/>
                                  </a:solidFill>
                                </a:rPr>
                              </m:ctrlPr>
                            </m:sSupPr>
                            <m:e>
                              <m:r>
                                <a:rPr lang="pt-BR">
                                  <a:solidFill>
                                    <a:srgbClr val="003B89"/>
                                  </a:solidFill>
                                </a:rPr>
                                <m:t>0</m:t>
                              </m:r>
                            </m:e>
                            <m:sup>
                              <m:r>
                                <a:rPr lang="pt-BR">
                                  <a:solidFill>
                                    <a:srgbClr val="003B89"/>
                                  </a:solidFill>
                                </a:rPr>
                                <m:t>−12</m:t>
                              </m:r>
                            </m:sup>
                          </m:sSup>
                        </m:den>
                      </m:f>
                    </m:oMath>
                  </m:oMathPara>
                </a14:m>
                <a:endParaRPr lang="pt-BR" dirty="0">
                  <a:solidFill>
                    <a:srgbClr val="003B89"/>
                  </a:solidFill>
                </a:endParaRPr>
              </a:p>
              <a:p>
                <a:pPr>
                  <a:lnSpc>
                    <a:spcPct val="150000"/>
                  </a:lnSpc>
                </a:pPr>
                <a:endParaRPr lang="pt-BR" b="1"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f>
                        <m:fPr>
                          <m:ctrlPr>
                            <a:rPr lang="pt-BR" b="1">
                              <a:solidFill>
                                <a:srgbClr val="003B89"/>
                              </a:solidFill>
                            </a:rPr>
                          </m:ctrlPr>
                        </m:fPr>
                        <m:num>
                          <m:sSub>
                            <m:sSubPr>
                              <m:ctrlPr>
                                <a:rPr lang="pt-BR" b="1">
                                  <a:solidFill>
                                    <a:srgbClr val="003B89"/>
                                  </a:solidFill>
                                </a:rPr>
                              </m:ctrlPr>
                            </m:sSubPr>
                            <m:e>
                              <m:r>
                                <a:rPr lang="pt-BR" b="1" i="1">
                                  <a:solidFill>
                                    <a:srgbClr val="003B89"/>
                                  </a:solidFill>
                                </a:rPr>
                                <m:t>𝑰</m:t>
                              </m:r>
                            </m:e>
                            <m:sub>
                              <m:r>
                                <a:rPr lang="pt-BR" b="1" i="1">
                                  <a:solidFill>
                                    <a:srgbClr val="003B89"/>
                                  </a:solidFill>
                                </a:rPr>
                                <m:t>𝟗𝟎</m:t>
                              </m:r>
                            </m:sub>
                          </m:sSub>
                        </m:num>
                        <m:den>
                          <m:sSub>
                            <m:sSubPr>
                              <m:ctrlPr>
                                <a:rPr lang="pt-BR" b="1">
                                  <a:solidFill>
                                    <a:srgbClr val="003B89"/>
                                  </a:solidFill>
                                </a:rPr>
                              </m:ctrlPr>
                            </m:sSubPr>
                            <m:e>
                              <m:r>
                                <a:rPr lang="pt-BR" b="1" i="1">
                                  <a:solidFill>
                                    <a:srgbClr val="003B89"/>
                                  </a:solidFill>
                                </a:rPr>
                                <m:t>𝑰</m:t>
                              </m:r>
                            </m:e>
                            <m:sub>
                              <m:r>
                                <a:rPr lang="pt-BR" b="1" i="1">
                                  <a:solidFill>
                                    <a:srgbClr val="003B89"/>
                                  </a:solidFill>
                                </a:rPr>
                                <m:t>𝟏𝟎𝟎𝟎</m:t>
                              </m:r>
                            </m:sub>
                          </m:sSub>
                        </m:den>
                      </m:f>
                      <m:r>
                        <a:rPr lang="pt-BR" b="1">
                          <a:solidFill>
                            <a:srgbClr val="003B89"/>
                          </a:solidFill>
                        </a:rPr>
                        <m:t>=</m:t>
                      </m:r>
                      <m:r>
                        <a:rPr lang="pt-BR" b="1" i="1">
                          <a:solidFill>
                            <a:srgbClr val="003B89"/>
                          </a:solidFill>
                        </a:rPr>
                        <m:t>𝟏</m:t>
                      </m:r>
                      <m:r>
                        <a:rPr lang="pt-BR" b="1">
                          <a:solidFill>
                            <a:srgbClr val="003B89"/>
                          </a:solidFill>
                        </a:rPr>
                        <m:t>.</m:t>
                      </m:r>
                      <m:r>
                        <a:rPr lang="pt-BR" b="1" i="1">
                          <a:solidFill>
                            <a:srgbClr val="003B89"/>
                          </a:solidFill>
                        </a:rPr>
                        <m:t>𝟏</m:t>
                      </m:r>
                      <m:sSup>
                        <m:sSupPr>
                          <m:ctrlPr>
                            <a:rPr lang="pt-BR" b="1">
                              <a:solidFill>
                                <a:srgbClr val="003B89"/>
                              </a:solidFill>
                            </a:rPr>
                          </m:ctrlPr>
                        </m:sSupPr>
                        <m:e>
                          <m:r>
                            <a:rPr lang="pt-BR" b="1" i="1">
                              <a:solidFill>
                                <a:srgbClr val="003B89"/>
                              </a:solidFill>
                            </a:rPr>
                            <m:t>𝟎</m:t>
                          </m:r>
                        </m:e>
                        <m:sup>
                          <m:r>
                            <a:rPr lang="pt-BR" b="1" i="1">
                              <a:solidFill>
                                <a:srgbClr val="003B89"/>
                              </a:solidFill>
                            </a:rPr>
                            <m:t>𝟒</m:t>
                          </m:r>
                        </m:sup>
                      </m:sSup>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2919144"/>
                <a:ext cx="2425189" cy="3053810"/>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30" name="Retângulo: Cantos Arredondados 29">
            <a:extLst>
              <a:ext uri="{FF2B5EF4-FFF2-40B4-BE49-F238E27FC236}">
                <a16:creationId xmlns:a16="http://schemas.microsoft.com/office/drawing/2014/main" id="{76D39B79-5C73-A254-4DE8-17CF06832B32}"/>
              </a:ext>
            </a:extLst>
          </p:cNvPr>
          <p:cNvSpPr/>
          <p:nvPr/>
        </p:nvSpPr>
        <p:spPr>
          <a:xfrm>
            <a:off x="2240655" y="4211717"/>
            <a:ext cx="1695596" cy="784230"/>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1" name="Agrupar 30">
            <a:extLst>
              <a:ext uri="{FF2B5EF4-FFF2-40B4-BE49-F238E27FC236}">
                <a16:creationId xmlns:a16="http://schemas.microsoft.com/office/drawing/2014/main" id="{219A7848-D777-9260-AE65-C1526262D5DD}"/>
              </a:ext>
            </a:extLst>
          </p:cNvPr>
          <p:cNvGrpSpPr/>
          <p:nvPr/>
        </p:nvGrpSpPr>
        <p:grpSpPr>
          <a:xfrm>
            <a:off x="4245780" y="4272042"/>
            <a:ext cx="1884532" cy="689331"/>
            <a:chOff x="4021837" y="4898459"/>
            <a:chExt cx="3995924" cy="802113"/>
          </a:xfrm>
          <a:solidFill>
            <a:schemeClr val="bg1"/>
          </a:solidFill>
        </p:grpSpPr>
        <p:sp>
          <p:nvSpPr>
            <p:cNvPr id="36" name="Retângulo: Cantos Arredondados 35">
              <a:extLst>
                <a:ext uri="{FF2B5EF4-FFF2-40B4-BE49-F238E27FC236}">
                  <a16:creationId xmlns:a16="http://schemas.microsoft.com/office/drawing/2014/main" id="{85832C33-D33D-B9E2-3254-D91BBDA7F1FF}"/>
                </a:ext>
              </a:extLst>
            </p:cNvPr>
            <p:cNvSpPr/>
            <p:nvPr/>
          </p:nvSpPr>
          <p:spPr>
            <a:xfrm>
              <a:off x="4021837" y="4898459"/>
              <a:ext cx="3995924" cy="802113"/>
            </a:xfrm>
            <a:prstGeom prst="roundRect">
              <a:avLst>
                <a:gd name="adj" fmla="val 15084"/>
              </a:avLst>
            </a:prstGeom>
            <a:grpFill/>
            <a:ln>
              <a:noFill/>
            </a:ln>
            <a:effectLst>
              <a:outerShdw blurRad="50800" dist="50800" dir="4800000" sx="101000" sy="101000" algn="tl" rotWithShape="0">
                <a:schemeClr val="bg1">
                  <a:lumMod val="75000"/>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600" b="1" dirty="0">
                <a:solidFill>
                  <a:srgbClr val="00347A"/>
                </a:solidFill>
                <a:latin typeface="Avenir Next LT Pro" panose="020B0604020202020204" pitchFamily="34" charset="0"/>
              </a:endParaRPr>
            </a:p>
          </p:txBody>
        </p:sp>
        <p:sp>
          <p:nvSpPr>
            <p:cNvPr id="41" name="Retângulo: Cantos Arredondados 40">
              <a:extLst>
                <a:ext uri="{FF2B5EF4-FFF2-40B4-BE49-F238E27FC236}">
                  <a16:creationId xmlns:a16="http://schemas.microsoft.com/office/drawing/2014/main" id="{C62315F6-62E0-857D-957C-6FB84CBE52F0}"/>
                </a:ext>
              </a:extLst>
            </p:cNvPr>
            <p:cNvSpPr/>
            <p:nvPr/>
          </p:nvSpPr>
          <p:spPr>
            <a:xfrm>
              <a:off x="4159897" y="4982274"/>
              <a:ext cx="3719805" cy="634483"/>
            </a:xfrm>
            <a:prstGeom prst="roundRect">
              <a:avLst>
                <a:gd name="adj" fmla="val 6458"/>
              </a:avLst>
            </a:prstGeom>
            <a:grpFill/>
            <a:ln w="635">
              <a:solidFill>
                <a:srgbClr val="00DDE8">
                  <a:alpha val="1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solidFill>
                    <a:srgbClr val="00347A"/>
                  </a:solidFill>
                  <a:latin typeface="Avenir Next LT Pro" panose="020B0604020202020204" pitchFamily="34" charset="0"/>
                </a:rPr>
                <a:t>Resposta: D</a:t>
              </a:r>
            </a:p>
          </p:txBody>
        </p:sp>
      </p:grpSp>
    </p:spTree>
    <p:extLst>
      <p:ext uri="{BB962C8B-B14F-4D97-AF65-F5344CB8AC3E}">
        <p14:creationId xmlns:p14="http://schemas.microsoft.com/office/powerpoint/2010/main" val="244964791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par>
                                    <p:cTn id="17" presetID="53" presetClass="entr" presetSubtype="16"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p:cTn id="19" dur="500" fill="hold"/>
                                            <p:tgtEl>
                                              <p:spTgt spid="31"/>
                                            </p:tgtEl>
                                            <p:attrNameLst>
                                              <p:attrName>ppt_w</p:attrName>
                                            </p:attrNameLst>
                                          </p:cBhvr>
                                          <p:tavLst>
                                            <p:tav tm="0">
                                              <p:val>
                                                <p:fltVal val="0"/>
                                              </p:val>
                                            </p:tav>
                                            <p:tav tm="100000">
                                              <p:val>
                                                <p:strVal val="#ppt_w"/>
                                              </p:val>
                                            </p:tav>
                                          </p:tavLst>
                                        </p:anim>
                                        <p:anim calcmode="lin" valueType="num">
                                          <p:cBhvr>
                                            <p:cTn id="20" dur="500" fill="hold"/>
                                            <p:tgtEl>
                                              <p:spTgt spid="31"/>
                                            </p:tgtEl>
                                            <p:attrNameLst>
                                              <p:attrName>ppt_h</p:attrName>
                                            </p:attrNameLst>
                                          </p:cBhvr>
                                          <p:tavLst>
                                            <p:tav tm="0">
                                              <p:val>
                                                <p:fltVal val="0"/>
                                              </p:val>
                                            </p:tav>
                                            <p:tav tm="100000">
                                              <p:val>
                                                <p:strVal val="#ppt_h"/>
                                              </p:val>
                                            </p:tav>
                                          </p:tavLst>
                                        </p:anim>
                                        <p:animEffect transition="in" filter="fade">
                                          <p:cBhvr>
                                            <p:cTn id="21" dur="500"/>
                                            <p:tgtEl>
                                              <p:spTgt spid="31"/>
                                            </p:tgtEl>
                                          </p:cBhvr>
                                        </p:animEffect>
                                      </p:childTnLst>
                                    </p:cTn>
                                  </p:par>
                                  <p:par>
                                    <p:cTn id="22" presetID="2" presetClass="entr" presetSubtype="4" fill="hold" nodeType="withEffect" p14:presetBounceEnd="66667">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14:bounceEnd="66667">
                                          <p:cBhvr additive="base">
                                            <p:cTn id="24" dur="1000" fill="hold"/>
                                            <p:tgtEl>
                                              <p:spTgt spid="31"/>
                                            </p:tgtEl>
                                            <p:attrNameLst>
                                              <p:attrName>ppt_x</p:attrName>
                                            </p:attrNameLst>
                                          </p:cBhvr>
                                          <p:tavLst>
                                            <p:tav tm="0">
                                              <p:val>
                                                <p:strVal val="#ppt_x"/>
                                              </p:val>
                                            </p:tav>
                                            <p:tav tm="100000">
                                              <p:val>
                                                <p:strVal val="#ppt_x"/>
                                              </p:val>
                                            </p:tav>
                                          </p:tavLst>
                                        </p:anim>
                                        <p:anim calcmode="lin" valueType="num" p14:bounceEnd="66667">
                                          <p:cBhvr additive="base">
                                            <p:cTn id="25"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30"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wipe(left)">
                                          <p:cBhvr>
                                            <p:cTn id="16" dur="500"/>
                                            <p:tgtEl>
                                              <p:spTgt spid="30"/>
                                            </p:tgtEl>
                                          </p:cBhvr>
                                        </p:animEffect>
                                      </p:childTnLst>
                                    </p:cTn>
                                  </p:par>
                                  <p:par>
                                    <p:cTn id="17" presetID="53" presetClass="entr" presetSubtype="16" fill="hold" nodeType="with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p:cTn id="19" dur="500" fill="hold"/>
                                            <p:tgtEl>
                                              <p:spTgt spid="31"/>
                                            </p:tgtEl>
                                            <p:attrNameLst>
                                              <p:attrName>ppt_w</p:attrName>
                                            </p:attrNameLst>
                                          </p:cBhvr>
                                          <p:tavLst>
                                            <p:tav tm="0">
                                              <p:val>
                                                <p:fltVal val="0"/>
                                              </p:val>
                                            </p:tav>
                                            <p:tav tm="100000">
                                              <p:val>
                                                <p:strVal val="#ppt_w"/>
                                              </p:val>
                                            </p:tav>
                                          </p:tavLst>
                                        </p:anim>
                                        <p:anim calcmode="lin" valueType="num">
                                          <p:cBhvr>
                                            <p:cTn id="20" dur="500" fill="hold"/>
                                            <p:tgtEl>
                                              <p:spTgt spid="31"/>
                                            </p:tgtEl>
                                            <p:attrNameLst>
                                              <p:attrName>ppt_h</p:attrName>
                                            </p:attrNameLst>
                                          </p:cBhvr>
                                          <p:tavLst>
                                            <p:tav tm="0">
                                              <p:val>
                                                <p:fltVal val="0"/>
                                              </p:val>
                                            </p:tav>
                                            <p:tav tm="100000">
                                              <p:val>
                                                <p:strVal val="#ppt_h"/>
                                              </p:val>
                                            </p:tav>
                                          </p:tavLst>
                                        </p:anim>
                                        <p:animEffect transition="in" filter="fade">
                                          <p:cBhvr>
                                            <p:cTn id="21" dur="500"/>
                                            <p:tgtEl>
                                              <p:spTgt spid="31"/>
                                            </p:tgtEl>
                                          </p:cBhvr>
                                        </p:animEffect>
                                      </p:childTnLst>
                                    </p:cTn>
                                  </p:par>
                                  <p:par>
                                    <p:cTn id="22" presetID="2" presetClass="entr" presetSubtype="4" fill="hold" nodeType="withEffect">
                                      <p:stCondLst>
                                        <p:cond delay="0"/>
                                      </p:stCondLst>
                                      <p:childTnLst>
                                        <p:set>
                                          <p:cBhvr>
                                            <p:cTn id="23" dur="1" fill="hold">
                                              <p:stCondLst>
                                                <p:cond delay="0"/>
                                              </p:stCondLst>
                                            </p:cTn>
                                            <p:tgtEl>
                                              <p:spTgt spid="31"/>
                                            </p:tgtEl>
                                            <p:attrNameLst>
                                              <p:attrName>style.visibility</p:attrName>
                                            </p:attrNameLst>
                                          </p:cBhvr>
                                          <p:to>
                                            <p:strVal val="visible"/>
                                          </p:to>
                                        </p:set>
                                        <p:anim calcmode="lin" valueType="num">
                                          <p:cBhvr additive="base">
                                            <p:cTn id="24" dur="1000" fill="hold"/>
                                            <p:tgtEl>
                                              <p:spTgt spid="31"/>
                                            </p:tgtEl>
                                            <p:attrNameLst>
                                              <p:attrName>ppt_x</p:attrName>
                                            </p:attrNameLst>
                                          </p:cBhvr>
                                          <p:tavLst>
                                            <p:tav tm="0">
                                              <p:val>
                                                <p:strVal val="#ppt_x"/>
                                              </p:val>
                                            </p:tav>
                                            <p:tav tm="100000">
                                              <p:val>
                                                <p:strVal val="#ppt_x"/>
                                              </p:val>
                                            </p:tav>
                                          </p:tavLst>
                                        </p:anim>
                                        <p:anim calcmode="lin" valueType="num">
                                          <p:cBhvr additive="base">
                                            <p:cTn id="25"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30" grpId="0" animBg="1"/>
        </p:bldLst>
      </p:timing>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270747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600" dirty="0">
                <a:ea typeface="Times New Roman" panose="02020603050405020304" pitchFamily="18" charset="0"/>
              </a:rPr>
              <a:t>(UECE) </a:t>
            </a:r>
            <a:r>
              <a:rPr lang="pt-BR" sz="1600" b="0" dirty="0">
                <a:ea typeface="Times New Roman" panose="02020603050405020304" pitchFamily="18" charset="0"/>
              </a:rPr>
              <a:t>Um cachorro ao ladrar emite um som cujo nível de intensidade é 65 dB. Se forem dois cachorros latindo ao mesmo tempo, em uníssono, o nível de intensidade será: (use log2 = 0,30)</a:t>
            </a: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47A"/>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pt-BR" sz="1400" b="0" i="0" u="none" strike="noStrike" kern="1200" cap="none" spc="0" normalizeH="0" baseline="0" noProof="0" dirty="0">
                <a:ln>
                  <a:noFill/>
                </a:ln>
                <a:solidFill>
                  <a:srgbClr val="003B89"/>
                </a:solidFill>
                <a:effectLst/>
                <a:uLnTx/>
                <a:uFillTx/>
              </a:rPr>
              <a:t> </a:t>
            </a:r>
          </a:p>
        </p:txBody>
      </p:sp>
      <p:grpSp>
        <p:nvGrpSpPr>
          <p:cNvPr id="34" name="Agrupar 33">
            <a:extLst>
              <a:ext uri="{FF2B5EF4-FFF2-40B4-BE49-F238E27FC236}">
                <a16:creationId xmlns:a16="http://schemas.microsoft.com/office/drawing/2014/main" id="{ED56AD86-91D5-7FB2-8A3D-518A38D21AC4}"/>
              </a:ext>
            </a:extLst>
          </p:cNvPr>
          <p:cNvGrpSpPr/>
          <p:nvPr/>
        </p:nvGrpSpPr>
        <p:grpSpPr>
          <a:xfrm>
            <a:off x="4086421" y="2769212"/>
            <a:ext cx="5877505" cy="432792"/>
            <a:chOff x="4820842" y="3848457"/>
            <a:chExt cx="5877505" cy="432792"/>
          </a:xfrm>
        </p:grpSpPr>
        <p:sp>
          <p:nvSpPr>
            <p:cNvPr id="45" name="CaixaDeTexto 44">
              <a:extLst>
                <a:ext uri="{FF2B5EF4-FFF2-40B4-BE49-F238E27FC236}">
                  <a16:creationId xmlns:a16="http://schemas.microsoft.com/office/drawing/2014/main" id="{D400188E-D783-3AAE-4309-AB34A75F7B9B}"/>
                </a:ext>
              </a:extLst>
            </p:cNvPr>
            <p:cNvSpPr txBox="1"/>
            <p:nvPr/>
          </p:nvSpPr>
          <p:spPr>
            <a:xfrm>
              <a:off x="5285163" y="3893608"/>
              <a:ext cx="5413184"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Calibri" panose="020F0502020204030204" pitchFamily="34" charset="0"/>
                </a:rPr>
                <a:t>35dB</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46" name="CaixaDeTexto 45">
              <a:extLst>
                <a:ext uri="{FF2B5EF4-FFF2-40B4-BE49-F238E27FC236}">
                  <a16:creationId xmlns:a16="http://schemas.microsoft.com/office/drawing/2014/main" id="{B0EC3D49-CA17-AF0F-ED2B-8E48104DE5B7}"/>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A</a:t>
              </a:r>
            </a:p>
          </p:txBody>
        </p:sp>
      </p:grpSp>
      <p:grpSp>
        <p:nvGrpSpPr>
          <p:cNvPr id="47" name="Agrupar 46">
            <a:extLst>
              <a:ext uri="{FF2B5EF4-FFF2-40B4-BE49-F238E27FC236}">
                <a16:creationId xmlns:a16="http://schemas.microsoft.com/office/drawing/2014/main" id="{08B232DD-46EB-468A-F76E-CE84B1691FC3}"/>
              </a:ext>
            </a:extLst>
          </p:cNvPr>
          <p:cNvGrpSpPr/>
          <p:nvPr/>
        </p:nvGrpSpPr>
        <p:grpSpPr>
          <a:xfrm>
            <a:off x="4086421" y="3422766"/>
            <a:ext cx="5900593" cy="432792"/>
            <a:chOff x="4820842" y="3848457"/>
            <a:chExt cx="5900593" cy="432792"/>
          </a:xfrm>
        </p:grpSpPr>
        <p:sp>
          <p:nvSpPr>
            <p:cNvPr id="48" name="CaixaDeTexto 47">
              <a:extLst>
                <a:ext uri="{FF2B5EF4-FFF2-40B4-BE49-F238E27FC236}">
                  <a16:creationId xmlns:a16="http://schemas.microsoft.com/office/drawing/2014/main" id="{AE9A203C-268C-A1DD-5D14-759F4AC8A092}"/>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Calibri" panose="020F0502020204030204" pitchFamily="34" charset="0"/>
                </a:rPr>
                <a:t>36dB</a:t>
              </a:r>
            </a:p>
          </p:txBody>
        </p:sp>
        <p:sp>
          <p:nvSpPr>
            <p:cNvPr id="49" name="CaixaDeTexto 48">
              <a:extLst>
                <a:ext uri="{FF2B5EF4-FFF2-40B4-BE49-F238E27FC236}">
                  <a16:creationId xmlns:a16="http://schemas.microsoft.com/office/drawing/2014/main" id="{EDEB0090-6054-F47F-1663-4583B7635A1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B</a:t>
              </a:r>
            </a:p>
          </p:txBody>
        </p:sp>
      </p:gr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8" name="Agrupar 7">
            <a:extLst>
              <a:ext uri="{FF2B5EF4-FFF2-40B4-BE49-F238E27FC236}">
                <a16:creationId xmlns:a16="http://schemas.microsoft.com/office/drawing/2014/main" id="{7769D391-E280-5141-F510-ED8BC1475A41}"/>
              </a:ext>
            </a:extLst>
          </p:cNvPr>
          <p:cNvGrpSpPr/>
          <p:nvPr/>
        </p:nvGrpSpPr>
        <p:grpSpPr>
          <a:xfrm>
            <a:off x="6911398" y="2764820"/>
            <a:ext cx="4356519" cy="432792"/>
            <a:chOff x="4820842" y="3848457"/>
            <a:chExt cx="4356519" cy="432792"/>
          </a:xfrm>
        </p:grpSpPr>
        <p:sp>
          <p:nvSpPr>
            <p:cNvPr id="9" name="CaixaDeTexto 8">
              <a:extLst>
                <a:ext uri="{FF2B5EF4-FFF2-40B4-BE49-F238E27FC236}">
                  <a16:creationId xmlns:a16="http://schemas.microsoft.com/office/drawing/2014/main" id="{518A7633-67A6-623E-29D5-6765B060A113}"/>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Calibri" panose="020F0502020204030204" pitchFamily="34" charset="0"/>
                </a:rPr>
                <a:t>85dB</a:t>
              </a:r>
            </a:p>
          </p:txBody>
        </p:sp>
        <p:sp>
          <p:nvSpPr>
            <p:cNvPr id="10" name="CaixaDeTexto 9">
              <a:extLst>
                <a:ext uri="{FF2B5EF4-FFF2-40B4-BE49-F238E27FC236}">
                  <a16:creationId xmlns:a16="http://schemas.microsoft.com/office/drawing/2014/main" id="{B8E48C58-E5B5-171A-1109-BBCE5A1FD6E8}"/>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C</a:t>
              </a:r>
            </a:p>
          </p:txBody>
        </p:sp>
      </p:grpSp>
      <p:grpSp>
        <p:nvGrpSpPr>
          <p:cNvPr id="6" name="Agrupar 5">
            <a:extLst>
              <a:ext uri="{FF2B5EF4-FFF2-40B4-BE49-F238E27FC236}">
                <a16:creationId xmlns:a16="http://schemas.microsoft.com/office/drawing/2014/main" id="{65BF88C4-A9A5-8EF0-2607-6AA1FED506DA}"/>
              </a:ext>
            </a:extLst>
          </p:cNvPr>
          <p:cNvGrpSpPr/>
          <p:nvPr/>
        </p:nvGrpSpPr>
        <p:grpSpPr>
          <a:xfrm>
            <a:off x="6906640" y="3422766"/>
            <a:ext cx="4356519" cy="432792"/>
            <a:chOff x="4820842" y="3848457"/>
            <a:chExt cx="4356519" cy="432792"/>
          </a:xfrm>
        </p:grpSpPr>
        <p:sp>
          <p:nvSpPr>
            <p:cNvPr id="11" name="CaixaDeTexto 10">
              <a:extLst>
                <a:ext uri="{FF2B5EF4-FFF2-40B4-BE49-F238E27FC236}">
                  <a16:creationId xmlns:a16="http://schemas.microsoft.com/office/drawing/2014/main" id="{91D7C7BB-98A8-FFE4-315F-90277B020418}"/>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Calibri" panose="020F0502020204030204" pitchFamily="34" charset="0"/>
                </a:rPr>
                <a:t>130dB</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12" name="CaixaDeTexto 11">
              <a:extLst>
                <a:ext uri="{FF2B5EF4-FFF2-40B4-BE49-F238E27FC236}">
                  <a16:creationId xmlns:a16="http://schemas.microsoft.com/office/drawing/2014/main" id="{FDFD46A0-8125-00EA-4A24-8778E472FC8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D</a:t>
              </a:r>
            </a:p>
          </p:txBody>
        </p:sp>
      </p:grpSp>
    </p:spTree>
    <p:extLst>
      <p:ext uri="{BB962C8B-B14F-4D97-AF65-F5344CB8AC3E}">
        <p14:creationId xmlns:p14="http://schemas.microsoft.com/office/powerpoint/2010/main" val="753372632"/>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fade">
                                      <p:cBhvr>
                                        <p:cTn id="7" dur="500"/>
                                        <p:tgtEl>
                                          <p:spTgt spid="10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fade">
                                      <p:cBhvr>
                                        <p:cTn id="11" dur="500"/>
                                        <p:tgtEl>
                                          <p:spTgt spid="4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par>
                                <p:cTn id="17" presetID="10" presetClass="entr" presetSubtype="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500"/>
                                        <p:tgtEl>
                                          <p:spTgt spid="4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46092" y="537498"/>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1200329"/>
            <a:chOff x="1377964" y="1536837"/>
            <a:chExt cx="509878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ndas Sonoras (Acústica)</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2585383"/>
            <a:ext cx="4918904" cy="660181"/>
            <a:chOff x="1320877" y="2387328"/>
            <a:chExt cx="4918904" cy="660181"/>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b="1" dirty="0">
                  <a:solidFill>
                    <a:prstClr val="white"/>
                  </a:solidFill>
                  <a:ea typeface="Times New Roman" panose="02020603050405020304" pitchFamily="18" charset="0"/>
                </a:rPr>
                <a:t>Compressão: </a:t>
              </a:r>
              <a:r>
                <a:rPr lang="pt-BR" sz="1600" dirty="0">
                  <a:solidFill>
                    <a:prstClr val="white"/>
                  </a:solidFill>
                  <a:ea typeface="Times New Roman" panose="02020603050405020304" pitchFamily="18" charset="0"/>
                </a:rPr>
                <a:t>a pressão é mais elevada do que seria caso não houvesse ondas</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29" name="Agrupar 28">
            <a:extLst>
              <a:ext uri="{FF2B5EF4-FFF2-40B4-BE49-F238E27FC236}">
                <a16:creationId xmlns:a16="http://schemas.microsoft.com/office/drawing/2014/main" id="{ED0C57FC-E815-A2DE-5162-D680924FEA59}"/>
              </a:ext>
            </a:extLst>
          </p:cNvPr>
          <p:cNvGrpSpPr/>
          <p:nvPr/>
        </p:nvGrpSpPr>
        <p:grpSpPr>
          <a:xfrm>
            <a:off x="573887" y="3528651"/>
            <a:ext cx="4918904" cy="660181"/>
            <a:chOff x="1320877" y="2387328"/>
            <a:chExt cx="4918904" cy="660181"/>
          </a:xfrm>
        </p:grpSpPr>
        <p:sp>
          <p:nvSpPr>
            <p:cNvPr id="30" name="TextBox 129">
              <a:extLst>
                <a:ext uri="{FF2B5EF4-FFF2-40B4-BE49-F238E27FC236}">
                  <a16:creationId xmlns:a16="http://schemas.microsoft.com/office/drawing/2014/main" id="{EF55920E-C386-BA5A-F527-4300CD04D450}"/>
                </a:ext>
              </a:extLst>
            </p:cNvPr>
            <p:cNvSpPr txBox="1"/>
            <p:nvPr/>
          </p:nvSpPr>
          <p:spPr>
            <a:xfrm>
              <a:off x="1679657" y="2387328"/>
              <a:ext cx="4560124"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b="1" dirty="0">
                  <a:solidFill>
                    <a:prstClr val="white"/>
                  </a:solidFill>
                  <a:ea typeface="Times New Roman" panose="02020603050405020304" pitchFamily="18" charset="0"/>
                </a:rPr>
                <a:t>Rarefação: </a:t>
              </a:r>
              <a:r>
                <a:rPr lang="pt-BR" sz="1600" dirty="0">
                  <a:solidFill>
                    <a:prstClr val="white"/>
                  </a:solidFill>
                  <a:ea typeface="Times New Roman" panose="02020603050405020304" pitchFamily="18" charset="0"/>
                </a:rPr>
                <a:t>a pressão é menor do que seria caso não houvesse ondas</a:t>
              </a:r>
            </a:p>
          </p:txBody>
        </p:sp>
        <p:grpSp>
          <p:nvGrpSpPr>
            <p:cNvPr id="31" name="Group 130">
              <a:extLst>
                <a:ext uri="{FF2B5EF4-FFF2-40B4-BE49-F238E27FC236}">
                  <a16:creationId xmlns:a16="http://schemas.microsoft.com/office/drawing/2014/main" id="{79EA21B1-007C-9CC1-98A8-CE0B9F866C3B}"/>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A795A151-4BAD-2712-ADA6-0A2D73CBDAF6}"/>
                  </a:ext>
                </a:extLst>
              </p:cNvPr>
              <p:cNvGrpSpPr/>
              <p:nvPr/>
            </p:nvGrpSpPr>
            <p:grpSpPr>
              <a:xfrm>
                <a:off x="4951409" y="1419225"/>
                <a:ext cx="442541" cy="446715"/>
                <a:chOff x="4951409" y="1419225"/>
                <a:chExt cx="442541" cy="446715"/>
              </a:xfrm>
            </p:grpSpPr>
            <p:sp>
              <p:nvSpPr>
                <p:cNvPr id="34" name="Oval 133">
                  <a:extLst>
                    <a:ext uri="{FF2B5EF4-FFF2-40B4-BE49-F238E27FC236}">
                      <a16:creationId xmlns:a16="http://schemas.microsoft.com/office/drawing/2014/main" id="{A5A885FA-6B5F-97B0-0AD8-859A6928115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5" name="Oval 134">
                  <a:extLst>
                    <a:ext uri="{FF2B5EF4-FFF2-40B4-BE49-F238E27FC236}">
                      <a16:creationId xmlns:a16="http://schemas.microsoft.com/office/drawing/2014/main" id="{744FB61C-891F-402D-602D-A31EDAD0B8E6}"/>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Freeform: Shape 132">
                <a:extLst>
                  <a:ext uri="{FF2B5EF4-FFF2-40B4-BE49-F238E27FC236}">
                    <a16:creationId xmlns:a16="http://schemas.microsoft.com/office/drawing/2014/main" id="{B7485300-B8A8-4BC5-CD3A-208F3EC39609}"/>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pic>
        <p:nvPicPr>
          <p:cNvPr id="39" name="Imagem 38">
            <a:extLst>
              <a:ext uri="{FF2B5EF4-FFF2-40B4-BE49-F238E27FC236}">
                <a16:creationId xmlns:a16="http://schemas.microsoft.com/office/drawing/2014/main" id="{3D1B57AF-2D90-1AAB-D1E9-8D81240304A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5824010" y="2208281"/>
            <a:ext cx="6254207" cy="27965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Agrupar 39">
            <a:extLst>
              <a:ext uri="{FF2B5EF4-FFF2-40B4-BE49-F238E27FC236}">
                <a16:creationId xmlns:a16="http://schemas.microsoft.com/office/drawing/2014/main" id="{FA2009BB-8B02-A572-962D-BBD11960541F}"/>
              </a:ext>
            </a:extLst>
          </p:cNvPr>
          <p:cNvGrpSpPr/>
          <p:nvPr/>
        </p:nvGrpSpPr>
        <p:grpSpPr>
          <a:xfrm rot="21333824">
            <a:off x="1633198" y="4309335"/>
            <a:ext cx="3159062" cy="1117420"/>
            <a:chOff x="4021835" y="4898458"/>
            <a:chExt cx="3995923" cy="802113"/>
          </a:xfrm>
          <a:solidFill>
            <a:srgbClr val="003B89"/>
          </a:solidFill>
        </p:grpSpPr>
        <p:sp>
          <p:nvSpPr>
            <p:cNvPr id="41" name="Retângulo: Cantos Arredondados 40">
              <a:extLst>
                <a:ext uri="{FF2B5EF4-FFF2-40B4-BE49-F238E27FC236}">
                  <a16:creationId xmlns:a16="http://schemas.microsoft.com/office/drawing/2014/main" id="{8F5EDD56-5404-3652-449D-C86CE721DDFD}"/>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42" name="Retângulo: Cantos Arredondados 41">
              <a:extLst>
                <a:ext uri="{FF2B5EF4-FFF2-40B4-BE49-F238E27FC236}">
                  <a16:creationId xmlns:a16="http://schemas.microsoft.com/office/drawing/2014/main" id="{569130B4-F715-7648-0078-24B79F58B53D}"/>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4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O som é uma onda tridimensional e longitudinal</a:t>
              </a:r>
            </a:p>
          </p:txBody>
        </p:sp>
      </p:grpSp>
    </p:spTree>
    <p:extLst>
      <p:ext uri="{BB962C8B-B14F-4D97-AF65-F5344CB8AC3E}">
        <p14:creationId xmlns:p14="http://schemas.microsoft.com/office/powerpoint/2010/main" val="114091196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2.22222E-6 L -0.06615 -2.22222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wipe(right)">
                                          <p:cBhvr>
                                            <p:cTn id="14" dur="500"/>
                                            <p:tgtEl>
                                              <p:spTgt spid="29"/>
                                            </p:tgtEl>
                                          </p:cBhvr>
                                        </p:animEffect>
                                      </p:childTnLst>
                                    </p:cTn>
                                  </p:par>
                                  <p:par>
                                    <p:cTn id="15" presetID="42" presetClass="path" presetSubtype="0" accel="49333" decel="50667" fill="hold" nodeType="withEffect">
                                      <p:stCondLst>
                                        <p:cond delay="0"/>
                                      </p:stCondLst>
                                      <p:childTnLst>
                                        <p:animMotion origin="layout" path="M 1.875E-6 -2.22222E-6 L -0.06615 -2.22222E-6 " pathEditMode="relative" rAng="0" ptsTypes="AA">
                                          <p:cBhvr>
                                            <p:cTn id="16" dur="750" spd="-100000" fill="hold"/>
                                            <p:tgtEl>
                                              <p:spTgt spid="29"/>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 calcmode="lin" valueType="num">
                                          <p:cBhvr>
                                            <p:cTn id="21" dur="500" fill="hold"/>
                                            <p:tgtEl>
                                              <p:spTgt spid="40"/>
                                            </p:tgtEl>
                                            <p:attrNameLst>
                                              <p:attrName>ppt_w</p:attrName>
                                            </p:attrNameLst>
                                          </p:cBhvr>
                                          <p:tavLst>
                                            <p:tav tm="0">
                                              <p:val>
                                                <p:fltVal val="0"/>
                                              </p:val>
                                            </p:tav>
                                            <p:tav tm="100000">
                                              <p:val>
                                                <p:strVal val="#ppt_w"/>
                                              </p:val>
                                            </p:tav>
                                          </p:tavLst>
                                        </p:anim>
                                        <p:anim calcmode="lin" valueType="num">
                                          <p:cBhvr>
                                            <p:cTn id="22" dur="500" fill="hold"/>
                                            <p:tgtEl>
                                              <p:spTgt spid="40"/>
                                            </p:tgtEl>
                                            <p:attrNameLst>
                                              <p:attrName>ppt_h</p:attrName>
                                            </p:attrNameLst>
                                          </p:cBhvr>
                                          <p:tavLst>
                                            <p:tav tm="0">
                                              <p:val>
                                                <p:fltVal val="0"/>
                                              </p:val>
                                            </p:tav>
                                            <p:tav tm="100000">
                                              <p:val>
                                                <p:strVal val="#ppt_h"/>
                                              </p:val>
                                            </p:tav>
                                          </p:tavLst>
                                        </p:anim>
                                        <p:animEffect transition="in" filter="fade">
                                          <p:cBhvr>
                                            <p:cTn id="23" dur="500"/>
                                            <p:tgtEl>
                                              <p:spTgt spid="40"/>
                                            </p:tgtEl>
                                          </p:cBhvr>
                                        </p:animEffect>
                                      </p:childTnLst>
                                    </p:cTn>
                                  </p:par>
                                  <p:par>
                                    <p:cTn id="24" presetID="2" presetClass="entr" presetSubtype="4" fill="hold" nodeType="withEffect" p14:presetBounceEnd="66667">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14:bounceEnd="66667">
                                          <p:cBhvr additive="base">
                                            <p:cTn id="26" dur="1000" fill="hold"/>
                                            <p:tgtEl>
                                              <p:spTgt spid="40"/>
                                            </p:tgtEl>
                                            <p:attrNameLst>
                                              <p:attrName>ppt_x</p:attrName>
                                            </p:attrNameLst>
                                          </p:cBhvr>
                                          <p:tavLst>
                                            <p:tav tm="0">
                                              <p:val>
                                                <p:strVal val="#ppt_x"/>
                                              </p:val>
                                            </p:tav>
                                            <p:tav tm="100000">
                                              <p:val>
                                                <p:strVal val="#ppt_x"/>
                                              </p:val>
                                            </p:tav>
                                          </p:tavLst>
                                        </p:anim>
                                        <p:anim calcmode="lin" valueType="num" p14:bounceEnd="66667">
                                          <p:cBhvr additive="base">
                                            <p:cTn id="27" dur="10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2.22222E-6 L -0.06615 -2.22222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wipe(right)">
                                          <p:cBhvr>
                                            <p:cTn id="14" dur="500"/>
                                            <p:tgtEl>
                                              <p:spTgt spid="29"/>
                                            </p:tgtEl>
                                          </p:cBhvr>
                                        </p:animEffect>
                                      </p:childTnLst>
                                    </p:cTn>
                                  </p:par>
                                  <p:par>
                                    <p:cTn id="15" presetID="42" presetClass="path" presetSubtype="0" accel="49333" decel="50667" fill="hold" nodeType="withEffect">
                                      <p:stCondLst>
                                        <p:cond delay="0"/>
                                      </p:stCondLst>
                                      <p:childTnLst>
                                        <p:animMotion origin="layout" path="M 1.875E-6 -2.22222E-6 L -0.06615 -2.22222E-6 " pathEditMode="relative" rAng="0" ptsTypes="AA">
                                          <p:cBhvr>
                                            <p:cTn id="16" dur="750" spd="-100000" fill="hold"/>
                                            <p:tgtEl>
                                              <p:spTgt spid="29"/>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40"/>
                                            </p:tgtEl>
                                            <p:attrNameLst>
                                              <p:attrName>style.visibility</p:attrName>
                                            </p:attrNameLst>
                                          </p:cBhvr>
                                          <p:to>
                                            <p:strVal val="visible"/>
                                          </p:to>
                                        </p:set>
                                        <p:anim calcmode="lin" valueType="num">
                                          <p:cBhvr>
                                            <p:cTn id="21" dur="500" fill="hold"/>
                                            <p:tgtEl>
                                              <p:spTgt spid="40"/>
                                            </p:tgtEl>
                                            <p:attrNameLst>
                                              <p:attrName>ppt_w</p:attrName>
                                            </p:attrNameLst>
                                          </p:cBhvr>
                                          <p:tavLst>
                                            <p:tav tm="0">
                                              <p:val>
                                                <p:fltVal val="0"/>
                                              </p:val>
                                            </p:tav>
                                            <p:tav tm="100000">
                                              <p:val>
                                                <p:strVal val="#ppt_w"/>
                                              </p:val>
                                            </p:tav>
                                          </p:tavLst>
                                        </p:anim>
                                        <p:anim calcmode="lin" valueType="num">
                                          <p:cBhvr>
                                            <p:cTn id="22" dur="500" fill="hold"/>
                                            <p:tgtEl>
                                              <p:spTgt spid="40"/>
                                            </p:tgtEl>
                                            <p:attrNameLst>
                                              <p:attrName>ppt_h</p:attrName>
                                            </p:attrNameLst>
                                          </p:cBhvr>
                                          <p:tavLst>
                                            <p:tav tm="0">
                                              <p:val>
                                                <p:fltVal val="0"/>
                                              </p:val>
                                            </p:tav>
                                            <p:tav tm="100000">
                                              <p:val>
                                                <p:strVal val="#ppt_h"/>
                                              </p:val>
                                            </p:tav>
                                          </p:tavLst>
                                        </p:anim>
                                        <p:animEffect transition="in" filter="fade">
                                          <p:cBhvr>
                                            <p:cTn id="23" dur="500"/>
                                            <p:tgtEl>
                                              <p:spTgt spid="40"/>
                                            </p:tgtEl>
                                          </p:cBhvr>
                                        </p:animEffect>
                                      </p:childTnLst>
                                    </p:cTn>
                                  </p:par>
                                  <p:par>
                                    <p:cTn id="24" presetID="2" presetClass="entr" presetSubtype="4" fill="hold" nodeType="withEffect">
                                      <p:stCondLst>
                                        <p:cond delay="0"/>
                                      </p:stCondLst>
                                      <p:childTnLst>
                                        <p:set>
                                          <p:cBhvr>
                                            <p:cTn id="25" dur="1" fill="hold">
                                              <p:stCondLst>
                                                <p:cond delay="0"/>
                                              </p:stCondLst>
                                            </p:cTn>
                                            <p:tgtEl>
                                              <p:spTgt spid="40"/>
                                            </p:tgtEl>
                                            <p:attrNameLst>
                                              <p:attrName>style.visibility</p:attrName>
                                            </p:attrNameLst>
                                          </p:cBhvr>
                                          <p:to>
                                            <p:strVal val="visible"/>
                                          </p:to>
                                        </p:set>
                                        <p:anim calcmode="lin" valueType="num">
                                          <p:cBhvr additive="base">
                                            <p:cTn id="26" dur="1000" fill="hold"/>
                                            <p:tgtEl>
                                              <p:spTgt spid="40"/>
                                            </p:tgtEl>
                                            <p:attrNameLst>
                                              <p:attrName>ppt_x</p:attrName>
                                            </p:attrNameLst>
                                          </p:cBhvr>
                                          <p:tavLst>
                                            <p:tav tm="0">
                                              <p:val>
                                                <p:strVal val="#ppt_x"/>
                                              </p:val>
                                            </p:tav>
                                            <p:tav tm="100000">
                                              <p:val>
                                                <p:strVal val="#ppt_x"/>
                                              </p:val>
                                            </p:tav>
                                          </p:tavLst>
                                        </p:anim>
                                        <p:anim calcmode="lin" valueType="num">
                                          <p:cBhvr additive="base">
                                            <p:cTn id="27" dur="1000" fill="hold"/>
                                            <p:tgtEl>
                                              <p:spTgt spid="4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5" y="2084036"/>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De acordo com a variação do nível sonoro, temos:</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2736264"/>
                <a:ext cx="2425189" cy="3584361"/>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sSub>
                        <m:sSubPr>
                          <m:ctrlPr>
                            <a:rPr lang="pt-BR" smtClean="0">
                              <a:solidFill>
                                <a:srgbClr val="003B89"/>
                              </a:solidFill>
                            </a:rPr>
                          </m:ctrlPr>
                        </m:sSubPr>
                        <m:e>
                          <m:r>
                            <a:rPr lang="pt-BR">
                              <a:solidFill>
                                <a:srgbClr val="003B89"/>
                              </a:solidFill>
                            </a:rPr>
                            <m:t>𝐼</m:t>
                          </m:r>
                        </m:e>
                        <m:sub>
                          <m:r>
                            <a:rPr lang="pt-BR">
                              <a:solidFill>
                                <a:srgbClr val="003B89"/>
                              </a:solidFill>
                            </a:rPr>
                            <m:t>2</m:t>
                          </m:r>
                        </m:sub>
                      </m:sSub>
                      <m:r>
                        <a:rPr lang="pt-BR">
                          <a:solidFill>
                            <a:srgbClr val="003B89"/>
                          </a:solidFill>
                        </a:rPr>
                        <m:t>=2</m:t>
                      </m:r>
                      <m:sSub>
                        <m:sSubPr>
                          <m:ctrlPr>
                            <a:rPr lang="pt-BR">
                              <a:solidFill>
                                <a:srgbClr val="003B89"/>
                              </a:solidFill>
                            </a:rPr>
                          </m:ctrlPr>
                        </m:sSubPr>
                        <m:e>
                          <m:r>
                            <a:rPr lang="pt-BR">
                              <a:solidFill>
                                <a:srgbClr val="003B89"/>
                              </a:solidFill>
                            </a:rPr>
                            <m:t>𝐼</m:t>
                          </m:r>
                        </m:e>
                        <m:sub>
                          <m:r>
                            <a:rPr lang="pt-BR">
                              <a:solidFill>
                                <a:srgbClr val="003B89"/>
                              </a:solidFill>
                            </a:rPr>
                            <m:t>1</m:t>
                          </m:r>
                        </m:sub>
                      </m:sSub>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2736264"/>
                <a:ext cx="2425189" cy="3584361"/>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mc:AlternateContent xmlns:mc="http://schemas.openxmlformats.org/markup-compatibility/2006">
        <mc:Choice xmlns:a14="http://schemas.microsoft.com/office/drawing/2010/main" Requires="a14">
          <p:sp>
            <p:nvSpPr>
              <p:cNvPr id="29" name="Objeto 3">
                <a:extLst>
                  <a:ext uri="{FF2B5EF4-FFF2-40B4-BE49-F238E27FC236}">
                    <a16:creationId xmlns:a16="http://schemas.microsoft.com/office/drawing/2014/main" id="{04FD3385-D37D-2866-DA67-9B321DEB9ECE}"/>
                  </a:ext>
                </a:extLst>
              </p:cNvPr>
              <p:cNvSpPr txBox="1"/>
              <p:nvPr/>
            </p:nvSpPr>
            <p:spPr>
              <a:xfrm>
                <a:off x="5532474" y="1814282"/>
                <a:ext cx="4141767" cy="4510265"/>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m:rPr>
                          <m:sty m:val="p"/>
                        </m:rPr>
                        <a:rPr lang="pt-BR" sz="1800" smtClean="0">
                          <a:solidFill>
                            <a:srgbClr val="003B89"/>
                          </a:solidFill>
                        </a:rPr>
                        <m:t>Δ</m:t>
                      </m:r>
                      <m:r>
                        <a:rPr lang="pt-BR" sz="1800" smtClean="0">
                          <a:solidFill>
                            <a:srgbClr val="003B89"/>
                          </a:solidFill>
                        </a:rPr>
                        <m:t>𝑁</m:t>
                      </m:r>
                      <m:r>
                        <a:rPr lang="pt-BR" sz="1800" smtClean="0">
                          <a:solidFill>
                            <a:srgbClr val="003B89"/>
                          </a:solidFill>
                        </a:rPr>
                        <m:t>=10</m:t>
                      </m:r>
                      <m:func>
                        <m:funcPr>
                          <m:ctrlPr>
                            <a:rPr lang="pt-BR" sz="1800">
                              <a:solidFill>
                                <a:srgbClr val="003B89"/>
                              </a:solidFill>
                            </a:rPr>
                          </m:ctrlPr>
                        </m:funcPr>
                        <m:fName>
                          <m:r>
                            <m:rPr>
                              <m:sty m:val="p"/>
                            </m:rPr>
                            <a:rPr lang="pt-BR" sz="1800" i="0">
                              <a:solidFill>
                                <a:srgbClr val="003B89"/>
                              </a:solidFill>
                            </a:rPr>
                            <m:t>log</m:t>
                          </m:r>
                        </m:fName>
                        <m:e>
                          <m:d>
                            <m:dPr>
                              <m:ctrlPr>
                                <a:rPr lang="pt-BR" sz="1800">
                                  <a:solidFill>
                                    <a:srgbClr val="003B89"/>
                                  </a:solidFill>
                                </a:rPr>
                              </m:ctrlPr>
                            </m:dPr>
                            <m:e>
                              <m:f>
                                <m:fPr>
                                  <m:ctrlPr>
                                    <a:rPr lang="pt-BR" sz="1800">
                                      <a:solidFill>
                                        <a:srgbClr val="003B89"/>
                                      </a:solidFill>
                                    </a:rPr>
                                  </m:ctrlPr>
                                </m:fPr>
                                <m:num>
                                  <m:sSub>
                                    <m:sSubPr>
                                      <m:ctrlPr>
                                        <a:rPr lang="pt-BR" sz="1800">
                                          <a:solidFill>
                                            <a:srgbClr val="003B89"/>
                                          </a:solidFill>
                                        </a:rPr>
                                      </m:ctrlPr>
                                    </m:sSubPr>
                                    <m:e>
                                      <m:r>
                                        <a:rPr lang="pt-BR" sz="1800">
                                          <a:solidFill>
                                            <a:srgbClr val="003B89"/>
                                          </a:solidFill>
                                        </a:rPr>
                                        <m:t>𝐼</m:t>
                                      </m:r>
                                    </m:e>
                                    <m:sub>
                                      <m:r>
                                        <a:rPr lang="pt-BR" sz="1800">
                                          <a:solidFill>
                                            <a:srgbClr val="003B89"/>
                                          </a:solidFill>
                                        </a:rPr>
                                        <m:t>2</m:t>
                                      </m:r>
                                    </m:sub>
                                  </m:sSub>
                                </m:num>
                                <m:den>
                                  <m:sSub>
                                    <m:sSubPr>
                                      <m:ctrlPr>
                                        <a:rPr lang="pt-BR" sz="1800">
                                          <a:solidFill>
                                            <a:srgbClr val="003B89"/>
                                          </a:solidFill>
                                        </a:rPr>
                                      </m:ctrlPr>
                                    </m:sSubPr>
                                    <m:e>
                                      <m:r>
                                        <a:rPr lang="pt-BR" sz="1800">
                                          <a:solidFill>
                                            <a:srgbClr val="003B89"/>
                                          </a:solidFill>
                                        </a:rPr>
                                        <m:t>𝐼</m:t>
                                      </m:r>
                                    </m:e>
                                    <m:sub>
                                      <m:r>
                                        <a:rPr lang="pt-BR" sz="1800">
                                          <a:solidFill>
                                            <a:srgbClr val="003B89"/>
                                          </a:solidFill>
                                        </a:rPr>
                                        <m:t>1</m:t>
                                      </m:r>
                                    </m:sub>
                                  </m:sSub>
                                </m:den>
                              </m:f>
                            </m:e>
                          </m:d>
                        </m:e>
                      </m:func>
                    </m:oMath>
                  </m:oMathPara>
                </a14:m>
                <a:endParaRPr lang="pt-BR" sz="1800"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m:rPr>
                          <m:sty m:val="p"/>
                        </m:rPr>
                        <a:rPr lang="pt-BR" sz="1800">
                          <a:solidFill>
                            <a:srgbClr val="003B89"/>
                          </a:solidFill>
                        </a:rPr>
                        <m:t>Δ</m:t>
                      </m:r>
                      <m:r>
                        <a:rPr lang="pt-BR" sz="1800">
                          <a:solidFill>
                            <a:srgbClr val="003B89"/>
                          </a:solidFill>
                        </a:rPr>
                        <m:t>𝑁</m:t>
                      </m:r>
                      <m:r>
                        <a:rPr lang="pt-BR" sz="1800">
                          <a:solidFill>
                            <a:srgbClr val="003B89"/>
                          </a:solidFill>
                        </a:rPr>
                        <m:t>=10</m:t>
                      </m:r>
                      <m:func>
                        <m:funcPr>
                          <m:ctrlPr>
                            <a:rPr lang="pt-BR" sz="1800">
                              <a:solidFill>
                                <a:srgbClr val="003B89"/>
                              </a:solidFill>
                            </a:rPr>
                          </m:ctrlPr>
                        </m:funcPr>
                        <m:fName>
                          <m:r>
                            <m:rPr>
                              <m:sty m:val="p"/>
                            </m:rPr>
                            <a:rPr lang="pt-BR" sz="1800" i="0">
                              <a:solidFill>
                                <a:srgbClr val="003B89"/>
                              </a:solidFill>
                            </a:rPr>
                            <m:t>log</m:t>
                          </m:r>
                        </m:fName>
                        <m:e>
                          <m:d>
                            <m:dPr>
                              <m:ctrlPr>
                                <a:rPr lang="pt-BR" sz="1800">
                                  <a:solidFill>
                                    <a:srgbClr val="003B89"/>
                                  </a:solidFill>
                                </a:rPr>
                              </m:ctrlPr>
                            </m:dPr>
                            <m:e>
                              <m:f>
                                <m:fPr>
                                  <m:ctrlPr>
                                    <a:rPr lang="pt-BR" sz="1800">
                                      <a:solidFill>
                                        <a:srgbClr val="003B89"/>
                                      </a:solidFill>
                                    </a:rPr>
                                  </m:ctrlPr>
                                </m:fPr>
                                <m:num>
                                  <m:r>
                                    <a:rPr lang="pt-BR" sz="1800">
                                      <a:solidFill>
                                        <a:srgbClr val="003B89"/>
                                      </a:solidFill>
                                    </a:rPr>
                                    <m:t>2</m:t>
                                  </m:r>
                                  <m:sSub>
                                    <m:sSubPr>
                                      <m:ctrlPr>
                                        <a:rPr lang="pt-BR" sz="1800">
                                          <a:solidFill>
                                            <a:srgbClr val="003B89"/>
                                          </a:solidFill>
                                        </a:rPr>
                                      </m:ctrlPr>
                                    </m:sSubPr>
                                    <m:e>
                                      <m:r>
                                        <a:rPr lang="pt-BR" sz="1800">
                                          <a:solidFill>
                                            <a:srgbClr val="003B89"/>
                                          </a:solidFill>
                                        </a:rPr>
                                        <m:t>𝐼</m:t>
                                      </m:r>
                                    </m:e>
                                    <m:sub>
                                      <m:r>
                                        <a:rPr lang="pt-BR" sz="1800">
                                          <a:solidFill>
                                            <a:srgbClr val="003B89"/>
                                          </a:solidFill>
                                        </a:rPr>
                                        <m:t>1</m:t>
                                      </m:r>
                                    </m:sub>
                                  </m:sSub>
                                </m:num>
                                <m:den>
                                  <m:sSub>
                                    <m:sSubPr>
                                      <m:ctrlPr>
                                        <a:rPr lang="pt-BR" sz="1800">
                                          <a:solidFill>
                                            <a:srgbClr val="003B89"/>
                                          </a:solidFill>
                                        </a:rPr>
                                      </m:ctrlPr>
                                    </m:sSubPr>
                                    <m:e>
                                      <m:r>
                                        <a:rPr lang="pt-BR" sz="1800">
                                          <a:solidFill>
                                            <a:srgbClr val="003B89"/>
                                          </a:solidFill>
                                        </a:rPr>
                                        <m:t>𝐼</m:t>
                                      </m:r>
                                    </m:e>
                                    <m:sub>
                                      <m:r>
                                        <a:rPr lang="pt-BR" sz="1800">
                                          <a:solidFill>
                                            <a:srgbClr val="003B89"/>
                                          </a:solidFill>
                                        </a:rPr>
                                        <m:t>1</m:t>
                                      </m:r>
                                    </m:sub>
                                  </m:sSub>
                                </m:den>
                              </m:f>
                            </m:e>
                          </m:d>
                        </m:e>
                      </m:func>
                    </m:oMath>
                  </m:oMathPara>
                </a14:m>
                <a:endParaRPr lang="pt-BR" sz="1800"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m:rPr>
                          <m:sty m:val="p"/>
                        </m:rPr>
                        <a:rPr lang="pt-BR" sz="1800">
                          <a:solidFill>
                            <a:srgbClr val="003B89"/>
                          </a:solidFill>
                        </a:rPr>
                        <m:t>Δ</m:t>
                      </m:r>
                      <m:r>
                        <a:rPr lang="pt-BR" sz="1800">
                          <a:solidFill>
                            <a:srgbClr val="003B89"/>
                          </a:solidFill>
                        </a:rPr>
                        <m:t>𝑁</m:t>
                      </m:r>
                      <m:r>
                        <a:rPr lang="pt-BR" sz="1800">
                          <a:solidFill>
                            <a:srgbClr val="003B89"/>
                          </a:solidFill>
                        </a:rPr>
                        <m:t>=10</m:t>
                      </m:r>
                      <m:func>
                        <m:funcPr>
                          <m:ctrlPr>
                            <a:rPr lang="pt-BR" sz="1800">
                              <a:solidFill>
                                <a:srgbClr val="003B89"/>
                              </a:solidFill>
                            </a:rPr>
                          </m:ctrlPr>
                        </m:funcPr>
                        <m:fName>
                          <m:r>
                            <m:rPr>
                              <m:sty m:val="p"/>
                            </m:rPr>
                            <a:rPr lang="pt-BR" sz="1800" i="0">
                              <a:solidFill>
                                <a:srgbClr val="003B89"/>
                              </a:solidFill>
                            </a:rPr>
                            <m:t>log</m:t>
                          </m:r>
                        </m:fName>
                        <m:e>
                          <m:r>
                            <a:rPr lang="pt-BR" sz="1800">
                              <a:solidFill>
                                <a:srgbClr val="003B89"/>
                              </a:solidFill>
                            </a:rPr>
                            <m:t>2</m:t>
                          </m:r>
                        </m:e>
                      </m:func>
                    </m:oMath>
                  </m:oMathPara>
                </a14:m>
                <a:endParaRPr lang="pt-BR" sz="1800"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sz="1800" b="1" i="1">
                          <a:solidFill>
                            <a:srgbClr val="003B89"/>
                          </a:solidFill>
                        </a:rPr>
                        <m:t>𝜟</m:t>
                      </m:r>
                      <m:r>
                        <a:rPr lang="pt-BR" sz="1800" b="1" i="1">
                          <a:solidFill>
                            <a:srgbClr val="003B89"/>
                          </a:solidFill>
                        </a:rPr>
                        <m:t>𝑵</m:t>
                      </m:r>
                      <m:r>
                        <a:rPr lang="pt-BR" sz="1800" b="1">
                          <a:solidFill>
                            <a:srgbClr val="003B89"/>
                          </a:solidFill>
                        </a:rPr>
                        <m:t>=</m:t>
                      </m:r>
                      <m:r>
                        <a:rPr lang="pt-BR" sz="1800" b="1" i="1">
                          <a:solidFill>
                            <a:srgbClr val="003B89"/>
                          </a:solidFill>
                        </a:rPr>
                        <m:t>𝟏𝟎</m:t>
                      </m:r>
                      <m:r>
                        <a:rPr lang="pt-BR" sz="1800" b="1">
                          <a:solidFill>
                            <a:srgbClr val="003B89"/>
                          </a:solidFill>
                        </a:rPr>
                        <m:t>.</m:t>
                      </m:r>
                      <m:r>
                        <a:rPr lang="pt-BR" sz="1800" b="1" i="1">
                          <a:solidFill>
                            <a:srgbClr val="003B89"/>
                          </a:solidFill>
                        </a:rPr>
                        <m:t>𝟎</m:t>
                      </m:r>
                      <m:r>
                        <a:rPr lang="pt-BR" sz="1800" b="1">
                          <a:solidFill>
                            <a:srgbClr val="003B89"/>
                          </a:solidFill>
                        </a:rPr>
                        <m:t>,</m:t>
                      </m:r>
                      <m:r>
                        <a:rPr lang="pt-BR" sz="1800" b="1" i="1">
                          <a:solidFill>
                            <a:srgbClr val="003B89"/>
                          </a:solidFill>
                        </a:rPr>
                        <m:t>𝟑</m:t>
                      </m:r>
                      <m:r>
                        <a:rPr lang="pt-BR" sz="1800" b="1">
                          <a:solidFill>
                            <a:srgbClr val="003B89"/>
                          </a:solidFill>
                        </a:rPr>
                        <m:t>=</m:t>
                      </m:r>
                      <m:r>
                        <a:rPr lang="pt-BR" sz="1800" b="1" i="1">
                          <a:solidFill>
                            <a:srgbClr val="003B89"/>
                          </a:solidFill>
                        </a:rPr>
                        <m:t>𝟑</m:t>
                      </m:r>
                      <m:r>
                        <a:rPr lang="pt-BR" sz="1800" b="1" i="1">
                          <a:solidFill>
                            <a:srgbClr val="003B89"/>
                          </a:solidFill>
                        </a:rPr>
                        <m:t>𝒅𝑩</m:t>
                      </m:r>
                    </m:oMath>
                  </m:oMathPara>
                </a14:m>
                <a:endParaRPr lang="pt-BR" sz="1800" b="1" dirty="0">
                  <a:solidFill>
                    <a:srgbClr val="003B89"/>
                  </a:solidFill>
                </a:endParaRPr>
              </a:p>
              <a:p>
                <a:pPr>
                  <a:lnSpc>
                    <a:spcPct val="150000"/>
                  </a:lnSpc>
                </a:pPr>
                <a:endParaRPr lang="pt-BR" sz="1800" b="1" dirty="0">
                  <a:solidFill>
                    <a:srgbClr val="003B89"/>
                  </a:solidFill>
                </a:endParaRPr>
              </a:p>
            </p:txBody>
          </p:sp>
        </mc:Choice>
        <mc:Fallback>
          <p:sp>
            <p:nvSpPr>
              <p:cNvPr id="29" name="Objeto 3">
                <a:extLst>
                  <a:ext uri="{FF2B5EF4-FFF2-40B4-BE49-F238E27FC236}">
                    <a16:creationId xmlns:a16="http://schemas.microsoft.com/office/drawing/2014/main" id="{04FD3385-D37D-2866-DA67-9B321DEB9ECE}"/>
                  </a:ext>
                </a:extLst>
              </p:cNvPr>
              <p:cNvSpPr txBox="1">
                <a:spLocks noRot="1" noChangeAspect="1" noMove="1" noResize="1" noEditPoints="1" noAdjustHandles="1" noChangeArrowheads="1" noChangeShapeType="1" noTextEdit="1"/>
              </p:cNvSpPr>
              <p:nvPr/>
            </p:nvSpPr>
            <p:spPr>
              <a:xfrm>
                <a:off x="5532474" y="1814282"/>
                <a:ext cx="4141767" cy="4510265"/>
              </a:xfrm>
              <a:prstGeom prst="rect">
                <a:avLst/>
              </a:prstGeom>
              <a:blipFill>
                <a:blip r:embed="rId6"/>
                <a:stretch>
                  <a:fillRect/>
                </a:stretch>
              </a:blipFill>
            </p:spPr>
            <p:txBody>
              <a:bodyPr/>
              <a:lstStyle/>
              <a:p>
                <a:r>
                  <a:rPr lang="pt-BR">
                    <a:noFill/>
                  </a:rPr>
                  <a:t> </a:t>
                </a:r>
              </a:p>
            </p:txBody>
          </p:sp>
        </mc:Fallback>
      </mc:AlternateContent>
      <p:sp>
        <p:nvSpPr>
          <p:cNvPr id="30" name="Rectangle: Rounded Corners 72">
            <a:extLst>
              <a:ext uri="{FF2B5EF4-FFF2-40B4-BE49-F238E27FC236}">
                <a16:creationId xmlns:a16="http://schemas.microsoft.com/office/drawing/2014/main" id="{A7548CE7-E0F0-6BFB-1DC1-BBAF7A57A427}"/>
              </a:ext>
            </a:extLst>
          </p:cNvPr>
          <p:cNvSpPr/>
          <p:nvPr/>
        </p:nvSpPr>
        <p:spPr>
          <a:xfrm>
            <a:off x="2388923" y="3367802"/>
            <a:ext cx="2773082" cy="547914"/>
          </a:xfrm>
          <a:prstGeom prst="roundRect">
            <a:avLst>
              <a:gd name="adj" fmla="val 50000"/>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20000"/>
              </a:lnSpc>
              <a:defRPr/>
            </a:pPr>
            <a:r>
              <a:rPr lang="pt-BR" sz="1200" b="1" dirty="0">
                <a:solidFill>
                  <a:srgbClr val="003B89"/>
                </a:solidFill>
                <a:latin typeface="Avenir Next LT Pro" panose="020B0604020202020204" pitchFamily="34" charset="0"/>
              </a:rPr>
              <a:t>a intensidade do som dobrou!!!</a:t>
            </a:r>
          </a:p>
        </p:txBody>
      </p:sp>
    </p:spTree>
    <p:extLst>
      <p:ext uri="{BB962C8B-B14F-4D97-AF65-F5344CB8AC3E}">
        <p14:creationId xmlns:p14="http://schemas.microsoft.com/office/powerpoint/2010/main" val="1081731180"/>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par>
                          <p:cTn id="12" fill="hold">
                            <p:stCondLst>
                              <p:cond delay="1000"/>
                            </p:stCondLst>
                            <p:childTnLst>
                              <p:par>
                                <p:cTn id="13" presetID="10" presetClass="entr" presetSubtype="0" fill="hold" grpId="0" nodeType="afterEffect">
                                  <p:stCondLst>
                                    <p:cond delay="0"/>
                                  </p:stCondLst>
                                  <p:childTnLst>
                                    <p:set>
                                      <p:cBhvr>
                                        <p:cTn id="14" dur="1" fill="hold">
                                          <p:stCondLst>
                                            <p:cond delay="0"/>
                                          </p:stCondLst>
                                        </p:cTn>
                                        <p:tgtEl>
                                          <p:spTgt spid="30"/>
                                        </p:tgtEl>
                                        <p:attrNameLst>
                                          <p:attrName>style.visibility</p:attrName>
                                        </p:attrNameLst>
                                      </p:cBhvr>
                                      <p:to>
                                        <p:strVal val="visible"/>
                                      </p:to>
                                    </p:set>
                                    <p:animEffect transition="in" filter="fade">
                                      <p:cBhvr>
                                        <p:cTn id="15" dur="500"/>
                                        <p:tgtEl>
                                          <p:spTgt spid="3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29" grpId="0"/>
      <p:bldP spid="3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5" y="2278776"/>
            <a:ext cx="3078830" cy="51621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Assim, temos:</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2927456"/>
                <a:ext cx="2425189" cy="3584361"/>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m:rPr>
                          <m:sty m:val="p"/>
                        </m:rPr>
                        <a:rPr lang="pt-BR" sz="2000" smtClean="0">
                          <a:solidFill>
                            <a:srgbClr val="003B89"/>
                          </a:solidFill>
                        </a:rPr>
                        <m:t>Δ</m:t>
                      </m:r>
                      <m:r>
                        <a:rPr lang="pt-BR" sz="2000" smtClean="0">
                          <a:solidFill>
                            <a:srgbClr val="003B89"/>
                          </a:solidFill>
                        </a:rPr>
                        <m:t>𝑁</m:t>
                      </m:r>
                      <m:r>
                        <a:rPr lang="pt-BR" sz="2000" smtClean="0">
                          <a:solidFill>
                            <a:srgbClr val="003B89"/>
                          </a:solidFill>
                        </a:rPr>
                        <m:t>=</m:t>
                      </m:r>
                      <m:r>
                        <a:rPr lang="pt-BR" sz="2000" smtClean="0">
                          <a:solidFill>
                            <a:srgbClr val="003B89"/>
                          </a:solidFill>
                        </a:rPr>
                        <m:t>𝑁</m:t>
                      </m:r>
                      <m:r>
                        <a:rPr lang="pt-BR" sz="2000" smtClean="0">
                          <a:solidFill>
                            <a:srgbClr val="003B89"/>
                          </a:solidFill>
                        </a:rPr>
                        <m:t>−</m:t>
                      </m:r>
                      <m:sSub>
                        <m:sSubPr>
                          <m:ctrlPr>
                            <a:rPr lang="pt-BR" sz="2000">
                              <a:solidFill>
                                <a:srgbClr val="003B89"/>
                              </a:solidFill>
                            </a:rPr>
                          </m:ctrlPr>
                        </m:sSubPr>
                        <m:e>
                          <m:r>
                            <a:rPr lang="pt-BR" sz="2000">
                              <a:solidFill>
                                <a:srgbClr val="003B89"/>
                              </a:solidFill>
                            </a:rPr>
                            <m:t>𝑁</m:t>
                          </m:r>
                        </m:e>
                        <m:sub>
                          <m:r>
                            <a:rPr lang="pt-BR" sz="2000">
                              <a:solidFill>
                                <a:srgbClr val="003B89"/>
                              </a:solidFill>
                            </a:rPr>
                            <m:t>0</m:t>
                          </m:r>
                        </m:sub>
                      </m:sSub>
                    </m:oMath>
                  </m:oMathPara>
                </a14:m>
                <a:endParaRPr lang="pt-BR" sz="2000"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sz="2000">
                          <a:solidFill>
                            <a:srgbClr val="003B89"/>
                          </a:solidFill>
                        </a:rPr>
                        <m:t>3=</m:t>
                      </m:r>
                      <m:r>
                        <a:rPr lang="pt-BR" sz="2000">
                          <a:solidFill>
                            <a:srgbClr val="003B89"/>
                          </a:solidFill>
                        </a:rPr>
                        <m:t>𝑁</m:t>
                      </m:r>
                      <m:r>
                        <a:rPr lang="pt-BR" sz="2000">
                          <a:solidFill>
                            <a:srgbClr val="003B89"/>
                          </a:solidFill>
                        </a:rPr>
                        <m:t>−65</m:t>
                      </m:r>
                    </m:oMath>
                  </m:oMathPara>
                </a14:m>
                <a:endParaRPr lang="pt-BR" sz="2000"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sz="2000" b="1" i="1">
                          <a:solidFill>
                            <a:srgbClr val="003B89"/>
                          </a:solidFill>
                        </a:rPr>
                        <m:t>𝑵</m:t>
                      </m:r>
                      <m:r>
                        <a:rPr lang="pt-BR" sz="2000" b="1">
                          <a:solidFill>
                            <a:srgbClr val="003B89"/>
                          </a:solidFill>
                        </a:rPr>
                        <m:t>=</m:t>
                      </m:r>
                      <m:r>
                        <a:rPr lang="pt-BR" sz="2000" b="1" i="1">
                          <a:solidFill>
                            <a:srgbClr val="003B89"/>
                          </a:solidFill>
                        </a:rPr>
                        <m:t>𝟔𝟖</m:t>
                      </m:r>
                      <m:r>
                        <a:rPr lang="pt-BR" sz="2000" b="1" i="1">
                          <a:solidFill>
                            <a:srgbClr val="003B89"/>
                          </a:solidFill>
                        </a:rPr>
                        <m:t>𝒅𝑩</m:t>
                      </m:r>
                    </m:oMath>
                  </m:oMathPara>
                </a14:m>
                <a:endParaRPr lang="pt-BR" sz="2000"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2927456"/>
                <a:ext cx="2425189" cy="3584361"/>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31" name="Retângulo: Cantos Arredondados 30">
            <a:extLst>
              <a:ext uri="{FF2B5EF4-FFF2-40B4-BE49-F238E27FC236}">
                <a16:creationId xmlns:a16="http://schemas.microsoft.com/office/drawing/2014/main" id="{0AC266B0-55B2-D631-04CE-F33D2BA7C1A7}"/>
              </a:ext>
            </a:extLst>
          </p:cNvPr>
          <p:cNvSpPr/>
          <p:nvPr/>
        </p:nvSpPr>
        <p:spPr>
          <a:xfrm>
            <a:off x="2263742" y="3879927"/>
            <a:ext cx="1695596" cy="464145"/>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6" name="Agrupar 35">
            <a:extLst>
              <a:ext uri="{FF2B5EF4-FFF2-40B4-BE49-F238E27FC236}">
                <a16:creationId xmlns:a16="http://schemas.microsoft.com/office/drawing/2014/main" id="{37CC996B-5216-02BC-D929-31BBB89025DA}"/>
              </a:ext>
            </a:extLst>
          </p:cNvPr>
          <p:cNvGrpSpPr/>
          <p:nvPr/>
        </p:nvGrpSpPr>
        <p:grpSpPr>
          <a:xfrm>
            <a:off x="4056194" y="3766298"/>
            <a:ext cx="1884532" cy="689331"/>
            <a:chOff x="4021837" y="4898459"/>
            <a:chExt cx="3995924" cy="802113"/>
          </a:xfrm>
          <a:solidFill>
            <a:schemeClr val="bg1"/>
          </a:solidFill>
        </p:grpSpPr>
        <p:sp>
          <p:nvSpPr>
            <p:cNvPr id="41" name="Retângulo: Cantos Arredondados 40">
              <a:extLst>
                <a:ext uri="{FF2B5EF4-FFF2-40B4-BE49-F238E27FC236}">
                  <a16:creationId xmlns:a16="http://schemas.microsoft.com/office/drawing/2014/main" id="{9F8C5A0C-F04A-CA48-C108-1902D52049B8}"/>
                </a:ext>
              </a:extLst>
            </p:cNvPr>
            <p:cNvSpPr/>
            <p:nvPr/>
          </p:nvSpPr>
          <p:spPr>
            <a:xfrm>
              <a:off x="4021837" y="4898459"/>
              <a:ext cx="3995924" cy="802113"/>
            </a:xfrm>
            <a:prstGeom prst="roundRect">
              <a:avLst>
                <a:gd name="adj" fmla="val 15084"/>
              </a:avLst>
            </a:prstGeom>
            <a:grpFill/>
            <a:ln>
              <a:noFill/>
            </a:ln>
            <a:effectLst>
              <a:outerShdw blurRad="50800" dist="50800" dir="4800000" sx="101000" sy="101000" algn="tl" rotWithShape="0">
                <a:schemeClr val="bg1">
                  <a:lumMod val="75000"/>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600" b="1" dirty="0">
                <a:solidFill>
                  <a:srgbClr val="00347A"/>
                </a:solidFill>
                <a:latin typeface="Avenir Next LT Pro" panose="020B0604020202020204" pitchFamily="34" charset="0"/>
              </a:endParaRPr>
            </a:p>
          </p:txBody>
        </p:sp>
        <p:sp>
          <p:nvSpPr>
            <p:cNvPr id="42" name="Retângulo: Cantos Arredondados 41">
              <a:extLst>
                <a:ext uri="{FF2B5EF4-FFF2-40B4-BE49-F238E27FC236}">
                  <a16:creationId xmlns:a16="http://schemas.microsoft.com/office/drawing/2014/main" id="{D6C684C0-8D72-3CB1-424A-55563CABF721}"/>
                </a:ext>
              </a:extLst>
            </p:cNvPr>
            <p:cNvSpPr/>
            <p:nvPr/>
          </p:nvSpPr>
          <p:spPr>
            <a:xfrm>
              <a:off x="4159897" y="4982274"/>
              <a:ext cx="3719805" cy="634483"/>
            </a:xfrm>
            <a:prstGeom prst="roundRect">
              <a:avLst>
                <a:gd name="adj" fmla="val 6458"/>
              </a:avLst>
            </a:prstGeom>
            <a:grpFill/>
            <a:ln w="635">
              <a:solidFill>
                <a:srgbClr val="00DDE8">
                  <a:alpha val="1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solidFill>
                    <a:srgbClr val="00347A"/>
                  </a:solidFill>
                  <a:latin typeface="Avenir Next LT Pro" panose="020B0604020202020204" pitchFamily="34" charset="0"/>
                </a:rPr>
                <a:t>Resposta: B</a:t>
              </a:r>
            </a:p>
          </p:txBody>
        </p:sp>
      </p:grpSp>
      <p:sp>
        <p:nvSpPr>
          <p:cNvPr id="44" name="Rectangle: Top Corners Rounded 8">
            <a:extLst>
              <a:ext uri="{FF2B5EF4-FFF2-40B4-BE49-F238E27FC236}">
                <a16:creationId xmlns:a16="http://schemas.microsoft.com/office/drawing/2014/main" id="{C04A6324-08A1-3401-4FD9-26DF286F3306}"/>
              </a:ext>
            </a:extLst>
          </p:cNvPr>
          <p:cNvSpPr/>
          <p:nvPr/>
        </p:nvSpPr>
        <p:spPr>
          <a:xfrm>
            <a:off x="12543606" y="-1169799"/>
            <a:ext cx="4540810" cy="6985863"/>
          </a:xfrm>
          <a:prstGeom prst="round2SameRect">
            <a:avLst>
              <a:gd name="adj1" fmla="val 0"/>
              <a:gd name="adj2" fmla="val 12206"/>
            </a:avLst>
          </a:prstGeom>
          <a:gradFill>
            <a:gsLst>
              <a:gs pos="0">
                <a:srgbClr val="00347A"/>
              </a:gs>
              <a:gs pos="100000">
                <a:srgbClr val="004AAD"/>
              </a:gs>
            </a:gsLst>
            <a:lin ang="2700000" scaled="1"/>
          </a:gradFill>
          <a:ln>
            <a:noFill/>
          </a:ln>
          <a:effectLst>
            <a:outerShdw blurRad="762000" dist="228600" dir="2700000" sx="95000" sy="95000" algn="tl" rotWithShape="0">
              <a:schemeClr val="tx1">
                <a:lumMod val="85000"/>
                <a:lumOff val="15000"/>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5" name="Oval 29">
            <a:extLst>
              <a:ext uri="{FF2B5EF4-FFF2-40B4-BE49-F238E27FC236}">
                <a16:creationId xmlns:a16="http://schemas.microsoft.com/office/drawing/2014/main" id="{E2922662-9D91-04D8-6A06-FAEDC11CCF88}"/>
              </a:ext>
            </a:extLst>
          </p:cNvPr>
          <p:cNvSpPr/>
          <p:nvPr/>
        </p:nvSpPr>
        <p:spPr>
          <a:xfrm>
            <a:off x="13872455" y="404956"/>
            <a:ext cx="3095919" cy="3095919"/>
          </a:xfrm>
          <a:prstGeom prst="ellipse">
            <a:avLst/>
          </a:prstGeom>
          <a:gradFill>
            <a:gsLst>
              <a:gs pos="0">
                <a:schemeClr val="bg1">
                  <a:alpha val="50000"/>
                </a:schemeClr>
              </a:gs>
              <a:gs pos="69000">
                <a:schemeClr val="bg1">
                  <a:alpha val="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Tree>
    <p:extLst>
      <p:ext uri="{BB962C8B-B14F-4D97-AF65-F5344CB8AC3E}">
        <p14:creationId xmlns:p14="http://schemas.microsoft.com/office/powerpoint/2010/main" val="312556692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par>
                                    <p:cTn id="17" presetID="53" presetClass="entr" presetSubtype="16"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p:cTn id="19" dur="500" fill="hold"/>
                                            <p:tgtEl>
                                              <p:spTgt spid="36"/>
                                            </p:tgtEl>
                                            <p:attrNameLst>
                                              <p:attrName>ppt_w</p:attrName>
                                            </p:attrNameLst>
                                          </p:cBhvr>
                                          <p:tavLst>
                                            <p:tav tm="0">
                                              <p:val>
                                                <p:fltVal val="0"/>
                                              </p:val>
                                            </p:tav>
                                            <p:tav tm="100000">
                                              <p:val>
                                                <p:strVal val="#ppt_w"/>
                                              </p:val>
                                            </p:tav>
                                          </p:tavLst>
                                        </p:anim>
                                        <p:anim calcmode="lin" valueType="num">
                                          <p:cBhvr>
                                            <p:cTn id="20" dur="500" fill="hold"/>
                                            <p:tgtEl>
                                              <p:spTgt spid="36"/>
                                            </p:tgtEl>
                                            <p:attrNameLst>
                                              <p:attrName>ppt_h</p:attrName>
                                            </p:attrNameLst>
                                          </p:cBhvr>
                                          <p:tavLst>
                                            <p:tav tm="0">
                                              <p:val>
                                                <p:fltVal val="0"/>
                                              </p:val>
                                            </p:tav>
                                            <p:tav tm="100000">
                                              <p:val>
                                                <p:strVal val="#ppt_h"/>
                                              </p:val>
                                            </p:tav>
                                          </p:tavLst>
                                        </p:anim>
                                        <p:animEffect transition="in" filter="fade">
                                          <p:cBhvr>
                                            <p:cTn id="21" dur="500"/>
                                            <p:tgtEl>
                                              <p:spTgt spid="36"/>
                                            </p:tgtEl>
                                          </p:cBhvr>
                                        </p:animEffect>
                                      </p:childTnLst>
                                    </p:cTn>
                                  </p:par>
                                  <p:par>
                                    <p:cTn id="22" presetID="2" presetClass="entr" presetSubtype="4" fill="hold" nodeType="withEffect" p14:presetBounceEnd="66667">
                                      <p:stCondLst>
                                        <p:cond delay="0"/>
                                      </p:stCondLst>
                                      <p:childTnLst>
                                        <p:set>
                                          <p:cBhvr>
                                            <p:cTn id="23" dur="1" fill="hold">
                                              <p:stCondLst>
                                                <p:cond delay="0"/>
                                              </p:stCondLst>
                                            </p:cTn>
                                            <p:tgtEl>
                                              <p:spTgt spid="36"/>
                                            </p:tgtEl>
                                            <p:attrNameLst>
                                              <p:attrName>style.visibility</p:attrName>
                                            </p:attrNameLst>
                                          </p:cBhvr>
                                          <p:to>
                                            <p:strVal val="visible"/>
                                          </p:to>
                                        </p:set>
                                        <p:anim calcmode="lin" valueType="num" p14:bounceEnd="66667">
                                          <p:cBhvr additive="base">
                                            <p:cTn id="24" dur="1000" fill="hold"/>
                                            <p:tgtEl>
                                              <p:spTgt spid="36"/>
                                            </p:tgtEl>
                                            <p:attrNameLst>
                                              <p:attrName>ppt_x</p:attrName>
                                            </p:attrNameLst>
                                          </p:cBhvr>
                                          <p:tavLst>
                                            <p:tav tm="0">
                                              <p:val>
                                                <p:strVal val="#ppt_x"/>
                                              </p:val>
                                            </p:tav>
                                            <p:tav tm="100000">
                                              <p:val>
                                                <p:strVal val="#ppt_x"/>
                                              </p:val>
                                            </p:tav>
                                          </p:tavLst>
                                        </p:anim>
                                        <p:anim calcmode="lin" valueType="num" p14:bounceEnd="66667">
                                          <p:cBhvr additive="base">
                                            <p:cTn id="25" dur="10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31"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wipe(left)">
                                          <p:cBhvr>
                                            <p:cTn id="16" dur="500"/>
                                            <p:tgtEl>
                                              <p:spTgt spid="31"/>
                                            </p:tgtEl>
                                          </p:cBhvr>
                                        </p:animEffect>
                                      </p:childTnLst>
                                    </p:cTn>
                                  </p:par>
                                  <p:par>
                                    <p:cTn id="17" presetID="53" presetClass="entr" presetSubtype="16"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anim calcmode="lin" valueType="num">
                                          <p:cBhvr>
                                            <p:cTn id="19" dur="500" fill="hold"/>
                                            <p:tgtEl>
                                              <p:spTgt spid="36"/>
                                            </p:tgtEl>
                                            <p:attrNameLst>
                                              <p:attrName>ppt_w</p:attrName>
                                            </p:attrNameLst>
                                          </p:cBhvr>
                                          <p:tavLst>
                                            <p:tav tm="0">
                                              <p:val>
                                                <p:fltVal val="0"/>
                                              </p:val>
                                            </p:tav>
                                            <p:tav tm="100000">
                                              <p:val>
                                                <p:strVal val="#ppt_w"/>
                                              </p:val>
                                            </p:tav>
                                          </p:tavLst>
                                        </p:anim>
                                        <p:anim calcmode="lin" valueType="num">
                                          <p:cBhvr>
                                            <p:cTn id="20" dur="500" fill="hold"/>
                                            <p:tgtEl>
                                              <p:spTgt spid="36"/>
                                            </p:tgtEl>
                                            <p:attrNameLst>
                                              <p:attrName>ppt_h</p:attrName>
                                            </p:attrNameLst>
                                          </p:cBhvr>
                                          <p:tavLst>
                                            <p:tav tm="0">
                                              <p:val>
                                                <p:fltVal val="0"/>
                                              </p:val>
                                            </p:tav>
                                            <p:tav tm="100000">
                                              <p:val>
                                                <p:strVal val="#ppt_h"/>
                                              </p:val>
                                            </p:tav>
                                          </p:tavLst>
                                        </p:anim>
                                        <p:animEffect transition="in" filter="fade">
                                          <p:cBhvr>
                                            <p:cTn id="21" dur="500"/>
                                            <p:tgtEl>
                                              <p:spTgt spid="36"/>
                                            </p:tgtEl>
                                          </p:cBhvr>
                                        </p:animEffect>
                                      </p:childTnLst>
                                    </p:cTn>
                                  </p:par>
                                  <p:par>
                                    <p:cTn id="22" presetID="2" presetClass="entr" presetSubtype="4" fill="hold" nodeType="withEffect">
                                      <p:stCondLst>
                                        <p:cond delay="0"/>
                                      </p:stCondLst>
                                      <p:childTnLst>
                                        <p:set>
                                          <p:cBhvr>
                                            <p:cTn id="23" dur="1" fill="hold">
                                              <p:stCondLst>
                                                <p:cond delay="0"/>
                                              </p:stCondLst>
                                            </p:cTn>
                                            <p:tgtEl>
                                              <p:spTgt spid="36"/>
                                            </p:tgtEl>
                                            <p:attrNameLst>
                                              <p:attrName>style.visibility</p:attrName>
                                            </p:attrNameLst>
                                          </p:cBhvr>
                                          <p:to>
                                            <p:strVal val="visible"/>
                                          </p:to>
                                        </p:set>
                                        <p:anim calcmode="lin" valueType="num">
                                          <p:cBhvr additive="base">
                                            <p:cTn id="24" dur="1000" fill="hold"/>
                                            <p:tgtEl>
                                              <p:spTgt spid="36"/>
                                            </p:tgtEl>
                                            <p:attrNameLst>
                                              <p:attrName>ppt_x</p:attrName>
                                            </p:attrNameLst>
                                          </p:cBhvr>
                                          <p:tavLst>
                                            <p:tav tm="0">
                                              <p:val>
                                                <p:strVal val="#ppt_x"/>
                                              </p:val>
                                            </p:tav>
                                            <p:tav tm="100000">
                                              <p:val>
                                                <p:strVal val="#ppt_x"/>
                                              </p:val>
                                            </p:tav>
                                          </p:tavLst>
                                        </p:anim>
                                        <p:anim calcmode="lin" valueType="num">
                                          <p:cBhvr additive="base">
                                            <p:cTn id="25" dur="10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31" grpId="0" animBg="1"/>
        </p:bldLst>
      </p:timing>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522514" y="0"/>
            <a:ext cx="12954152"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7" name="Rectangle: Top Corners Rounded 8">
            <a:extLst>
              <a:ext uri="{FF2B5EF4-FFF2-40B4-BE49-F238E27FC236}">
                <a16:creationId xmlns:a16="http://schemas.microsoft.com/office/drawing/2014/main" id="{9D8BD09F-65A3-6ECF-B498-CCE776D1765E}"/>
              </a:ext>
            </a:extLst>
          </p:cNvPr>
          <p:cNvSpPr/>
          <p:nvPr/>
        </p:nvSpPr>
        <p:spPr>
          <a:xfrm>
            <a:off x="8900887" y="-1"/>
            <a:ext cx="3302000" cy="5080001"/>
          </a:xfrm>
          <a:prstGeom prst="round2SameRect">
            <a:avLst>
              <a:gd name="adj1" fmla="val 0"/>
              <a:gd name="adj2" fmla="val 12206"/>
            </a:avLst>
          </a:prstGeom>
          <a:gradFill>
            <a:gsLst>
              <a:gs pos="0">
                <a:srgbClr val="00347A"/>
              </a:gs>
              <a:gs pos="100000">
                <a:srgbClr val="004AAD"/>
              </a:gs>
            </a:gsLst>
            <a:lin ang="2700000" scaled="1"/>
          </a:gradFill>
          <a:ln>
            <a:noFill/>
          </a:ln>
          <a:effectLst>
            <a:outerShdw blurRad="762000" dist="228600" dir="2700000" sx="95000" sy="95000" algn="tl" rotWithShape="0">
              <a:schemeClr val="tx1">
                <a:lumMod val="85000"/>
                <a:lumOff val="15000"/>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8" name="Oval 29">
            <a:extLst>
              <a:ext uri="{FF2B5EF4-FFF2-40B4-BE49-F238E27FC236}">
                <a16:creationId xmlns:a16="http://schemas.microsoft.com/office/drawing/2014/main" id="{31CCF3FA-F325-44C4-DFA3-5643FDFF6812}"/>
              </a:ext>
            </a:extLst>
          </p:cNvPr>
          <p:cNvSpPr/>
          <p:nvPr/>
        </p:nvSpPr>
        <p:spPr>
          <a:xfrm>
            <a:off x="10229737" y="513511"/>
            <a:ext cx="2251300" cy="2251300"/>
          </a:xfrm>
          <a:prstGeom prst="ellipse">
            <a:avLst/>
          </a:prstGeom>
          <a:gradFill>
            <a:gsLst>
              <a:gs pos="0">
                <a:schemeClr val="bg1">
                  <a:alpha val="50000"/>
                </a:schemeClr>
              </a:gs>
              <a:gs pos="69000">
                <a:schemeClr val="bg1">
                  <a:alpha val="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1" name="Rectangle: Rounded Corners 4">
            <a:extLst>
              <a:ext uri="{FF2B5EF4-FFF2-40B4-BE49-F238E27FC236}">
                <a16:creationId xmlns:a16="http://schemas.microsoft.com/office/drawing/2014/main" id="{86A1CE63-F595-9D02-8E2C-0951273DE94A}"/>
              </a:ext>
            </a:extLst>
          </p:cNvPr>
          <p:cNvSpPr/>
          <p:nvPr/>
        </p:nvSpPr>
        <p:spPr>
          <a:xfrm rot="16200000">
            <a:off x="5990443" y="896086"/>
            <a:ext cx="5740097" cy="6183740"/>
          </a:xfrm>
          <a:prstGeom prst="roundRect">
            <a:avLst>
              <a:gd name="adj" fmla="val 4948"/>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0" name="Group 17">
            <a:extLst>
              <a:ext uri="{FF2B5EF4-FFF2-40B4-BE49-F238E27FC236}">
                <a16:creationId xmlns:a16="http://schemas.microsoft.com/office/drawing/2014/main" id="{D694DC29-457A-F475-3C5E-60FD9131385C}"/>
              </a:ext>
            </a:extLst>
          </p:cNvPr>
          <p:cNvGrpSpPr/>
          <p:nvPr/>
        </p:nvGrpSpPr>
        <p:grpSpPr>
          <a:xfrm>
            <a:off x="903498" y="986772"/>
            <a:ext cx="4861355" cy="1200329"/>
            <a:chOff x="1377964" y="1597137"/>
            <a:chExt cx="4861355" cy="1092321"/>
          </a:xfrm>
        </p:grpSpPr>
        <p:sp>
          <p:nvSpPr>
            <p:cNvPr id="31" name="TextBox 18">
              <a:extLst>
                <a:ext uri="{FF2B5EF4-FFF2-40B4-BE49-F238E27FC236}">
                  <a16:creationId xmlns:a16="http://schemas.microsoft.com/office/drawing/2014/main" id="{F6EC42C6-1068-B1A6-ADF7-D3F4D9791F8D}"/>
                </a:ext>
              </a:extLst>
            </p:cNvPr>
            <p:cNvSpPr txBox="1"/>
            <p:nvPr/>
          </p:nvSpPr>
          <p:spPr>
            <a:xfrm>
              <a:off x="1766761" y="1597137"/>
              <a:ext cx="4472558" cy="109232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srgbClr val="003F7F"/>
                  </a:solidFill>
                  <a:effectLst/>
                  <a:uLnTx/>
                  <a:uFillTx/>
                  <a:latin typeface="Causten Bold" panose="00000800000000000000" pitchFamily="50" charset="0"/>
                  <a:ea typeface="+mn-ea"/>
                  <a:cs typeface="+mn-cs"/>
                </a:rPr>
                <a:t>Altura de um som e intervalo</a:t>
              </a:r>
              <a:endParaRPr kumimoji="0" lang="pt-BR" sz="2400" b="0" i="0" u="none" strike="noStrike" kern="1200" cap="none" spc="0" normalizeH="0" baseline="0" noProof="0" dirty="0">
                <a:ln>
                  <a:noFill/>
                </a:ln>
                <a:solidFill>
                  <a:srgbClr val="003F7F"/>
                </a:solidFill>
                <a:effectLst/>
                <a:uLnTx/>
                <a:uFillTx/>
                <a:latin typeface="Avenir Next LT Pro" panose="020B0504020202020204" pitchFamily="34" charset="0"/>
              </a:endParaRPr>
            </a:p>
          </p:txBody>
        </p:sp>
        <p:sp>
          <p:nvSpPr>
            <p:cNvPr id="32" name="Rectangle: Rounded Corners 19">
              <a:extLst>
                <a:ext uri="{FF2B5EF4-FFF2-40B4-BE49-F238E27FC236}">
                  <a16:creationId xmlns:a16="http://schemas.microsoft.com/office/drawing/2014/main" id="{331A8E01-FD68-499A-54CD-0B7F1C6E595E}"/>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3F7F"/>
                </a:solidFill>
                <a:effectLst/>
                <a:uLnTx/>
                <a:uFillTx/>
                <a:latin typeface="Avenir Next LT Pro" panose="020B0604020202020204" pitchFamily="34" charset="0"/>
                <a:ea typeface="+mn-ea"/>
                <a:cs typeface="+mn-cs"/>
              </a:endParaRPr>
            </a:p>
          </p:txBody>
        </p:sp>
      </p:grpSp>
      <p:grpSp>
        <p:nvGrpSpPr>
          <p:cNvPr id="18" name="Agrupar 17">
            <a:extLst>
              <a:ext uri="{FF2B5EF4-FFF2-40B4-BE49-F238E27FC236}">
                <a16:creationId xmlns:a16="http://schemas.microsoft.com/office/drawing/2014/main" id="{2B041308-B645-244F-FEBC-7F5BE1C02980}"/>
              </a:ext>
            </a:extLst>
          </p:cNvPr>
          <p:cNvGrpSpPr/>
          <p:nvPr/>
        </p:nvGrpSpPr>
        <p:grpSpPr>
          <a:xfrm>
            <a:off x="913741" y="2322478"/>
            <a:ext cx="4672738" cy="955646"/>
            <a:chOff x="1320877" y="2387328"/>
            <a:chExt cx="4672738" cy="955646"/>
          </a:xfrm>
        </p:grpSpPr>
        <p:sp>
          <p:nvSpPr>
            <p:cNvPr id="20" name="TextBox 129">
              <a:extLst>
                <a:ext uri="{FF2B5EF4-FFF2-40B4-BE49-F238E27FC236}">
                  <a16:creationId xmlns:a16="http://schemas.microsoft.com/office/drawing/2014/main" id="{21D0A267-638D-C1F8-1C9A-821098FB0230}"/>
                </a:ext>
              </a:extLst>
            </p:cNvPr>
            <p:cNvSpPr txBox="1"/>
            <p:nvPr/>
          </p:nvSpPr>
          <p:spPr>
            <a:xfrm>
              <a:off x="1679657" y="2387328"/>
              <a:ext cx="4313958" cy="955646"/>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srgbClr val="003B89"/>
                  </a:solidFill>
                  <a:ea typeface="Times New Roman" panose="02020603050405020304" pitchFamily="18" charset="0"/>
                </a:rPr>
                <a:t>A </a:t>
              </a:r>
              <a:r>
                <a:rPr lang="pt-BR" sz="1600" b="1" dirty="0">
                  <a:solidFill>
                    <a:srgbClr val="003B89"/>
                  </a:solidFill>
                  <a:ea typeface="Times New Roman" panose="02020603050405020304" pitchFamily="18" charset="0"/>
                </a:rPr>
                <a:t>altura</a:t>
              </a:r>
              <a:r>
                <a:rPr lang="pt-BR" sz="1600" dirty="0">
                  <a:solidFill>
                    <a:srgbClr val="003B89"/>
                  </a:solidFill>
                  <a:ea typeface="Times New Roman" panose="02020603050405020304" pitchFamily="18" charset="0"/>
                </a:rPr>
                <a:t> do som é a qualidade que permite classificar o som como mais</a:t>
              </a:r>
              <a:r>
                <a:rPr lang="pt-BR" sz="1600" b="1" dirty="0">
                  <a:solidFill>
                    <a:srgbClr val="003B89"/>
                  </a:solidFill>
                  <a:ea typeface="Times New Roman" panose="02020603050405020304" pitchFamily="18" charset="0"/>
                </a:rPr>
                <a:t> grave </a:t>
              </a:r>
              <a:r>
                <a:rPr lang="pt-BR" sz="1600" dirty="0">
                  <a:solidFill>
                    <a:srgbClr val="003B89"/>
                  </a:solidFill>
                  <a:ea typeface="Times New Roman" panose="02020603050405020304" pitchFamily="18" charset="0"/>
                </a:rPr>
                <a:t>ou mais </a:t>
              </a:r>
              <a:r>
                <a:rPr lang="pt-BR" sz="1600" b="1" dirty="0">
                  <a:solidFill>
                    <a:srgbClr val="003B89"/>
                  </a:solidFill>
                  <a:ea typeface="Times New Roman" panose="02020603050405020304" pitchFamily="18" charset="0"/>
                </a:rPr>
                <a:t>agudo</a:t>
              </a:r>
            </a:p>
          </p:txBody>
        </p:sp>
        <p:grpSp>
          <p:nvGrpSpPr>
            <p:cNvPr id="22" name="Group 130">
              <a:extLst>
                <a:ext uri="{FF2B5EF4-FFF2-40B4-BE49-F238E27FC236}">
                  <a16:creationId xmlns:a16="http://schemas.microsoft.com/office/drawing/2014/main" id="{1AEAE367-9CA9-E506-B8E5-94FB71C3660A}"/>
                </a:ext>
              </a:extLst>
            </p:cNvPr>
            <p:cNvGrpSpPr/>
            <p:nvPr/>
          </p:nvGrpSpPr>
          <p:grpSpPr>
            <a:xfrm>
              <a:off x="1320877" y="2399556"/>
              <a:ext cx="328242" cy="331335"/>
              <a:chOff x="4951409" y="1419225"/>
              <a:chExt cx="442541" cy="446715"/>
            </a:xfrm>
          </p:grpSpPr>
          <p:grpSp>
            <p:nvGrpSpPr>
              <p:cNvPr id="23" name="Group 131">
                <a:extLst>
                  <a:ext uri="{FF2B5EF4-FFF2-40B4-BE49-F238E27FC236}">
                    <a16:creationId xmlns:a16="http://schemas.microsoft.com/office/drawing/2014/main" id="{54943109-5670-ACEE-CFF3-F975296D1F2B}"/>
                  </a:ext>
                </a:extLst>
              </p:cNvPr>
              <p:cNvGrpSpPr/>
              <p:nvPr/>
            </p:nvGrpSpPr>
            <p:grpSpPr>
              <a:xfrm>
                <a:off x="4951409" y="1419225"/>
                <a:ext cx="442541" cy="446715"/>
                <a:chOff x="4951409" y="1419225"/>
                <a:chExt cx="442541" cy="446715"/>
              </a:xfrm>
            </p:grpSpPr>
            <p:sp>
              <p:nvSpPr>
                <p:cNvPr id="25" name="Oval 133">
                  <a:extLst>
                    <a:ext uri="{FF2B5EF4-FFF2-40B4-BE49-F238E27FC236}">
                      <a16:creationId xmlns:a16="http://schemas.microsoft.com/office/drawing/2014/main" id="{9E8FA91C-92E8-3125-139E-54C23397512D}"/>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Oval 134">
                  <a:extLst>
                    <a:ext uri="{FF2B5EF4-FFF2-40B4-BE49-F238E27FC236}">
                      <a16:creationId xmlns:a16="http://schemas.microsoft.com/office/drawing/2014/main" id="{9CD0772A-A85F-AA86-4C83-B5D6099B89E7}"/>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24" name="Freeform: Shape 132">
                <a:extLst>
                  <a:ext uri="{FF2B5EF4-FFF2-40B4-BE49-F238E27FC236}">
                    <a16:creationId xmlns:a16="http://schemas.microsoft.com/office/drawing/2014/main" id="{1597426A-CE81-9C58-EB47-47CBD03525D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sp>
        <p:nvSpPr>
          <p:cNvPr id="27" name="Rectangle: Rounded Corners 72">
            <a:extLst>
              <a:ext uri="{FF2B5EF4-FFF2-40B4-BE49-F238E27FC236}">
                <a16:creationId xmlns:a16="http://schemas.microsoft.com/office/drawing/2014/main" id="{33AC4492-50DC-F421-E967-692D2DAB33E4}"/>
              </a:ext>
            </a:extLst>
          </p:cNvPr>
          <p:cNvSpPr/>
          <p:nvPr/>
        </p:nvSpPr>
        <p:spPr>
          <a:xfrm>
            <a:off x="1292295" y="3525976"/>
            <a:ext cx="1601825" cy="81286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Quanto </a:t>
            </a:r>
            <a:r>
              <a:rPr lang="pt-BR" sz="1200" b="1" dirty="0">
                <a:solidFill>
                  <a:srgbClr val="003B89"/>
                </a:solidFill>
                <a:latin typeface="Avenir Next LT Pro" panose="020B0604020202020204" pitchFamily="34" charset="0"/>
              </a:rPr>
              <a:t>maior a frequência</a:t>
            </a:r>
            <a:r>
              <a:rPr lang="pt-BR" sz="1200" dirty="0">
                <a:solidFill>
                  <a:srgbClr val="003B89"/>
                </a:solidFill>
                <a:latin typeface="Avenir Next LT Pro" panose="020B0604020202020204" pitchFamily="34" charset="0"/>
              </a:rPr>
              <a:t> do som</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28" name="Rectangle: Rounded Corners 72">
            <a:extLst>
              <a:ext uri="{FF2B5EF4-FFF2-40B4-BE49-F238E27FC236}">
                <a16:creationId xmlns:a16="http://schemas.microsoft.com/office/drawing/2014/main" id="{BFC45A06-0F57-4E2E-5FB0-11AD77C9C545}"/>
              </a:ext>
            </a:extLst>
          </p:cNvPr>
          <p:cNvSpPr/>
          <p:nvPr/>
        </p:nvSpPr>
        <p:spPr>
          <a:xfrm>
            <a:off x="3492236" y="3525976"/>
            <a:ext cx="1553109" cy="81286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Mais</a:t>
            </a:r>
            <a:r>
              <a:rPr lang="pt-BR" sz="1200" b="1" dirty="0">
                <a:solidFill>
                  <a:srgbClr val="003B89"/>
                </a:solidFill>
                <a:latin typeface="Avenir Next LT Pro" panose="020B0604020202020204" pitchFamily="34" charset="0"/>
              </a:rPr>
              <a:t> agudo </a:t>
            </a:r>
            <a:r>
              <a:rPr lang="pt-BR" sz="1200" dirty="0">
                <a:solidFill>
                  <a:srgbClr val="003B89"/>
                </a:solidFill>
                <a:latin typeface="Avenir Next LT Pro" panose="020B0604020202020204" pitchFamily="34" charset="0"/>
              </a:rPr>
              <a:t>ele é</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29" name="Gráfico 54" descr="Seta: curva no sentido horário com preenchimento sólido">
            <a:extLst>
              <a:ext uri="{FF2B5EF4-FFF2-40B4-BE49-F238E27FC236}">
                <a16:creationId xmlns:a16="http://schemas.microsoft.com/office/drawing/2014/main" id="{3B62BE58-4A4C-DFF6-0C90-97232B011385}"/>
              </a:ext>
            </a:extLst>
          </p:cNvPr>
          <p:cNvSpPr/>
          <p:nvPr/>
        </p:nvSpPr>
        <p:spPr>
          <a:xfrm rot="5400000">
            <a:off x="2910106" y="3641289"/>
            <a:ext cx="517428" cy="660191"/>
          </a:xfrm>
          <a:custGeom>
            <a:avLst/>
            <a:gdLst>
              <a:gd name="connsiteX0" fmla="*/ 552450 w 552450"/>
              <a:gd name="connsiteY0" fmla="*/ 704876 h 704876"/>
              <a:gd name="connsiteX1" fmla="*/ 323850 w 552450"/>
              <a:gd name="connsiteY1" fmla="*/ 228626 h 704876"/>
              <a:gd name="connsiteX2" fmla="*/ 457200 w 552450"/>
              <a:gd name="connsiteY2" fmla="*/ 228626 h 704876"/>
              <a:gd name="connsiteX3" fmla="*/ 228600 w 552450"/>
              <a:gd name="connsiteY3" fmla="*/ 26 h 704876"/>
              <a:gd name="connsiteX4" fmla="*/ 0 w 552450"/>
              <a:gd name="connsiteY4" fmla="*/ 228626 h 704876"/>
              <a:gd name="connsiteX5" fmla="*/ 123825 w 552450"/>
              <a:gd name="connsiteY5" fmla="*/ 228626 h 704876"/>
              <a:gd name="connsiteX6" fmla="*/ 552450 w 552450"/>
              <a:gd name="connsiteY6" fmla="*/ 704876 h 70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50" h="704876">
                <a:moveTo>
                  <a:pt x="552450" y="704876"/>
                </a:moveTo>
                <a:cubicBezTo>
                  <a:pt x="552450" y="704876"/>
                  <a:pt x="323850" y="633439"/>
                  <a:pt x="323850" y="228626"/>
                </a:cubicBezTo>
                <a:lnTo>
                  <a:pt x="457200" y="228626"/>
                </a:lnTo>
                <a:lnTo>
                  <a:pt x="228600" y="26"/>
                </a:lnTo>
                <a:cubicBezTo>
                  <a:pt x="228600" y="-2831"/>
                  <a:pt x="0" y="228626"/>
                  <a:pt x="0" y="228626"/>
                </a:cubicBezTo>
                <a:lnTo>
                  <a:pt x="123825" y="228626"/>
                </a:lnTo>
                <a:cubicBezTo>
                  <a:pt x="123825" y="229579"/>
                  <a:pt x="159068" y="615341"/>
                  <a:pt x="552450" y="704876"/>
                </a:cubicBezTo>
                <a:close/>
              </a:path>
            </a:pathLst>
          </a:custGeom>
          <a:solidFill>
            <a:srgbClr val="00BBD1"/>
          </a:solidFill>
          <a:ln w="9525" cap="flat">
            <a:noFill/>
            <a:prstDash val="solid"/>
            <a:miter/>
          </a:ln>
        </p:spPr>
        <p:txBody>
          <a:bodyPr rtlCol="0" anchor="ctr"/>
          <a:lstStyle/>
          <a:p>
            <a:endParaRPr lang="pt-BR" dirty="0">
              <a:latin typeface="Avenir Next LT Pro" panose="020B0504020202020204" pitchFamily="34" charset="0"/>
            </a:endParaRPr>
          </a:p>
        </p:txBody>
      </p:sp>
      <p:sp>
        <p:nvSpPr>
          <p:cNvPr id="33" name="Rectangle: Rounded Corners 72">
            <a:extLst>
              <a:ext uri="{FF2B5EF4-FFF2-40B4-BE49-F238E27FC236}">
                <a16:creationId xmlns:a16="http://schemas.microsoft.com/office/drawing/2014/main" id="{5883ADDB-E895-8E7B-D808-7852DA8379A2}"/>
              </a:ext>
            </a:extLst>
          </p:cNvPr>
          <p:cNvSpPr/>
          <p:nvPr/>
        </p:nvSpPr>
        <p:spPr>
          <a:xfrm>
            <a:off x="1281534" y="4603528"/>
            <a:ext cx="1601825" cy="81286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Quanto </a:t>
            </a:r>
            <a:r>
              <a:rPr lang="pt-BR" sz="1200" b="1" dirty="0">
                <a:solidFill>
                  <a:srgbClr val="003B89"/>
                </a:solidFill>
                <a:latin typeface="Avenir Next LT Pro" panose="020B0604020202020204" pitchFamily="34" charset="0"/>
              </a:rPr>
              <a:t>menor a frequência </a:t>
            </a:r>
            <a:r>
              <a:rPr lang="pt-BR" sz="1200" dirty="0">
                <a:solidFill>
                  <a:srgbClr val="003B89"/>
                </a:solidFill>
                <a:latin typeface="Avenir Next LT Pro" panose="020B0604020202020204" pitchFamily="34" charset="0"/>
              </a:rPr>
              <a:t>do som</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35" name="Rectangle: Rounded Corners 72">
            <a:extLst>
              <a:ext uri="{FF2B5EF4-FFF2-40B4-BE49-F238E27FC236}">
                <a16:creationId xmlns:a16="http://schemas.microsoft.com/office/drawing/2014/main" id="{7236CE06-D3F8-302F-A63F-CA13DC55A722}"/>
              </a:ext>
            </a:extLst>
          </p:cNvPr>
          <p:cNvSpPr/>
          <p:nvPr/>
        </p:nvSpPr>
        <p:spPr>
          <a:xfrm>
            <a:off x="3481475" y="4603528"/>
            <a:ext cx="1553109" cy="81286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Mais grave ele é</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50" name="Gráfico 54" descr="Seta: curva no sentido horário com preenchimento sólido">
            <a:extLst>
              <a:ext uri="{FF2B5EF4-FFF2-40B4-BE49-F238E27FC236}">
                <a16:creationId xmlns:a16="http://schemas.microsoft.com/office/drawing/2014/main" id="{7ACEA149-38E2-8DBB-4DF4-D1E6B5244922}"/>
              </a:ext>
            </a:extLst>
          </p:cNvPr>
          <p:cNvSpPr/>
          <p:nvPr/>
        </p:nvSpPr>
        <p:spPr>
          <a:xfrm rot="5400000">
            <a:off x="2899345" y="4718841"/>
            <a:ext cx="517428" cy="660191"/>
          </a:xfrm>
          <a:custGeom>
            <a:avLst/>
            <a:gdLst>
              <a:gd name="connsiteX0" fmla="*/ 552450 w 552450"/>
              <a:gd name="connsiteY0" fmla="*/ 704876 h 704876"/>
              <a:gd name="connsiteX1" fmla="*/ 323850 w 552450"/>
              <a:gd name="connsiteY1" fmla="*/ 228626 h 704876"/>
              <a:gd name="connsiteX2" fmla="*/ 457200 w 552450"/>
              <a:gd name="connsiteY2" fmla="*/ 228626 h 704876"/>
              <a:gd name="connsiteX3" fmla="*/ 228600 w 552450"/>
              <a:gd name="connsiteY3" fmla="*/ 26 h 704876"/>
              <a:gd name="connsiteX4" fmla="*/ 0 w 552450"/>
              <a:gd name="connsiteY4" fmla="*/ 228626 h 704876"/>
              <a:gd name="connsiteX5" fmla="*/ 123825 w 552450"/>
              <a:gd name="connsiteY5" fmla="*/ 228626 h 704876"/>
              <a:gd name="connsiteX6" fmla="*/ 552450 w 552450"/>
              <a:gd name="connsiteY6" fmla="*/ 704876 h 70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50" h="704876">
                <a:moveTo>
                  <a:pt x="552450" y="704876"/>
                </a:moveTo>
                <a:cubicBezTo>
                  <a:pt x="552450" y="704876"/>
                  <a:pt x="323850" y="633439"/>
                  <a:pt x="323850" y="228626"/>
                </a:cubicBezTo>
                <a:lnTo>
                  <a:pt x="457200" y="228626"/>
                </a:lnTo>
                <a:lnTo>
                  <a:pt x="228600" y="26"/>
                </a:lnTo>
                <a:cubicBezTo>
                  <a:pt x="228600" y="-2831"/>
                  <a:pt x="0" y="228626"/>
                  <a:pt x="0" y="228626"/>
                </a:cubicBezTo>
                <a:lnTo>
                  <a:pt x="123825" y="228626"/>
                </a:lnTo>
                <a:cubicBezTo>
                  <a:pt x="123825" y="229579"/>
                  <a:pt x="159068" y="615341"/>
                  <a:pt x="552450" y="704876"/>
                </a:cubicBezTo>
                <a:close/>
              </a:path>
            </a:pathLst>
          </a:custGeom>
          <a:solidFill>
            <a:srgbClr val="00BBD1"/>
          </a:solidFill>
          <a:ln w="9525" cap="flat">
            <a:noFill/>
            <a:prstDash val="solid"/>
            <a:miter/>
          </a:ln>
        </p:spPr>
        <p:txBody>
          <a:bodyPr rtlCol="0" anchor="ctr"/>
          <a:lstStyle/>
          <a:p>
            <a:endParaRPr lang="pt-BR" dirty="0">
              <a:latin typeface="Avenir Next LT Pro" panose="020B0504020202020204" pitchFamily="34" charset="0"/>
            </a:endParaRPr>
          </a:p>
        </p:txBody>
      </p:sp>
      <p:grpSp>
        <p:nvGrpSpPr>
          <p:cNvPr id="51" name="Agrupar 50">
            <a:extLst>
              <a:ext uri="{FF2B5EF4-FFF2-40B4-BE49-F238E27FC236}">
                <a16:creationId xmlns:a16="http://schemas.microsoft.com/office/drawing/2014/main" id="{1580D9F9-F5C1-A454-1A12-4C9F6A2E09AE}"/>
              </a:ext>
            </a:extLst>
          </p:cNvPr>
          <p:cNvGrpSpPr/>
          <p:nvPr/>
        </p:nvGrpSpPr>
        <p:grpSpPr>
          <a:xfrm rot="21333824">
            <a:off x="1725440" y="5389371"/>
            <a:ext cx="2778033" cy="982643"/>
            <a:chOff x="4021835" y="4898458"/>
            <a:chExt cx="3995923" cy="802113"/>
          </a:xfrm>
          <a:solidFill>
            <a:srgbClr val="003B89"/>
          </a:solidFill>
        </p:grpSpPr>
        <p:sp>
          <p:nvSpPr>
            <p:cNvPr id="52" name="Retângulo: Cantos Arredondados 51">
              <a:extLst>
                <a:ext uri="{FF2B5EF4-FFF2-40B4-BE49-F238E27FC236}">
                  <a16:creationId xmlns:a16="http://schemas.microsoft.com/office/drawing/2014/main" id="{9669A21F-D6D0-F517-2B17-29060DA7FABA}"/>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16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53" name="Retângulo: Cantos Arredondados 52">
              <a:extLst>
                <a:ext uri="{FF2B5EF4-FFF2-40B4-BE49-F238E27FC236}">
                  <a16:creationId xmlns:a16="http://schemas.microsoft.com/office/drawing/2014/main" id="{45548E62-8299-45C6-7A99-0B4E4A0B974D}"/>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altura = frequência</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volume (força) = intensidade</a:t>
              </a:r>
            </a:p>
          </p:txBody>
        </p:sp>
      </p:grpSp>
      <mc:AlternateContent xmlns:mc="http://schemas.openxmlformats.org/markup-compatibility/2006">
        <mc:Choice xmlns:a14="http://schemas.microsoft.com/office/drawing/2010/main" Requires="a14">
          <p:sp>
            <p:nvSpPr>
              <p:cNvPr id="54" name="Rectangle: Rounded Corners 72">
                <a:extLst>
                  <a:ext uri="{FF2B5EF4-FFF2-40B4-BE49-F238E27FC236}">
                    <a16:creationId xmlns:a16="http://schemas.microsoft.com/office/drawing/2014/main" id="{4E3E0380-FF44-BD08-D23C-903ABB9EAA91}"/>
                  </a:ext>
                </a:extLst>
              </p:cNvPr>
              <p:cNvSpPr/>
              <p:nvPr/>
            </p:nvSpPr>
            <p:spPr>
              <a:xfrm>
                <a:off x="6951361" y="3018408"/>
                <a:ext cx="3723574" cy="1814350"/>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r>
                        <a:rPr lang="pt-BR" sz="2400" i="1" smtClean="0">
                          <a:solidFill>
                            <a:srgbClr val="003B89"/>
                          </a:solidFill>
                          <a:latin typeface="Cambria Math" panose="02040503050406030204" pitchFamily="18" charset="0"/>
                        </a:rPr>
                        <m:t>𝑖</m:t>
                      </m:r>
                      <m:r>
                        <a:rPr lang="pt-BR" sz="2400" i="1" smtClean="0">
                          <a:solidFill>
                            <a:srgbClr val="003B89"/>
                          </a:solidFill>
                          <a:latin typeface="Cambria Math" panose="02040503050406030204" pitchFamily="18" charset="0"/>
                        </a:rPr>
                        <m:t>=</m:t>
                      </m:r>
                      <m:f>
                        <m:fPr>
                          <m:ctrlPr>
                            <a:rPr lang="pt-BR" sz="2400" i="1">
                              <a:solidFill>
                                <a:srgbClr val="003B89"/>
                              </a:solidFill>
                              <a:latin typeface="Cambria Math" panose="02040503050406030204" pitchFamily="18" charset="0"/>
                            </a:rPr>
                          </m:ctrlPr>
                        </m:fPr>
                        <m:num>
                          <m:sSub>
                            <m:sSubPr>
                              <m:ctrlPr>
                                <a:rPr lang="pt-BR" sz="2400" i="1">
                                  <a:solidFill>
                                    <a:srgbClr val="003B89"/>
                                  </a:solidFill>
                                  <a:latin typeface="Cambria Math" panose="02040503050406030204" pitchFamily="18" charset="0"/>
                                </a:rPr>
                              </m:ctrlPr>
                            </m:sSubPr>
                            <m:e>
                              <m:r>
                                <a:rPr lang="pt-BR" sz="2400" i="1">
                                  <a:solidFill>
                                    <a:srgbClr val="003B89"/>
                                  </a:solidFill>
                                  <a:latin typeface="Cambria Math" panose="02040503050406030204" pitchFamily="18" charset="0"/>
                                </a:rPr>
                                <m:t>𝑓</m:t>
                              </m:r>
                            </m:e>
                            <m:sub>
                              <m:r>
                                <a:rPr lang="pt-BR" sz="2400" i="1">
                                  <a:solidFill>
                                    <a:srgbClr val="003B89"/>
                                  </a:solidFill>
                                  <a:latin typeface="Cambria Math" panose="02040503050406030204" pitchFamily="18" charset="0"/>
                                </a:rPr>
                                <m:t>2</m:t>
                              </m:r>
                            </m:sub>
                          </m:sSub>
                        </m:num>
                        <m:den>
                          <m:sSub>
                            <m:sSubPr>
                              <m:ctrlPr>
                                <a:rPr lang="pt-BR" sz="2400" i="1">
                                  <a:solidFill>
                                    <a:srgbClr val="003B89"/>
                                  </a:solidFill>
                                  <a:latin typeface="Cambria Math" panose="02040503050406030204" pitchFamily="18" charset="0"/>
                                </a:rPr>
                              </m:ctrlPr>
                            </m:sSubPr>
                            <m:e>
                              <m:r>
                                <a:rPr lang="pt-BR" sz="2400" i="1">
                                  <a:solidFill>
                                    <a:srgbClr val="003B89"/>
                                  </a:solidFill>
                                  <a:latin typeface="Cambria Math" panose="02040503050406030204" pitchFamily="18" charset="0"/>
                                </a:rPr>
                                <m:t>𝑓</m:t>
                              </m:r>
                            </m:e>
                            <m:sub>
                              <m:r>
                                <a:rPr lang="pt-BR" sz="2400" i="1">
                                  <a:solidFill>
                                    <a:srgbClr val="003B89"/>
                                  </a:solidFill>
                                  <a:latin typeface="Cambria Math" panose="02040503050406030204" pitchFamily="18" charset="0"/>
                                </a:rPr>
                                <m:t>1</m:t>
                              </m:r>
                            </m:sub>
                          </m:sSub>
                        </m:den>
                      </m:f>
                    </m:oMath>
                  </m:oMathPara>
                </a14:m>
                <a:endParaRPr lang="pt-BR" sz="2400" b="1" i="1" dirty="0">
                  <a:solidFill>
                    <a:srgbClr val="003B89"/>
                  </a:solidFill>
                  <a:latin typeface="Cambria Math" panose="02040503050406030204" pitchFamily="18" charset="0"/>
                </a:endParaRPr>
              </a:p>
            </p:txBody>
          </p:sp>
        </mc:Choice>
        <mc:Fallback>
          <p:sp>
            <p:nvSpPr>
              <p:cNvPr id="54" name="Rectangle: Rounded Corners 72">
                <a:extLst>
                  <a:ext uri="{FF2B5EF4-FFF2-40B4-BE49-F238E27FC236}">
                    <a16:creationId xmlns:a16="http://schemas.microsoft.com/office/drawing/2014/main" id="{4E3E0380-FF44-BD08-D23C-903ABB9EAA91}"/>
                  </a:ext>
                </a:extLst>
              </p:cNvPr>
              <p:cNvSpPr>
                <a:spLocks noRot="1" noChangeAspect="1" noMove="1" noResize="1" noEditPoints="1" noAdjustHandles="1" noChangeArrowheads="1" noChangeShapeType="1" noTextEdit="1"/>
              </p:cNvSpPr>
              <p:nvPr/>
            </p:nvSpPr>
            <p:spPr>
              <a:xfrm>
                <a:off x="6951361" y="3018408"/>
                <a:ext cx="3723574" cy="1814350"/>
              </a:xfrm>
              <a:prstGeom prst="roundRect">
                <a:avLst>
                  <a:gd name="adj" fmla="val 9045"/>
                </a:avLst>
              </a:prstGeom>
              <a:blipFill>
                <a:blip r:embed="rId5"/>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sp>
        <p:nvSpPr>
          <p:cNvPr id="14" name="Rectangle: Rounded Corners 72">
            <a:extLst>
              <a:ext uri="{FF2B5EF4-FFF2-40B4-BE49-F238E27FC236}">
                <a16:creationId xmlns:a16="http://schemas.microsoft.com/office/drawing/2014/main" id="{DE8A0026-47E4-C1DC-3EF6-C10D1184C923}"/>
              </a:ext>
            </a:extLst>
          </p:cNvPr>
          <p:cNvSpPr/>
          <p:nvPr/>
        </p:nvSpPr>
        <p:spPr>
          <a:xfrm>
            <a:off x="6962166" y="2309001"/>
            <a:ext cx="3712768" cy="1036980"/>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defRPr/>
            </a:pPr>
            <a:r>
              <a:rPr lang="pt-BR" sz="1200" b="1" kern="0" dirty="0">
                <a:latin typeface="Avenir Next LT Pro" panose="020B0504020202020204" pitchFamily="34" charset="0"/>
                <a:sym typeface="Verdana"/>
              </a:rPr>
              <a:t>Considere dois sons de frequências </a:t>
            </a:r>
            <a:r>
              <a:rPr lang="pt-BR" sz="1200" b="1" i="1" kern="0" dirty="0">
                <a:latin typeface="Avenir Next LT Pro" panose="020B0504020202020204" pitchFamily="34" charset="0"/>
                <a:sym typeface="Verdana"/>
              </a:rPr>
              <a:t>f</a:t>
            </a:r>
            <a:r>
              <a:rPr lang="pt-BR" sz="1200" b="1" i="1" kern="0" baseline="-25000" dirty="0">
                <a:latin typeface="Avenir Next LT Pro" panose="020B0504020202020204" pitchFamily="34" charset="0"/>
                <a:sym typeface="Verdana"/>
              </a:rPr>
              <a:t>1</a:t>
            </a:r>
            <a:r>
              <a:rPr lang="pt-BR" sz="1200" b="1" kern="0" dirty="0">
                <a:latin typeface="Avenir Next LT Pro" panose="020B0504020202020204" pitchFamily="34" charset="0"/>
                <a:sym typeface="Verdana"/>
              </a:rPr>
              <a:t> e </a:t>
            </a:r>
            <a:r>
              <a:rPr lang="pt-BR" sz="1200" b="1" i="1" kern="0" dirty="0">
                <a:latin typeface="Avenir Next LT Pro" panose="020B0504020202020204" pitchFamily="34" charset="0"/>
                <a:sym typeface="Verdana"/>
              </a:rPr>
              <a:t>f</a:t>
            </a:r>
            <a:r>
              <a:rPr lang="pt-BR" sz="1200" b="1" i="1" kern="0" baseline="-25000" dirty="0">
                <a:latin typeface="Avenir Next LT Pro" panose="020B0504020202020204" pitchFamily="34" charset="0"/>
                <a:sym typeface="Verdana"/>
              </a:rPr>
              <a:t>2</a:t>
            </a:r>
            <a:r>
              <a:rPr lang="pt-BR" sz="1200" b="1" kern="0" dirty="0">
                <a:latin typeface="Avenir Next LT Pro" panose="020B0504020202020204" pitchFamily="34" charset="0"/>
                <a:sym typeface="Verdana"/>
              </a:rPr>
              <a:t>, com </a:t>
            </a:r>
            <a:r>
              <a:rPr lang="pt-BR" sz="1200" b="1" i="1" kern="0" dirty="0">
                <a:latin typeface="Avenir Next LT Pro" panose="020B0504020202020204" pitchFamily="34" charset="0"/>
                <a:sym typeface="Verdana"/>
              </a:rPr>
              <a:t>f</a:t>
            </a:r>
            <a:r>
              <a:rPr lang="pt-BR" sz="1200" b="1" i="1" kern="0" baseline="-25000" dirty="0">
                <a:latin typeface="Avenir Next LT Pro" panose="020B0504020202020204" pitchFamily="34" charset="0"/>
                <a:sym typeface="Verdana"/>
              </a:rPr>
              <a:t>2</a:t>
            </a:r>
            <a:r>
              <a:rPr lang="pt-BR" sz="1200" b="1" i="1" kern="0" dirty="0">
                <a:latin typeface="Avenir Next LT Pro" panose="020B0504020202020204" pitchFamily="34" charset="0"/>
                <a:sym typeface="Verdana"/>
              </a:rPr>
              <a:t>&gt; f</a:t>
            </a:r>
            <a:r>
              <a:rPr lang="pt-BR" sz="1200" b="1" i="1" kern="0" baseline="-25000" dirty="0">
                <a:latin typeface="Avenir Next LT Pro" panose="020B0504020202020204" pitchFamily="34" charset="0"/>
                <a:sym typeface="Verdana"/>
              </a:rPr>
              <a:t>1</a:t>
            </a:r>
            <a:r>
              <a:rPr lang="pt-BR" sz="1200" b="1" kern="0" dirty="0">
                <a:latin typeface="Avenir Next LT Pro" panose="020B0504020202020204" pitchFamily="34" charset="0"/>
                <a:sym typeface="Verdana"/>
              </a:rPr>
              <a:t>. define-se intervalo com sendo a razão:</a:t>
            </a:r>
          </a:p>
        </p:txBody>
      </p:sp>
    </p:spTree>
    <p:extLst>
      <p:ext uri="{BB962C8B-B14F-4D97-AF65-F5344CB8AC3E}">
        <p14:creationId xmlns:p14="http://schemas.microsoft.com/office/powerpoint/2010/main" val="211234104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cTn>
                                  </p:par>
                                  <p:par>
                                    <p:cTn id="8" presetID="42" presetClass="path" presetSubtype="0" accel="49333" decel="50667" fill="hold" nodeType="withEffect">
                                      <p:stCondLst>
                                        <p:cond delay="0"/>
                                      </p:stCondLst>
                                      <p:childTnLst>
                                        <p:animMotion origin="layout" path="M 3.54167E-6 -3.33333E-6 L -0.06615 -3.33333E-6 " pathEditMode="relative" rAng="0" ptsTypes="AA">
                                          <p:cBhvr>
                                            <p:cTn id="9" dur="750" spd="-100000" fill="hold"/>
                                            <p:tgtEl>
                                              <p:spTgt spid="18"/>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left)">
                                          <p:cBhvr>
                                            <p:cTn id="19" dur="500"/>
                                            <p:tgtEl>
                                              <p:spTgt spid="29"/>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500"/>
                                            <p:tgtEl>
                                              <p:spTgt spid="50"/>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51"/>
                                            </p:tgtEl>
                                            <p:attrNameLst>
                                              <p:attrName>style.visibility</p:attrName>
                                            </p:attrNameLst>
                                          </p:cBhvr>
                                          <p:to>
                                            <p:strVal val="visible"/>
                                          </p:to>
                                        </p:set>
                                        <p:anim calcmode="lin" valueType="num">
                                          <p:cBhvr>
                                            <p:cTn id="42" dur="500" fill="hold"/>
                                            <p:tgtEl>
                                              <p:spTgt spid="51"/>
                                            </p:tgtEl>
                                            <p:attrNameLst>
                                              <p:attrName>ppt_w</p:attrName>
                                            </p:attrNameLst>
                                          </p:cBhvr>
                                          <p:tavLst>
                                            <p:tav tm="0">
                                              <p:val>
                                                <p:fltVal val="0"/>
                                              </p:val>
                                            </p:tav>
                                            <p:tav tm="100000">
                                              <p:val>
                                                <p:strVal val="#ppt_w"/>
                                              </p:val>
                                            </p:tav>
                                          </p:tavLst>
                                        </p:anim>
                                        <p:anim calcmode="lin" valueType="num">
                                          <p:cBhvr>
                                            <p:cTn id="43" dur="500" fill="hold"/>
                                            <p:tgtEl>
                                              <p:spTgt spid="51"/>
                                            </p:tgtEl>
                                            <p:attrNameLst>
                                              <p:attrName>ppt_h</p:attrName>
                                            </p:attrNameLst>
                                          </p:cBhvr>
                                          <p:tavLst>
                                            <p:tav tm="0">
                                              <p:val>
                                                <p:fltVal val="0"/>
                                              </p:val>
                                            </p:tav>
                                            <p:tav tm="100000">
                                              <p:val>
                                                <p:strVal val="#ppt_h"/>
                                              </p:val>
                                            </p:tav>
                                          </p:tavLst>
                                        </p:anim>
                                        <p:animEffect transition="in" filter="fade">
                                          <p:cBhvr>
                                            <p:cTn id="44" dur="500"/>
                                            <p:tgtEl>
                                              <p:spTgt spid="51"/>
                                            </p:tgtEl>
                                          </p:cBhvr>
                                        </p:animEffect>
                                      </p:childTnLst>
                                    </p:cTn>
                                  </p:par>
                                  <p:par>
                                    <p:cTn id="45" presetID="2" presetClass="entr" presetSubtype="4" fill="hold" nodeType="withEffect" p14:presetBounceEnd="66667">
                                      <p:stCondLst>
                                        <p:cond delay="0"/>
                                      </p:stCondLst>
                                      <p:childTnLst>
                                        <p:set>
                                          <p:cBhvr>
                                            <p:cTn id="46" dur="1" fill="hold">
                                              <p:stCondLst>
                                                <p:cond delay="0"/>
                                              </p:stCondLst>
                                            </p:cTn>
                                            <p:tgtEl>
                                              <p:spTgt spid="51"/>
                                            </p:tgtEl>
                                            <p:attrNameLst>
                                              <p:attrName>style.visibility</p:attrName>
                                            </p:attrNameLst>
                                          </p:cBhvr>
                                          <p:to>
                                            <p:strVal val="visible"/>
                                          </p:to>
                                        </p:set>
                                        <p:anim calcmode="lin" valueType="num" p14:bounceEnd="66667">
                                          <p:cBhvr additive="base">
                                            <p:cTn id="47" dur="1000" fill="hold"/>
                                            <p:tgtEl>
                                              <p:spTgt spid="51"/>
                                            </p:tgtEl>
                                            <p:attrNameLst>
                                              <p:attrName>ppt_x</p:attrName>
                                            </p:attrNameLst>
                                          </p:cBhvr>
                                          <p:tavLst>
                                            <p:tav tm="0">
                                              <p:val>
                                                <p:strVal val="#ppt_x"/>
                                              </p:val>
                                            </p:tav>
                                            <p:tav tm="100000">
                                              <p:val>
                                                <p:strVal val="#ppt_x"/>
                                              </p:val>
                                            </p:tav>
                                          </p:tavLst>
                                        </p:anim>
                                        <p:anim calcmode="lin" valueType="num" p14:bounceEnd="66667">
                                          <p:cBhvr additive="base">
                                            <p:cTn id="48" dur="10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accel="6000" decel="9400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1000" fill="hold"/>
                                            <p:tgtEl>
                                              <p:spTgt spid="21"/>
                                            </p:tgtEl>
                                            <p:attrNameLst>
                                              <p:attrName>ppt_x</p:attrName>
                                            </p:attrNameLst>
                                          </p:cBhvr>
                                          <p:tavLst>
                                            <p:tav tm="0">
                                              <p:val>
                                                <p:strVal val="#ppt_x"/>
                                              </p:val>
                                            </p:tav>
                                            <p:tav tm="100000">
                                              <p:val>
                                                <p:strVal val="#ppt_x"/>
                                              </p:val>
                                            </p:tav>
                                          </p:tavLst>
                                        </p:anim>
                                        <p:anim calcmode="lin" valueType="num">
                                          <p:cBhvr additive="base">
                                            <p:cTn id="54" dur="1000" fill="hold"/>
                                            <p:tgtEl>
                                              <p:spTgt spid="21"/>
                                            </p:tgtEl>
                                            <p:attrNameLst>
                                              <p:attrName>ppt_y</p:attrName>
                                            </p:attrNameLst>
                                          </p:cBhvr>
                                          <p:tavLst>
                                            <p:tav tm="0">
                                              <p:val>
                                                <p:strVal val="1+#ppt_h/2"/>
                                              </p:val>
                                            </p:tav>
                                            <p:tav tm="100000">
                                              <p:val>
                                                <p:strVal val="#ppt_y"/>
                                              </p:val>
                                            </p:tav>
                                          </p:tavLst>
                                        </p:anim>
                                      </p:childTnLst>
                                    </p:cTn>
                                  </p:par>
                                  <p:par>
                                    <p:cTn id="55" presetID="6" presetClass="emph" presetSubtype="0" accel="5000" decel="95000" autoRev="1" fill="hold" grpId="1" nodeType="withEffect">
                                      <p:stCondLst>
                                        <p:cond delay="0"/>
                                      </p:stCondLst>
                                      <p:childTnLst>
                                        <p:animScale>
                                          <p:cBhvr>
                                            <p:cTn id="56" dur="250" fill="hold"/>
                                            <p:tgtEl>
                                              <p:spTgt spid="21"/>
                                            </p:tgtEl>
                                          </p:cBhvr>
                                          <p:by x="120000" y="120000"/>
                                        </p:animScale>
                                      </p:childTnLst>
                                    </p:cTn>
                                  </p:par>
                                </p:childTnLst>
                              </p:cTn>
                            </p:par>
                            <p:par>
                              <p:cTn id="57" fill="hold">
                                <p:stCondLst>
                                  <p:cond delay="1000"/>
                                </p:stCondLst>
                                <p:childTnLst>
                                  <p:par>
                                    <p:cTn id="58" presetID="22" presetClass="entr" presetSubtype="2" fill="hold" grpId="0" nodeType="after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ipe(right)">
                                          <p:cBhvr>
                                            <p:cTn id="60" dur="500"/>
                                            <p:tgtEl>
                                              <p:spTgt spid="14"/>
                                            </p:tgtEl>
                                          </p:cBhvr>
                                        </p:animEffect>
                                      </p:childTnLst>
                                    </p:cTn>
                                  </p:par>
                                  <p:par>
                                    <p:cTn id="61" presetID="42" presetClass="path" presetSubtype="0" accel="49333" decel="50667" fill="hold" grpId="1" nodeType="withEffect">
                                      <p:stCondLst>
                                        <p:cond delay="0"/>
                                      </p:stCondLst>
                                      <p:childTnLst>
                                        <p:animMotion origin="layout" path="M 2.70833E-6 1.48148E-6 L -0.06615 1.48148E-6 " pathEditMode="relative" rAng="0" ptsTypes="AA">
                                          <p:cBhvr>
                                            <p:cTn id="62" dur="750" spd="-100000" fill="hold"/>
                                            <p:tgtEl>
                                              <p:spTgt spid="14"/>
                                            </p:tgtEl>
                                            <p:attrNameLst>
                                              <p:attrName>ppt_x</p:attrName>
                                              <p:attrName>ppt_y</p:attrName>
                                            </p:attrNameLst>
                                          </p:cBhvr>
                                          <p:rCtr x="-3307" y="0"/>
                                        </p:animMotion>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grpId="0" nodeType="click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wipe(right)">
                                          <p:cBhvr>
                                            <p:cTn id="67" dur="500"/>
                                            <p:tgtEl>
                                              <p:spTgt spid="54"/>
                                            </p:tgtEl>
                                          </p:cBhvr>
                                        </p:animEffect>
                                      </p:childTnLst>
                                    </p:cTn>
                                  </p:par>
                                  <p:par>
                                    <p:cTn id="68" presetID="42" presetClass="path" presetSubtype="0" accel="49333" decel="50667" fill="hold" grpId="1" nodeType="withEffect">
                                      <p:stCondLst>
                                        <p:cond delay="0"/>
                                      </p:stCondLst>
                                      <p:childTnLst>
                                        <p:animMotion origin="layout" path="M 3.54167E-6 -2.22222E-6 L -0.06615 -2.22222E-6 " pathEditMode="relative" rAng="0" ptsTypes="AA">
                                          <p:cBhvr>
                                            <p:cTn id="69" dur="750" spd="-100000" fill="hold"/>
                                            <p:tgtEl>
                                              <p:spTgt spid="54"/>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27" grpId="0" animBg="1"/>
          <p:bldP spid="28" grpId="0" animBg="1"/>
          <p:bldP spid="29" grpId="0" animBg="1"/>
          <p:bldP spid="33" grpId="0" animBg="1"/>
          <p:bldP spid="35" grpId="0" animBg="1"/>
          <p:bldP spid="50" grpId="0" animBg="1"/>
          <p:bldP spid="54" grpId="0" animBg="1"/>
          <p:bldP spid="54" grpId="1" animBg="1"/>
          <p:bldP spid="14" grpId="0" animBg="1"/>
          <p:bldP spid="14" grpId="1"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cTn>
                                  </p:par>
                                  <p:par>
                                    <p:cTn id="8" presetID="42" presetClass="path" presetSubtype="0" accel="49333" decel="50667" fill="hold" nodeType="withEffect">
                                      <p:stCondLst>
                                        <p:cond delay="0"/>
                                      </p:stCondLst>
                                      <p:childTnLst>
                                        <p:animMotion origin="layout" path="M 3.54167E-6 -3.33333E-6 L -0.06615 -3.33333E-6 " pathEditMode="relative" rAng="0" ptsTypes="AA">
                                          <p:cBhvr>
                                            <p:cTn id="9" dur="750" spd="-100000" fill="hold"/>
                                            <p:tgtEl>
                                              <p:spTgt spid="18"/>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7"/>
                                            </p:tgtEl>
                                            <p:attrNameLst>
                                              <p:attrName>style.visibility</p:attrName>
                                            </p:attrNameLst>
                                          </p:cBhvr>
                                          <p:to>
                                            <p:strVal val="visible"/>
                                          </p:to>
                                        </p:set>
                                        <p:animEffect transition="in" filter="fade">
                                          <p:cBhvr>
                                            <p:cTn id="14" dur="500"/>
                                            <p:tgtEl>
                                              <p:spTgt spid="2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9"/>
                                            </p:tgtEl>
                                            <p:attrNameLst>
                                              <p:attrName>style.visibility</p:attrName>
                                            </p:attrNameLst>
                                          </p:cBhvr>
                                          <p:to>
                                            <p:strVal val="visible"/>
                                          </p:to>
                                        </p:set>
                                        <p:animEffect transition="in" filter="wipe(left)">
                                          <p:cBhvr>
                                            <p:cTn id="19" dur="500"/>
                                            <p:tgtEl>
                                              <p:spTgt spid="29"/>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28"/>
                                            </p:tgtEl>
                                            <p:attrNameLst>
                                              <p:attrName>style.visibility</p:attrName>
                                            </p:attrNameLst>
                                          </p:cBhvr>
                                          <p:to>
                                            <p:strVal val="visible"/>
                                          </p:to>
                                        </p:set>
                                        <p:animEffect transition="in" filter="fade">
                                          <p:cBhvr>
                                            <p:cTn id="23" dur="500"/>
                                            <p:tgtEl>
                                              <p:spTgt spid="28"/>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33"/>
                                            </p:tgtEl>
                                            <p:attrNameLst>
                                              <p:attrName>style.visibility</p:attrName>
                                            </p:attrNameLst>
                                          </p:cBhvr>
                                          <p:to>
                                            <p:strVal val="visible"/>
                                          </p:to>
                                        </p:set>
                                        <p:animEffect transition="in" filter="fade">
                                          <p:cBhvr>
                                            <p:cTn id="28" dur="500"/>
                                            <p:tgtEl>
                                              <p:spTgt spid="33"/>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50"/>
                                            </p:tgtEl>
                                            <p:attrNameLst>
                                              <p:attrName>style.visibility</p:attrName>
                                            </p:attrNameLst>
                                          </p:cBhvr>
                                          <p:to>
                                            <p:strVal val="visible"/>
                                          </p:to>
                                        </p:set>
                                        <p:animEffect transition="in" filter="wipe(left)">
                                          <p:cBhvr>
                                            <p:cTn id="33" dur="500"/>
                                            <p:tgtEl>
                                              <p:spTgt spid="50"/>
                                            </p:tgtEl>
                                          </p:cBhvr>
                                        </p:animEffect>
                                      </p:childTnLst>
                                    </p:cTn>
                                  </p:par>
                                </p:childTnLst>
                              </p:cTn>
                            </p:par>
                            <p:par>
                              <p:cTn id="34" fill="hold">
                                <p:stCondLst>
                                  <p:cond delay="500"/>
                                </p:stCondLst>
                                <p:childTnLst>
                                  <p:par>
                                    <p:cTn id="35" presetID="10" presetClass="entr" presetSubtype="0" fill="hold" grpId="0" nodeType="after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fade">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nodeType="clickEffect">
                                      <p:stCondLst>
                                        <p:cond delay="0"/>
                                      </p:stCondLst>
                                      <p:childTnLst>
                                        <p:set>
                                          <p:cBhvr>
                                            <p:cTn id="41" dur="1" fill="hold">
                                              <p:stCondLst>
                                                <p:cond delay="0"/>
                                              </p:stCondLst>
                                            </p:cTn>
                                            <p:tgtEl>
                                              <p:spTgt spid="51"/>
                                            </p:tgtEl>
                                            <p:attrNameLst>
                                              <p:attrName>style.visibility</p:attrName>
                                            </p:attrNameLst>
                                          </p:cBhvr>
                                          <p:to>
                                            <p:strVal val="visible"/>
                                          </p:to>
                                        </p:set>
                                        <p:anim calcmode="lin" valueType="num">
                                          <p:cBhvr>
                                            <p:cTn id="42" dur="500" fill="hold"/>
                                            <p:tgtEl>
                                              <p:spTgt spid="51"/>
                                            </p:tgtEl>
                                            <p:attrNameLst>
                                              <p:attrName>ppt_w</p:attrName>
                                            </p:attrNameLst>
                                          </p:cBhvr>
                                          <p:tavLst>
                                            <p:tav tm="0">
                                              <p:val>
                                                <p:fltVal val="0"/>
                                              </p:val>
                                            </p:tav>
                                            <p:tav tm="100000">
                                              <p:val>
                                                <p:strVal val="#ppt_w"/>
                                              </p:val>
                                            </p:tav>
                                          </p:tavLst>
                                        </p:anim>
                                        <p:anim calcmode="lin" valueType="num">
                                          <p:cBhvr>
                                            <p:cTn id="43" dur="500" fill="hold"/>
                                            <p:tgtEl>
                                              <p:spTgt spid="51"/>
                                            </p:tgtEl>
                                            <p:attrNameLst>
                                              <p:attrName>ppt_h</p:attrName>
                                            </p:attrNameLst>
                                          </p:cBhvr>
                                          <p:tavLst>
                                            <p:tav tm="0">
                                              <p:val>
                                                <p:fltVal val="0"/>
                                              </p:val>
                                            </p:tav>
                                            <p:tav tm="100000">
                                              <p:val>
                                                <p:strVal val="#ppt_h"/>
                                              </p:val>
                                            </p:tav>
                                          </p:tavLst>
                                        </p:anim>
                                        <p:animEffect transition="in" filter="fade">
                                          <p:cBhvr>
                                            <p:cTn id="44" dur="500"/>
                                            <p:tgtEl>
                                              <p:spTgt spid="51"/>
                                            </p:tgtEl>
                                          </p:cBhvr>
                                        </p:animEffect>
                                      </p:childTnLst>
                                    </p:cTn>
                                  </p:par>
                                  <p:par>
                                    <p:cTn id="45" presetID="2" presetClass="entr" presetSubtype="4" fill="hold" nodeType="withEffect">
                                      <p:stCondLst>
                                        <p:cond delay="0"/>
                                      </p:stCondLst>
                                      <p:childTnLst>
                                        <p:set>
                                          <p:cBhvr>
                                            <p:cTn id="46" dur="1" fill="hold">
                                              <p:stCondLst>
                                                <p:cond delay="0"/>
                                              </p:stCondLst>
                                            </p:cTn>
                                            <p:tgtEl>
                                              <p:spTgt spid="51"/>
                                            </p:tgtEl>
                                            <p:attrNameLst>
                                              <p:attrName>style.visibility</p:attrName>
                                            </p:attrNameLst>
                                          </p:cBhvr>
                                          <p:to>
                                            <p:strVal val="visible"/>
                                          </p:to>
                                        </p:set>
                                        <p:anim calcmode="lin" valueType="num">
                                          <p:cBhvr additive="base">
                                            <p:cTn id="47" dur="1000" fill="hold"/>
                                            <p:tgtEl>
                                              <p:spTgt spid="51"/>
                                            </p:tgtEl>
                                            <p:attrNameLst>
                                              <p:attrName>ppt_x</p:attrName>
                                            </p:attrNameLst>
                                          </p:cBhvr>
                                          <p:tavLst>
                                            <p:tav tm="0">
                                              <p:val>
                                                <p:strVal val="#ppt_x"/>
                                              </p:val>
                                            </p:tav>
                                            <p:tav tm="100000">
                                              <p:val>
                                                <p:strVal val="#ppt_x"/>
                                              </p:val>
                                            </p:tav>
                                          </p:tavLst>
                                        </p:anim>
                                        <p:anim calcmode="lin" valueType="num">
                                          <p:cBhvr additive="base">
                                            <p:cTn id="48" dur="1000" fill="hold"/>
                                            <p:tgtEl>
                                              <p:spTgt spid="51"/>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 presetClass="entr" presetSubtype="4" accel="6000" decel="94000"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 calcmode="lin" valueType="num">
                                          <p:cBhvr additive="base">
                                            <p:cTn id="53" dur="1000" fill="hold"/>
                                            <p:tgtEl>
                                              <p:spTgt spid="21"/>
                                            </p:tgtEl>
                                            <p:attrNameLst>
                                              <p:attrName>ppt_x</p:attrName>
                                            </p:attrNameLst>
                                          </p:cBhvr>
                                          <p:tavLst>
                                            <p:tav tm="0">
                                              <p:val>
                                                <p:strVal val="#ppt_x"/>
                                              </p:val>
                                            </p:tav>
                                            <p:tav tm="100000">
                                              <p:val>
                                                <p:strVal val="#ppt_x"/>
                                              </p:val>
                                            </p:tav>
                                          </p:tavLst>
                                        </p:anim>
                                        <p:anim calcmode="lin" valueType="num">
                                          <p:cBhvr additive="base">
                                            <p:cTn id="54" dur="1000" fill="hold"/>
                                            <p:tgtEl>
                                              <p:spTgt spid="21"/>
                                            </p:tgtEl>
                                            <p:attrNameLst>
                                              <p:attrName>ppt_y</p:attrName>
                                            </p:attrNameLst>
                                          </p:cBhvr>
                                          <p:tavLst>
                                            <p:tav tm="0">
                                              <p:val>
                                                <p:strVal val="1+#ppt_h/2"/>
                                              </p:val>
                                            </p:tav>
                                            <p:tav tm="100000">
                                              <p:val>
                                                <p:strVal val="#ppt_y"/>
                                              </p:val>
                                            </p:tav>
                                          </p:tavLst>
                                        </p:anim>
                                      </p:childTnLst>
                                    </p:cTn>
                                  </p:par>
                                  <p:par>
                                    <p:cTn id="55" presetID="6" presetClass="emph" presetSubtype="0" accel="5000" decel="95000" autoRev="1" fill="hold" grpId="1" nodeType="withEffect">
                                      <p:stCondLst>
                                        <p:cond delay="0"/>
                                      </p:stCondLst>
                                      <p:childTnLst>
                                        <p:animScale>
                                          <p:cBhvr>
                                            <p:cTn id="56" dur="250" fill="hold"/>
                                            <p:tgtEl>
                                              <p:spTgt spid="21"/>
                                            </p:tgtEl>
                                          </p:cBhvr>
                                          <p:by x="120000" y="120000"/>
                                        </p:animScale>
                                      </p:childTnLst>
                                    </p:cTn>
                                  </p:par>
                                </p:childTnLst>
                              </p:cTn>
                            </p:par>
                            <p:par>
                              <p:cTn id="57" fill="hold">
                                <p:stCondLst>
                                  <p:cond delay="1000"/>
                                </p:stCondLst>
                                <p:childTnLst>
                                  <p:par>
                                    <p:cTn id="58" presetID="22" presetClass="entr" presetSubtype="2" fill="hold" grpId="0" nodeType="after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ipe(right)">
                                          <p:cBhvr>
                                            <p:cTn id="60" dur="500"/>
                                            <p:tgtEl>
                                              <p:spTgt spid="14"/>
                                            </p:tgtEl>
                                          </p:cBhvr>
                                        </p:animEffect>
                                      </p:childTnLst>
                                    </p:cTn>
                                  </p:par>
                                  <p:par>
                                    <p:cTn id="61" presetID="42" presetClass="path" presetSubtype="0" accel="49333" decel="50667" fill="hold" grpId="1" nodeType="withEffect">
                                      <p:stCondLst>
                                        <p:cond delay="0"/>
                                      </p:stCondLst>
                                      <p:childTnLst>
                                        <p:animMotion origin="layout" path="M 2.70833E-6 1.48148E-6 L -0.06615 1.48148E-6 " pathEditMode="relative" rAng="0" ptsTypes="AA">
                                          <p:cBhvr>
                                            <p:cTn id="62" dur="750" spd="-100000" fill="hold"/>
                                            <p:tgtEl>
                                              <p:spTgt spid="14"/>
                                            </p:tgtEl>
                                            <p:attrNameLst>
                                              <p:attrName>ppt_x</p:attrName>
                                              <p:attrName>ppt_y</p:attrName>
                                            </p:attrNameLst>
                                          </p:cBhvr>
                                          <p:rCtr x="-3307" y="0"/>
                                        </p:animMotion>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grpId="0" nodeType="clickEffect">
                                      <p:stCondLst>
                                        <p:cond delay="0"/>
                                      </p:stCondLst>
                                      <p:childTnLst>
                                        <p:set>
                                          <p:cBhvr>
                                            <p:cTn id="66" dur="1" fill="hold">
                                              <p:stCondLst>
                                                <p:cond delay="0"/>
                                              </p:stCondLst>
                                            </p:cTn>
                                            <p:tgtEl>
                                              <p:spTgt spid="54"/>
                                            </p:tgtEl>
                                            <p:attrNameLst>
                                              <p:attrName>style.visibility</p:attrName>
                                            </p:attrNameLst>
                                          </p:cBhvr>
                                          <p:to>
                                            <p:strVal val="visible"/>
                                          </p:to>
                                        </p:set>
                                        <p:animEffect transition="in" filter="wipe(right)">
                                          <p:cBhvr>
                                            <p:cTn id="67" dur="500"/>
                                            <p:tgtEl>
                                              <p:spTgt spid="54"/>
                                            </p:tgtEl>
                                          </p:cBhvr>
                                        </p:animEffect>
                                      </p:childTnLst>
                                    </p:cTn>
                                  </p:par>
                                  <p:par>
                                    <p:cTn id="68" presetID="42" presetClass="path" presetSubtype="0" accel="49333" decel="50667" fill="hold" grpId="1" nodeType="withEffect">
                                      <p:stCondLst>
                                        <p:cond delay="0"/>
                                      </p:stCondLst>
                                      <p:childTnLst>
                                        <p:animMotion origin="layout" path="M 3.54167E-6 -2.22222E-6 L -0.06615 -2.22222E-6 " pathEditMode="relative" rAng="0" ptsTypes="AA">
                                          <p:cBhvr>
                                            <p:cTn id="69" dur="750" spd="-100000" fill="hold"/>
                                            <p:tgtEl>
                                              <p:spTgt spid="54"/>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1" grpId="1" animBg="1"/>
          <p:bldP spid="27" grpId="0" animBg="1"/>
          <p:bldP spid="28" grpId="0" animBg="1"/>
          <p:bldP spid="29" grpId="0" animBg="1"/>
          <p:bldP spid="33" grpId="0" animBg="1"/>
          <p:bldP spid="35" grpId="0" animBg="1"/>
          <p:bldP spid="50" grpId="0" animBg="1"/>
          <p:bldP spid="54" grpId="0" animBg="1"/>
          <p:bldP spid="54" grpId="1" animBg="1"/>
          <p:bldP spid="14" grpId="0" animBg="1"/>
          <p:bldP spid="14" grpId="1" animBg="1"/>
        </p:bldLst>
      </p:timing>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522514" y="0"/>
            <a:ext cx="12954152"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7" name="Rectangle: Top Corners Rounded 8">
            <a:extLst>
              <a:ext uri="{FF2B5EF4-FFF2-40B4-BE49-F238E27FC236}">
                <a16:creationId xmlns:a16="http://schemas.microsoft.com/office/drawing/2014/main" id="{9D8BD09F-65A3-6ECF-B498-CCE776D1765E}"/>
              </a:ext>
            </a:extLst>
          </p:cNvPr>
          <p:cNvSpPr/>
          <p:nvPr/>
        </p:nvSpPr>
        <p:spPr>
          <a:xfrm>
            <a:off x="8900887" y="-1"/>
            <a:ext cx="3302000" cy="5080001"/>
          </a:xfrm>
          <a:prstGeom prst="round2SameRect">
            <a:avLst>
              <a:gd name="adj1" fmla="val 0"/>
              <a:gd name="adj2" fmla="val 12206"/>
            </a:avLst>
          </a:prstGeom>
          <a:gradFill>
            <a:gsLst>
              <a:gs pos="0">
                <a:srgbClr val="00347A"/>
              </a:gs>
              <a:gs pos="100000">
                <a:srgbClr val="004AAD"/>
              </a:gs>
            </a:gsLst>
            <a:lin ang="2700000" scaled="1"/>
          </a:gradFill>
          <a:ln>
            <a:noFill/>
          </a:ln>
          <a:effectLst>
            <a:outerShdw blurRad="762000" dist="228600" dir="2700000" sx="95000" sy="95000" algn="tl" rotWithShape="0">
              <a:schemeClr val="tx1">
                <a:lumMod val="85000"/>
                <a:lumOff val="15000"/>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8" name="Oval 29">
            <a:extLst>
              <a:ext uri="{FF2B5EF4-FFF2-40B4-BE49-F238E27FC236}">
                <a16:creationId xmlns:a16="http://schemas.microsoft.com/office/drawing/2014/main" id="{31CCF3FA-F325-44C4-DFA3-5643FDFF6812}"/>
              </a:ext>
            </a:extLst>
          </p:cNvPr>
          <p:cNvSpPr/>
          <p:nvPr/>
        </p:nvSpPr>
        <p:spPr>
          <a:xfrm>
            <a:off x="10229737" y="513511"/>
            <a:ext cx="2251300" cy="2251300"/>
          </a:xfrm>
          <a:prstGeom prst="ellipse">
            <a:avLst/>
          </a:prstGeom>
          <a:gradFill>
            <a:gsLst>
              <a:gs pos="0">
                <a:schemeClr val="bg1">
                  <a:alpha val="50000"/>
                </a:schemeClr>
              </a:gs>
              <a:gs pos="69000">
                <a:schemeClr val="bg1">
                  <a:alpha val="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1" name="Rectangle: Rounded Corners 4">
            <a:extLst>
              <a:ext uri="{FF2B5EF4-FFF2-40B4-BE49-F238E27FC236}">
                <a16:creationId xmlns:a16="http://schemas.microsoft.com/office/drawing/2014/main" id="{86A1CE63-F595-9D02-8E2C-0951273DE94A}"/>
              </a:ext>
            </a:extLst>
          </p:cNvPr>
          <p:cNvSpPr/>
          <p:nvPr/>
        </p:nvSpPr>
        <p:spPr>
          <a:xfrm rot="16200000">
            <a:off x="5990443" y="896086"/>
            <a:ext cx="5740097" cy="6183740"/>
          </a:xfrm>
          <a:prstGeom prst="roundRect">
            <a:avLst>
              <a:gd name="adj" fmla="val 4948"/>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0" name="Group 17">
            <a:extLst>
              <a:ext uri="{FF2B5EF4-FFF2-40B4-BE49-F238E27FC236}">
                <a16:creationId xmlns:a16="http://schemas.microsoft.com/office/drawing/2014/main" id="{D694DC29-457A-F475-3C5E-60FD9131385C}"/>
              </a:ext>
            </a:extLst>
          </p:cNvPr>
          <p:cNvGrpSpPr/>
          <p:nvPr/>
        </p:nvGrpSpPr>
        <p:grpSpPr>
          <a:xfrm>
            <a:off x="903498" y="986772"/>
            <a:ext cx="4861355" cy="1200329"/>
            <a:chOff x="1377964" y="1597137"/>
            <a:chExt cx="4861355" cy="1092321"/>
          </a:xfrm>
        </p:grpSpPr>
        <p:sp>
          <p:nvSpPr>
            <p:cNvPr id="31" name="TextBox 18">
              <a:extLst>
                <a:ext uri="{FF2B5EF4-FFF2-40B4-BE49-F238E27FC236}">
                  <a16:creationId xmlns:a16="http://schemas.microsoft.com/office/drawing/2014/main" id="{F6EC42C6-1068-B1A6-ADF7-D3F4D9791F8D}"/>
                </a:ext>
              </a:extLst>
            </p:cNvPr>
            <p:cNvSpPr txBox="1"/>
            <p:nvPr/>
          </p:nvSpPr>
          <p:spPr>
            <a:xfrm>
              <a:off x="1766761" y="1597137"/>
              <a:ext cx="4472558" cy="109232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srgbClr val="003F7F"/>
                  </a:solidFill>
                  <a:effectLst/>
                  <a:uLnTx/>
                  <a:uFillTx/>
                  <a:latin typeface="Causten Bold" panose="00000800000000000000" pitchFamily="50" charset="0"/>
                  <a:ea typeface="+mn-ea"/>
                  <a:cs typeface="+mn-cs"/>
                </a:rPr>
                <a:t>Altura de um som e intervalo</a:t>
              </a:r>
              <a:endParaRPr kumimoji="0" lang="pt-BR" sz="2400" b="0" i="0" u="none" strike="noStrike" kern="1200" cap="none" spc="0" normalizeH="0" baseline="0" noProof="0" dirty="0">
                <a:ln>
                  <a:noFill/>
                </a:ln>
                <a:solidFill>
                  <a:srgbClr val="003F7F"/>
                </a:solidFill>
                <a:effectLst/>
                <a:uLnTx/>
                <a:uFillTx/>
                <a:latin typeface="Avenir Next LT Pro" panose="020B0504020202020204" pitchFamily="34" charset="0"/>
              </a:endParaRPr>
            </a:p>
          </p:txBody>
        </p:sp>
        <p:sp>
          <p:nvSpPr>
            <p:cNvPr id="32" name="Rectangle: Rounded Corners 19">
              <a:extLst>
                <a:ext uri="{FF2B5EF4-FFF2-40B4-BE49-F238E27FC236}">
                  <a16:creationId xmlns:a16="http://schemas.microsoft.com/office/drawing/2014/main" id="{331A8E01-FD68-499A-54CD-0B7F1C6E595E}"/>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3F7F"/>
                </a:solidFill>
                <a:effectLst/>
                <a:uLnTx/>
                <a:uFillTx/>
                <a:latin typeface="Avenir Next LT Pro" panose="020B0604020202020204" pitchFamily="34" charset="0"/>
                <a:ea typeface="+mn-ea"/>
                <a:cs typeface="+mn-cs"/>
              </a:endParaRPr>
            </a:p>
          </p:txBody>
        </p:sp>
      </p:grpSp>
      <mc:AlternateContent xmlns:mc="http://schemas.openxmlformats.org/markup-compatibility/2006">
        <mc:Choice xmlns:a14="http://schemas.microsoft.com/office/drawing/2010/main" Requires="a14">
          <p:sp>
            <p:nvSpPr>
              <p:cNvPr id="54" name="Rectangle: Rounded Corners 72">
                <a:extLst>
                  <a:ext uri="{FF2B5EF4-FFF2-40B4-BE49-F238E27FC236}">
                    <a16:creationId xmlns:a16="http://schemas.microsoft.com/office/drawing/2014/main" id="{4E3E0380-FF44-BD08-D23C-903ABB9EAA91}"/>
                  </a:ext>
                </a:extLst>
              </p:cNvPr>
              <p:cNvSpPr/>
              <p:nvPr/>
            </p:nvSpPr>
            <p:spPr>
              <a:xfrm>
                <a:off x="6951361" y="3018408"/>
                <a:ext cx="3723574" cy="1814350"/>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r>
                        <a:rPr lang="pt-BR" sz="2400" i="1" smtClean="0">
                          <a:solidFill>
                            <a:srgbClr val="003B89"/>
                          </a:solidFill>
                          <a:latin typeface="Cambria Math" panose="02040503050406030204" pitchFamily="18" charset="0"/>
                        </a:rPr>
                        <m:t>𝑖</m:t>
                      </m:r>
                      <m:r>
                        <a:rPr lang="pt-BR" sz="2400" i="1" smtClean="0">
                          <a:solidFill>
                            <a:srgbClr val="003B89"/>
                          </a:solidFill>
                          <a:latin typeface="Cambria Math" panose="02040503050406030204" pitchFamily="18" charset="0"/>
                        </a:rPr>
                        <m:t>=</m:t>
                      </m:r>
                      <m:f>
                        <m:fPr>
                          <m:ctrlPr>
                            <a:rPr lang="pt-BR" sz="2400" i="1">
                              <a:solidFill>
                                <a:srgbClr val="003B89"/>
                              </a:solidFill>
                              <a:latin typeface="Cambria Math" panose="02040503050406030204" pitchFamily="18" charset="0"/>
                            </a:rPr>
                          </m:ctrlPr>
                        </m:fPr>
                        <m:num>
                          <m:sSub>
                            <m:sSubPr>
                              <m:ctrlPr>
                                <a:rPr lang="pt-BR" sz="2400" i="1">
                                  <a:solidFill>
                                    <a:srgbClr val="003B89"/>
                                  </a:solidFill>
                                  <a:latin typeface="Cambria Math" panose="02040503050406030204" pitchFamily="18" charset="0"/>
                                </a:rPr>
                              </m:ctrlPr>
                            </m:sSubPr>
                            <m:e>
                              <m:r>
                                <a:rPr lang="pt-BR" sz="2400" i="1">
                                  <a:solidFill>
                                    <a:srgbClr val="003B89"/>
                                  </a:solidFill>
                                  <a:latin typeface="Cambria Math" panose="02040503050406030204" pitchFamily="18" charset="0"/>
                                </a:rPr>
                                <m:t>𝑓</m:t>
                              </m:r>
                            </m:e>
                            <m:sub>
                              <m:r>
                                <a:rPr lang="pt-BR" sz="2400" i="1">
                                  <a:solidFill>
                                    <a:srgbClr val="003B89"/>
                                  </a:solidFill>
                                  <a:latin typeface="Cambria Math" panose="02040503050406030204" pitchFamily="18" charset="0"/>
                                </a:rPr>
                                <m:t>2</m:t>
                              </m:r>
                            </m:sub>
                          </m:sSub>
                        </m:num>
                        <m:den>
                          <m:sSub>
                            <m:sSubPr>
                              <m:ctrlPr>
                                <a:rPr lang="pt-BR" sz="2400" i="1">
                                  <a:solidFill>
                                    <a:srgbClr val="003B89"/>
                                  </a:solidFill>
                                  <a:latin typeface="Cambria Math" panose="02040503050406030204" pitchFamily="18" charset="0"/>
                                </a:rPr>
                              </m:ctrlPr>
                            </m:sSubPr>
                            <m:e>
                              <m:r>
                                <a:rPr lang="pt-BR" sz="2400" i="1">
                                  <a:solidFill>
                                    <a:srgbClr val="003B89"/>
                                  </a:solidFill>
                                  <a:latin typeface="Cambria Math" panose="02040503050406030204" pitchFamily="18" charset="0"/>
                                </a:rPr>
                                <m:t>𝑓</m:t>
                              </m:r>
                            </m:e>
                            <m:sub>
                              <m:r>
                                <a:rPr lang="pt-BR" sz="2400" i="1">
                                  <a:solidFill>
                                    <a:srgbClr val="003B89"/>
                                  </a:solidFill>
                                  <a:latin typeface="Cambria Math" panose="02040503050406030204" pitchFamily="18" charset="0"/>
                                </a:rPr>
                                <m:t>1</m:t>
                              </m:r>
                            </m:sub>
                          </m:sSub>
                        </m:den>
                      </m:f>
                    </m:oMath>
                  </m:oMathPara>
                </a14:m>
                <a:endParaRPr lang="pt-BR" sz="2400" b="1" i="1" dirty="0">
                  <a:solidFill>
                    <a:srgbClr val="003B89"/>
                  </a:solidFill>
                  <a:latin typeface="Cambria Math" panose="02040503050406030204" pitchFamily="18" charset="0"/>
                </a:endParaRPr>
              </a:p>
            </p:txBody>
          </p:sp>
        </mc:Choice>
        <mc:Fallback>
          <p:sp>
            <p:nvSpPr>
              <p:cNvPr id="54" name="Rectangle: Rounded Corners 72">
                <a:extLst>
                  <a:ext uri="{FF2B5EF4-FFF2-40B4-BE49-F238E27FC236}">
                    <a16:creationId xmlns:a16="http://schemas.microsoft.com/office/drawing/2014/main" id="{4E3E0380-FF44-BD08-D23C-903ABB9EAA91}"/>
                  </a:ext>
                </a:extLst>
              </p:cNvPr>
              <p:cNvSpPr>
                <a:spLocks noRot="1" noChangeAspect="1" noMove="1" noResize="1" noEditPoints="1" noAdjustHandles="1" noChangeArrowheads="1" noChangeShapeType="1" noTextEdit="1"/>
              </p:cNvSpPr>
              <p:nvPr/>
            </p:nvSpPr>
            <p:spPr>
              <a:xfrm>
                <a:off x="6951361" y="3018408"/>
                <a:ext cx="3723574" cy="1814350"/>
              </a:xfrm>
              <a:prstGeom prst="roundRect">
                <a:avLst>
                  <a:gd name="adj" fmla="val 9045"/>
                </a:avLst>
              </a:prstGeom>
              <a:blipFill>
                <a:blip r:embed="rId5"/>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sp>
        <p:nvSpPr>
          <p:cNvPr id="14" name="Rectangle: Rounded Corners 72">
            <a:extLst>
              <a:ext uri="{FF2B5EF4-FFF2-40B4-BE49-F238E27FC236}">
                <a16:creationId xmlns:a16="http://schemas.microsoft.com/office/drawing/2014/main" id="{DE8A0026-47E4-C1DC-3EF6-C10D1184C923}"/>
              </a:ext>
            </a:extLst>
          </p:cNvPr>
          <p:cNvSpPr/>
          <p:nvPr/>
        </p:nvSpPr>
        <p:spPr>
          <a:xfrm>
            <a:off x="6962166" y="2309001"/>
            <a:ext cx="3712768" cy="1036980"/>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defRPr/>
            </a:pPr>
            <a:r>
              <a:rPr lang="pt-BR" sz="1200" b="1" kern="0" dirty="0">
                <a:latin typeface="Avenir Next LT Pro" panose="020B0504020202020204" pitchFamily="34" charset="0"/>
                <a:sym typeface="Verdana"/>
              </a:rPr>
              <a:t>Considere dois sons de frequências </a:t>
            </a:r>
            <a:r>
              <a:rPr lang="pt-BR" sz="1200" b="1" i="1" kern="0" dirty="0">
                <a:latin typeface="Avenir Next LT Pro" panose="020B0504020202020204" pitchFamily="34" charset="0"/>
                <a:sym typeface="Verdana"/>
              </a:rPr>
              <a:t>f</a:t>
            </a:r>
            <a:r>
              <a:rPr lang="pt-BR" sz="1200" b="1" i="1" kern="0" baseline="-25000" dirty="0">
                <a:latin typeface="Avenir Next LT Pro" panose="020B0504020202020204" pitchFamily="34" charset="0"/>
                <a:sym typeface="Verdana"/>
              </a:rPr>
              <a:t>1</a:t>
            </a:r>
            <a:r>
              <a:rPr lang="pt-BR" sz="1200" b="1" kern="0" dirty="0">
                <a:latin typeface="Avenir Next LT Pro" panose="020B0504020202020204" pitchFamily="34" charset="0"/>
                <a:sym typeface="Verdana"/>
              </a:rPr>
              <a:t> e </a:t>
            </a:r>
            <a:r>
              <a:rPr lang="pt-BR" sz="1200" b="1" i="1" kern="0" dirty="0">
                <a:latin typeface="Avenir Next LT Pro" panose="020B0504020202020204" pitchFamily="34" charset="0"/>
                <a:sym typeface="Verdana"/>
              </a:rPr>
              <a:t>f</a:t>
            </a:r>
            <a:r>
              <a:rPr lang="pt-BR" sz="1200" b="1" i="1" kern="0" baseline="-25000" dirty="0">
                <a:latin typeface="Avenir Next LT Pro" panose="020B0504020202020204" pitchFamily="34" charset="0"/>
                <a:sym typeface="Verdana"/>
              </a:rPr>
              <a:t>2</a:t>
            </a:r>
            <a:r>
              <a:rPr lang="pt-BR" sz="1200" b="1" kern="0" dirty="0">
                <a:latin typeface="Avenir Next LT Pro" panose="020B0504020202020204" pitchFamily="34" charset="0"/>
                <a:sym typeface="Verdana"/>
              </a:rPr>
              <a:t>, com </a:t>
            </a:r>
            <a:r>
              <a:rPr lang="pt-BR" sz="1200" b="1" i="1" kern="0" dirty="0">
                <a:latin typeface="Avenir Next LT Pro" panose="020B0504020202020204" pitchFamily="34" charset="0"/>
                <a:sym typeface="Verdana"/>
              </a:rPr>
              <a:t>f</a:t>
            </a:r>
            <a:r>
              <a:rPr lang="pt-BR" sz="1200" b="1" i="1" kern="0" baseline="-25000" dirty="0">
                <a:latin typeface="Avenir Next LT Pro" panose="020B0504020202020204" pitchFamily="34" charset="0"/>
                <a:sym typeface="Verdana"/>
              </a:rPr>
              <a:t>2</a:t>
            </a:r>
            <a:r>
              <a:rPr lang="pt-BR" sz="1200" b="1" i="1" kern="0" dirty="0">
                <a:latin typeface="Avenir Next LT Pro" panose="020B0504020202020204" pitchFamily="34" charset="0"/>
                <a:sym typeface="Verdana"/>
              </a:rPr>
              <a:t>&gt; f</a:t>
            </a:r>
            <a:r>
              <a:rPr lang="pt-BR" sz="1200" b="1" i="1" kern="0" baseline="-25000" dirty="0">
                <a:latin typeface="Avenir Next LT Pro" panose="020B0504020202020204" pitchFamily="34" charset="0"/>
                <a:sym typeface="Verdana"/>
              </a:rPr>
              <a:t>1</a:t>
            </a:r>
            <a:r>
              <a:rPr lang="pt-BR" sz="1200" b="1" kern="0" dirty="0">
                <a:latin typeface="Avenir Next LT Pro" panose="020B0504020202020204" pitchFamily="34" charset="0"/>
                <a:sym typeface="Verdana"/>
              </a:rPr>
              <a:t>. define-se intervalo com sendo a razão:</a:t>
            </a:r>
          </a:p>
        </p:txBody>
      </p:sp>
      <p:sp>
        <p:nvSpPr>
          <p:cNvPr id="4" name="Rectangle: Rounded Corners 72">
            <a:extLst>
              <a:ext uri="{FF2B5EF4-FFF2-40B4-BE49-F238E27FC236}">
                <a16:creationId xmlns:a16="http://schemas.microsoft.com/office/drawing/2014/main" id="{DAA0F2B1-FAE6-998F-A9CF-859E6C772757}"/>
              </a:ext>
            </a:extLst>
          </p:cNvPr>
          <p:cNvSpPr/>
          <p:nvPr/>
        </p:nvSpPr>
        <p:spPr>
          <a:xfrm>
            <a:off x="1307472" y="2642620"/>
            <a:ext cx="4518274" cy="1196973"/>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nSpc>
                <a:spcPct val="130000"/>
              </a:lnSpc>
            </a:pPr>
            <a:r>
              <a:rPr lang="pt-BR" sz="1600" b="1" dirty="0">
                <a:solidFill>
                  <a:schemeClr val="bg1"/>
                </a:solidFill>
                <a:latin typeface="Avenir Next LT Pro" panose="020B0504020202020204" pitchFamily="34" charset="0"/>
              </a:rPr>
              <a:t>i = 1: </a:t>
            </a:r>
            <a:r>
              <a:rPr lang="pt-BR" sz="1600" dirty="0">
                <a:solidFill>
                  <a:schemeClr val="bg1"/>
                </a:solidFill>
                <a:latin typeface="Avenir Next LT Pro" panose="020B0504020202020204" pitchFamily="34" charset="0"/>
              </a:rPr>
              <a:t>o intervalo é de uníssono</a:t>
            </a:r>
          </a:p>
          <a:p>
            <a:pPr>
              <a:lnSpc>
                <a:spcPct val="130000"/>
              </a:lnSpc>
            </a:pPr>
            <a:r>
              <a:rPr lang="pt-BR" sz="1600" b="1" dirty="0">
                <a:solidFill>
                  <a:schemeClr val="bg1"/>
                </a:solidFill>
                <a:latin typeface="Avenir Next LT Pro" panose="020B0504020202020204" pitchFamily="34" charset="0"/>
              </a:rPr>
              <a:t>i = 2: </a:t>
            </a:r>
            <a:r>
              <a:rPr lang="pt-BR" sz="1600" dirty="0">
                <a:solidFill>
                  <a:schemeClr val="bg1"/>
                </a:solidFill>
                <a:latin typeface="Avenir Next LT Pro" panose="020B0504020202020204" pitchFamily="34" charset="0"/>
              </a:rPr>
              <a:t>o intervalo é de oitava</a:t>
            </a:r>
          </a:p>
        </p:txBody>
      </p:sp>
      <p:sp>
        <p:nvSpPr>
          <p:cNvPr id="55" name="Rectangle: Rounded Corners 72">
            <a:extLst>
              <a:ext uri="{FF2B5EF4-FFF2-40B4-BE49-F238E27FC236}">
                <a16:creationId xmlns:a16="http://schemas.microsoft.com/office/drawing/2014/main" id="{679A5D17-C77A-D348-0596-3EC35FDF8624}"/>
              </a:ext>
            </a:extLst>
          </p:cNvPr>
          <p:cNvSpPr/>
          <p:nvPr/>
        </p:nvSpPr>
        <p:spPr>
          <a:xfrm>
            <a:off x="1310071" y="2411290"/>
            <a:ext cx="3901121" cy="597963"/>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600" b="1" noProof="0" dirty="0">
                <a:solidFill>
                  <a:srgbClr val="003B89"/>
                </a:solidFill>
                <a:latin typeface="Avenir Next LT Pro" panose="020B0604020202020204" pitchFamily="34" charset="0"/>
              </a:rPr>
              <a:t>i e o intervalo</a:t>
            </a:r>
            <a:endPar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56" name="Rectangle: Rounded Corners 72">
            <a:extLst>
              <a:ext uri="{FF2B5EF4-FFF2-40B4-BE49-F238E27FC236}">
                <a16:creationId xmlns:a16="http://schemas.microsoft.com/office/drawing/2014/main" id="{491FC2AA-1A69-8976-36E7-2C9D329C9FE6}"/>
              </a:ext>
            </a:extLst>
          </p:cNvPr>
          <p:cNvSpPr/>
          <p:nvPr/>
        </p:nvSpPr>
        <p:spPr>
          <a:xfrm>
            <a:off x="1296667" y="4431422"/>
            <a:ext cx="4518274" cy="1898357"/>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nSpc>
                <a:spcPct val="130000"/>
              </a:lnSpc>
            </a:pPr>
            <a:r>
              <a:rPr lang="pt-BR" sz="1600" dirty="0">
                <a:solidFill>
                  <a:schemeClr val="bg1"/>
                </a:solidFill>
                <a:latin typeface="Avenir Next LT Pro" panose="020B0504020202020204" pitchFamily="34" charset="0"/>
              </a:rPr>
              <a:t>Sons de frequência maior são denominados </a:t>
            </a:r>
            <a:r>
              <a:rPr lang="pt-BR" sz="1600" b="1" dirty="0">
                <a:solidFill>
                  <a:schemeClr val="bg1"/>
                </a:solidFill>
                <a:latin typeface="Avenir Next LT Pro" panose="020B0504020202020204" pitchFamily="34" charset="0"/>
              </a:rPr>
              <a:t>harmônicos</a:t>
            </a:r>
            <a:r>
              <a:rPr lang="pt-BR" sz="1600" dirty="0">
                <a:solidFill>
                  <a:schemeClr val="bg1"/>
                </a:solidFill>
                <a:latin typeface="Avenir Next LT Pro" panose="020B0504020202020204" pitchFamily="34" charset="0"/>
              </a:rPr>
              <a:t> do de frequência mais baixa, chamado de </a:t>
            </a:r>
            <a:r>
              <a:rPr lang="pt-BR" sz="1600" b="1" dirty="0">
                <a:solidFill>
                  <a:schemeClr val="bg1"/>
                </a:solidFill>
                <a:latin typeface="Avenir Next LT Pro" panose="020B0504020202020204" pitchFamily="34" charset="0"/>
              </a:rPr>
              <a:t>som fundamental</a:t>
            </a:r>
          </a:p>
        </p:txBody>
      </p:sp>
      <p:sp>
        <p:nvSpPr>
          <p:cNvPr id="57" name="Rectangle: Rounded Corners 72">
            <a:extLst>
              <a:ext uri="{FF2B5EF4-FFF2-40B4-BE49-F238E27FC236}">
                <a16:creationId xmlns:a16="http://schemas.microsoft.com/office/drawing/2014/main" id="{E914EC22-718A-17EC-D853-5F3F9A09049A}"/>
              </a:ext>
            </a:extLst>
          </p:cNvPr>
          <p:cNvSpPr/>
          <p:nvPr/>
        </p:nvSpPr>
        <p:spPr>
          <a:xfrm>
            <a:off x="1299266" y="4200091"/>
            <a:ext cx="3901121" cy="806916"/>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600" b="1" dirty="0">
                <a:solidFill>
                  <a:srgbClr val="003B89"/>
                </a:solidFill>
                <a:latin typeface="Avenir Next LT Pro" panose="020B0604020202020204" pitchFamily="34" charset="0"/>
              </a:rPr>
              <a:t>Quando o intervalo entre dois sons é um número inteiro maior que 1</a:t>
            </a:r>
            <a:endPar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grpSp>
        <p:nvGrpSpPr>
          <p:cNvPr id="58" name="Agrupar 57">
            <a:extLst>
              <a:ext uri="{FF2B5EF4-FFF2-40B4-BE49-F238E27FC236}">
                <a16:creationId xmlns:a16="http://schemas.microsoft.com/office/drawing/2014/main" id="{827B1D53-F759-B103-131C-0451CB2B3748}"/>
              </a:ext>
            </a:extLst>
          </p:cNvPr>
          <p:cNvGrpSpPr/>
          <p:nvPr/>
        </p:nvGrpSpPr>
        <p:grpSpPr>
          <a:xfrm>
            <a:off x="-5719087" y="2322478"/>
            <a:ext cx="4672738" cy="955646"/>
            <a:chOff x="1320877" y="2387328"/>
            <a:chExt cx="4672738" cy="955646"/>
          </a:xfrm>
        </p:grpSpPr>
        <p:sp>
          <p:nvSpPr>
            <p:cNvPr id="59" name="TextBox 129">
              <a:extLst>
                <a:ext uri="{FF2B5EF4-FFF2-40B4-BE49-F238E27FC236}">
                  <a16:creationId xmlns:a16="http://schemas.microsoft.com/office/drawing/2014/main" id="{36A7428E-E7E1-AB5D-CFEE-AAB051053CC2}"/>
                </a:ext>
              </a:extLst>
            </p:cNvPr>
            <p:cNvSpPr txBox="1"/>
            <p:nvPr/>
          </p:nvSpPr>
          <p:spPr>
            <a:xfrm>
              <a:off x="1679657" y="2387328"/>
              <a:ext cx="4313958" cy="955646"/>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srgbClr val="003B89"/>
                  </a:solidFill>
                  <a:ea typeface="Times New Roman" panose="02020603050405020304" pitchFamily="18" charset="0"/>
                </a:rPr>
                <a:t>A </a:t>
              </a:r>
              <a:r>
                <a:rPr lang="pt-BR" sz="1600" b="1" dirty="0">
                  <a:solidFill>
                    <a:srgbClr val="003B89"/>
                  </a:solidFill>
                  <a:ea typeface="Times New Roman" panose="02020603050405020304" pitchFamily="18" charset="0"/>
                </a:rPr>
                <a:t>altura</a:t>
              </a:r>
              <a:r>
                <a:rPr lang="pt-BR" sz="1600" dirty="0">
                  <a:solidFill>
                    <a:srgbClr val="003B89"/>
                  </a:solidFill>
                  <a:ea typeface="Times New Roman" panose="02020603050405020304" pitchFamily="18" charset="0"/>
                </a:rPr>
                <a:t> do som é a qualidade que permite classificar o som como mais</a:t>
              </a:r>
              <a:r>
                <a:rPr lang="pt-BR" sz="1600" b="1" dirty="0">
                  <a:solidFill>
                    <a:srgbClr val="003B89"/>
                  </a:solidFill>
                  <a:ea typeface="Times New Roman" panose="02020603050405020304" pitchFamily="18" charset="0"/>
                </a:rPr>
                <a:t> grave </a:t>
              </a:r>
              <a:r>
                <a:rPr lang="pt-BR" sz="1600" dirty="0">
                  <a:solidFill>
                    <a:srgbClr val="003B89"/>
                  </a:solidFill>
                  <a:ea typeface="Times New Roman" panose="02020603050405020304" pitchFamily="18" charset="0"/>
                </a:rPr>
                <a:t>ou mais </a:t>
              </a:r>
              <a:r>
                <a:rPr lang="pt-BR" sz="1600" b="1" dirty="0">
                  <a:solidFill>
                    <a:srgbClr val="003B89"/>
                  </a:solidFill>
                  <a:ea typeface="Times New Roman" panose="02020603050405020304" pitchFamily="18" charset="0"/>
                </a:rPr>
                <a:t>agudo</a:t>
              </a:r>
            </a:p>
          </p:txBody>
        </p:sp>
        <p:grpSp>
          <p:nvGrpSpPr>
            <p:cNvPr id="60" name="Group 130">
              <a:extLst>
                <a:ext uri="{FF2B5EF4-FFF2-40B4-BE49-F238E27FC236}">
                  <a16:creationId xmlns:a16="http://schemas.microsoft.com/office/drawing/2014/main" id="{69D934F8-7D91-8C44-B4B6-4B6FD1462300}"/>
                </a:ext>
              </a:extLst>
            </p:cNvPr>
            <p:cNvGrpSpPr/>
            <p:nvPr/>
          </p:nvGrpSpPr>
          <p:grpSpPr>
            <a:xfrm>
              <a:off x="1320877" y="2399556"/>
              <a:ext cx="328242" cy="331335"/>
              <a:chOff x="4951409" y="1419225"/>
              <a:chExt cx="442541" cy="446715"/>
            </a:xfrm>
          </p:grpSpPr>
          <p:grpSp>
            <p:nvGrpSpPr>
              <p:cNvPr id="61" name="Group 131">
                <a:extLst>
                  <a:ext uri="{FF2B5EF4-FFF2-40B4-BE49-F238E27FC236}">
                    <a16:creationId xmlns:a16="http://schemas.microsoft.com/office/drawing/2014/main" id="{7E1562BC-F208-3686-A238-DA462749321B}"/>
                  </a:ext>
                </a:extLst>
              </p:cNvPr>
              <p:cNvGrpSpPr/>
              <p:nvPr/>
            </p:nvGrpSpPr>
            <p:grpSpPr>
              <a:xfrm>
                <a:off x="4951409" y="1419225"/>
                <a:ext cx="442541" cy="446715"/>
                <a:chOff x="4951409" y="1419225"/>
                <a:chExt cx="442541" cy="446715"/>
              </a:xfrm>
            </p:grpSpPr>
            <p:sp>
              <p:nvSpPr>
                <p:cNvPr id="64" name="Oval 133">
                  <a:extLst>
                    <a:ext uri="{FF2B5EF4-FFF2-40B4-BE49-F238E27FC236}">
                      <a16:creationId xmlns:a16="http://schemas.microsoft.com/office/drawing/2014/main" id="{88D26012-D9C8-AE05-4E87-A3978245B3D4}"/>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65" name="Oval 134">
                  <a:extLst>
                    <a:ext uri="{FF2B5EF4-FFF2-40B4-BE49-F238E27FC236}">
                      <a16:creationId xmlns:a16="http://schemas.microsoft.com/office/drawing/2014/main" id="{C4567145-CB4D-0FB4-5AF4-ACCCC9E0EC84}"/>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62" name="Freeform: Shape 132">
                <a:extLst>
                  <a:ext uri="{FF2B5EF4-FFF2-40B4-BE49-F238E27FC236}">
                    <a16:creationId xmlns:a16="http://schemas.microsoft.com/office/drawing/2014/main" id="{7F3ECBF6-E715-EDBC-0395-CE32426428FC}"/>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sp>
        <p:nvSpPr>
          <p:cNvPr id="66" name="Rectangle: Rounded Corners 72">
            <a:extLst>
              <a:ext uri="{FF2B5EF4-FFF2-40B4-BE49-F238E27FC236}">
                <a16:creationId xmlns:a16="http://schemas.microsoft.com/office/drawing/2014/main" id="{359ACFDD-6E23-5DBF-59BB-CCCFB71B86B9}"/>
              </a:ext>
            </a:extLst>
          </p:cNvPr>
          <p:cNvSpPr/>
          <p:nvPr/>
        </p:nvSpPr>
        <p:spPr>
          <a:xfrm>
            <a:off x="-5340533" y="3525976"/>
            <a:ext cx="1601825" cy="81286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Quanto </a:t>
            </a:r>
            <a:r>
              <a:rPr lang="pt-BR" sz="1200" b="1" dirty="0">
                <a:solidFill>
                  <a:srgbClr val="003B89"/>
                </a:solidFill>
                <a:latin typeface="Avenir Next LT Pro" panose="020B0604020202020204" pitchFamily="34" charset="0"/>
              </a:rPr>
              <a:t>maior a frequência</a:t>
            </a:r>
            <a:r>
              <a:rPr lang="pt-BR" sz="1200" dirty="0">
                <a:solidFill>
                  <a:srgbClr val="003B89"/>
                </a:solidFill>
                <a:latin typeface="Avenir Next LT Pro" panose="020B0604020202020204" pitchFamily="34" charset="0"/>
              </a:rPr>
              <a:t> do som</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67" name="Rectangle: Rounded Corners 72">
            <a:extLst>
              <a:ext uri="{FF2B5EF4-FFF2-40B4-BE49-F238E27FC236}">
                <a16:creationId xmlns:a16="http://schemas.microsoft.com/office/drawing/2014/main" id="{6D64F4B4-60FB-777A-C3B6-B4AA9AA9E088}"/>
              </a:ext>
            </a:extLst>
          </p:cNvPr>
          <p:cNvSpPr/>
          <p:nvPr/>
        </p:nvSpPr>
        <p:spPr>
          <a:xfrm>
            <a:off x="-3140592" y="3525976"/>
            <a:ext cx="1553109" cy="81286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Mais</a:t>
            </a:r>
            <a:r>
              <a:rPr lang="pt-BR" sz="1200" b="1" dirty="0">
                <a:solidFill>
                  <a:srgbClr val="003B89"/>
                </a:solidFill>
                <a:latin typeface="Avenir Next LT Pro" panose="020B0604020202020204" pitchFamily="34" charset="0"/>
              </a:rPr>
              <a:t> agudo </a:t>
            </a:r>
            <a:r>
              <a:rPr lang="pt-BR" sz="1200" dirty="0">
                <a:solidFill>
                  <a:srgbClr val="003B89"/>
                </a:solidFill>
                <a:latin typeface="Avenir Next LT Pro" panose="020B0604020202020204" pitchFamily="34" charset="0"/>
              </a:rPr>
              <a:t>ele é</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68" name="Gráfico 54" descr="Seta: curva no sentido horário com preenchimento sólido">
            <a:extLst>
              <a:ext uri="{FF2B5EF4-FFF2-40B4-BE49-F238E27FC236}">
                <a16:creationId xmlns:a16="http://schemas.microsoft.com/office/drawing/2014/main" id="{676120C8-9AB4-6731-EF7C-9D3B7A3D2EA7}"/>
              </a:ext>
            </a:extLst>
          </p:cNvPr>
          <p:cNvSpPr/>
          <p:nvPr/>
        </p:nvSpPr>
        <p:spPr>
          <a:xfrm rot="5400000">
            <a:off x="-3722722" y="3641289"/>
            <a:ext cx="517428" cy="660191"/>
          </a:xfrm>
          <a:custGeom>
            <a:avLst/>
            <a:gdLst>
              <a:gd name="connsiteX0" fmla="*/ 552450 w 552450"/>
              <a:gd name="connsiteY0" fmla="*/ 704876 h 704876"/>
              <a:gd name="connsiteX1" fmla="*/ 323850 w 552450"/>
              <a:gd name="connsiteY1" fmla="*/ 228626 h 704876"/>
              <a:gd name="connsiteX2" fmla="*/ 457200 w 552450"/>
              <a:gd name="connsiteY2" fmla="*/ 228626 h 704876"/>
              <a:gd name="connsiteX3" fmla="*/ 228600 w 552450"/>
              <a:gd name="connsiteY3" fmla="*/ 26 h 704876"/>
              <a:gd name="connsiteX4" fmla="*/ 0 w 552450"/>
              <a:gd name="connsiteY4" fmla="*/ 228626 h 704876"/>
              <a:gd name="connsiteX5" fmla="*/ 123825 w 552450"/>
              <a:gd name="connsiteY5" fmla="*/ 228626 h 704876"/>
              <a:gd name="connsiteX6" fmla="*/ 552450 w 552450"/>
              <a:gd name="connsiteY6" fmla="*/ 704876 h 70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50" h="704876">
                <a:moveTo>
                  <a:pt x="552450" y="704876"/>
                </a:moveTo>
                <a:cubicBezTo>
                  <a:pt x="552450" y="704876"/>
                  <a:pt x="323850" y="633439"/>
                  <a:pt x="323850" y="228626"/>
                </a:cubicBezTo>
                <a:lnTo>
                  <a:pt x="457200" y="228626"/>
                </a:lnTo>
                <a:lnTo>
                  <a:pt x="228600" y="26"/>
                </a:lnTo>
                <a:cubicBezTo>
                  <a:pt x="228600" y="-2831"/>
                  <a:pt x="0" y="228626"/>
                  <a:pt x="0" y="228626"/>
                </a:cubicBezTo>
                <a:lnTo>
                  <a:pt x="123825" y="228626"/>
                </a:lnTo>
                <a:cubicBezTo>
                  <a:pt x="123825" y="229579"/>
                  <a:pt x="159068" y="615341"/>
                  <a:pt x="552450" y="704876"/>
                </a:cubicBezTo>
                <a:close/>
              </a:path>
            </a:pathLst>
          </a:custGeom>
          <a:solidFill>
            <a:srgbClr val="00BBD1"/>
          </a:solidFill>
          <a:ln w="9525" cap="flat">
            <a:noFill/>
            <a:prstDash val="solid"/>
            <a:miter/>
          </a:ln>
        </p:spPr>
        <p:txBody>
          <a:bodyPr rtlCol="0" anchor="ctr"/>
          <a:lstStyle/>
          <a:p>
            <a:endParaRPr lang="pt-BR" dirty="0">
              <a:latin typeface="Avenir Next LT Pro" panose="020B0504020202020204" pitchFamily="34" charset="0"/>
            </a:endParaRPr>
          </a:p>
        </p:txBody>
      </p:sp>
      <p:sp>
        <p:nvSpPr>
          <p:cNvPr id="69" name="Rectangle: Rounded Corners 72">
            <a:extLst>
              <a:ext uri="{FF2B5EF4-FFF2-40B4-BE49-F238E27FC236}">
                <a16:creationId xmlns:a16="http://schemas.microsoft.com/office/drawing/2014/main" id="{792F0FF6-EDC0-E37A-BF10-87C902CEC26E}"/>
              </a:ext>
            </a:extLst>
          </p:cNvPr>
          <p:cNvSpPr/>
          <p:nvPr/>
        </p:nvSpPr>
        <p:spPr>
          <a:xfrm>
            <a:off x="-5351294" y="4603528"/>
            <a:ext cx="1601825" cy="81286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Quanto </a:t>
            </a:r>
            <a:r>
              <a:rPr lang="pt-BR" sz="1200" b="1" dirty="0">
                <a:solidFill>
                  <a:srgbClr val="003B89"/>
                </a:solidFill>
                <a:latin typeface="Avenir Next LT Pro" panose="020B0604020202020204" pitchFamily="34" charset="0"/>
              </a:rPr>
              <a:t>menor a frequência </a:t>
            </a:r>
            <a:r>
              <a:rPr lang="pt-BR" sz="1200" dirty="0">
                <a:solidFill>
                  <a:srgbClr val="003B89"/>
                </a:solidFill>
                <a:latin typeface="Avenir Next LT Pro" panose="020B0604020202020204" pitchFamily="34" charset="0"/>
              </a:rPr>
              <a:t>do som</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70" name="Rectangle: Rounded Corners 72">
            <a:extLst>
              <a:ext uri="{FF2B5EF4-FFF2-40B4-BE49-F238E27FC236}">
                <a16:creationId xmlns:a16="http://schemas.microsoft.com/office/drawing/2014/main" id="{9B3F6E83-D826-090F-CD58-7C7D8046DF39}"/>
              </a:ext>
            </a:extLst>
          </p:cNvPr>
          <p:cNvSpPr/>
          <p:nvPr/>
        </p:nvSpPr>
        <p:spPr>
          <a:xfrm>
            <a:off x="-3151353" y="4603528"/>
            <a:ext cx="1553109" cy="81286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Mais grave ele é</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71" name="Gráfico 54" descr="Seta: curva no sentido horário com preenchimento sólido">
            <a:extLst>
              <a:ext uri="{FF2B5EF4-FFF2-40B4-BE49-F238E27FC236}">
                <a16:creationId xmlns:a16="http://schemas.microsoft.com/office/drawing/2014/main" id="{F7E32995-BCC8-CAF3-7188-4DA7E625BC51}"/>
              </a:ext>
            </a:extLst>
          </p:cNvPr>
          <p:cNvSpPr/>
          <p:nvPr/>
        </p:nvSpPr>
        <p:spPr>
          <a:xfrm rot="5400000">
            <a:off x="-3733483" y="4718841"/>
            <a:ext cx="517428" cy="660191"/>
          </a:xfrm>
          <a:custGeom>
            <a:avLst/>
            <a:gdLst>
              <a:gd name="connsiteX0" fmla="*/ 552450 w 552450"/>
              <a:gd name="connsiteY0" fmla="*/ 704876 h 704876"/>
              <a:gd name="connsiteX1" fmla="*/ 323850 w 552450"/>
              <a:gd name="connsiteY1" fmla="*/ 228626 h 704876"/>
              <a:gd name="connsiteX2" fmla="*/ 457200 w 552450"/>
              <a:gd name="connsiteY2" fmla="*/ 228626 h 704876"/>
              <a:gd name="connsiteX3" fmla="*/ 228600 w 552450"/>
              <a:gd name="connsiteY3" fmla="*/ 26 h 704876"/>
              <a:gd name="connsiteX4" fmla="*/ 0 w 552450"/>
              <a:gd name="connsiteY4" fmla="*/ 228626 h 704876"/>
              <a:gd name="connsiteX5" fmla="*/ 123825 w 552450"/>
              <a:gd name="connsiteY5" fmla="*/ 228626 h 704876"/>
              <a:gd name="connsiteX6" fmla="*/ 552450 w 552450"/>
              <a:gd name="connsiteY6" fmla="*/ 704876 h 70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50" h="704876">
                <a:moveTo>
                  <a:pt x="552450" y="704876"/>
                </a:moveTo>
                <a:cubicBezTo>
                  <a:pt x="552450" y="704876"/>
                  <a:pt x="323850" y="633439"/>
                  <a:pt x="323850" y="228626"/>
                </a:cubicBezTo>
                <a:lnTo>
                  <a:pt x="457200" y="228626"/>
                </a:lnTo>
                <a:lnTo>
                  <a:pt x="228600" y="26"/>
                </a:lnTo>
                <a:cubicBezTo>
                  <a:pt x="228600" y="-2831"/>
                  <a:pt x="0" y="228626"/>
                  <a:pt x="0" y="228626"/>
                </a:cubicBezTo>
                <a:lnTo>
                  <a:pt x="123825" y="228626"/>
                </a:lnTo>
                <a:cubicBezTo>
                  <a:pt x="123825" y="229579"/>
                  <a:pt x="159068" y="615341"/>
                  <a:pt x="552450" y="704876"/>
                </a:cubicBezTo>
                <a:close/>
              </a:path>
            </a:pathLst>
          </a:custGeom>
          <a:solidFill>
            <a:srgbClr val="00BBD1"/>
          </a:solidFill>
          <a:ln w="9525" cap="flat">
            <a:noFill/>
            <a:prstDash val="solid"/>
            <a:miter/>
          </a:ln>
        </p:spPr>
        <p:txBody>
          <a:bodyPr rtlCol="0" anchor="ctr"/>
          <a:lstStyle/>
          <a:p>
            <a:endParaRPr lang="pt-BR" dirty="0">
              <a:latin typeface="Avenir Next LT Pro" panose="020B0504020202020204" pitchFamily="34" charset="0"/>
            </a:endParaRPr>
          </a:p>
        </p:txBody>
      </p:sp>
      <p:grpSp>
        <p:nvGrpSpPr>
          <p:cNvPr id="72" name="Agrupar 71">
            <a:extLst>
              <a:ext uri="{FF2B5EF4-FFF2-40B4-BE49-F238E27FC236}">
                <a16:creationId xmlns:a16="http://schemas.microsoft.com/office/drawing/2014/main" id="{CCC0C246-8CFB-7449-E3EA-3D2FD829C018}"/>
              </a:ext>
            </a:extLst>
          </p:cNvPr>
          <p:cNvGrpSpPr/>
          <p:nvPr/>
        </p:nvGrpSpPr>
        <p:grpSpPr>
          <a:xfrm rot="21333824">
            <a:off x="-4907388" y="5389371"/>
            <a:ext cx="2778033" cy="982643"/>
            <a:chOff x="4021835" y="4898458"/>
            <a:chExt cx="3995923" cy="802113"/>
          </a:xfrm>
          <a:solidFill>
            <a:srgbClr val="003B89"/>
          </a:solidFill>
        </p:grpSpPr>
        <p:sp>
          <p:nvSpPr>
            <p:cNvPr id="73" name="Retângulo: Cantos Arredondados 72">
              <a:extLst>
                <a:ext uri="{FF2B5EF4-FFF2-40B4-BE49-F238E27FC236}">
                  <a16:creationId xmlns:a16="http://schemas.microsoft.com/office/drawing/2014/main" id="{A9A581AE-27E2-11E5-2146-AC3C0C9294ED}"/>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16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74" name="Retângulo: Cantos Arredondados 73">
              <a:extLst>
                <a:ext uri="{FF2B5EF4-FFF2-40B4-BE49-F238E27FC236}">
                  <a16:creationId xmlns:a16="http://schemas.microsoft.com/office/drawing/2014/main" id="{4D327AB7-1CD3-2001-EE07-2384EB608219}"/>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altura = frequência</a:t>
              </a:r>
            </a:p>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volume (força) = intensidade</a:t>
              </a:r>
            </a:p>
          </p:txBody>
        </p:sp>
      </p:grpSp>
    </p:spTree>
    <p:extLst>
      <p:ext uri="{BB962C8B-B14F-4D97-AF65-F5344CB8AC3E}">
        <p14:creationId xmlns:p14="http://schemas.microsoft.com/office/powerpoint/2010/main" val="356377673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500"/>
                                        <p:tgtEl>
                                          <p:spTgt spid="55"/>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right)">
                                      <p:cBhvr>
                                        <p:cTn id="11" dur="500"/>
                                        <p:tgtEl>
                                          <p:spTgt spid="4"/>
                                        </p:tgtEl>
                                      </p:cBhvr>
                                    </p:animEffect>
                                  </p:childTnLst>
                                </p:cTn>
                              </p:par>
                              <p:par>
                                <p:cTn id="12" presetID="42" presetClass="path" presetSubtype="0" accel="49333" decel="50667" fill="hold" grpId="1" nodeType="withEffect">
                                  <p:stCondLst>
                                    <p:cond delay="0"/>
                                  </p:stCondLst>
                                  <p:childTnLst>
                                    <p:animMotion origin="layout" path="M 1.875E-6 4.81481E-6 L -0.06615 4.81481E-6 " pathEditMode="relative" rAng="0" ptsTypes="AA">
                                      <p:cBhvr>
                                        <p:cTn id="13" dur="750" spd="-100000" fill="hold"/>
                                        <p:tgtEl>
                                          <p:spTgt spid="4"/>
                                        </p:tgtEl>
                                        <p:attrNameLst>
                                          <p:attrName>ppt_x</p:attrName>
                                          <p:attrName>ppt_y</p:attrName>
                                        </p:attrNameLst>
                                      </p:cBhvr>
                                      <p:rCtr x="-3307" y="0"/>
                                    </p:animMotion>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7"/>
                                        </p:tgtEl>
                                        <p:attrNameLst>
                                          <p:attrName>style.visibility</p:attrName>
                                        </p:attrNameLst>
                                      </p:cBhvr>
                                      <p:to>
                                        <p:strVal val="visible"/>
                                      </p:to>
                                    </p:set>
                                    <p:animEffect transition="in" filter="fade">
                                      <p:cBhvr>
                                        <p:cTn id="18" dur="500"/>
                                        <p:tgtEl>
                                          <p:spTgt spid="57"/>
                                        </p:tgtEl>
                                      </p:cBhvr>
                                    </p:animEffect>
                                  </p:childTnLst>
                                </p:cTn>
                              </p:par>
                            </p:childTnLst>
                          </p:cTn>
                        </p:par>
                        <p:par>
                          <p:cTn id="19" fill="hold">
                            <p:stCondLst>
                              <p:cond delay="500"/>
                            </p:stCondLst>
                            <p:childTnLst>
                              <p:par>
                                <p:cTn id="20" presetID="22" presetClass="entr" presetSubtype="2" fill="hold" grpId="0" nodeType="afterEffect">
                                  <p:stCondLst>
                                    <p:cond delay="0"/>
                                  </p:stCondLst>
                                  <p:childTnLst>
                                    <p:set>
                                      <p:cBhvr>
                                        <p:cTn id="21" dur="1" fill="hold">
                                          <p:stCondLst>
                                            <p:cond delay="0"/>
                                          </p:stCondLst>
                                        </p:cTn>
                                        <p:tgtEl>
                                          <p:spTgt spid="56"/>
                                        </p:tgtEl>
                                        <p:attrNameLst>
                                          <p:attrName>style.visibility</p:attrName>
                                        </p:attrNameLst>
                                      </p:cBhvr>
                                      <p:to>
                                        <p:strVal val="visible"/>
                                      </p:to>
                                    </p:set>
                                    <p:animEffect transition="in" filter="wipe(right)">
                                      <p:cBhvr>
                                        <p:cTn id="22" dur="500"/>
                                        <p:tgtEl>
                                          <p:spTgt spid="56"/>
                                        </p:tgtEl>
                                      </p:cBhvr>
                                    </p:animEffect>
                                  </p:childTnLst>
                                </p:cTn>
                              </p:par>
                              <p:par>
                                <p:cTn id="23" presetID="42" presetClass="path" presetSubtype="0" accel="49333" decel="50667" fill="hold" grpId="1" nodeType="withEffect">
                                  <p:stCondLst>
                                    <p:cond delay="0"/>
                                  </p:stCondLst>
                                  <p:childTnLst>
                                    <p:animMotion origin="layout" path="M 3.33333E-6 -7.40741E-7 L -0.06615 -7.40741E-7 " pathEditMode="relative" rAng="0" ptsTypes="AA">
                                      <p:cBhvr>
                                        <p:cTn id="24" dur="750" spd="-100000" fill="hold"/>
                                        <p:tgtEl>
                                          <p:spTgt spid="56"/>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5" grpId="0" animBg="1"/>
      <p:bldP spid="56" grpId="0" animBg="1"/>
      <p:bldP spid="56" grpId="1" animBg="1"/>
      <p:bldP spid="5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522514" y="0"/>
            <a:ext cx="12954152"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7" name="Rectangle: Top Corners Rounded 8">
            <a:extLst>
              <a:ext uri="{FF2B5EF4-FFF2-40B4-BE49-F238E27FC236}">
                <a16:creationId xmlns:a16="http://schemas.microsoft.com/office/drawing/2014/main" id="{9D8BD09F-65A3-6ECF-B498-CCE776D1765E}"/>
              </a:ext>
            </a:extLst>
          </p:cNvPr>
          <p:cNvSpPr/>
          <p:nvPr/>
        </p:nvSpPr>
        <p:spPr>
          <a:xfrm>
            <a:off x="8900887" y="-1"/>
            <a:ext cx="3302000" cy="5080001"/>
          </a:xfrm>
          <a:prstGeom prst="round2SameRect">
            <a:avLst>
              <a:gd name="adj1" fmla="val 0"/>
              <a:gd name="adj2" fmla="val 12206"/>
            </a:avLst>
          </a:prstGeom>
          <a:gradFill>
            <a:gsLst>
              <a:gs pos="0">
                <a:srgbClr val="00347A"/>
              </a:gs>
              <a:gs pos="100000">
                <a:srgbClr val="004AAD"/>
              </a:gs>
            </a:gsLst>
            <a:lin ang="2700000" scaled="1"/>
          </a:gradFill>
          <a:ln>
            <a:noFill/>
          </a:ln>
          <a:effectLst>
            <a:outerShdw blurRad="762000" dist="228600" dir="2700000" sx="95000" sy="95000" algn="tl" rotWithShape="0">
              <a:schemeClr val="tx1">
                <a:lumMod val="85000"/>
                <a:lumOff val="15000"/>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8" name="Oval 29">
            <a:extLst>
              <a:ext uri="{FF2B5EF4-FFF2-40B4-BE49-F238E27FC236}">
                <a16:creationId xmlns:a16="http://schemas.microsoft.com/office/drawing/2014/main" id="{31CCF3FA-F325-44C4-DFA3-5643FDFF6812}"/>
              </a:ext>
            </a:extLst>
          </p:cNvPr>
          <p:cNvSpPr/>
          <p:nvPr/>
        </p:nvSpPr>
        <p:spPr>
          <a:xfrm>
            <a:off x="10229737" y="513511"/>
            <a:ext cx="2251300" cy="2251300"/>
          </a:xfrm>
          <a:prstGeom prst="ellipse">
            <a:avLst/>
          </a:prstGeom>
          <a:gradFill>
            <a:gsLst>
              <a:gs pos="0">
                <a:schemeClr val="bg1">
                  <a:alpha val="50000"/>
                </a:schemeClr>
              </a:gs>
              <a:gs pos="69000">
                <a:schemeClr val="bg1">
                  <a:alpha val="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1" name="Rectangle: Rounded Corners 4">
            <a:extLst>
              <a:ext uri="{FF2B5EF4-FFF2-40B4-BE49-F238E27FC236}">
                <a16:creationId xmlns:a16="http://schemas.microsoft.com/office/drawing/2014/main" id="{86A1CE63-F595-9D02-8E2C-0951273DE94A}"/>
              </a:ext>
            </a:extLst>
          </p:cNvPr>
          <p:cNvSpPr/>
          <p:nvPr/>
        </p:nvSpPr>
        <p:spPr>
          <a:xfrm rot="16200000">
            <a:off x="5990443" y="896086"/>
            <a:ext cx="5740097" cy="6183740"/>
          </a:xfrm>
          <a:prstGeom prst="roundRect">
            <a:avLst>
              <a:gd name="adj" fmla="val 4948"/>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0" name="Group 17">
            <a:extLst>
              <a:ext uri="{FF2B5EF4-FFF2-40B4-BE49-F238E27FC236}">
                <a16:creationId xmlns:a16="http://schemas.microsoft.com/office/drawing/2014/main" id="{D694DC29-457A-F475-3C5E-60FD9131385C}"/>
              </a:ext>
            </a:extLst>
          </p:cNvPr>
          <p:cNvGrpSpPr/>
          <p:nvPr/>
        </p:nvGrpSpPr>
        <p:grpSpPr>
          <a:xfrm>
            <a:off x="903498" y="986772"/>
            <a:ext cx="4861355" cy="1200329"/>
            <a:chOff x="1377964" y="1597137"/>
            <a:chExt cx="4861355" cy="1092321"/>
          </a:xfrm>
        </p:grpSpPr>
        <p:sp>
          <p:nvSpPr>
            <p:cNvPr id="31" name="TextBox 18">
              <a:extLst>
                <a:ext uri="{FF2B5EF4-FFF2-40B4-BE49-F238E27FC236}">
                  <a16:creationId xmlns:a16="http://schemas.microsoft.com/office/drawing/2014/main" id="{F6EC42C6-1068-B1A6-ADF7-D3F4D9791F8D}"/>
                </a:ext>
              </a:extLst>
            </p:cNvPr>
            <p:cNvSpPr txBox="1"/>
            <p:nvPr/>
          </p:nvSpPr>
          <p:spPr>
            <a:xfrm>
              <a:off x="1766761" y="1597137"/>
              <a:ext cx="4472558" cy="109232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srgbClr val="003F7F"/>
                  </a:solidFill>
                  <a:effectLst/>
                  <a:uLnTx/>
                  <a:uFillTx/>
                  <a:latin typeface="Causten Bold" panose="00000800000000000000" pitchFamily="50" charset="0"/>
                  <a:ea typeface="+mn-ea"/>
                  <a:cs typeface="+mn-cs"/>
                </a:rPr>
                <a:t>Altura de um som e intervalo</a:t>
              </a:r>
              <a:endParaRPr kumimoji="0" lang="pt-BR" sz="2400" b="0" i="0" u="none" strike="noStrike" kern="1200" cap="none" spc="0" normalizeH="0" baseline="0" noProof="0" dirty="0">
                <a:ln>
                  <a:noFill/>
                </a:ln>
                <a:solidFill>
                  <a:srgbClr val="003F7F"/>
                </a:solidFill>
                <a:effectLst/>
                <a:uLnTx/>
                <a:uFillTx/>
                <a:latin typeface="Avenir Next LT Pro" panose="020B0504020202020204" pitchFamily="34" charset="0"/>
              </a:endParaRPr>
            </a:p>
          </p:txBody>
        </p:sp>
        <p:sp>
          <p:nvSpPr>
            <p:cNvPr id="32" name="Rectangle: Rounded Corners 19">
              <a:extLst>
                <a:ext uri="{FF2B5EF4-FFF2-40B4-BE49-F238E27FC236}">
                  <a16:creationId xmlns:a16="http://schemas.microsoft.com/office/drawing/2014/main" id="{331A8E01-FD68-499A-54CD-0B7F1C6E595E}"/>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3F7F"/>
                </a:solidFill>
                <a:effectLst/>
                <a:uLnTx/>
                <a:uFillTx/>
                <a:latin typeface="Avenir Next LT Pro" panose="020B0604020202020204" pitchFamily="34" charset="0"/>
                <a:ea typeface="+mn-ea"/>
                <a:cs typeface="+mn-cs"/>
              </a:endParaRPr>
            </a:p>
          </p:txBody>
        </p:sp>
      </p:grpSp>
      <mc:AlternateContent xmlns:mc="http://schemas.openxmlformats.org/markup-compatibility/2006">
        <mc:Choice xmlns:a14="http://schemas.microsoft.com/office/drawing/2010/main" Requires="a14">
          <p:sp>
            <p:nvSpPr>
              <p:cNvPr id="54" name="Rectangle: Rounded Corners 72">
                <a:extLst>
                  <a:ext uri="{FF2B5EF4-FFF2-40B4-BE49-F238E27FC236}">
                    <a16:creationId xmlns:a16="http://schemas.microsoft.com/office/drawing/2014/main" id="{4E3E0380-FF44-BD08-D23C-903ABB9EAA91}"/>
                  </a:ext>
                </a:extLst>
              </p:cNvPr>
              <p:cNvSpPr/>
              <p:nvPr/>
            </p:nvSpPr>
            <p:spPr>
              <a:xfrm>
                <a:off x="6951361" y="3018408"/>
                <a:ext cx="3723574" cy="1814350"/>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r>
                        <a:rPr lang="pt-BR" sz="2400" i="1" smtClean="0">
                          <a:solidFill>
                            <a:srgbClr val="003B89"/>
                          </a:solidFill>
                          <a:latin typeface="Cambria Math" panose="02040503050406030204" pitchFamily="18" charset="0"/>
                        </a:rPr>
                        <m:t>𝑖</m:t>
                      </m:r>
                      <m:r>
                        <a:rPr lang="pt-BR" sz="2400" i="1" smtClean="0">
                          <a:solidFill>
                            <a:srgbClr val="003B89"/>
                          </a:solidFill>
                          <a:latin typeface="Cambria Math" panose="02040503050406030204" pitchFamily="18" charset="0"/>
                        </a:rPr>
                        <m:t>=</m:t>
                      </m:r>
                      <m:f>
                        <m:fPr>
                          <m:ctrlPr>
                            <a:rPr lang="pt-BR" sz="2400" i="1">
                              <a:solidFill>
                                <a:srgbClr val="003B89"/>
                              </a:solidFill>
                              <a:latin typeface="Cambria Math" panose="02040503050406030204" pitchFamily="18" charset="0"/>
                            </a:rPr>
                          </m:ctrlPr>
                        </m:fPr>
                        <m:num>
                          <m:sSub>
                            <m:sSubPr>
                              <m:ctrlPr>
                                <a:rPr lang="pt-BR" sz="2400" i="1">
                                  <a:solidFill>
                                    <a:srgbClr val="003B89"/>
                                  </a:solidFill>
                                  <a:latin typeface="Cambria Math" panose="02040503050406030204" pitchFamily="18" charset="0"/>
                                </a:rPr>
                              </m:ctrlPr>
                            </m:sSubPr>
                            <m:e>
                              <m:r>
                                <a:rPr lang="pt-BR" sz="2400" i="1">
                                  <a:solidFill>
                                    <a:srgbClr val="003B89"/>
                                  </a:solidFill>
                                  <a:latin typeface="Cambria Math" panose="02040503050406030204" pitchFamily="18" charset="0"/>
                                </a:rPr>
                                <m:t>𝑓</m:t>
                              </m:r>
                            </m:e>
                            <m:sub>
                              <m:r>
                                <a:rPr lang="pt-BR" sz="2400" i="1">
                                  <a:solidFill>
                                    <a:srgbClr val="003B89"/>
                                  </a:solidFill>
                                  <a:latin typeface="Cambria Math" panose="02040503050406030204" pitchFamily="18" charset="0"/>
                                </a:rPr>
                                <m:t>2</m:t>
                              </m:r>
                            </m:sub>
                          </m:sSub>
                        </m:num>
                        <m:den>
                          <m:sSub>
                            <m:sSubPr>
                              <m:ctrlPr>
                                <a:rPr lang="pt-BR" sz="2400" i="1">
                                  <a:solidFill>
                                    <a:srgbClr val="003B89"/>
                                  </a:solidFill>
                                  <a:latin typeface="Cambria Math" panose="02040503050406030204" pitchFamily="18" charset="0"/>
                                </a:rPr>
                              </m:ctrlPr>
                            </m:sSubPr>
                            <m:e>
                              <m:r>
                                <a:rPr lang="pt-BR" sz="2400" i="1">
                                  <a:solidFill>
                                    <a:srgbClr val="003B89"/>
                                  </a:solidFill>
                                  <a:latin typeface="Cambria Math" panose="02040503050406030204" pitchFamily="18" charset="0"/>
                                </a:rPr>
                                <m:t>𝑓</m:t>
                              </m:r>
                            </m:e>
                            <m:sub>
                              <m:r>
                                <a:rPr lang="pt-BR" sz="2400" i="1">
                                  <a:solidFill>
                                    <a:srgbClr val="003B89"/>
                                  </a:solidFill>
                                  <a:latin typeface="Cambria Math" panose="02040503050406030204" pitchFamily="18" charset="0"/>
                                </a:rPr>
                                <m:t>1</m:t>
                              </m:r>
                            </m:sub>
                          </m:sSub>
                        </m:den>
                      </m:f>
                    </m:oMath>
                  </m:oMathPara>
                </a14:m>
                <a:endParaRPr lang="pt-BR" sz="2400" b="1" i="1" dirty="0">
                  <a:solidFill>
                    <a:srgbClr val="003B89"/>
                  </a:solidFill>
                  <a:latin typeface="Cambria Math" panose="02040503050406030204" pitchFamily="18" charset="0"/>
                </a:endParaRPr>
              </a:p>
            </p:txBody>
          </p:sp>
        </mc:Choice>
        <mc:Fallback>
          <p:sp>
            <p:nvSpPr>
              <p:cNvPr id="54" name="Rectangle: Rounded Corners 72">
                <a:extLst>
                  <a:ext uri="{FF2B5EF4-FFF2-40B4-BE49-F238E27FC236}">
                    <a16:creationId xmlns:a16="http://schemas.microsoft.com/office/drawing/2014/main" id="{4E3E0380-FF44-BD08-D23C-903ABB9EAA91}"/>
                  </a:ext>
                </a:extLst>
              </p:cNvPr>
              <p:cNvSpPr>
                <a:spLocks noRot="1" noChangeAspect="1" noMove="1" noResize="1" noEditPoints="1" noAdjustHandles="1" noChangeArrowheads="1" noChangeShapeType="1" noTextEdit="1"/>
              </p:cNvSpPr>
              <p:nvPr/>
            </p:nvSpPr>
            <p:spPr>
              <a:xfrm>
                <a:off x="6951361" y="3018408"/>
                <a:ext cx="3723574" cy="1814350"/>
              </a:xfrm>
              <a:prstGeom prst="roundRect">
                <a:avLst>
                  <a:gd name="adj" fmla="val 9045"/>
                </a:avLst>
              </a:prstGeom>
              <a:blipFill>
                <a:blip r:embed="rId5"/>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sp>
        <p:nvSpPr>
          <p:cNvPr id="14" name="Rectangle: Rounded Corners 72">
            <a:extLst>
              <a:ext uri="{FF2B5EF4-FFF2-40B4-BE49-F238E27FC236}">
                <a16:creationId xmlns:a16="http://schemas.microsoft.com/office/drawing/2014/main" id="{DE8A0026-47E4-C1DC-3EF6-C10D1184C923}"/>
              </a:ext>
            </a:extLst>
          </p:cNvPr>
          <p:cNvSpPr/>
          <p:nvPr/>
        </p:nvSpPr>
        <p:spPr>
          <a:xfrm>
            <a:off x="6962166" y="2309001"/>
            <a:ext cx="3712768" cy="1036980"/>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defRPr/>
            </a:pPr>
            <a:r>
              <a:rPr lang="pt-BR" sz="1200" b="1" kern="0" dirty="0">
                <a:latin typeface="Avenir Next LT Pro" panose="020B0504020202020204" pitchFamily="34" charset="0"/>
                <a:sym typeface="Verdana"/>
              </a:rPr>
              <a:t>Considere dois sons de frequências </a:t>
            </a:r>
            <a:r>
              <a:rPr lang="pt-BR" sz="1200" b="1" i="1" kern="0" dirty="0">
                <a:latin typeface="Avenir Next LT Pro" panose="020B0504020202020204" pitchFamily="34" charset="0"/>
                <a:sym typeface="Verdana"/>
              </a:rPr>
              <a:t>f</a:t>
            </a:r>
            <a:r>
              <a:rPr lang="pt-BR" sz="1200" b="1" i="1" kern="0" baseline="-25000" dirty="0">
                <a:latin typeface="Avenir Next LT Pro" panose="020B0504020202020204" pitchFamily="34" charset="0"/>
                <a:sym typeface="Verdana"/>
              </a:rPr>
              <a:t>1</a:t>
            </a:r>
            <a:r>
              <a:rPr lang="pt-BR" sz="1200" b="1" kern="0" dirty="0">
                <a:latin typeface="Avenir Next LT Pro" panose="020B0504020202020204" pitchFamily="34" charset="0"/>
                <a:sym typeface="Verdana"/>
              </a:rPr>
              <a:t> e </a:t>
            </a:r>
            <a:r>
              <a:rPr lang="pt-BR" sz="1200" b="1" i="1" kern="0" dirty="0">
                <a:latin typeface="Avenir Next LT Pro" panose="020B0504020202020204" pitchFamily="34" charset="0"/>
                <a:sym typeface="Verdana"/>
              </a:rPr>
              <a:t>f</a:t>
            </a:r>
            <a:r>
              <a:rPr lang="pt-BR" sz="1200" b="1" i="1" kern="0" baseline="-25000" dirty="0">
                <a:latin typeface="Avenir Next LT Pro" panose="020B0504020202020204" pitchFamily="34" charset="0"/>
                <a:sym typeface="Verdana"/>
              </a:rPr>
              <a:t>2</a:t>
            </a:r>
            <a:r>
              <a:rPr lang="pt-BR" sz="1200" b="1" kern="0" dirty="0">
                <a:latin typeface="Avenir Next LT Pro" panose="020B0504020202020204" pitchFamily="34" charset="0"/>
                <a:sym typeface="Verdana"/>
              </a:rPr>
              <a:t>, com </a:t>
            </a:r>
            <a:r>
              <a:rPr lang="pt-BR" sz="1200" b="1" i="1" kern="0" dirty="0">
                <a:latin typeface="Avenir Next LT Pro" panose="020B0504020202020204" pitchFamily="34" charset="0"/>
                <a:sym typeface="Verdana"/>
              </a:rPr>
              <a:t>f</a:t>
            </a:r>
            <a:r>
              <a:rPr lang="pt-BR" sz="1200" b="1" i="1" kern="0" baseline="-25000" dirty="0">
                <a:latin typeface="Avenir Next LT Pro" panose="020B0504020202020204" pitchFamily="34" charset="0"/>
                <a:sym typeface="Verdana"/>
              </a:rPr>
              <a:t>2</a:t>
            </a:r>
            <a:r>
              <a:rPr lang="pt-BR" sz="1200" b="1" i="1" kern="0" dirty="0">
                <a:latin typeface="Avenir Next LT Pro" panose="020B0504020202020204" pitchFamily="34" charset="0"/>
                <a:sym typeface="Verdana"/>
              </a:rPr>
              <a:t>&gt; f</a:t>
            </a:r>
            <a:r>
              <a:rPr lang="pt-BR" sz="1200" b="1" i="1" kern="0" baseline="-25000" dirty="0">
                <a:latin typeface="Avenir Next LT Pro" panose="020B0504020202020204" pitchFamily="34" charset="0"/>
                <a:sym typeface="Verdana"/>
              </a:rPr>
              <a:t>1</a:t>
            </a:r>
            <a:r>
              <a:rPr lang="pt-BR" sz="1200" b="1" kern="0" dirty="0">
                <a:latin typeface="Avenir Next LT Pro" panose="020B0504020202020204" pitchFamily="34" charset="0"/>
                <a:sym typeface="Verdana"/>
              </a:rPr>
              <a:t>. define-se intervalo com sendo a razão:</a:t>
            </a:r>
          </a:p>
        </p:txBody>
      </p:sp>
      <p:sp>
        <p:nvSpPr>
          <p:cNvPr id="4" name="Rectangle: Rounded Corners 72">
            <a:extLst>
              <a:ext uri="{FF2B5EF4-FFF2-40B4-BE49-F238E27FC236}">
                <a16:creationId xmlns:a16="http://schemas.microsoft.com/office/drawing/2014/main" id="{DAA0F2B1-FAE6-998F-A9CF-859E6C772757}"/>
              </a:ext>
            </a:extLst>
          </p:cNvPr>
          <p:cNvSpPr/>
          <p:nvPr/>
        </p:nvSpPr>
        <p:spPr>
          <a:xfrm>
            <a:off x="1307472" y="2642620"/>
            <a:ext cx="4325980" cy="1565396"/>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nSpc>
                <a:spcPct val="130000"/>
              </a:lnSpc>
            </a:pPr>
            <a:r>
              <a:rPr lang="pt-BR" sz="1600" b="1" dirty="0">
                <a:solidFill>
                  <a:schemeClr val="bg1"/>
                </a:solidFill>
                <a:latin typeface="Avenir Next LT Pro" panose="020B0504020202020204" pitchFamily="34" charset="0"/>
              </a:rPr>
              <a:t>tom maior: </a:t>
            </a:r>
            <a:r>
              <a:rPr lang="pt-BR" sz="1600" dirty="0">
                <a:solidFill>
                  <a:schemeClr val="bg1"/>
                </a:solidFill>
                <a:latin typeface="Avenir Next LT Pro" panose="020B0504020202020204" pitchFamily="34" charset="0"/>
              </a:rPr>
              <a:t>9/8</a:t>
            </a:r>
          </a:p>
          <a:p>
            <a:pPr>
              <a:lnSpc>
                <a:spcPct val="130000"/>
              </a:lnSpc>
            </a:pPr>
            <a:r>
              <a:rPr lang="pt-BR" sz="1600" b="1" dirty="0">
                <a:solidFill>
                  <a:schemeClr val="bg1"/>
                </a:solidFill>
                <a:latin typeface="Avenir Next LT Pro" panose="020B0504020202020204" pitchFamily="34" charset="0"/>
              </a:rPr>
              <a:t>tom menor: </a:t>
            </a:r>
            <a:r>
              <a:rPr lang="pt-BR" sz="1600" dirty="0">
                <a:solidFill>
                  <a:schemeClr val="bg1"/>
                </a:solidFill>
                <a:latin typeface="Avenir Next LT Pro" panose="020B0504020202020204" pitchFamily="34" charset="0"/>
              </a:rPr>
              <a:t>10/9</a:t>
            </a:r>
          </a:p>
          <a:p>
            <a:pPr>
              <a:lnSpc>
                <a:spcPct val="130000"/>
              </a:lnSpc>
            </a:pPr>
            <a:r>
              <a:rPr lang="pt-BR" sz="1600" b="1" dirty="0">
                <a:solidFill>
                  <a:schemeClr val="bg1"/>
                </a:solidFill>
                <a:latin typeface="Avenir Next LT Pro" panose="020B0504020202020204" pitchFamily="34" charset="0"/>
              </a:rPr>
              <a:t>semitom: </a:t>
            </a:r>
            <a:r>
              <a:rPr lang="pt-BR" sz="1600" dirty="0">
                <a:solidFill>
                  <a:schemeClr val="bg1"/>
                </a:solidFill>
                <a:latin typeface="Avenir Next LT Pro" panose="020B0504020202020204" pitchFamily="34" charset="0"/>
              </a:rPr>
              <a:t>16/15</a:t>
            </a:r>
          </a:p>
        </p:txBody>
      </p:sp>
      <p:sp>
        <p:nvSpPr>
          <p:cNvPr id="55" name="Rectangle: Rounded Corners 72">
            <a:extLst>
              <a:ext uri="{FF2B5EF4-FFF2-40B4-BE49-F238E27FC236}">
                <a16:creationId xmlns:a16="http://schemas.microsoft.com/office/drawing/2014/main" id="{679A5D17-C77A-D348-0596-3EC35FDF8624}"/>
              </a:ext>
            </a:extLst>
          </p:cNvPr>
          <p:cNvSpPr/>
          <p:nvPr/>
        </p:nvSpPr>
        <p:spPr>
          <a:xfrm>
            <a:off x="1310071" y="2411290"/>
            <a:ext cx="3901121" cy="597963"/>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600" b="1" dirty="0">
                <a:solidFill>
                  <a:srgbClr val="003B89"/>
                </a:solidFill>
                <a:latin typeface="Avenir Next LT Pro" panose="020B0604020202020204" pitchFamily="34" charset="0"/>
              </a:rPr>
              <a:t>Alguns intervalos conhecidos:</a:t>
            </a:r>
          </a:p>
        </p:txBody>
      </p:sp>
      <p:grpSp>
        <p:nvGrpSpPr>
          <p:cNvPr id="22" name="Agrupar 21">
            <a:extLst>
              <a:ext uri="{FF2B5EF4-FFF2-40B4-BE49-F238E27FC236}">
                <a16:creationId xmlns:a16="http://schemas.microsoft.com/office/drawing/2014/main" id="{78D57CF5-4D01-040B-8AE6-0F1AA7D79D63}"/>
              </a:ext>
            </a:extLst>
          </p:cNvPr>
          <p:cNvGrpSpPr/>
          <p:nvPr/>
        </p:nvGrpSpPr>
        <p:grpSpPr>
          <a:xfrm rot="21333824">
            <a:off x="1437556" y="4341436"/>
            <a:ext cx="2778033" cy="982643"/>
            <a:chOff x="4021835" y="4898458"/>
            <a:chExt cx="3995923" cy="802113"/>
          </a:xfrm>
          <a:solidFill>
            <a:srgbClr val="003B89"/>
          </a:solidFill>
        </p:grpSpPr>
        <p:sp>
          <p:nvSpPr>
            <p:cNvPr id="23" name="Retângulo: Cantos Arredondados 22">
              <a:extLst>
                <a:ext uri="{FF2B5EF4-FFF2-40B4-BE49-F238E27FC236}">
                  <a16:creationId xmlns:a16="http://schemas.microsoft.com/office/drawing/2014/main" id="{AF8483C4-BEF2-A88E-5281-A886B9A555E8}"/>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16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24" name="Retângulo: Cantos Arredondados 23">
              <a:extLst>
                <a:ext uri="{FF2B5EF4-FFF2-40B4-BE49-F238E27FC236}">
                  <a16:creationId xmlns:a16="http://schemas.microsoft.com/office/drawing/2014/main" id="{60732A48-4BCA-BF5C-04F4-84978C0A222B}"/>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Homens: </a:t>
              </a:r>
              <a:r>
                <a:rPr kumimoji="0" lang="pt-BR" sz="120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Frequência fundamental típica: 125Hz</a:t>
              </a:r>
              <a:endPar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29" name="Agrupar 28">
            <a:extLst>
              <a:ext uri="{FF2B5EF4-FFF2-40B4-BE49-F238E27FC236}">
                <a16:creationId xmlns:a16="http://schemas.microsoft.com/office/drawing/2014/main" id="{A3F50716-8E6D-BA91-C68B-946E6503949B}"/>
              </a:ext>
            </a:extLst>
          </p:cNvPr>
          <p:cNvGrpSpPr/>
          <p:nvPr/>
        </p:nvGrpSpPr>
        <p:grpSpPr>
          <a:xfrm rot="189059">
            <a:off x="2867242" y="5139536"/>
            <a:ext cx="2778033" cy="982643"/>
            <a:chOff x="4021835" y="4898458"/>
            <a:chExt cx="3995923" cy="802113"/>
          </a:xfrm>
          <a:solidFill>
            <a:srgbClr val="003B89"/>
          </a:solidFill>
        </p:grpSpPr>
        <p:sp>
          <p:nvSpPr>
            <p:cNvPr id="33" name="Retângulo: Cantos Arredondados 32">
              <a:extLst>
                <a:ext uri="{FF2B5EF4-FFF2-40B4-BE49-F238E27FC236}">
                  <a16:creationId xmlns:a16="http://schemas.microsoft.com/office/drawing/2014/main" id="{677372A5-F689-ACF1-0379-A6D77BFCFA7F}"/>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16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35" name="Retângulo: Cantos Arredondados 34">
              <a:extLst>
                <a:ext uri="{FF2B5EF4-FFF2-40B4-BE49-F238E27FC236}">
                  <a16:creationId xmlns:a16="http://schemas.microsoft.com/office/drawing/2014/main" id="{13B50594-15A6-6142-C881-3C3348D0C870}"/>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Mulheres: </a:t>
              </a:r>
              <a:r>
                <a:rPr kumimoji="0" lang="pt-BR" sz="120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Frequência fundamental típica:250Hz</a:t>
              </a:r>
              <a:endPar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50" name="Rectangle: Rounded Corners 72">
            <a:extLst>
              <a:ext uri="{FF2B5EF4-FFF2-40B4-BE49-F238E27FC236}">
                <a16:creationId xmlns:a16="http://schemas.microsoft.com/office/drawing/2014/main" id="{8B819635-E1F0-0713-EB37-74BA571CB3BF}"/>
              </a:ext>
            </a:extLst>
          </p:cNvPr>
          <p:cNvSpPr/>
          <p:nvPr/>
        </p:nvSpPr>
        <p:spPr>
          <a:xfrm>
            <a:off x="-5052400" y="2642620"/>
            <a:ext cx="4518274" cy="1196973"/>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nSpc>
                <a:spcPct val="130000"/>
              </a:lnSpc>
            </a:pPr>
            <a:r>
              <a:rPr lang="pt-BR" sz="1600" b="1" dirty="0">
                <a:solidFill>
                  <a:schemeClr val="bg1"/>
                </a:solidFill>
                <a:latin typeface="Avenir Next LT Pro" panose="020B0504020202020204" pitchFamily="34" charset="0"/>
              </a:rPr>
              <a:t>i = 1: </a:t>
            </a:r>
            <a:r>
              <a:rPr lang="pt-BR" sz="1600" dirty="0">
                <a:solidFill>
                  <a:schemeClr val="bg1"/>
                </a:solidFill>
                <a:latin typeface="Avenir Next LT Pro" panose="020B0504020202020204" pitchFamily="34" charset="0"/>
              </a:rPr>
              <a:t>o intervalo é de uníssono</a:t>
            </a:r>
          </a:p>
          <a:p>
            <a:pPr>
              <a:lnSpc>
                <a:spcPct val="130000"/>
              </a:lnSpc>
            </a:pPr>
            <a:r>
              <a:rPr lang="pt-BR" sz="1600" b="1" dirty="0">
                <a:solidFill>
                  <a:schemeClr val="bg1"/>
                </a:solidFill>
                <a:latin typeface="Avenir Next LT Pro" panose="020B0504020202020204" pitchFamily="34" charset="0"/>
              </a:rPr>
              <a:t>i = 2: </a:t>
            </a:r>
            <a:r>
              <a:rPr lang="pt-BR" sz="1600" dirty="0">
                <a:solidFill>
                  <a:schemeClr val="bg1"/>
                </a:solidFill>
                <a:latin typeface="Avenir Next LT Pro" panose="020B0504020202020204" pitchFamily="34" charset="0"/>
              </a:rPr>
              <a:t>o intervalo é de oitava</a:t>
            </a:r>
          </a:p>
        </p:txBody>
      </p:sp>
      <p:sp>
        <p:nvSpPr>
          <p:cNvPr id="51" name="Rectangle: Rounded Corners 72">
            <a:extLst>
              <a:ext uri="{FF2B5EF4-FFF2-40B4-BE49-F238E27FC236}">
                <a16:creationId xmlns:a16="http://schemas.microsoft.com/office/drawing/2014/main" id="{636AFA15-3E16-1346-6F0E-397AC5B45640}"/>
              </a:ext>
            </a:extLst>
          </p:cNvPr>
          <p:cNvSpPr/>
          <p:nvPr/>
        </p:nvSpPr>
        <p:spPr>
          <a:xfrm>
            <a:off x="-5049801" y="2411290"/>
            <a:ext cx="3901121" cy="597963"/>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600" b="1" noProof="0" dirty="0">
                <a:solidFill>
                  <a:srgbClr val="003B89"/>
                </a:solidFill>
                <a:latin typeface="Avenir Next LT Pro" panose="020B0604020202020204" pitchFamily="34" charset="0"/>
              </a:rPr>
              <a:t>i e o intervalo</a:t>
            </a:r>
            <a:endPar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52" name="Rectangle: Rounded Corners 72">
            <a:extLst>
              <a:ext uri="{FF2B5EF4-FFF2-40B4-BE49-F238E27FC236}">
                <a16:creationId xmlns:a16="http://schemas.microsoft.com/office/drawing/2014/main" id="{BE518FFD-C5E7-6C72-121F-723C8A29719A}"/>
              </a:ext>
            </a:extLst>
          </p:cNvPr>
          <p:cNvSpPr/>
          <p:nvPr/>
        </p:nvSpPr>
        <p:spPr>
          <a:xfrm>
            <a:off x="-5063205" y="4431422"/>
            <a:ext cx="4518274" cy="1898357"/>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nSpc>
                <a:spcPct val="130000"/>
              </a:lnSpc>
            </a:pPr>
            <a:r>
              <a:rPr lang="pt-BR" sz="1600" dirty="0">
                <a:solidFill>
                  <a:schemeClr val="bg1"/>
                </a:solidFill>
                <a:latin typeface="Avenir Next LT Pro" panose="020B0504020202020204" pitchFamily="34" charset="0"/>
              </a:rPr>
              <a:t>Sons de frequência maior são denominados </a:t>
            </a:r>
            <a:r>
              <a:rPr lang="pt-BR" sz="1600" b="1" dirty="0">
                <a:solidFill>
                  <a:schemeClr val="bg1"/>
                </a:solidFill>
                <a:latin typeface="Avenir Next LT Pro" panose="020B0504020202020204" pitchFamily="34" charset="0"/>
              </a:rPr>
              <a:t>harmônicos</a:t>
            </a:r>
            <a:r>
              <a:rPr lang="pt-BR" sz="1600" dirty="0">
                <a:solidFill>
                  <a:schemeClr val="bg1"/>
                </a:solidFill>
                <a:latin typeface="Avenir Next LT Pro" panose="020B0504020202020204" pitchFamily="34" charset="0"/>
              </a:rPr>
              <a:t> do de frequência mais baixa, chamado de </a:t>
            </a:r>
            <a:r>
              <a:rPr lang="pt-BR" sz="1600" b="1" dirty="0">
                <a:solidFill>
                  <a:schemeClr val="bg1"/>
                </a:solidFill>
                <a:latin typeface="Avenir Next LT Pro" panose="020B0504020202020204" pitchFamily="34" charset="0"/>
              </a:rPr>
              <a:t>som fundamental</a:t>
            </a:r>
          </a:p>
        </p:txBody>
      </p:sp>
      <p:sp>
        <p:nvSpPr>
          <p:cNvPr id="53" name="Rectangle: Rounded Corners 72">
            <a:extLst>
              <a:ext uri="{FF2B5EF4-FFF2-40B4-BE49-F238E27FC236}">
                <a16:creationId xmlns:a16="http://schemas.microsoft.com/office/drawing/2014/main" id="{7A531D38-2B37-F229-388C-BFF36F8E3A5F}"/>
              </a:ext>
            </a:extLst>
          </p:cNvPr>
          <p:cNvSpPr/>
          <p:nvPr/>
        </p:nvSpPr>
        <p:spPr>
          <a:xfrm>
            <a:off x="-5060606" y="4200091"/>
            <a:ext cx="3901121" cy="806916"/>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600" b="1" dirty="0">
                <a:solidFill>
                  <a:srgbClr val="003B89"/>
                </a:solidFill>
                <a:latin typeface="Avenir Next LT Pro" panose="020B0604020202020204" pitchFamily="34" charset="0"/>
              </a:rPr>
              <a:t>Quando o intervalo entre dois sons é um número inteiro maior que 1</a:t>
            </a:r>
            <a:endPar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Tree>
    <p:extLst>
      <p:ext uri="{BB962C8B-B14F-4D97-AF65-F5344CB8AC3E}">
        <p14:creationId xmlns:p14="http://schemas.microsoft.com/office/powerpoint/2010/main" val="1132606766"/>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500"/>
                                            <p:tgtEl>
                                              <p:spTgt spid="55"/>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right)">
                                          <p:cBhvr>
                                            <p:cTn id="11" dur="500"/>
                                            <p:tgtEl>
                                              <p:spTgt spid="4"/>
                                            </p:tgtEl>
                                          </p:cBhvr>
                                        </p:animEffect>
                                      </p:childTnLst>
                                    </p:cTn>
                                  </p:par>
                                  <p:par>
                                    <p:cTn id="12" presetID="42" presetClass="path" presetSubtype="0" accel="49333" decel="50667" fill="hold" grpId="1" nodeType="withEffect">
                                      <p:stCondLst>
                                        <p:cond delay="0"/>
                                      </p:stCondLst>
                                      <p:childTnLst>
                                        <p:animMotion origin="layout" path="M 4.58333E-6 2.96296E-6 L -0.06615 2.96296E-6 " pathEditMode="relative" rAng="0" ptsTypes="AA">
                                          <p:cBhvr>
                                            <p:cTn id="13" dur="750" spd="-100000" fill="hold"/>
                                            <p:tgtEl>
                                              <p:spTgt spid="4"/>
                                            </p:tgtEl>
                                            <p:attrNameLst>
                                              <p:attrName>ppt_x</p:attrName>
                                              <p:attrName>ppt_y</p:attrName>
                                            </p:attrNameLst>
                                          </p:cBhvr>
                                          <p:rCtr x="-3307" y="0"/>
                                        </p:animMotion>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w</p:attrName>
                                            </p:attrNameLst>
                                          </p:cBhvr>
                                          <p:tavLst>
                                            <p:tav tm="0">
                                              <p:val>
                                                <p:fltVal val="0"/>
                                              </p:val>
                                            </p:tav>
                                            <p:tav tm="100000">
                                              <p:val>
                                                <p:strVal val="#ppt_w"/>
                                              </p:val>
                                            </p:tav>
                                          </p:tavLst>
                                        </p:anim>
                                        <p:anim calcmode="lin" valueType="num">
                                          <p:cBhvr>
                                            <p:cTn id="19" dur="500" fill="hold"/>
                                            <p:tgtEl>
                                              <p:spTgt spid="22"/>
                                            </p:tgtEl>
                                            <p:attrNameLst>
                                              <p:attrName>ppt_h</p:attrName>
                                            </p:attrNameLst>
                                          </p:cBhvr>
                                          <p:tavLst>
                                            <p:tav tm="0">
                                              <p:val>
                                                <p:fltVal val="0"/>
                                              </p:val>
                                            </p:tav>
                                            <p:tav tm="100000">
                                              <p:val>
                                                <p:strVal val="#ppt_h"/>
                                              </p:val>
                                            </p:tav>
                                          </p:tavLst>
                                        </p:anim>
                                        <p:animEffect transition="in" filter="fade">
                                          <p:cBhvr>
                                            <p:cTn id="20" dur="500"/>
                                            <p:tgtEl>
                                              <p:spTgt spid="22"/>
                                            </p:tgtEl>
                                          </p:cBhvr>
                                        </p:animEffect>
                                      </p:childTnLst>
                                    </p:cTn>
                                  </p:par>
                                  <p:par>
                                    <p:cTn id="21" presetID="2" presetClass="entr" presetSubtype="4" fill="hold" nodeType="withEffect" p14:presetBounceEnd="66667">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14:bounceEnd="66667">
                                          <p:cBhvr additive="base">
                                            <p:cTn id="23" dur="1000" fill="hold"/>
                                            <p:tgtEl>
                                              <p:spTgt spid="22"/>
                                            </p:tgtEl>
                                            <p:attrNameLst>
                                              <p:attrName>ppt_x</p:attrName>
                                            </p:attrNameLst>
                                          </p:cBhvr>
                                          <p:tavLst>
                                            <p:tav tm="0">
                                              <p:val>
                                                <p:strVal val="#ppt_x"/>
                                              </p:val>
                                            </p:tav>
                                            <p:tav tm="100000">
                                              <p:val>
                                                <p:strVal val="#ppt_x"/>
                                              </p:val>
                                            </p:tav>
                                          </p:tavLst>
                                        </p:anim>
                                        <p:anim calcmode="lin" valueType="num" p14:bounceEnd="66667">
                                          <p:cBhvr additive="base">
                                            <p:cTn id="24" dur="10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p:cTn id="29" dur="500" fill="hold"/>
                                            <p:tgtEl>
                                              <p:spTgt spid="29"/>
                                            </p:tgtEl>
                                            <p:attrNameLst>
                                              <p:attrName>ppt_w</p:attrName>
                                            </p:attrNameLst>
                                          </p:cBhvr>
                                          <p:tavLst>
                                            <p:tav tm="0">
                                              <p:val>
                                                <p:fltVal val="0"/>
                                              </p:val>
                                            </p:tav>
                                            <p:tav tm="100000">
                                              <p:val>
                                                <p:strVal val="#ppt_w"/>
                                              </p:val>
                                            </p:tav>
                                          </p:tavLst>
                                        </p:anim>
                                        <p:anim calcmode="lin" valueType="num">
                                          <p:cBhvr>
                                            <p:cTn id="30" dur="500" fill="hold"/>
                                            <p:tgtEl>
                                              <p:spTgt spid="29"/>
                                            </p:tgtEl>
                                            <p:attrNameLst>
                                              <p:attrName>ppt_h</p:attrName>
                                            </p:attrNameLst>
                                          </p:cBhvr>
                                          <p:tavLst>
                                            <p:tav tm="0">
                                              <p:val>
                                                <p:fltVal val="0"/>
                                              </p:val>
                                            </p:tav>
                                            <p:tav tm="100000">
                                              <p:val>
                                                <p:strVal val="#ppt_h"/>
                                              </p:val>
                                            </p:tav>
                                          </p:tavLst>
                                        </p:anim>
                                        <p:animEffect transition="in" filter="fade">
                                          <p:cBhvr>
                                            <p:cTn id="31" dur="500"/>
                                            <p:tgtEl>
                                              <p:spTgt spid="29"/>
                                            </p:tgtEl>
                                          </p:cBhvr>
                                        </p:animEffect>
                                      </p:childTnLst>
                                    </p:cTn>
                                  </p:par>
                                  <p:par>
                                    <p:cTn id="32" presetID="2" presetClass="entr" presetSubtype="4" fill="hold" nodeType="withEffect" p14:presetBounceEnd="66667">
                                      <p:stCondLst>
                                        <p:cond delay="0"/>
                                      </p:stCondLst>
                                      <p:childTnLst>
                                        <p:set>
                                          <p:cBhvr>
                                            <p:cTn id="33" dur="1" fill="hold">
                                              <p:stCondLst>
                                                <p:cond delay="0"/>
                                              </p:stCondLst>
                                            </p:cTn>
                                            <p:tgtEl>
                                              <p:spTgt spid="29"/>
                                            </p:tgtEl>
                                            <p:attrNameLst>
                                              <p:attrName>style.visibility</p:attrName>
                                            </p:attrNameLst>
                                          </p:cBhvr>
                                          <p:to>
                                            <p:strVal val="visible"/>
                                          </p:to>
                                        </p:set>
                                        <p:anim calcmode="lin" valueType="num" p14:bounceEnd="66667">
                                          <p:cBhvr additive="base">
                                            <p:cTn id="34" dur="1000" fill="hold"/>
                                            <p:tgtEl>
                                              <p:spTgt spid="29"/>
                                            </p:tgtEl>
                                            <p:attrNameLst>
                                              <p:attrName>ppt_x</p:attrName>
                                            </p:attrNameLst>
                                          </p:cBhvr>
                                          <p:tavLst>
                                            <p:tav tm="0">
                                              <p:val>
                                                <p:strVal val="#ppt_x"/>
                                              </p:val>
                                            </p:tav>
                                            <p:tav tm="100000">
                                              <p:val>
                                                <p:strVal val="#ppt_x"/>
                                              </p:val>
                                            </p:tav>
                                          </p:tavLst>
                                        </p:anim>
                                        <p:anim calcmode="lin" valueType="num" p14:bounceEnd="66667">
                                          <p:cBhvr additive="base">
                                            <p:cTn id="35"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5"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fade">
                                          <p:cBhvr>
                                            <p:cTn id="7" dur="500"/>
                                            <p:tgtEl>
                                              <p:spTgt spid="55"/>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4"/>
                                            </p:tgtEl>
                                            <p:attrNameLst>
                                              <p:attrName>style.visibility</p:attrName>
                                            </p:attrNameLst>
                                          </p:cBhvr>
                                          <p:to>
                                            <p:strVal val="visible"/>
                                          </p:to>
                                        </p:set>
                                        <p:animEffect transition="in" filter="wipe(right)">
                                          <p:cBhvr>
                                            <p:cTn id="11" dur="500"/>
                                            <p:tgtEl>
                                              <p:spTgt spid="4"/>
                                            </p:tgtEl>
                                          </p:cBhvr>
                                        </p:animEffect>
                                      </p:childTnLst>
                                    </p:cTn>
                                  </p:par>
                                  <p:par>
                                    <p:cTn id="12" presetID="42" presetClass="path" presetSubtype="0" accel="49333" decel="50667" fill="hold" grpId="1" nodeType="withEffect">
                                      <p:stCondLst>
                                        <p:cond delay="0"/>
                                      </p:stCondLst>
                                      <p:childTnLst>
                                        <p:animMotion origin="layout" path="M 4.58333E-6 2.96296E-6 L -0.06615 2.96296E-6 " pathEditMode="relative" rAng="0" ptsTypes="AA">
                                          <p:cBhvr>
                                            <p:cTn id="13" dur="750" spd="-100000" fill="hold"/>
                                            <p:tgtEl>
                                              <p:spTgt spid="4"/>
                                            </p:tgtEl>
                                            <p:attrNameLst>
                                              <p:attrName>ppt_x</p:attrName>
                                              <p:attrName>ppt_y</p:attrName>
                                            </p:attrNameLst>
                                          </p:cBhvr>
                                          <p:rCtr x="-3307" y="0"/>
                                        </p:animMotion>
                                      </p:childTnLst>
                                    </p:cTn>
                                  </p:par>
                                </p:childTnLst>
                              </p:cTn>
                            </p:par>
                          </p:childTnLst>
                        </p:cTn>
                      </p:par>
                      <p:par>
                        <p:cTn id="14" fill="hold">
                          <p:stCondLst>
                            <p:cond delay="indefinite"/>
                          </p:stCondLst>
                          <p:childTnLst>
                            <p:par>
                              <p:cTn id="15" fill="hold">
                                <p:stCondLst>
                                  <p:cond delay="0"/>
                                </p:stCondLst>
                                <p:childTnLst>
                                  <p:par>
                                    <p:cTn id="16" presetID="53" presetClass="entr" presetSubtype="16"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 calcmode="lin" valueType="num">
                                          <p:cBhvr>
                                            <p:cTn id="18" dur="500" fill="hold"/>
                                            <p:tgtEl>
                                              <p:spTgt spid="22"/>
                                            </p:tgtEl>
                                            <p:attrNameLst>
                                              <p:attrName>ppt_w</p:attrName>
                                            </p:attrNameLst>
                                          </p:cBhvr>
                                          <p:tavLst>
                                            <p:tav tm="0">
                                              <p:val>
                                                <p:fltVal val="0"/>
                                              </p:val>
                                            </p:tav>
                                            <p:tav tm="100000">
                                              <p:val>
                                                <p:strVal val="#ppt_w"/>
                                              </p:val>
                                            </p:tav>
                                          </p:tavLst>
                                        </p:anim>
                                        <p:anim calcmode="lin" valueType="num">
                                          <p:cBhvr>
                                            <p:cTn id="19" dur="500" fill="hold"/>
                                            <p:tgtEl>
                                              <p:spTgt spid="22"/>
                                            </p:tgtEl>
                                            <p:attrNameLst>
                                              <p:attrName>ppt_h</p:attrName>
                                            </p:attrNameLst>
                                          </p:cBhvr>
                                          <p:tavLst>
                                            <p:tav tm="0">
                                              <p:val>
                                                <p:fltVal val="0"/>
                                              </p:val>
                                            </p:tav>
                                            <p:tav tm="100000">
                                              <p:val>
                                                <p:strVal val="#ppt_h"/>
                                              </p:val>
                                            </p:tav>
                                          </p:tavLst>
                                        </p:anim>
                                        <p:animEffect transition="in" filter="fade">
                                          <p:cBhvr>
                                            <p:cTn id="20" dur="500"/>
                                            <p:tgtEl>
                                              <p:spTgt spid="22"/>
                                            </p:tgtEl>
                                          </p:cBhvr>
                                        </p:animEffect>
                                      </p:childTnLst>
                                    </p:cTn>
                                  </p:par>
                                  <p:par>
                                    <p:cTn id="21" presetID="2" presetClass="entr" presetSubtype="4" fill="hold" nodeType="withEffect">
                                      <p:stCondLst>
                                        <p:cond delay="0"/>
                                      </p:stCondLst>
                                      <p:childTnLst>
                                        <p:set>
                                          <p:cBhvr>
                                            <p:cTn id="22" dur="1" fill="hold">
                                              <p:stCondLst>
                                                <p:cond delay="0"/>
                                              </p:stCondLst>
                                            </p:cTn>
                                            <p:tgtEl>
                                              <p:spTgt spid="22"/>
                                            </p:tgtEl>
                                            <p:attrNameLst>
                                              <p:attrName>style.visibility</p:attrName>
                                            </p:attrNameLst>
                                          </p:cBhvr>
                                          <p:to>
                                            <p:strVal val="visible"/>
                                          </p:to>
                                        </p:set>
                                        <p:anim calcmode="lin" valueType="num">
                                          <p:cBhvr additive="base">
                                            <p:cTn id="23" dur="1000" fill="hold"/>
                                            <p:tgtEl>
                                              <p:spTgt spid="22"/>
                                            </p:tgtEl>
                                            <p:attrNameLst>
                                              <p:attrName>ppt_x</p:attrName>
                                            </p:attrNameLst>
                                          </p:cBhvr>
                                          <p:tavLst>
                                            <p:tav tm="0">
                                              <p:val>
                                                <p:strVal val="#ppt_x"/>
                                              </p:val>
                                            </p:tav>
                                            <p:tav tm="100000">
                                              <p:val>
                                                <p:strVal val="#ppt_x"/>
                                              </p:val>
                                            </p:tav>
                                          </p:tavLst>
                                        </p:anim>
                                        <p:anim calcmode="lin" valueType="num">
                                          <p:cBhvr additive="base">
                                            <p:cTn id="24" dur="10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3" presetClass="entr" presetSubtype="16" fill="hold" nodeType="clickEffect">
                                      <p:stCondLst>
                                        <p:cond delay="0"/>
                                      </p:stCondLst>
                                      <p:childTnLst>
                                        <p:set>
                                          <p:cBhvr>
                                            <p:cTn id="28" dur="1" fill="hold">
                                              <p:stCondLst>
                                                <p:cond delay="0"/>
                                              </p:stCondLst>
                                            </p:cTn>
                                            <p:tgtEl>
                                              <p:spTgt spid="29"/>
                                            </p:tgtEl>
                                            <p:attrNameLst>
                                              <p:attrName>style.visibility</p:attrName>
                                            </p:attrNameLst>
                                          </p:cBhvr>
                                          <p:to>
                                            <p:strVal val="visible"/>
                                          </p:to>
                                        </p:set>
                                        <p:anim calcmode="lin" valueType="num">
                                          <p:cBhvr>
                                            <p:cTn id="29" dur="500" fill="hold"/>
                                            <p:tgtEl>
                                              <p:spTgt spid="29"/>
                                            </p:tgtEl>
                                            <p:attrNameLst>
                                              <p:attrName>ppt_w</p:attrName>
                                            </p:attrNameLst>
                                          </p:cBhvr>
                                          <p:tavLst>
                                            <p:tav tm="0">
                                              <p:val>
                                                <p:fltVal val="0"/>
                                              </p:val>
                                            </p:tav>
                                            <p:tav tm="100000">
                                              <p:val>
                                                <p:strVal val="#ppt_w"/>
                                              </p:val>
                                            </p:tav>
                                          </p:tavLst>
                                        </p:anim>
                                        <p:anim calcmode="lin" valueType="num">
                                          <p:cBhvr>
                                            <p:cTn id="30" dur="500" fill="hold"/>
                                            <p:tgtEl>
                                              <p:spTgt spid="29"/>
                                            </p:tgtEl>
                                            <p:attrNameLst>
                                              <p:attrName>ppt_h</p:attrName>
                                            </p:attrNameLst>
                                          </p:cBhvr>
                                          <p:tavLst>
                                            <p:tav tm="0">
                                              <p:val>
                                                <p:fltVal val="0"/>
                                              </p:val>
                                            </p:tav>
                                            <p:tav tm="100000">
                                              <p:val>
                                                <p:strVal val="#ppt_h"/>
                                              </p:val>
                                            </p:tav>
                                          </p:tavLst>
                                        </p:anim>
                                        <p:animEffect transition="in" filter="fade">
                                          <p:cBhvr>
                                            <p:cTn id="31" dur="500"/>
                                            <p:tgtEl>
                                              <p:spTgt spid="29"/>
                                            </p:tgtEl>
                                          </p:cBhvr>
                                        </p:animEffect>
                                      </p:childTnLst>
                                    </p:cTn>
                                  </p:par>
                                  <p:par>
                                    <p:cTn id="32" presetID="2" presetClass="entr" presetSubtype="4" fill="hold" nodeType="withEffect">
                                      <p:stCondLst>
                                        <p:cond delay="0"/>
                                      </p:stCondLst>
                                      <p:childTnLst>
                                        <p:set>
                                          <p:cBhvr>
                                            <p:cTn id="33" dur="1" fill="hold">
                                              <p:stCondLst>
                                                <p:cond delay="0"/>
                                              </p:stCondLst>
                                            </p:cTn>
                                            <p:tgtEl>
                                              <p:spTgt spid="29"/>
                                            </p:tgtEl>
                                            <p:attrNameLst>
                                              <p:attrName>style.visibility</p:attrName>
                                            </p:attrNameLst>
                                          </p:cBhvr>
                                          <p:to>
                                            <p:strVal val="visible"/>
                                          </p:to>
                                        </p:set>
                                        <p:anim calcmode="lin" valueType="num">
                                          <p:cBhvr additive="base">
                                            <p:cTn id="34" dur="1000" fill="hold"/>
                                            <p:tgtEl>
                                              <p:spTgt spid="29"/>
                                            </p:tgtEl>
                                            <p:attrNameLst>
                                              <p:attrName>ppt_x</p:attrName>
                                            </p:attrNameLst>
                                          </p:cBhvr>
                                          <p:tavLst>
                                            <p:tav tm="0">
                                              <p:val>
                                                <p:strVal val="#ppt_x"/>
                                              </p:val>
                                            </p:tav>
                                            <p:tav tm="100000">
                                              <p:val>
                                                <p:strVal val="#ppt_x"/>
                                              </p:val>
                                            </p:tav>
                                          </p:tavLst>
                                        </p:anim>
                                        <p:anim calcmode="lin" valueType="num">
                                          <p:cBhvr additive="base">
                                            <p:cTn id="35" dur="10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1" animBg="1"/>
          <p:bldP spid="55" grpId="0" animBg="1"/>
        </p:bldLst>
      </p:timing>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2830583"/>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20000"/>
              </a:lnSpc>
            </a:pPr>
            <a:r>
              <a:rPr lang="pt-BR" sz="1600" dirty="0">
                <a:ea typeface="Times New Roman" panose="02020603050405020304" pitchFamily="18" charset="0"/>
              </a:rPr>
              <a:t>(UFPR) </a:t>
            </a:r>
            <a:r>
              <a:rPr lang="pt-BR" sz="1600" b="0" dirty="0">
                <a:ea typeface="Times New Roman" panose="02020603050405020304" pitchFamily="18" charset="0"/>
              </a:rPr>
              <a:t>Os pianos têm, em geral, uma extensão de sete oitavas. Sabendo-se que o </a:t>
            </a:r>
            <a:r>
              <a:rPr lang="pt-BR" sz="1600" b="0" i="1" dirty="0">
                <a:ea typeface="Times New Roman" panose="02020603050405020304" pitchFamily="18" charset="0"/>
              </a:rPr>
              <a:t>lá</a:t>
            </a:r>
            <a:r>
              <a:rPr lang="pt-BR" sz="1600" b="0" dirty="0">
                <a:ea typeface="Times New Roman" panose="02020603050405020304" pitchFamily="18" charset="0"/>
              </a:rPr>
              <a:t> padrão (</a:t>
            </a:r>
            <a:r>
              <a:rPr lang="pt-BR" sz="1600" b="0" i="1" dirty="0">
                <a:ea typeface="Times New Roman" panose="02020603050405020304" pitchFamily="18" charset="0"/>
              </a:rPr>
              <a:t>lá</a:t>
            </a:r>
            <a:r>
              <a:rPr lang="pt-BR" sz="1600" b="0" i="1" baseline="-25000" dirty="0">
                <a:ea typeface="Times New Roman" panose="02020603050405020304" pitchFamily="18" charset="0"/>
              </a:rPr>
              <a:t>3</a:t>
            </a:r>
            <a:r>
              <a:rPr lang="pt-BR" sz="1600" b="0" dirty="0">
                <a:ea typeface="Times New Roman" panose="02020603050405020304" pitchFamily="18" charset="0"/>
              </a:rPr>
              <a:t>) tem uma frequência de 440 Hz e que há quatro oitavas abaixo e três acima desse tom, pode-se concluir que as frequências correspondentes às notas </a:t>
            </a:r>
            <a:r>
              <a:rPr lang="pt-BR" sz="1600" b="0" i="1" dirty="0">
                <a:ea typeface="Times New Roman" panose="02020603050405020304" pitchFamily="18" charset="0"/>
              </a:rPr>
              <a:t>lá</a:t>
            </a:r>
            <a:r>
              <a:rPr lang="pt-BR" sz="1600" b="0" dirty="0">
                <a:ea typeface="Times New Roman" panose="02020603050405020304" pitchFamily="18" charset="0"/>
              </a:rPr>
              <a:t> extremas valem:</a:t>
            </a: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47A"/>
              </a:solidFill>
              <a:effectLst/>
              <a:uLnTx/>
              <a:uFillTx/>
            </a:endParaRP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20000"/>
              </a:lnSpc>
              <a:spcBef>
                <a:spcPts val="0"/>
              </a:spcBef>
              <a:spcAft>
                <a:spcPts val="0"/>
              </a:spcAft>
              <a:buClrTx/>
              <a:buSzTx/>
              <a:buFontTx/>
              <a:buNone/>
              <a:tabLst/>
              <a:defRPr/>
            </a:pPr>
            <a:r>
              <a:rPr kumimoji="0" lang="pt-BR" sz="1400" b="0" i="0" u="none" strike="noStrike" kern="1200" cap="none" spc="0" normalizeH="0" baseline="0" noProof="0" dirty="0">
                <a:ln>
                  <a:noFill/>
                </a:ln>
                <a:solidFill>
                  <a:srgbClr val="003B89"/>
                </a:solidFill>
                <a:effectLst/>
                <a:uLnTx/>
                <a:uFillTx/>
              </a:rPr>
              <a:t> </a:t>
            </a:r>
          </a:p>
        </p:txBody>
      </p:sp>
      <p:grpSp>
        <p:nvGrpSpPr>
          <p:cNvPr id="34" name="Agrupar 33">
            <a:extLst>
              <a:ext uri="{FF2B5EF4-FFF2-40B4-BE49-F238E27FC236}">
                <a16:creationId xmlns:a16="http://schemas.microsoft.com/office/drawing/2014/main" id="{ED56AD86-91D5-7FB2-8A3D-518A38D21AC4}"/>
              </a:ext>
            </a:extLst>
          </p:cNvPr>
          <p:cNvGrpSpPr/>
          <p:nvPr/>
        </p:nvGrpSpPr>
        <p:grpSpPr>
          <a:xfrm>
            <a:off x="3624782" y="3140042"/>
            <a:ext cx="5877505" cy="432792"/>
            <a:chOff x="4820842" y="3848457"/>
            <a:chExt cx="5877505" cy="432792"/>
          </a:xfrm>
        </p:grpSpPr>
        <p:sp>
          <p:nvSpPr>
            <p:cNvPr id="45" name="CaixaDeTexto 44">
              <a:extLst>
                <a:ext uri="{FF2B5EF4-FFF2-40B4-BE49-F238E27FC236}">
                  <a16:creationId xmlns:a16="http://schemas.microsoft.com/office/drawing/2014/main" id="{D400188E-D783-3AAE-4309-AB34A75F7B9B}"/>
                </a:ext>
              </a:extLst>
            </p:cNvPr>
            <p:cNvSpPr txBox="1"/>
            <p:nvPr/>
          </p:nvSpPr>
          <p:spPr>
            <a:xfrm>
              <a:off x="5285163" y="3893608"/>
              <a:ext cx="5413184"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Times New Roman" panose="02020603050405020304" pitchFamily="18" charset="0"/>
                </a:rPr>
                <a:t>15,7 Hz e 9240 Hz</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46" name="CaixaDeTexto 45">
              <a:extLst>
                <a:ext uri="{FF2B5EF4-FFF2-40B4-BE49-F238E27FC236}">
                  <a16:creationId xmlns:a16="http://schemas.microsoft.com/office/drawing/2014/main" id="{B0EC3D49-CA17-AF0F-ED2B-8E48104DE5B7}"/>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A</a:t>
              </a:r>
            </a:p>
          </p:txBody>
        </p:sp>
      </p:grpSp>
      <p:grpSp>
        <p:nvGrpSpPr>
          <p:cNvPr id="47" name="Agrupar 46">
            <a:extLst>
              <a:ext uri="{FF2B5EF4-FFF2-40B4-BE49-F238E27FC236}">
                <a16:creationId xmlns:a16="http://schemas.microsoft.com/office/drawing/2014/main" id="{08B232DD-46EB-468A-F76E-CE84B1691FC3}"/>
              </a:ext>
            </a:extLst>
          </p:cNvPr>
          <p:cNvGrpSpPr/>
          <p:nvPr/>
        </p:nvGrpSpPr>
        <p:grpSpPr>
          <a:xfrm>
            <a:off x="3624782" y="3793596"/>
            <a:ext cx="5900593" cy="432792"/>
            <a:chOff x="4820842" y="3848457"/>
            <a:chExt cx="5900593" cy="432792"/>
          </a:xfrm>
        </p:grpSpPr>
        <p:sp>
          <p:nvSpPr>
            <p:cNvPr id="48" name="CaixaDeTexto 47">
              <a:extLst>
                <a:ext uri="{FF2B5EF4-FFF2-40B4-BE49-F238E27FC236}">
                  <a16:creationId xmlns:a16="http://schemas.microsoft.com/office/drawing/2014/main" id="{AE9A203C-268C-A1DD-5D14-759F4AC8A092}"/>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Times New Roman" panose="02020603050405020304" pitchFamily="18" charset="0"/>
                </a:rPr>
                <a:t>27,5 Hz e 3520 Hz</a:t>
              </a:r>
              <a:endParaRPr lang="pt-BR" sz="1400" dirty="0">
                <a:effectLst/>
                <a:ea typeface="Calibri" panose="020F0502020204030204" pitchFamily="34" charset="0"/>
              </a:endParaRPr>
            </a:p>
          </p:txBody>
        </p:sp>
        <p:sp>
          <p:nvSpPr>
            <p:cNvPr id="49" name="CaixaDeTexto 48">
              <a:extLst>
                <a:ext uri="{FF2B5EF4-FFF2-40B4-BE49-F238E27FC236}">
                  <a16:creationId xmlns:a16="http://schemas.microsoft.com/office/drawing/2014/main" id="{EDEB0090-6054-F47F-1663-4583B7635A1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B</a:t>
              </a:r>
            </a:p>
          </p:txBody>
        </p:sp>
      </p:gr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8" name="Agrupar 7">
            <a:extLst>
              <a:ext uri="{FF2B5EF4-FFF2-40B4-BE49-F238E27FC236}">
                <a16:creationId xmlns:a16="http://schemas.microsoft.com/office/drawing/2014/main" id="{7769D391-E280-5141-F510-ED8BC1475A41}"/>
              </a:ext>
            </a:extLst>
          </p:cNvPr>
          <p:cNvGrpSpPr/>
          <p:nvPr/>
        </p:nvGrpSpPr>
        <p:grpSpPr>
          <a:xfrm>
            <a:off x="6449759" y="3135650"/>
            <a:ext cx="4356519" cy="432792"/>
            <a:chOff x="4820842" y="3848457"/>
            <a:chExt cx="4356519" cy="432792"/>
          </a:xfrm>
        </p:grpSpPr>
        <p:sp>
          <p:nvSpPr>
            <p:cNvPr id="9" name="CaixaDeTexto 8">
              <a:extLst>
                <a:ext uri="{FF2B5EF4-FFF2-40B4-BE49-F238E27FC236}">
                  <a16:creationId xmlns:a16="http://schemas.microsoft.com/office/drawing/2014/main" id="{518A7633-67A6-623E-29D5-6765B060A113}"/>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Times New Roman" panose="02020603050405020304" pitchFamily="18" charset="0"/>
                </a:rPr>
                <a:t>110,0 Hz e 1320 Hz</a:t>
              </a:r>
              <a:endParaRPr lang="pt-BR" sz="1400" dirty="0">
                <a:effectLst/>
                <a:ea typeface="Calibri" panose="020F0502020204030204" pitchFamily="34" charset="0"/>
              </a:endParaRPr>
            </a:p>
          </p:txBody>
        </p:sp>
        <p:sp>
          <p:nvSpPr>
            <p:cNvPr id="10" name="CaixaDeTexto 9">
              <a:extLst>
                <a:ext uri="{FF2B5EF4-FFF2-40B4-BE49-F238E27FC236}">
                  <a16:creationId xmlns:a16="http://schemas.microsoft.com/office/drawing/2014/main" id="{B8E48C58-E5B5-171A-1109-BBCE5A1FD6E8}"/>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D</a:t>
              </a:r>
            </a:p>
          </p:txBody>
        </p:sp>
      </p:grpSp>
      <p:grpSp>
        <p:nvGrpSpPr>
          <p:cNvPr id="6" name="Agrupar 5">
            <a:extLst>
              <a:ext uri="{FF2B5EF4-FFF2-40B4-BE49-F238E27FC236}">
                <a16:creationId xmlns:a16="http://schemas.microsoft.com/office/drawing/2014/main" id="{65BF88C4-A9A5-8EF0-2607-6AA1FED506DA}"/>
              </a:ext>
            </a:extLst>
          </p:cNvPr>
          <p:cNvGrpSpPr/>
          <p:nvPr/>
        </p:nvGrpSpPr>
        <p:grpSpPr>
          <a:xfrm>
            <a:off x="6445001" y="3793596"/>
            <a:ext cx="4356519" cy="432792"/>
            <a:chOff x="4820842" y="3848457"/>
            <a:chExt cx="4356519" cy="432792"/>
          </a:xfrm>
        </p:grpSpPr>
        <p:sp>
          <p:nvSpPr>
            <p:cNvPr id="11" name="CaixaDeTexto 10">
              <a:extLst>
                <a:ext uri="{FF2B5EF4-FFF2-40B4-BE49-F238E27FC236}">
                  <a16:creationId xmlns:a16="http://schemas.microsoft.com/office/drawing/2014/main" id="{91D7C7BB-98A8-FFE4-315F-90277B020418}"/>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Times New Roman" panose="02020603050405020304" pitchFamily="18" charset="0"/>
                </a:rPr>
                <a:t>– 1320 Hz e 1760 Hz</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12" name="CaixaDeTexto 11">
              <a:extLst>
                <a:ext uri="{FF2B5EF4-FFF2-40B4-BE49-F238E27FC236}">
                  <a16:creationId xmlns:a16="http://schemas.microsoft.com/office/drawing/2014/main" id="{FDFD46A0-8125-00EA-4A24-8778E472FC8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1" dirty="0">
                  <a:solidFill>
                    <a:srgbClr val="004AAD"/>
                  </a:solidFill>
                  <a:latin typeface="Avenir Next LT Pro" panose="020B0504020202020204" pitchFamily="34" charset="0"/>
                </a:rPr>
                <a:t>E</a:t>
              </a:r>
              <a:endPar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ndParaRPr>
            </a:p>
          </p:txBody>
        </p:sp>
      </p:grpSp>
      <p:grpSp>
        <p:nvGrpSpPr>
          <p:cNvPr id="3" name="Agrupar 2">
            <a:extLst>
              <a:ext uri="{FF2B5EF4-FFF2-40B4-BE49-F238E27FC236}">
                <a16:creationId xmlns:a16="http://schemas.microsoft.com/office/drawing/2014/main" id="{C323C7B4-ADCC-8F83-544F-2E86E488AB73}"/>
              </a:ext>
            </a:extLst>
          </p:cNvPr>
          <p:cNvGrpSpPr/>
          <p:nvPr/>
        </p:nvGrpSpPr>
        <p:grpSpPr>
          <a:xfrm>
            <a:off x="3644049" y="4433856"/>
            <a:ext cx="5900593" cy="432792"/>
            <a:chOff x="4820842" y="3848457"/>
            <a:chExt cx="5900593" cy="432792"/>
          </a:xfrm>
        </p:grpSpPr>
        <p:sp>
          <p:nvSpPr>
            <p:cNvPr id="4" name="CaixaDeTexto 3">
              <a:extLst>
                <a:ext uri="{FF2B5EF4-FFF2-40B4-BE49-F238E27FC236}">
                  <a16:creationId xmlns:a16="http://schemas.microsoft.com/office/drawing/2014/main" id="{7F90DF0B-FEEA-068A-96A3-27F92DBC5239}"/>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Times New Roman" panose="02020603050405020304" pitchFamily="18" charset="0"/>
                </a:rPr>
                <a:t>16 Hz e 16000 Hz</a:t>
              </a:r>
              <a:endParaRPr lang="pt-BR" sz="1400" dirty="0">
                <a:effectLst/>
                <a:ea typeface="Calibri" panose="020F0502020204030204" pitchFamily="34" charset="0"/>
              </a:endParaRPr>
            </a:p>
          </p:txBody>
        </p:sp>
        <p:sp>
          <p:nvSpPr>
            <p:cNvPr id="5" name="CaixaDeTexto 4">
              <a:extLst>
                <a:ext uri="{FF2B5EF4-FFF2-40B4-BE49-F238E27FC236}">
                  <a16:creationId xmlns:a16="http://schemas.microsoft.com/office/drawing/2014/main" id="{C6834F96-4E3E-ED07-000F-F0BC31A3D0BA}"/>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C</a:t>
              </a:r>
            </a:p>
          </p:txBody>
        </p:sp>
      </p:grpSp>
    </p:spTree>
    <p:extLst>
      <p:ext uri="{BB962C8B-B14F-4D97-AF65-F5344CB8AC3E}">
        <p14:creationId xmlns:p14="http://schemas.microsoft.com/office/powerpoint/2010/main" val="408007538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nodeType="with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750" fill="hold"/>
                                        <p:tgtEl>
                                          <p:spTgt spid="104"/>
                                        </p:tgtEl>
                                        <p:attrNameLst>
                                          <p:attrName>ppt_x</p:attrName>
                                        </p:attrNameLst>
                                      </p:cBhvr>
                                      <p:tavLst>
                                        <p:tav tm="0">
                                          <p:val>
                                            <p:strVal val="1+#ppt_w/2"/>
                                          </p:val>
                                        </p:tav>
                                        <p:tav tm="100000">
                                          <p:val>
                                            <p:strVal val="#ppt_x"/>
                                          </p:val>
                                        </p:tav>
                                      </p:tavLst>
                                    </p:anim>
                                    <p:anim calcmode="lin" valueType="num">
                                      <p:cBhvr additive="base">
                                        <p:cTn id="8" dur="750" fill="hold"/>
                                        <p:tgtEl>
                                          <p:spTgt spid="10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nodeType="after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500"/>
                                        <p:tgtEl>
                                          <p:spTgt spid="103"/>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animEffect transition="in" filter="fade">
                                      <p:cBhvr>
                                        <p:cTn id="21" dur="500"/>
                                        <p:tgtEl>
                                          <p:spTgt spid="34"/>
                                        </p:tgtEl>
                                      </p:cBhvr>
                                    </p:animEffect>
                                  </p:childTnLst>
                                </p:cTn>
                              </p:par>
                              <p:par>
                                <p:cTn id="22" presetID="10" presetClass="entr" presetSubtype="0" fill="hold" nodeType="withEffect">
                                  <p:stCondLst>
                                    <p:cond delay="0"/>
                                  </p:stCondLst>
                                  <p:childTnLst>
                                    <p:set>
                                      <p:cBhvr>
                                        <p:cTn id="23" dur="1" fill="hold">
                                          <p:stCondLst>
                                            <p:cond delay="0"/>
                                          </p:stCondLst>
                                        </p:cTn>
                                        <p:tgtEl>
                                          <p:spTgt spid="47"/>
                                        </p:tgtEl>
                                        <p:attrNameLst>
                                          <p:attrName>style.visibility</p:attrName>
                                        </p:attrNameLst>
                                      </p:cBhvr>
                                      <p:to>
                                        <p:strVal val="visible"/>
                                      </p:to>
                                    </p:set>
                                    <p:animEffect transition="in" filter="fade">
                                      <p:cBhvr>
                                        <p:cTn id="24" dur="500"/>
                                        <p:tgtEl>
                                          <p:spTgt spid="47"/>
                                        </p:tgtEl>
                                      </p:cBhvr>
                                    </p:animEffect>
                                  </p:childTnLst>
                                </p:cTn>
                              </p:par>
                              <p:par>
                                <p:cTn id="25" presetID="10"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500"/>
                                        <p:tgtEl>
                                          <p:spTgt spid="8"/>
                                        </p:tgtEl>
                                      </p:cBhvr>
                                    </p:animEffect>
                                  </p:childTnLst>
                                </p:cTn>
                              </p:par>
                              <p:par>
                                <p:cTn id="28" presetID="10" presetClass="entr" presetSubtype="0" fill="hold" nodeType="with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fade">
                                      <p:cBhvr>
                                        <p:cTn id="30" dur="500"/>
                                        <p:tgtEl>
                                          <p:spTgt spid="6"/>
                                        </p:tgtEl>
                                      </p:cBhvr>
                                    </p:animEffect>
                                  </p:childTnLst>
                                </p:cTn>
                              </p:par>
                              <p:par>
                                <p:cTn id="31" presetID="10" presetClass="entr" presetSubtype="0" fill="hold" nodeType="withEffect">
                                  <p:stCondLst>
                                    <p:cond delay="0"/>
                                  </p:stCondLst>
                                  <p:childTnLst>
                                    <p:set>
                                      <p:cBhvr>
                                        <p:cTn id="32" dur="1" fill="hold">
                                          <p:stCondLst>
                                            <p:cond delay="0"/>
                                          </p:stCondLst>
                                        </p:cTn>
                                        <p:tgtEl>
                                          <p:spTgt spid="3"/>
                                        </p:tgtEl>
                                        <p:attrNameLst>
                                          <p:attrName>style.visibility</p:attrName>
                                        </p:attrNameLst>
                                      </p:cBhvr>
                                      <p:to>
                                        <p:strVal val="visible"/>
                                      </p:to>
                                    </p:set>
                                    <p:animEffect transition="in" filter="fade">
                                      <p:cBhvr>
                                        <p:cTn id="3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30" name="CaixaDeTexto 29">
            <a:extLst>
              <a:ext uri="{FF2B5EF4-FFF2-40B4-BE49-F238E27FC236}">
                <a16:creationId xmlns:a16="http://schemas.microsoft.com/office/drawing/2014/main" id="{B876547A-FB8B-705C-3D80-7131C75EDC86}"/>
              </a:ext>
            </a:extLst>
          </p:cNvPr>
          <p:cNvSpPr txBox="1"/>
          <p:nvPr/>
        </p:nvSpPr>
        <p:spPr>
          <a:xfrm>
            <a:off x="5629738" y="4165886"/>
            <a:ext cx="1439975"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noAutofit/>
          </a:bodyPr>
          <a:lstStyle/>
          <a:p>
            <a:pPr marL="0" marR="0" indent="0" algn="just" defTabSz="914400" rtl="0" fontAlgn="auto" latinLnBrk="0" hangingPunct="0">
              <a:lnSpc>
                <a:spcPct val="100000"/>
              </a:lnSpc>
              <a:spcBef>
                <a:spcPts val="0"/>
              </a:spcBef>
              <a:spcAft>
                <a:spcPts val="0"/>
              </a:spcAft>
              <a:buClrTx/>
              <a:buSzTx/>
              <a:buFontTx/>
              <a:buNone/>
              <a:tabLst/>
            </a:pPr>
            <a:r>
              <a:rPr kumimoji="0" lang="pt-BR" sz="1800" b="1" i="0" u="none" strike="noStrike" cap="none" spc="0" normalizeH="0" baseline="0" dirty="0">
                <a:ln>
                  <a:noFill/>
                </a:ln>
                <a:solidFill>
                  <a:srgbClr val="003B89"/>
                </a:solidFill>
                <a:effectLst/>
                <a:uFillTx/>
                <a:latin typeface="Avenir Next LT Pro" panose="020B0504020202020204" pitchFamily="34" charset="0"/>
                <a:sym typeface="Verdana"/>
              </a:rPr>
              <a:t>Lá padrão</a:t>
            </a:r>
            <a:r>
              <a:rPr kumimoji="0" lang="pt-BR" sz="1800" b="0" i="0" u="none" strike="noStrike" cap="none" spc="0" normalizeH="0" baseline="0" dirty="0">
                <a:ln>
                  <a:noFill/>
                </a:ln>
                <a:solidFill>
                  <a:srgbClr val="003B89"/>
                </a:solidFill>
                <a:effectLst/>
                <a:uFillTx/>
                <a:latin typeface="Avenir Next LT Pro" panose="020B0504020202020204" pitchFamily="34" charset="0"/>
                <a:sym typeface="Verdana"/>
              </a:rPr>
              <a:t> </a:t>
            </a:r>
          </a:p>
        </p:txBody>
      </p:sp>
      <p:sp>
        <p:nvSpPr>
          <p:cNvPr id="31" name="CaixaDeTexto 30">
            <a:extLst>
              <a:ext uri="{FF2B5EF4-FFF2-40B4-BE49-F238E27FC236}">
                <a16:creationId xmlns:a16="http://schemas.microsoft.com/office/drawing/2014/main" id="{DABDD963-0476-1ED8-8396-F2DF4FCD9847}"/>
              </a:ext>
            </a:extLst>
          </p:cNvPr>
          <p:cNvSpPr txBox="1"/>
          <p:nvPr/>
        </p:nvSpPr>
        <p:spPr>
          <a:xfrm>
            <a:off x="7909107" y="4165886"/>
            <a:ext cx="1439975"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noAutofit/>
          </a:bodyPr>
          <a:lstStyle/>
          <a:p>
            <a:pPr marL="0" marR="0" indent="0" algn="just" defTabSz="914400" rtl="0" fontAlgn="auto" latinLnBrk="0" hangingPunct="0">
              <a:lnSpc>
                <a:spcPct val="100000"/>
              </a:lnSpc>
              <a:spcBef>
                <a:spcPts val="0"/>
              </a:spcBef>
              <a:spcAft>
                <a:spcPts val="0"/>
              </a:spcAft>
              <a:buClrTx/>
              <a:buSzTx/>
              <a:buFontTx/>
              <a:buNone/>
              <a:tabLst/>
            </a:pPr>
            <a:r>
              <a:rPr kumimoji="0" lang="pt-BR" sz="1800" b="1" i="0" u="none" strike="noStrike" cap="none" spc="0" normalizeH="0" baseline="0" dirty="0">
                <a:ln>
                  <a:noFill/>
                </a:ln>
                <a:solidFill>
                  <a:srgbClr val="003B89"/>
                </a:solidFill>
                <a:effectLst/>
                <a:uFillTx/>
                <a:latin typeface="Avenir Next LT Pro" panose="020B0504020202020204" pitchFamily="34" charset="0"/>
                <a:sym typeface="Verdana"/>
              </a:rPr>
              <a:t>Lá acima</a:t>
            </a:r>
            <a:r>
              <a:rPr kumimoji="0" lang="pt-BR" sz="1800" b="0" i="0" u="none" strike="noStrike" cap="none" spc="0" normalizeH="0" baseline="0" dirty="0">
                <a:ln>
                  <a:noFill/>
                </a:ln>
                <a:solidFill>
                  <a:srgbClr val="003B89"/>
                </a:solidFill>
                <a:effectLst/>
                <a:uFillTx/>
                <a:latin typeface="Avenir Next LT Pro" panose="020B0504020202020204" pitchFamily="34" charset="0"/>
                <a:sym typeface="Verdana"/>
              </a:rPr>
              <a:t> </a:t>
            </a:r>
          </a:p>
        </p:txBody>
      </p:sp>
      <p:sp>
        <p:nvSpPr>
          <p:cNvPr id="36" name="CaixaDeTexto 35">
            <a:extLst>
              <a:ext uri="{FF2B5EF4-FFF2-40B4-BE49-F238E27FC236}">
                <a16:creationId xmlns:a16="http://schemas.microsoft.com/office/drawing/2014/main" id="{44EDCABD-1E29-1730-C173-C9827B5A0F2C}"/>
              </a:ext>
            </a:extLst>
          </p:cNvPr>
          <p:cNvSpPr txBox="1"/>
          <p:nvPr/>
        </p:nvSpPr>
        <p:spPr>
          <a:xfrm>
            <a:off x="3310615" y="4165886"/>
            <a:ext cx="1439975"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noAutofit/>
          </a:bodyPr>
          <a:lstStyle/>
          <a:p>
            <a:pPr marL="0" marR="0" indent="0" algn="just" defTabSz="914400" rtl="0" fontAlgn="auto" latinLnBrk="0" hangingPunct="0">
              <a:lnSpc>
                <a:spcPct val="100000"/>
              </a:lnSpc>
              <a:spcBef>
                <a:spcPts val="0"/>
              </a:spcBef>
              <a:spcAft>
                <a:spcPts val="0"/>
              </a:spcAft>
              <a:buClrTx/>
              <a:buSzTx/>
              <a:buFontTx/>
              <a:buNone/>
              <a:tabLst/>
            </a:pPr>
            <a:r>
              <a:rPr kumimoji="0" lang="pt-BR" sz="1800" b="1" i="0" u="none" strike="noStrike" cap="none" spc="0" normalizeH="0" baseline="0" dirty="0">
                <a:ln>
                  <a:noFill/>
                </a:ln>
                <a:solidFill>
                  <a:srgbClr val="003B89"/>
                </a:solidFill>
                <a:effectLst/>
                <a:uFillTx/>
                <a:latin typeface="Avenir Next LT Pro" panose="020B0504020202020204" pitchFamily="34" charset="0"/>
                <a:sym typeface="Verdana"/>
              </a:rPr>
              <a:t>Lá abaixo</a:t>
            </a:r>
            <a:r>
              <a:rPr kumimoji="0" lang="pt-BR" sz="1800" b="0" i="0" u="none" strike="noStrike" cap="none" spc="0" normalizeH="0" baseline="0" dirty="0">
                <a:ln>
                  <a:noFill/>
                </a:ln>
                <a:solidFill>
                  <a:srgbClr val="003B89"/>
                </a:solidFill>
                <a:effectLst/>
                <a:uFillTx/>
                <a:latin typeface="Avenir Next LT Pro" panose="020B0504020202020204" pitchFamily="34" charset="0"/>
                <a:sym typeface="Verdana"/>
              </a:rPr>
              <a:t> </a:t>
            </a:r>
          </a:p>
        </p:txBody>
      </p:sp>
      <p:sp>
        <p:nvSpPr>
          <p:cNvPr id="41" name="Seta: Curva para Baixo 40">
            <a:extLst>
              <a:ext uri="{FF2B5EF4-FFF2-40B4-BE49-F238E27FC236}">
                <a16:creationId xmlns:a16="http://schemas.microsoft.com/office/drawing/2014/main" id="{9D5B6A2F-FD71-083E-1115-D577A55E47FD}"/>
              </a:ext>
            </a:extLst>
          </p:cNvPr>
          <p:cNvSpPr/>
          <p:nvPr/>
        </p:nvSpPr>
        <p:spPr>
          <a:xfrm>
            <a:off x="6454689" y="3274677"/>
            <a:ext cx="2160985" cy="731520"/>
          </a:xfrm>
          <a:prstGeom prst="curvedDownArrow">
            <a:avLst/>
          </a:prstGeom>
          <a:solidFill>
            <a:srgbClr val="003B89"/>
          </a:solidFill>
          <a:ln w="19050" cap="flat">
            <a:no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no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pt-BR" sz="1800" b="0" i="0" u="none" strike="noStrike" cap="none" spc="0" normalizeH="0" baseline="0" dirty="0">
              <a:ln>
                <a:noFill/>
              </a:ln>
              <a:solidFill>
                <a:srgbClr val="000000"/>
              </a:solidFill>
              <a:effectLst/>
              <a:uFillTx/>
              <a:latin typeface="Avenir Next LT Pro" panose="020B0504020202020204" pitchFamily="34" charset="0"/>
              <a:ea typeface="+mn-ea"/>
              <a:cs typeface="+mn-cs"/>
              <a:sym typeface="Verdana"/>
            </a:endParaRPr>
          </a:p>
        </p:txBody>
      </p:sp>
      <mc:AlternateContent xmlns:mc="http://schemas.openxmlformats.org/markup-compatibility/2006">
        <mc:Choice xmlns:a14="http://schemas.microsoft.com/office/drawing/2010/main" Requires="a14">
          <p:sp>
            <p:nvSpPr>
              <p:cNvPr id="42" name="Objeto 41">
                <a:extLst>
                  <a:ext uri="{FF2B5EF4-FFF2-40B4-BE49-F238E27FC236}">
                    <a16:creationId xmlns:a16="http://schemas.microsoft.com/office/drawing/2014/main" id="{059D0204-5A77-3EDC-D371-9E0B5C98271D}"/>
                  </a:ext>
                </a:extLst>
              </p:cNvPr>
              <p:cNvSpPr txBox="1"/>
              <p:nvPr/>
            </p:nvSpPr>
            <p:spPr>
              <a:xfrm>
                <a:off x="7398886" y="2728097"/>
                <a:ext cx="368300" cy="42227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p>
                        <m:sSupPr>
                          <m:ctrlPr>
                            <a:rPr lang="pt-BR" sz="2800" b="1" i="1" smtClean="0">
                              <a:solidFill>
                                <a:srgbClr val="003B89"/>
                              </a:solidFill>
                              <a:latin typeface="Cambria Math" panose="02040503050406030204" pitchFamily="18" charset="0"/>
                            </a:rPr>
                          </m:ctrlPr>
                        </m:sSupPr>
                        <m:e>
                          <m:r>
                            <a:rPr lang="pt-BR" sz="2800" b="1" i="1">
                              <a:solidFill>
                                <a:srgbClr val="003B89"/>
                              </a:solidFill>
                              <a:latin typeface="Cambria Math" panose="02040503050406030204" pitchFamily="18" charset="0"/>
                            </a:rPr>
                            <m:t>𝟐</m:t>
                          </m:r>
                        </m:e>
                        <m:sup>
                          <m:r>
                            <a:rPr lang="pt-BR" sz="2800" b="1" i="1">
                              <a:solidFill>
                                <a:srgbClr val="003B89"/>
                              </a:solidFill>
                              <a:latin typeface="Cambria Math" panose="02040503050406030204" pitchFamily="18" charset="0"/>
                            </a:rPr>
                            <m:t>𝟑</m:t>
                          </m:r>
                        </m:sup>
                      </m:sSup>
                    </m:oMath>
                  </m:oMathPara>
                </a14:m>
                <a:endParaRPr lang="pt-BR" sz="2800" b="1" dirty="0">
                  <a:solidFill>
                    <a:srgbClr val="003B89"/>
                  </a:solidFill>
                  <a:latin typeface="Avenir Next LT Pro" panose="020B0504020202020204" pitchFamily="34" charset="0"/>
                </a:endParaRPr>
              </a:p>
            </p:txBody>
          </p:sp>
        </mc:Choice>
        <mc:Fallback>
          <p:sp>
            <p:nvSpPr>
              <p:cNvPr id="42" name="Objeto 41">
                <a:extLst>
                  <a:ext uri="{FF2B5EF4-FFF2-40B4-BE49-F238E27FC236}">
                    <a16:creationId xmlns:a16="http://schemas.microsoft.com/office/drawing/2014/main" id="{059D0204-5A77-3EDC-D371-9E0B5C98271D}"/>
                  </a:ext>
                </a:extLst>
              </p:cNvPr>
              <p:cNvSpPr txBox="1">
                <a:spLocks noRot="1" noChangeAspect="1" noMove="1" noResize="1" noEditPoints="1" noAdjustHandles="1" noChangeArrowheads="1" noChangeShapeType="1" noTextEdit="1"/>
              </p:cNvSpPr>
              <p:nvPr/>
            </p:nvSpPr>
            <p:spPr>
              <a:xfrm>
                <a:off x="7398886" y="2728097"/>
                <a:ext cx="368300" cy="422275"/>
              </a:xfrm>
              <a:prstGeom prst="rect">
                <a:avLst/>
              </a:prstGeom>
              <a:blipFill>
                <a:blip r:embed="rId5"/>
                <a:stretch>
                  <a:fillRect r="-20000"/>
                </a:stretch>
              </a:blipFill>
            </p:spPr>
            <p:txBody>
              <a:bodyPr/>
              <a:lstStyle/>
              <a:p>
                <a:r>
                  <a:rPr lang="pt-BR">
                    <a:noFill/>
                  </a:rPr>
                  <a:t> </a:t>
                </a:r>
              </a:p>
            </p:txBody>
          </p:sp>
        </mc:Fallback>
      </mc:AlternateContent>
      <p:sp>
        <p:nvSpPr>
          <p:cNvPr id="44" name="Seta: Curva para Baixo 43">
            <a:extLst>
              <a:ext uri="{FF2B5EF4-FFF2-40B4-BE49-F238E27FC236}">
                <a16:creationId xmlns:a16="http://schemas.microsoft.com/office/drawing/2014/main" id="{1F071F61-3971-C0C7-1700-A88A85DF0093}"/>
              </a:ext>
            </a:extLst>
          </p:cNvPr>
          <p:cNvSpPr/>
          <p:nvPr/>
        </p:nvSpPr>
        <p:spPr>
          <a:xfrm>
            <a:off x="3824138" y="3277992"/>
            <a:ext cx="2160985" cy="731520"/>
          </a:xfrm>
          <a:prstGeom prst="curvedDownArrow">
            <a:avLst/>
          </a:prstGeom>
          <a:solidFill>
            <a:srgbClr val="003B89"/>
          </a:solidFill>
          <a:ln w="19050" cap="flat">
            <a:noFill/>
            <a:prstDash val="solid"/>
            <a:round/>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ctr">
            <a:noAutofit/>
          </a:bodyPr>
          <a:lstStyle/>
          <a:p>
            <a:pPr marL="0" marR="0" indent="0" algn="l" defTabSz="914400" rtl="0" fontAlgn="auto" latinLnBrk="0" hangingPunct="0">
              <a:lnSpc>
                <a:spcPct val="100000"/>
              </a:lnSpc>
              <a:spcBef>
                <a:spcPts val="0"/>
              </a:spcBef>
              <a:spcAft>
                <a:spcPts val="0"/>
              </a:spcAft>
              <a:buClrTx/>
              <a:buSzTx/>
              <a:buFontTx/>
              <a:buNone/>
              <a:tabLst/>
            </a:pPr>
            <a:endParaRPr kumimoji="0" lang="pt-BR" sz="1800" b="0" i="0" u="none" strike="noStrike" cap="none" spc="0" normalizeH="0" baseline="0" dirty="0">
              <a:ln>
                <a:noFill/>
              </a:ln>
              <a:solidFill>
                <a:srgbClr val="000000"/>
              </a:solidFill>
              <a:effectLst/>
              <a:uFillTx/>
              <a:latin typeface="Avenir Next LT Pro" panose="020B0504020202020204" pitchFamily="34" charset="0"/>
              <a:ea typeface="+mn-ea"/>
              <a:cs typeface="+mn-cs"/>
              <a:sym typeface="Verdana"/>
            </a:endParaRPr>
          </a:p>
        </p:txBody>
      </p:sp>
      <mc:AlternateContent xmlns:mc="http://schemas.openxmlformats.org/markup-compatibility/2006">
        <mc:Choice xmlns:a14="http://schemas.microsoft.com/office/drawing/2010/main" Requires="a14">
          <p:sp>
            <p:nvSpPr>
              <p:cNvPr id="45" name="Objeto 44">
                <a:extLst>
                  <a:ext uri="{FF2B5EF4-FFF2-40B4-BE49-F238E27FC236}">
                    <a16:creationId xmlns:a16="http://schemas.microsoft.com/office/drawing/2014/main" id="{EC541E8C-AC63-1F00-CAD6-09B59F51B5AB}"/>
                  </a:ext>
                </a:extLst>
              </p:cNvPr>
              <p:cNvSpPr txBox="1"/>
              <p:nvPr/>
            </p:nvSpPr>
            <p:spPr>
              <a:xfrm>
                <a:off x="4750590" y="2727347"/>
                <a:ext cx="397013" cy="425371"/>
              </a:xfrm>
              <a:prstGeom prst="rect">
                <a:avLst/>
              </a:prstGeom>
            </p:spPr>
            <p:txBody>
              <a:bodyPr>
                <a:noAutofit/>
              </a:bodyPr>
              <a:lstStyle/>
              <a:p>
                <a:pPr/>
                <a14:m>
                  <m:oMathPara xmlns:m="http://schemas.openxmlformats.org/officeDocument/2006/math">
                    <m:oMathParaPr>
                      <m:jc m:val="left"/>
                    </m:oMathParaPr>
                    <m:oMath xmlns:m="http://schemas.openxmlformats.org/officeDocument/2006/math">
                      <m:sSup>
                        <m:sSupPr>
                          <m:ctrlPr>
                            <a:rPr lang="pt-BR" sz="2800" b="1" i="1" smtClean="0">
                              <a:solidFill>
                                <a:srgbClr val="003B89"/>
                              </a:solidFill>
                              <a:latin typeface="Cambria Math" panose="02040503050406030204" pitchFamily="18" charset="0"/>
                            </a:rPr>
                          </m:ctrlPr>
                        </m:sSupPr>
                        <m:e>
                          <m:r>
                            <a:rPr lang="pt-BR" sz="2800" b="1" i="1">
                              <a:solidFill>
                                <a:srgbClr val="003B89"/>
                              </a:solidFill>
                              <a:latin typeface="Cambria Math" panose="02040503050406030204" pitchFamily="18" charset="0"/>
                            </a:rPr>
                            <m:t>𝟐</m:t>
                          </m:r>
                        </m:e>
                        <m:sup>
                          <m:r>
                            <a:rPr lang="pt-BR" sz="2800" b="1" i="1">
                              <a:solidFill>
                                <a:srgbClr val="003B89"/>
                              </a:solidFill>
                              <a:latin typeface="Cambria Math" panose="02040503050406030204" pitchFamily="18" charset="0"/>
                            </a:rPr>
                            <m:t>𝟒</m:t>
                          </m:r>
                        </m:sup>
                      </m:sSup>
                    </m:oMath>
                  </m:oMathPara>
                </a14:m>
                <a:endParaRPr lang="pt-BR" sz="2800" b="1" dirty="0">
                  <a:solidFill>
                    <a:srgbClr val="003B89"/>
                  </a:solidFill>
                  <a:latin typeface="Avenir Next LT Pro" panose="020B0504020202020204" pitchFamily="34" charset="0"/>
                </a:endParaRPr>
              </a:p>
            </p:txBody>
          </p:sp>
        </mc:Choice>
        <mc:Fallback>
          <p:sp>
            <p:nvSpPr>
              <p:cNvPr id="45" name="Objeto 44">
                <a:extLst>
                  <a:ext uri="{FF2B5EF4-FFF2-40B4-BE49-F238E27FC236}">
                    <a16:creationId xmlns:a16="http://schemas.microsoft.com/office/drawing/2014/main" id="{EC541E8C-AC63-1F00-CAD6-09B59F51B5AB}"/>
                  </a:ext>
                </a:extLst>
              </p:cNvPr>
              <p:cNvSpPr txBox="1">
                <a:spLocks noRot="1" noChangeAspect="1" noMove="1" noResize="1" noEditPoints="1" noAdjustHandles="1" noChangeArrowheads="1" noChangeShapeType="1" noTextEdit="1"/>
              </p:cNvSpPr>
              <p:nvPr/>
            </p:nvSpPr>
            <p:spPr>
              <a:xfrm>
                <a:off x="4750590" y="2727347"/>
                <a:ext cx="397013" cy="425371"/>
              </a:xfrm>
              <a:prstGeom prst="rect">
                <a:avLst/>
              </a:prstGeom>
              <a:blipFill>
                <a:blip r:embed="rId6"/>
                <a:stretch>
                  <a:fillRect r="-15385"/>
                </a:stretch>
              </a:blipFill>
            </p:spPr>
            <p:txBody>
              <a:bodyPr/>
              <a:lstStyle/>
              <a:p>
                <a:r>
                  <a:rPr lang="pt-BR">
                    <a:noFill/>
                  </a:rPr>
                  <a:t> </a:t>
                </a:r>
              </a:p>
            </p:txBody>
          </p:sp>
        </mc:Fallback>
      </mc:AlternateContent>
    </p:spTree>
    <p:extLst>
      <p:ext uri="{BB962C8B-B14F-4D97-AF65-F5344CB8AC3E}">
        <p14:creationId xmlns:p14="http://schemas.microsoft.com/office/powerpoint/2010/main" val="1636281028"/>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wipe(left)">
                                      <p:cBhvr>
                                        <p:cTn id="12" dur="500"/>
                                        <p:tgtEl>
                                          <p:spTgt spid="41"/>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fade">
                                      <p:cBhvr>
                                        <p:cTn id="15" dur="500"/>
                                        <p:tgtEl>
                                          <p:spTgt spid="42"/>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31"/>
                                        </p:tgtEl>
                                        <p:attrNameLst>
                                          <p:attrName>style.visibility</p:attrName>
                                        </p:attrNameLst>
                                      </p:cBhvr>
                                      <p:to>
                                        <p:strVal val="visible"/>
                                      </p:to>
                                    </p:set>
                                    <p:animEffect transition="in" filter="fade">
                                      <p:cBhvr>
                                        <p:cTn id="18" dur="500"/>
                                        <p:tgtEl>
                                          <p:spTgt spid="31"/>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6"/>
                                        </p:tgtEl>
                                        <p:attrNameLst>
                                          <p:attrName>style.visibility</p:attrName>
                                        </p:attrNameLst>
                                      </p:cBhvr>
                                      <p:to>
                                        <p:strVal val="visible"/>
                                      </p:to>
                                    </p:set>
                                    <p:animEffect transition="in" filter="fade">
                                      <p:cBhvr>
                                        <p:cTn id="23" dur="500"/>
                                        <p:tgtEl>
                                          <p:spTgt spid="36"/>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fade">
                                      <p:cBhvr>
                                        <p:cTn id="26" dur="500"/>
                                        <p:tgtEl>
                                          <p:spTgt spid="45"/>
                                        </p:tgtEl>
                                      </p:cBhvr>
                                    </p:animEffect>
                                  </p:childTnLst>
                                </p:cTn>
                              </p:par>
                              <p:par>
                                <p:cTn id="27" presetID="22" presetClass="entr" presetSubtype="8" fill="hold" grpId="0" nodeType="withEffect">
                                  <p:stCondLst>
                                    <p:cond delay="0"/>
                                  </p:stCondLst>
                                  <p:childTnLst>
                                    <p:set>
                                      <p:cBhvr>
                                        <p:cTn id="28" dur="1" fill="hold">
                                          <p:stCondLst>
                                            <p:cond delay="0"/>
                                          </p:stCondLst>
                                        </p:cTn>
                                        <p:tgtEl>
                                          <p:spTgt spid="44"/>
                                        </p:tgtEl>
                                        <p:attrNameLst>
                                          <p:attrName>style.visibility</p:attrName>
                                        </p:attrNameLst>
                                      </p:cBhvr>
                                      <p:to>
                                        <p:strVal val="visible"/>
                                      </p:to>
                                    </p:set>
                                    <p:animEffect transition="in" filter="wipe(left)">
                                      <p:cBhvr>
                                        <p:cTn id="29"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31" grpId="0"/>
      <p:bldP spid="36" grpId="0"/>
      <p:bldP spid="41" grpId="0" animBg="1"/>
      <p:bldP spid="42" grpId="0"/>
      <p:bldP spid="44" grpId="0" animBg="1"/>
      <p:bldP spid="45"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5" y="2084036"/>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Para o “lá acima”, temos:</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2745142"/>
                <a:ext cx="2425189" cy="3584361"/>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a:rPr lang="pt-BR" smtClean="0">
                          <a:solidFill>
                            <a:srgbClr val="003B89"/>
                          </a:solidFill>
                        </a:rPr>
                        <m:t>𝑖</m:t>
                      </m:r>
                      <m:r>
                        <a:rPr lang="pt-BR" smtClean="0">
                          <a:solidFill>
                            <a:srgbClr val="003B89"/>
                          </a:solidFill>
                        </a:rPr>
                        <m:t>=</m:t>
                      </m:r>
                      <m:f>
                        <m:fPr>
                          <m:ctrlPr>
                            <a:rPr lang="pt-BR">
                              <a:solidFill>
                                <a:srgbClr val="003B89"/>
                              </a:solidFill>
                            </a:rPr>
                          </m:ctrlPr>
                        </m:fPr>
                        <m:num>
                          <m:sSub>
                            <m:sSubPr>
                              <m:ctrlPr>
                                <a:rPr lang="pt-BR">
                                  <a:solidFill>
                                    <a:srgbClr val="003B89"/>
                                  </a:solidFill>
                                </a:rPr>
                              </m:ctrlPr>
                            </m:sSubPr>
                            <m:e>
                              <m:r>
                                <a:rPr lang="pt-BR">
                                  <a:solidFill>
                                    <a:srgbClr val="003B89"/>
                                  </a:solidFill>
                                </a:rPr>
                                <m:t>𝑓</m:t>
                              </m:r>
                            </m:e>
                            <m:sub>
                              <m:r>
                                <a:rPr lang="pt-BR">
                                  <a:solidFill>
                                    <a:srgbClr val="003B89"/>
                                  </a:solidFill>
                                </a:rPr>
                                <m:t>𝑎𝑐𝑖𝑚𝑎</m:t>
                              </m:r>
                            </m:sub>
                          </m:sSub>
                        </m:num>
                        <m:den>
                          <m:sSub>
                            <m:sSubPr>
                              <m:ctrlPr>
                                <a:rPr lang="pt-BR">
                                  <a:solidFill>
                                    <a:srgbClr val="003B89"/>
                                  </a:solidFill>
                                </a:rPr>
                              </m:ctrlPr>
                            </m:sSubPr>
                            <m:e>
                              <m:r>
                                <a:rPr lang="pt-BR">
                                  <a:solidFill>
                                    <a:srgbClr val="003B89"/>
                                  </a:solidFill>
                                </a:rPr>
                                <m:t>𝑓</m:t>
                              </m:r>
                            </m:e>
                            <m:sub>
                              <m:r>
                                <a:rPr lang="pt-BR">
                                  <a:solidFill>
                                    <a:srgbClr val="003B89"/>
                                  </a:solidFill>
                                </a:rPr>
                                <m:t>𝑝𝑎𝑑𝑟</m:t>
                              </m:r>
                              <m:r>
                                <a:rPr lang="pt-BR">
                                  <a:solidFill>
                                    <a:srgbClr val="003B89"/>
                                  </a:solidFill>
                                </a:rPr>
                                <m:t>ã</m:t>
                              </m:r>
                              <m:r>
                                <a:rPr lang="pt-BR">
                                  <a:solidFill>
                                    <a:srgbClr val="003B89"/>
                                  </a:solidFill>
                                </a:rPr>
                                <m:t>𝑜</m:t>
                              </m:r>
                            </m:sub>
                          </m:sSub>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sSup>
                        <m:sSupPr>
                          <m:ctrlPr>
                            <a:rPr lang="pt-BR">
                              <a:solidFill>
                                <a:srgbClr val="003B89"/>
                              </a:solidFill>
                            </a:rPr>
                          </m:ctrlPr>
                        </m:sSupPr>
                        <m:e>
                          <m:r>
                            <a:rPr lang="pt-BR">
                              <a:solidFill>
                                <a:srgbClr val="003B89"/>
                              </a:solidFill>
                            </a:rPr>
                            <m:t>2</m:t>
                          </m:r>
                        </m:e>
                        <m:sup>
                          <m:r>
                            <a:rPr lang="pt-BR">
                              <a:solidFill>
                                <a:srgbClr val="003B89"/>
                              </a:solidFill>
                            </a:rPr>
                            <m:t>3</m:t>
                          </m:r>
                        </m:sup>
                      </m:sSup>
                      <m:r>
                        <a:rPr lang="pt-BR">
                          <a:solidFill>
                            <a:srgbClr val="003B89"/>
                          </a:solidFill>
                        </a:rPr>
                        <m:t>=</m:t>
                      </m:r>
                      <m:f>
                        <m:fPr>
                          <m:ctrlPr>
                            <a:rPr lang="pt-BR">
                              <a:solidFill>
                                <a:srgbClr val="003B89"/>
                              </a:solidFill>
                            </a:rPr>
                          </m:ctrlPr>
                        </m:fPr>
                        <m:num>
                          <m:sSub>
                            <m:sSubPr>
                              <m:ctrlPr>
                                <a:rPr lang="pt-BR">
                                  <a:solidFill>
                                    <a:srgbClr val="003B89"/>
                                  </a:solidFill>
                                </a:rPr>
                              </m:ctrlPr>
                            </m:sSubPr>
                            <m:e>
                              <m:r>
                                <a:rPr lang="pt-BR">
                                  <a:solidFill>
                                    <a:srgbClr val="003B89"/>
                                  </a:solidFill>
                                </a:rPr>
                                <m:t>𝑓</m:t>
                              </m:r>
                            </m:e>
                            <m:sub>
                              <m:r>
                                <a:rPr lang="pt-BR">
                                  <a:solidFill>
                                    <a:srgbClr val="003B89"/>
                                  </a:solidFill>
                                </a:rPr>
                                <m:t>𝑎𝑐𝑖𝑚𝑎</m:t>
                              </m:r>
                            </m:sub>
                          </m:sSub>
                        </m:num>
                        <m:den>
                          <m:r>
                            <a:rPr lang="pt-BR">
                              <a:solidFill>
                                <a:srgbClr val="003B89"/>
                              </a:solidFill>
                            </a:rPr>
                            <m:t>440</m:t>
                          </m:r>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sSub>
                        <m:sSubPr>
                          <m:ctrlPr>
                            <a:rPr lang="pt-BR" b="1">
                              <a:solidFill>
                                <a:srgbClr val="003B89"/>
                              </a:solidFill>
                            </a:rPr>
                          </m:ctrlPr>
                        </m:sSubPr>
                        <m:e>
                          <m:r>
                            <a:rPr lang="pt-BR" b="1" i="1">
                              <a:solidFill>
                                <a:srgbClr val="003B89"/>
                              </a:solidFill>
                            </a:rPr>
                            <m:t>𝒇</m:t>
                          </m:r>
                        </m:e>
                        <m:sub>
                          <m:r>
                            <a:rPr lang="pt-BR" b="1" i="1">
                              <a:solidFill>
                                <a:srgbClr val="003B89"/>
                              </a:solidFill>
                            </a:rPr>
                            <m:t>𝒂𝒄𝒊𝒎𝒂</m:t>
                          </m:r>
                        </m:sub>
                      </m:sSub>
                      <m:r>
                        <a:rPr lang="pt-BR" b="1">
                          <a:solidFill>
                            <a:srgbClr val="003B89"/>
                          </a:solidFill>
                        </a:rPr>
                        <m:t>=</m:t>
                      </m:r>
                      <m:r>
                        <a:rPr lang="pt-BR" b="1" i="1">
                          <a:solidFill>
                            <a:srgbClr val="003B89"/>
                          </a:solidFill>
                        </a:rPr>
                        <m:t>𝟑𝟓𝟐𝟎</m:t>
                      </m:r>
                      <m:r>
                        <a:rPr lang="pt-BR" b="1" i="1">
                          <a:solidFill>
                            <a:srgbClr val="003B89"/>
                          </a:solidFill>
                        </a:rPr>
                        <m:t>𝑯𝒛</m:t>
                      </m:r>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2745142"/>
                <a:ext cx="2425189" cy="3584361"/>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14" name="Rectangle: Rounded Corners 72">
            <a:extLst>
              <a:ext uri="{FF2B5EF4-FFF2-40B4-BE49-F238E27FC236}">
                <a16:creationId xmlns:a16="http://schemas.microsoft.com/office/drawing/2014/main" id="{D3661B65-4EE1-3542-CB57-81E9F1D1C6E4}"/>
              </a:ext>
            </a:extLst>
          </p:cNvPr>
          <p:cNvSpPr/>
          <p:nvPr/>
        </p:nvSpPr>
        <p:spPr>
          <a:xfrm>
            <a:off x="5973730" y="2090377"/>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Para o “lá abaixo”, temos:</a:t>
            </a:r>
          </a:p>
        </p:txBody>
      </p:sp>
      <mc:AlternateContent xmlns:mc="http://schemas.openxmlformats.org/markup-compatibility/2006">
        <mc:Choice xmlns:a14="http://schemas.microsoft.com/office/drawing/2010/main" Requires="a14">
          <p:sp>
            <p:nvSpPr>
              <p:cNvPr id="29" name="Objeto 3">
                <a:extLst>
                  <a:ext uri="{FF2B5EF4-FFF2-40B4-BE49-F238E27FC236}">
                    <a16:creationId xmlns:a16="http://schemas.microsoft.com/office/drawing/2014/main" id="{04FD3385-D37D-2866-DA67-9B321DEB9ECE}"/>
                  </a:ext>
                </a:extLst>
              </p:cNvPr>
              <p:cNvSpPr txBox="1"/>
              <p:nvPr/>
            </p:nvSpPr>
            <p:spPr>
              <a:xfrm>
                <a:off x="5993677" y="2751483"/>
                <a:ext cx="4141767" cy="4510265"/>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a:rPr lang="pt-BR" smtClean="0">
                          <a:solidFill>
                            <a:srgbClr val="003B89"/>
                          </a:solidFill>
                        </a:rPr>
                        <m:t>𝑖</m:t>
                      </m:r>
                      <m:r>
                        <a:rPr lang="pt-BR" smtClean="0">
                          <a:solidFill>
                            <a:srgbClr val="003B89"/>
                          </a:solidFill>
                        </a:rPr>
                        <m:t>=</m:t>
                      </m:r>
                      <m:f>
                        <m:fPr>
                          <m:ctrlPr>
                            <a:rPr lang="pt-BR">
                              <a:solidFill>
                                <a:srgbClr val="003B89"/>
                              </a:solidFill>
                            </a:rPr>
                          </m:ctrlPr>
                        </m:fPr>
                        <m:num>
                          <m:sSub>
                            <m:sSubPr>
                              <m:ctrlPr>
                                <a:rPr lang="pt-BR">
                                  <a:solidFill>
                                    <a:srgbClr val="003B89"/>
                                  </a:solidFill>
                                </a:rPr>
                              </m:ctrlPr>
                            </m:sSubPr>
                            <m:e>
                              <m:r>
                                <a:rPr lang="pt-BR">
                                  <a:solidFill>
                                    <a:srgbClr val="003B89"/>
                                  </a:solidFill>
                                </a:rPr>
                                <m:t>𝑓</m:t>
                              </m:r>
                            </m:e>
                            <m:sub>
                              <m:r>
                                <a:rPr lang="pt-BR">
                                  <a:solidFill>
                                    <a:srgbClr val="003B89"/>
                                  </a:solidFill>
                                </a:rPr>
                                <m:t>𝑝𝑎𝑑𝑟</m:t>
                              </m:r>
                              <m:r>
                                <a:rPr lang="pt-BR">
                                  <a:solidFill>
                                    <a:srgbClr val="003B89"/>
                                  </a:solidFill>
                                </a:rPr>
                                <m:t>ã</m:t>
                              </m:r>
                              <m:r>
                                <a:rPr lang="pt-BR">
                                  <a:solidFill>
                                    <a:srgbClr val="003B89"/>
                                  </a:solidFill>
                                </a:rPr>
                                <m:t>𝑜</m:t>
                              </m:r>
                            </m:sub>
                          </m:sSub>
                        </m:num>
                        <m:den>
                          <m:sSub>
                            <m:sSubPr>
                              <m:ctrlPr>
                                <a:rPr lang="pt-BR">
                                  <a:solidFill>
                                    <a:srgbClr val="003B89"/>
                                  </a:solidFill>
                                </a:rPr>
                              </m:ctrlPr>
                            </m:sSubPr>
                            <m:e>
                              <m:r>
                                <a:rPr lang="pt-BR">
                                  <a:solidFill>
                                    <a:srgbClr val="003B89"/>
                                  </a:solidFill>
                                </a:rPr>
                                <m:t>𝑓</m:t>
                              </m:r>
                            </m:e>
                            <m:sub>
                              <m:r>
                                <a:rPr lang="pt-BR">
                                  <a:solidFill>
                                    <a:srgbClr val="003B89"/>
                                  </a:solidFill>
                                </a:rPr>
                                <m:t>𝑎𝑏𝑎𝑖𝑥𝑜</m:t>
                              </m:r>
                            </m:sub>
                          </m:sSub>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sSup>
                        <m:sSupPr>
                          <m:ctrlPr>
                            <a:rPr lang="pt-BR">
                              <a:solidFill>
                                <a:srgbClr val="003B89"/>
                              </a:solidFill>
                            </a:rPr>
                          </m:ctrlPr>
                        </m:sSupPr>
                        <m:e>
                          <m:r>
                            <a:rPr lang="pt-BR">
                              <a:solidFill>
                                <a:srgbClr val="003B89"/>
                              </a:solidFill>
                            </a:rPr>
                            <m:t>2</m:t>
                          </m:r>
                        </m:e>
                        <m:sup>
                          <m:r>
                            <a:rPr lang="pt-BR">
                              <a:solidFill>
                                <a:srgbClr val="003B89"/>
                              </a:solidFill>
                            </a:rPr>
                            <m:t>4</m:t>
                          </m:r>
                        </m:sup>
                      </m:sSup>
                      <m:r>
                        <a:rPr lang="pt-BR">
                          <a:solidFill>
                            <a:srgbClr val="003B89"/>
                          </a:solidFill>
                        </a:rPr>
                        <m:t>=</m:t>
                      </m:r>
                      <m:f>
                        <m:fPr>
                          <m:ctrlPr>
                            <a:rPr lang="pt-BR">
                              <a:solidFill>
                                <a:srgbClr val="003B89"/>
                              </a:solidFill>
                            </a:rPr>
                          </m:ctrlPr>
                        </m:fPr>
                        <m:num>
                          <m:r>
                            <a:rPr lang="pt-BR">
                              <a:solidFill>
                                <a:srgbClr val="003B89"/>
                              </a:solidFill>
                            </a:rPr>
                            <m:t>440</m:t>
                          </m:r>
                        </m:num>
                        <m:den>
                          <m:sSub>
                            <m:sSubPr>
                              <m:ctrlPr>
                                <a:rPr lang="pt-BR">
                                  <a:solidFill>
                                    <a:srgbClr val="003B89"/>
                                  </a:solidFill>
                                </a:rPr>
                              </m:ctrlPr>
                            </m:sSubPr>
                            <m:e>
                              <m:r>
                                <a:rPr lang="pt-BR">
                                  <a:solidFill>
                                    <a:srgbClr val="003B89"/>
                                  </a:solidFill>
                                </a:rPr>
                                <m:t>𝑓</m:t>
                              </m:r>
                            </m:e>
                            <m:sub>
                              <m:r>
                                <a:rPr lang="pt-BR">
                                  <a:solidFill>
                                    <a:srgbClr val="003B89"/>
                                  </a:solidFill>
                                </a:rPr>
                                <m:t>𝑎𝑏𝑎𝑖𝑥𝑜</m:t>
                              </m:r>
                            </m:sub>
                          </m:sSub>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sSub>
                        <m:sSubPr>
                          <m:ctrlPr>
                            <a:rPr lang="pt-BR" b="1" smtClean="0">
                              <a:solidFill>
                                <a:srgbClr val="003B89"/>
                              </a:solidFill>
                            </a:rPr>
                          </m:ctrlPr>
                        </m:sSubPr>
                        <m:e>
                          <m:r>
                            <a:rPr lang="pt-BR" b="1" i="1">
                              <a:solidFill>
                                <a:srgbClr val="003B89"/>
                              </a:solidFill>
                            </a:rPr>
                            <m:t>𝒇</m:t>
                          </m:r>
                        </m:e>
                        <m:sub>
                          <m:r>
                            <a:rPr lang="pt-BR" b="1" i="1">
                              <a:solidFill>
                                <a:srgbClr val="003B89"/>
                              </a:solidFill>
                            </a:rPr>
                            <m:t>𝒂𝒃𝒂𝒊𝒙𝒐</m:t>
                          </m:r>
                        </m:sub>
                      </m:sSub>
                      <m:r>
                        <a:rPr lang="pt-BR" b="1">
                          <a:solidFill>
                            <a:srgbClr val="003B89"/>
                          </a:solidFill>
                        </a:rPr>
                        <m:t>=</m:t>
                      </m:r>
                      <m:r>
                        <a:rPr lang="pt-BR" b="1" i="1">
                          <a:solidFill>
                            <a:srgbClr val="003B89"/>
                          </a:solidFill>
                        </a:rPr>
                        <m:t>𝟐𝟕</m:t>
                      </m:r>
                      <m:r>
                        <a:rPr lang="pt-BR" b="1">
                          <a:solidFill>
                            <a:srgbClr val="003B89"/>
                          </a:solidFill>
                        </a:rPr>
                        <m:t>,</m:t>
                      </m:r>
                      <m:r>
                        <a:rPr lang="pt-BR" b="1" i="1">
                          <a:solidFill>
                            <a:srgbClr val="003B89"/>
                          </a:solidFill>
                        </a:rPr>
                        <m:t>𝟓</m:t>
                      </m:r>
                      <m:r>
                        <a:rPr lang="pt-BR" b="1" i="1">
                          <a:solidFill>
                            <a:srgbClr val="003B89"/>
                          </a:solidFill>
                        </a:rPr>
                        <m:t>𝑯𝒛</m:t>
                      </m:r>
                    </m:oMath>
                  </m:oMathPara>
                </a14:m>
                <a:endParaRPr lang="pt-BR" b="1" dirty="0">
                  <a:solidFill>
                    <a:srgbClr val="003B89"/>
                  </a:solidFill>
                </a:endParaRPr>
              </a:p>
            </p:txBody>
          </p:sp>
        </mc:Choice>
        <mc:Fallback>
          <p:sp>
            <p:nvSpPr>
              <p:cNvPr id="29" name="Objeto 3">
                <a:extLst>
                  <a:ext uri="{FF2B5EF4-FFF2-40B4-BE49-F238E27FC236}">
                    <a16:creationId xmlns:a16="http://schemas.microsoft.com/office/drawing/2014/main" id="{04FD3385-D37D-2866-DA67-9B321DEB9ECE}"/>
                  </a:ext>
                </a:extLst>
              </p:cNvPr>
              <p:cNvSpPr txBox="1">
                <a:spLocks noRot="1" noChangeAspect="1" noMove="1" noResize="1" noEditPoints="1" noAdjustHandles="1" noChangeArrowheads="1" noChangeShapeType="1" noTextEdit="1"/>
              </p:cNvSpPr>
              <p:nvPr/>
            </p:nvSpPr>
            <p:spPr>
              <a:xfrm>
                <a:off x="5993677" y="2751483"/>
                <a:ext cx="4141767" cy="4510265"/>
              </a:xfrm>
              <a:prstGeom prst="rect">
                <a:avLst/>
              </a:prstGeom>
              <a:blipFill>
                <a:blip r:embed="rId6"/>
                <a:stretch>
                  <a:fillRect/>
                </a:stretch>
              </a:blipFill>
            </p:spPr>
            <p:txBody>
              <a:bodyPr/>
              <a:lstStyle/>
              <a:p>
                <a:r>
                  <a:rPr lang="pt-BR">
                    <a:noFill/>
                  </a:rPr>
                  <a:t> </a:t>
                </a:r>
              </a:p>
            </p:txBody>
          </p:sp>
        </mc:Fallback>
      </mc:AlternateContent>
      <p:sp>
        <p:nvSpPr>
          <p:cNvPr id="30" name="Retângulo: Cantos Arredondados 29">
            <a:extLst>
              <a:ext uri="{FF2B5EF4-FFF2-40B4-BE49-F238E27FC236}">
                <a16:creationId xmlns:a16="http://schemas.microsoft.com/office/drawing/2014/main" id="{DC85869C-AA26-ED20-AF47-F812951EDFED}"/>
              </a:ext>
            </a:extLst>
          </p:cNvPr>
          <p:cNvSpPr/>
          <p:nvPr/>
        </p:nvSpPr>
        <p:spPr>
          <a:xfrm>
            <a:off x="6039189" y="4352264"/>
            <a:ext cx="1695596" cy="464145"/>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1" name="Agrupar 30">
            <a:extLst>
              <a:ext uri="{FF2B5EF4-FFF2-40B4-BE49-F238E27FC236}">
                <a16:creationId xmlns:a16="http://schemas.microsoft.com/office/drawing/2014/main" id="{28A08589-86C9-9056-2A42-B6F420B4ABEA}"/>
              </a:ext>
            </a:extLst>
          </p:cNvPr>
          <p:cNvGrpSpPr/>
          <p:nvPr/>
        </p:nvGrpSpPr>
        <p:grpSpPr>
          <a:xfrm>
            <a:off x="7831641" y="4238635"/>
            <a:ext cx="1884532" cy="689331"/>
            <a:chOff x="4021837" y="4898459"/>
            <a:chExt cx="3995924" cy="802113"/>
          </a:xfrm>
          <a:solidFill>
            <a:schemeClr val="bg1"/>
          </a:solidFill>
        </p:grpSpPr>
        <p:sp>
          <p:nvSpPr>
            <p:cNvPr id="36" name="Retângulo: Cantos Arredondados 35">
              <a:extLst>
                <a:ext uri="{FF2B5EF4-FFF2-40B4-BE49-F238E27FC236}">
                  <a16:creationId xmlns:a16="http://schemas.microsoft.com/office/drawing/2014/main" id="{C96C5B63-3FBD-F6C7-2DCC-897A6162A1CB}"/>
                </a:ext>
              </a:extLst>
            </p:cNvPr>
            <p:cNvSpPr/>
            <p:nvPr/>
          </p:nvSpPr>
          <p:spPr>
            <a:xfrm>
              <a:off x="4021837" y="4898459"/>
              <a:ext cx="3995924" cy="802113"/>
            </a:xfrm>
            <a:prstGeom prst="roundRect">
              <a:avLst>
                <a:gd name="adj" fmla="val 15084"/>
              </a:avLst>
            </a:prstGeom>
            <a:grpFill/>
            <a:ln>
              <a:noFill/>
            </a:ln>
            <a:effectLst>
              <a:outerShdw blurRad="50800" dist="50800" dir="4800000" sx="101000" sy="101000" algn="tl" rotWithShape="0">
                <a:schemeClr val="bg1">
                  <a:lumMod val="75000"/>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600" b="1" dirty="0">
                <a:solidFill>
                  <a:srgbClr val="00347A"/>
                </a:solidFill>
                <a:latin typeface="Avenir Next LT Pro" panose="020B0604020202020204" pitchFamily="34" charset="0"/>
              </a:endParaRPr>
            </a:p>
          </p:txBody>
        </p:sp>
        <p:sp>
          <p:nvSpPr>
            <p:cNvPr id="41" name="Retângulo: Cantos Arredondados 40">
              <a:extLst>
                <a:ext uri="{FF2B5EF4-FFF2-40B4-BE49-F238E27FC236}">
                  <a16:creationId xmlns:a16="http://schemas.microsoft.com/office/drawing/2014/main" id="{FCFC2830-396C-50B4-C754-CDB0E50ECDB7}"/>
                </a:ext>
              </a:extLst>
            </p:cNvPr>
            <p:cNvSpPr/>
            <p:nvPr/>
          </p:nvSpPr>
          <p:spPr>
            <a:xfrm>
              <a:off x="4159897" y="4982274"/>
              <a:ext cx="3719805" cy="634483"/>
            </a:xfrm>
            <a:prstGeom prst="roundRect">
              <a:avLst>
                <a:gd name="adj" fmla="val 6458"/>
              </a:avLst>
            </a:prstGeom>
            <a:grpFill/>
            <a:ln w="635">
              <a:solidFill>
                <a:srgbClr val="00DDE8">
                  <a:alpha val="1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solidFill>
                    <a:srgbClr val="00347A"/>
                  </a:solidFill>
                  <a:latin typeface="Avenir Next LT Pro" panose="020B0604020202020204" pitchFamily="34" charset="0"/>
                </a:rPr>
                <a:t>Resposta: B</a:t>
              </a:r>
            </a:p>
          </p:txBody>
        </p:sp>
      </p:grpSp>
      <p:sp>
        <p:nvSpPr>
          <p:cNvPr id="42" name="Retângulo: Cantos Arredondados 41">
            <a:extLst>
              <a:ext uri="{FF2B5EF4-FFF2-40B4-BE49-F238E27FC236}">
                <a16:creationId xmlns:a16="http://schemas.microsoft.com/office/drawing/2014/main" id="{36BE87F2-AEA0-633E-633D-A8B268C38B62}"/>
              </a:ext>
            </a:extLst>
          </p:cNvPr>
          <p:cNvSpPr/>
          <p:nvPr/>
        </p:nvSpPr>
        <p:spPr>
          <a:xfrm>
            <a:off x="2301553" y="4300981"/>
            <a:ext cx="1695596" cy="464145"/>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4" name="Freeform: Shape 69">
            <a:extLst>
              <a:ext uri="{FF2B5EF4-FFF2-40B4-BE49-F238E27FC236}">
                <a16:creationId xmlns:a16="http://schemas.microsoft.com/office/drawing/2014/main" id="{9E7DF5F4-754D-13E8-8BE0-07548B897D91}"/>
              </a:ext>
            </a:extLst>
          </p:cNvPr>
          <p:cNvSpPr/>
          <p:nvPr/>
        </p:nvSpPr>
        <p:spPr>
          <a:xfrm>
            <a:off x="-9350018" y="0"/>
            <a:ext cx="7368122" cy="6639266"/>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Tree>
    <p:extLst>
      <p:ext uri="{BB962C8B-B14F-4D97-AF65-F5344CB8AC3E}">
        <p14:creationId xmlns:p14="http://schemas.microsoft.com/office/powerpoint/2010/main" val="408878218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wipe(left)">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par>
                                    <p:cTn id="30" presetID="53" presetClass="entr" presetSubtype="16"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anim calcmode="lin" valueType="num">
                                          <p:cBhvr>
                                            <p:cTn id="32" dur="500" fill="hold"/>
                                            <p:tgtEl>
                                              <p:spTgt spid="31"/>
                                            </p:tgtEl>
                                            <p:attrNameLst>
                                              <p:attrName>ppt_w</p:attrName>
                                            </p:attrNameLst>
                                          </p:cBhvr>
                                          <p:tavLst>
                                            <p:tav tm="0">
                                              <p:val>
                                                <p:fltVal val="0"/>
                                              </p:val>
                                            </p:tav>
                                            <p:tav tm="100000">
                                              <p:val>
                                                <p:strVal val="#ppt_w"/>
                                              </p:val>
                                            </p:tav>
                                          </p:tavLst>
                                        </p:anim>
                                        <p:anim calcmode="lin" valueType="num">
                                          <p:cBhvr>
                                            <p:cTn id="33" dur="500" fill="hold"/>
                                            <p:tgtEl>
                                              <p:spTgt spid="31"/>
                                            </p:tgtEl>
                                            <p:attrNameLst>
                                              <p:attrName>ppt_h</p:attrName>
                                            </p:attrNameLst>
                                          </p:cBhvr>
                                          <p:tavLst>
                                            <p:tav tm="0">
                                              <p:val>
                                                <p:fltVal val="0"/>
                                              </p:val>
                                            </p:tav>
                                            <p:tav tm="100000">
                                              <p:val>
                                                <p:strVal val="#ppt_h"/>
                                              </p:val>
                                            </p:tav>
                                          </p:tavLst>
                                        </p:anim>
                                        <p:animEffect transition="in" filter="fade">
                                          <p:cBhvr>
                                            <p:cTn id="34" dur="500"/>
                                            <p:tgtEl>
                                              <p:spTgt spid="31"/>
                                            </p:tgtEl>
                                          </p:cBhvr>
                                        </p:animEffect>
                                      </p:childTnLst>
                                    </p:cTn>
                                  </p:par>
                                  <p:par>
                                    <p:cTn id="35" presetID="2" presetClass="entr" presetSubtype="4" fill="hold" nodeType="withEffect" p14:presetBounceEnd="66667">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14:bounceEnd="66667">
                                          <p:cBhvr additive="base">
                                            <p:cTn id="37" dur="1000" fill="hold"/>
                                            <p:tgtEl>
                                              <p:spTgt spid="31"/>
                                            </p:tgtEl>
                                            <p:attrNameLst>
                                              <p:attrName>ppt_x</p:attrName>
                                            </p:attrNameLst>
                                          </p:cBhvr>
                                          <p:tavLst>
                                            <p:tav tm="0">
                                              <p:val>
                                                <p:strVal val="#ppt_x"/>
                                              </p:val>
                                            </p:tav>
                                            <p:tav tm="100000">
                                              <p:val>
                                                <p:strVal val="#ppt_x"/>
                                              </p:val>
                                            </p:tav>
                                          </p:tavLst>
                                        </p:anim>
                                        <p:anim calcmode="lin" valueType="num" p14:bounceEnd="66667">
                                          <p:cBhvr additive="base">
                                            <p:cTn id="38"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14" grpId="0" animBg="1"/>
          <p:bldP spid="29" grpId="0"/>
          <p:bldP spid="30" grpId="0" animBg="1"/>
          <p:bldP spid="42"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par>
                              <p:cTn id="12" fill="hold">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wipe(left)">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fade">
                                          <p:cBhvr>
                                            <p:cTn id="20" dur="500"/>
                                            <p:tgtEl>
                                              <p:spTgt spid="14"/>
                                            </p:tgtEl>
                                          </p:cBhvr>
                                        </p:animEffect>
                                      </p:childTnLst>
                                    </p:cTn>
                                  </p:par>
                                </p:childTnLst>
                              </p:cTn>
                            </p:par>
                            <p:par>
                              <p:cTn id="21" fill="hold">
                                <p:stCondLst>
                                  <p:cond delay="500"/>
                                </p:stCondLst>
                                <p:childTnLst>
                                  <p:par>
                                    <p:cTn id="22" presetID="10" presetClass="entr" presetSubtype="0" fill="hold" grpId="0" nodeType="after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fade">
                                          <p:cBhvr>
                                            <p:cTn id="24" dur="500"/>
                                            <p:tgtEl>
                                              <p:spTgt spid="2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0"/>
                                            </p:tgtEl>
                                            <p:attrNameLst>
                                              <p:attrName>style.visibility</p:attrName>
                                            </p:attrNameLst>
                                          </p:cBhvr>
                                          <p:to>
                                            <p:strVal val="visible"/>
                                          </p:to>
                                        </p:set>
                                        <p:animEffect transition="in" filter="wipe(left)">
                                          <p:cBhvr>
                                            <p:cTn id="29" dur="500"/>
                                            <p:tgtEl>
                                              <p:spTgt spid="30"/>
                                            </p:tgtEl>
                                          </p:cBhvr>
                                        </p:animEffect>
                                      </p:childTnLst>
                                    </p:cTn>
                                  </p:par>
                                  <p:par>
                                    <p:cTn id="30" presetID="53" presetClass="entr" presetSubtype="16" fill="hold" nodeType="withEffect">
                                      <p:stCondLst>
                                        <p:cond delay="0"/>
                                      </p:stCondLst>
                                      <p:childTnLst>
                                        <p:set>
                                          <p:cBhvr>
                                            <p:cTn id="31" dur="1" fill="hold">
                                              <p:stCondLst>
                                                <p:cond delay="0"/>
                                              </p:stCondLst>
                                            </p:cTn>
                                            <p:tgtEl>
                                              <p:spTgt spid="31"/>
                                            </p:tgtEl>
                                            <p:attrNameLst>
                                              <p:attrName>style.visibility</p:attrName>
                                            </p:attrNameLst>
                                          </p:cBhvr>
                                          <p:to>
                                            <p:strVal val="visible"/>
                                          </p:to>
                                        </p:set>
                                        <p:anim calcmode="lin" valueType="num">
                                          <p:cBhvr>
                                            <p:cTn id="32" dur="500" fill="hold"/>
                                            <p:tgtEl>
                                              <p:spTgt spid="31"/>
                                            </p:tgtEl>
                                            <p:attrNameLst>
                                              <p:attrName>ppt_w</p:attrName>
                                            </p:attrNameLst>
                                          </p:cBhvr>
                                          <p:tavLst>
                                            <p:tav tm="0">
                                              <p:val>
                                                <p:fltVal val="0"/>
                                              </p:val>
                                            </p:tav>
                                            <p:tav tm="100000">
                                              <p:val>
                                                <p:strVal val="#ppt_w"/>
                                              </p:val>
                                            </p:tav>
                                          </p:tavLst>
                                        </p:anim>
                                        <p:anim calcmode="lin" valueType="num">
                                          <p:cBhvr>
                                            <p:cTn id="33" dur="500" fill="hold"/>
                                            <p:tgtEl>
                                              <p:spTgt spid="31"/>
                                            </p:tgtEl>
                                            <p:attrNameLst>
                                              <p:attrName>ppt_h</p:attrName>
                                            </p:attrNameLst>
                                          </p:cBhvr>
                                          <p:tavLst>
                                            <p:tav tm="0">
                                              <p:val>
                                                <p:fltVal val="0"/>
                                              </p:val>
                                            </p:tav>
                                            <p:tav tm="100000">
                                              <p:val>
                                                <p:strVal val="#ppt_h"/>
                                              </p:val>
                                            </p:tav>
                                          </p:tavLst>
                                        </p:anim>
                                        <p:animEffect transition="in" filter="fade">
                                          <p:cBhvr>
                                            <p:cTn id="34" dur="500"/>
                                            <p:tgtEl>
                                              <p:spTgt spid="31"/>
                                            </p:tgtEl>
                                          </p:cBhvr>
                                        </p:animEffect>
                                      </p:childTnLst>
                                    </p:cTn>
                                  </p:par>
                                  <p:par>
                                    <p:cTn id="35" presetID="2" presetClass="entr" presetSubtype="4" fill="hold" nodeType="withEffect">
                                      <p:stCondLst>
                                        <p:cond delay="0"/>
                                      </p:stCondLst>
                                      <p:childTnLst>
                                        <p:set>
                                          <p:cBhvr>
                                            <p:cTn id="36" dur="1" fill="hold">
                                              <p:stCondLst>
                                                <p:cond delay="0"/>
                                              </p:stCondLst>
                                            </p:cTn>
                                            <p:tgtEl>
                                              <p:spTgt spid="31"/>
                                            </p:tgtEl>
                                            <p:attrNameLst>
                                              <p:attrName>style.visibility</p:attrName>
                                            </p:attrNameLst>
                                          </p:cBhvr>
                                          <p:to>
                                            <p:strVal val="visible"/>
                                          </p:to>
                                        </p:set>
                                        <p:anim calcmode="lin" valueType="num">
                                          <p:cBhvr additive="base">
                                            <p:cTn id="37" dur="1000" fill="hold"/>
                                            <p:tgtEl>
                                              <p:spTgt spid="31"/>
                                            </p:tgtEl>
                                            <p:attrNameLst>
                                              <p:attrName>ppt_x</p:attrName>
                                            </p:attrNameLst>
                                          </p:cBhvr>
                                          <p:tavLst>
                                            <p:tav tm="0">
                                              <p:val>
                                                <p:strVal val="#ppt_x"/>
                                              </p:val>
                                            </p:tav>
                                            <p:tav tm="100000">
                                              <p:val>
                                                <p:strVal val="#ppt_x"/>
                                              </p:val>
                                            </p:tav>
                                          </p:tavLst>
                                        </p:anim>
                                        <p:anim calcmode="lin" valueType="num">
                                          <p:cBhvr additive="base">
                                            <p:cTn id="38"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14" grpId="0" animBg="1"/>
          <p:bldP spid="29" grpId="0"/>
          <p:bldP spid="30" grpId="0" animBg="1"/>
          <p:bldP spid="42" grpId="0" animBg="1"/>
        </p:bldLst>
      </p:timing>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46092" y="537498"/>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646331"/>
            <a:chOff x="1377964" y="1536837"/>
            <a:chExt cx="5098782" cy="646331"/>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Timbre</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2256908"/>
            <a:ext cx="4918904" cy="955646"/>
            <a:chOff x="1320877" y="2387328"/>
            <a:chExt cx="4918904" cy="955646"/>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955646"/>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O som emitido por um instrumento é a superposição de seu som fundamental com seus harmônicos</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15" name="Rectangle: Rounded Corners 72">
            <a:extLst>
              <a:ext uri="{FF2B5EF4-FFF2-40B4-BE49-F238E27FC236}">
                <a16:creationId xmlns:a16="http://schemas.microsoft.com/office/drawing/2014/main" id="{E88B0984-574D-1BC2-FA29-FA69ADA25284}"/>
              </a:ext>
            </a:extLst>
          </p:cNvPr>
          <p:cNvSpPr/>
          <p:nvPr/>
        </p:nvSpPr>
        <p:spPr>
          <a:xfrm>
            <a:off x="1737165" y="4247598"/>
            <a:ext cx="3651581" cy="106124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hangingPunct="0"/>
            <a:r>
              <a:rPr lang="pt-BR" sz="1400" dirty="0">
                <a:solidFill>
                  <a:srgbClr val="003B89"/>
                </a:solidFill>
                <a:latin typeface="Avenir Next LT Pro" panose="020B0504020202020204" pitchFamily="34" charset="0"/>
                <a:sym typeface="Verdana"/>
              </a:rPr>
              <a:t>O timbre nos permite </a:t>
            </a:r>
            <a:r>
              <a:rPr lang="pt-BR" sz="1400" b="1" dirty="0">
                <a:solidFill>
                  <a:srgbClr val="003B89"/>
                </a:solidFill>
                <a:latin typeface="Avenir Next LT Pro" panose="020B0504020202020204" pitchFamily="34" charset="0"/>
                <a:sym typeface="Verdana"/>
              </a:rPr>
              <a:t>distinguir a mesma nota emitida por instrumentos diferentes. </a:t>
            </a:r>
          </a:p>
        </p:txBody>
      </p:sp>
      <p:sp>
        <p:nvSpPr>
          <p:cNvPr id="16" name="Gráfico 44" descr="Seta de linha: curva ligeira com preenchimento sólido">
            <a:extLst>
              <a:ext uri="{FF2B5EF4-FFF2-40B4-BE49-F238E27FC236}">
                <a16:creationId xmlns:a16="http://schemas.microsoft.com/office/drawing/2014/main" id="{7FDBC512-FFC4-CFD4-C9CD-48DEE981128A}"/>
              </a:ext>
            </a:extLst>
          </p:cNvPr>
          <p:cNvSpPr/>
          <p:nvPr/>
        </p:nvSpPr>
        <p:spPr>
          <a:xfrm>
            <a:off x="1081186" y="4395281"/>
            <a:ext cx="596714" cy="238230"/>
          </a:xfrm>
          <a:custGeom>
            <a:avLst/>
            <a:gdLst>
              <a:gd name="connsiteX0" fmla="*/ 590311 w 596714"/>
              <a:gd name="connsiteY0" fmla="*/ 103115 h 238230"/>
              <a:gd name="connsiteX1" fmla="*/ 490708 w 596714"/>
              <a:gd name="connsiteY1" fmla="*/ 3512 h 238230"/>
              <a:gd name="connsiteX2" fmla="*/ 463673 w 596714"/>
              <a:gd name="connsiteY2" fmla="*/ 6358 h 238230"/>
              <a:gd name="connsiteX3" fmla="*/ 460827 w 596714"/>
              <a:gd name="connsiteY3" fmla="*/ 33393 h 238230"/>
              <a:gd name="connsiteX4" fmla="*/ 524146 w 596714"/>
              <a:gd name="connsiteY4" fmla="*/ 96712 h 238230"/>
              <a:gd name="connsiteX5" fmla="*/ 448021 w 596714"/>
              <a:gd name="connsiteY5" fmla="*/ 96712 h 238230"/>
              <a:gd name="connsiteX6" fmla="*/ 383990 w 596714"/>
              <a:gd name="connsiteY6" fmla="*/ 97424 h 238230"/>
              <a:gd name="connsiteX7" fmla="*/ 41070 w 596714"/>
              <a:gd name="connsiteY7" fmla="*/ 31259 h 238230"/>
              <a:gd name="connsiteX8" fmla="*/ 12612 w 596714"/>
              <a:gd name="connsiteY8" fmla="*/ 20587 h 238230"/>
              <a:gd name="connsiteX9" fmla="*/ 1940 w 596714"/>
              <a:gd name="connsiteY9" fmla="*/ 49045 h 238230"/>
              <a:gd name="connsiteX10" fmla="*/ 307153 w 596714"/>
              <a:gd name="connsiteY10" fmla="*/ 141534 h 238230"/>
              <a:gd name="connsiteX11" fmla="*/ 384702 w 596714"/>
              <a:gd name="connsiteY11" fmla="*/ 140822 h 238230"/>
              <a:gd name="connsiteX12" fmla="*/ 448021 w 596714"/>
              <a:gd name="connsiteY12" fmla="*/ 140111 h 238230"/>
              <a:gd name="connsiteX13" fmla="*/ 524858 w 596714"/>
              <a:gd name="connsiteY13" fmla="*/ 140111 h 238230"/>
              <a:gd name="connsiteX14" fmla="*/ 461538 w 596714"/>
              <a:gd name="connsiteY14" fmla="*/ 203430 h 238230"/>
              <a:gd name="connsiteX15" fmla="*/ 462961 w 596714"/>
              <a:gd name="connsiteY15" fmla="*/ 231888 h 238230"/>
              <a:gd name="connsiteX16" fmla="*/ 491419 w 596714"/>
              <a:gd name="connsiteY16" fmla="*/ 233311 h 238230"/>
              <a:gd name="connsiteX17" fmla="*/ 591023 w 596714"/>
              <a:gd name="connsiteY17" fmla="*/ 133708 h 238230"/>
              <a:gd name="connsiteX18" fmla="*/ 595291 w 596714"/>
              <a:gd name="connsiteY18" fmla="*/ 126593 h 238230"/>
              <a:gd name="connsiteX19" fmla="*/ 596003 w 596714"/>
              <a:gd name="connsiteY19" fmla="*/ 124459 h 238230"/>
              <a:gd name="connsiteX20" fmla="*/ 596714 w 596714"/>
              <a:gd name="connsiteY20" fmla="*/ 123036 h 238230"/>
              <a:gd name="connsiteX21" fmla="*/ 596714 w 596714"/>
              <a:gd name="connsiteY21" fmla="*/ 120902 h 238230"/>
              <a:gd name="connsiteX22" fmla="*/ 596714 w 596714"/>
              <a:gd name="connsiteY22" fmla="*/ 118767 h 238230"/>
              <a:gd name="connsiteX23" fmla="*/ 596714 w 596714"/>
              <a:gd name="connsiteY23" fmla="*/ 117344 h 238230"/>
              <a:gd name="connsiteX24" fmla="*/ 590311 w 596714"/>
              <a:gd name="connsiteY24" fmla="*/ 103115 h 23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96714" h="238230">
                <a:moveTo>
                  <a:pt x="590311" y="103115"/>
                </a:moveTo>
                <a:lnTo>
                  <a:pt x="490708" y="3512"/>
                </a:lnTo>
                <a:cubicBezTo>
                  <a:pt x="482170" y="-2180"/>
                  <a:pt x="470787" y="-757"/>
                  <a:pt x="463673" y="6358"/>
                </a:cubicBezTo>
                <a:cubicBezTo>
                  <a:pt x="456558" y="13472"/>
                  <a:pt x="455135" y="24856"/>
                  <a:pt x="460827" y="33393"/>
                </a:cubicBezTo>
                <a:lnTo>
                  <a:pt x="524146" y="96712"/>
                </a:lnTo>
                <a:lnTo>
                  <a:pt x="448021" y="96712"/>
                </a:lnTo>
                <a:cubicBezTo>
                  <a:pt x="428100" y="96712"/>
                  <a:pt x="406757" y="97424"/>
                  <a:pt x="383990" y="97424"/>
                </a:cubicBezTo>
                <a:cubicBezTo>
                  <a:pt x="260197" y="99558"/>
                  <a:pt x="72374" y="102404"/>
                  <a:pt x="41070" y="31259"/>
                </a:cubicBezTo>
                <a:cubicBezTo>
                  <a:pt x="36090" y="20587"/>
                  <a:pt x="23995" y="15607"/>
                  <a:pt x="12612" y="20587"/>
                </a:cubicBezTo>
                <a:cubicBezTo>
                  <a:pt x="1940" y="25567"/>
                  <a:pt x="-3040" y="37662"/>
                  <a:pt x="1940" y="49045"/>
                </a:cubicBezTo>
                <a:cubicBezTo>
                  <a:pt x="38224" y="130150"/>
                  <a:pt x="174823" y="141534"/>
                  <a:pt x="307153" y="141534"/>
                </a:cubicBezTo>
                <a:cubicBezTo>
                  <a:pt x="333477" y="141534"/>
                  <a:pt x="359801" y="140822"/>
                  <a:pt x="384702" y="140822"/>
                </a:cubicBezTo>
                <a:cubicBezTo>
                  <a:pt x="407468" y="140111"/>
                  <a:pt x="428812" y="140111"/>
                  <a:pt x="448021" y="140111"/>
                </a:cubicBezTo>
                <a:lnTo>
                  <a:pt x="524858" y="140111"/>
                </a:lnTo>
                <a:lnTo>
                  <a:pt x="461538" y="203430"/>
                </a:lnTo>
                <a:cubicBezTo>
                  <a:pt x="455135" y="211967"/>
                  <a:pt x="455847" y="224062"/>
                  <a:pt x="462961" y="231888"/>
                </a:cubicBezTo>
                <a:cubicBezTo>
                  <a:pt x="470076" y="239714"/>
                  <a:pt x="482882" y="240426"/>
                  <a:pt x="491419" y="233311"/>
                </a:cubicBezTo>
                <a:lnTo>
                  <a:pt x="591023" y="133708"/>
                </a:lnTo>
                <a:cubicBezTo>
                  <a:pt x="593157" y="131573"/>
                  <a:pt x="594580" y="129439"/>
                  <a:pt x="595291" y="126593"/>
                </a:cubicBezTo>
                <a:cubicBezTo>
                  <a:pt x="595291" y="125882"/>
                  <a:pt x="596003" y="125170"/>
                  <a:pt x="596003" y="124459"/>
                </a:cubicBezTo>
                <a:cubicBezTo>
                  <a:pt x="596003" y="123747"/>
                  <a:pt x="596003" y="123747"/>
                  <a:pt x="596714" y="123036"/>
                </a:cubicBezTo>
                <a:cubicBezTo>
                  <a:pt x="596714" y="122324"/>
                  <a:pt x="596714" y="121613"/>
                  <a:pt x="596714" y="120902"/>
                </a:cubicBezTo>
                <a:cubicBezTo>
                  <a:pt x="596714" y="120190"/>
                  <a:pt x="596714" y="119479"/>
                  <a:pt x="596714" y="118767"/>
                </a:cubicBezTo>
                <a:cubicBezTo>
                  <a:pt x="596714" y="118056"/>
                  <a:pt x="596714" y="118056"/>
                  <a:pt x="596714" y="117344"/>
                </a:cubicBezTo>
                <a:cubicBezTo>
                  <a:pt x="596003" y="111653"/>
                  <a:pt x="593868" y="106673"/>
                  <a:pt x="590311" y="103115"/>
                </a:cubicBezTo>
                <a:close/>
              </a:path>
            </a:pathLst>
          </a:custGeom>
          <a:solidFill>
            <a:schemeClr val="bg1"/>
          </a:solidFill>
          <a:ln w="7045" cap="flat">
            <a:noFill/>
            <a:prstDash val="solid"/>
            <a:miter/>
          </a:ln>
        </p:spPr>
        <p:txBody>
          <a:bodyPr rtlCol="0" anchor="ctr"/>
          <a:lstStyle/>
          <a:p>
            <a:endParaRPr lang="pt-BR" dirty="0">
              <a:latin typeface="Avenir Next LT Pro" panose="020B0504020202020204" pitchFamily="34" charset="0"/>
            </a:endParaRPr>
          </a:p>
        </p:txBody>
      </p:sp>
      <p:grpSp>
        <p:nvGrpSpPr>
          <p:cNvPr id="29" name="Agrupar 28">
            <a:extLst>
              <a:ext uri="{FF2B5EF4-FFF2-40B4-BE49-F238E27FC236}">
                <a16:creationId xmlns:a16="http://schemas.microsoft.com/office/drawing/2014/main" id="{ED0C57FC-E815-A2DE-5162-D680924FEA59}"/>
              </a:ext>
            </a:extLst>
          </p:cNvPr>
          <p:cNvGrpSpPr/>
          <p:nvPr/>
        </p:nvGrpSpPr>
        <p:grpSpPr>
          <a:xfrm>
            <a:off x="573887" y="3404363"/>
            <a:ext cx="4918904" cy="660181"/>
            <a:chOff x="1320877" y="2387328"/>
            <a:chExt cx="4918904" cy="660181"/>
          </a:xfrm>
        </p:grpSpPr>
        <p:sp>
          <p:nvSpPr>
            <p:cNvPr id="30" name="TextBox 129">
              <a:extLst>
                <a:ext uri="{FF2B5EF4-FFF2-40B4-BE49-F238E27FC236}">
                  <a16:creationId xmlns:a16="http://schemas.microsoft.com/office/drawing/2014/main" id="{EF55920E-C386-BA5A-F527-4300CD04D450}"/>
                </a:ext>
              </a:extLst>
            </p:cNvPr>
            <p:cNvSpPr txBox="1"/>
            <p:nvPr/>
          </p:nvSpPr>
          <p:spPr>
            <a:xfrm>
              <a:off x="1679657" y="2387328"/>
              <a:ext cx="4560124"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Influem no timbre a quantidade de harmônicos e suas intensidades</a:t>
              </a:r>
            </a:p>
          </p:txBody>
        </p:sp>
        <p:grpSp>
          <p:nvGrpSpPr>
            <p:cNvPr id="31" name="Group 130">
              <a:extLst>
                <a:ext uri="{FF2B5EF4-FFF2-40B4-BE49-F238E27FC236}">
                  <a16:creationId xmlns:a16="http://schemas.microsoft.com/office/drawing/2014/main" id="{79EA21B1-007C-9CC1-98A8-CE0B9F866C3B}"/>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A795A151-4BAD-2712-ADA6-0A2D73CBDAF6}"/>
                  </a:ext>
                </a:extLst>
              </p:cNvPr>
              <p:cNvGrpSpPr/>
              <p:nvPr/>
            </p:nvGrpSpPr>
            <p:grpSpPr>
              <a:xfrm>
                <a:off x="4951409" y="1419225"/>
                <a:ext cx="442541" cy="446715"/>
                <a:chOff x="4951409" y="1419225"/>
                <a:chExt cx="442541" cy="446715"/>
              </a:xfrm>
            </p:grpSpPr>
            <p:sp>
              <p:nvSpPr>
                <p:cNvPr id="34" name="Oval 133">
                  <a:extLst>
                    <a:ext uri="{FF2B5EF4-FFF2-40B4-BE49-F238E27FC236}">
                      <a16:creationId xmlns:a16="http://schemas.microsoft.com/office/drawing/2014/main" id="{A5A885FA-6B5F-97B0-0AD8-859A6928115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5" name="Oval 134">
                  <a:extLst>
                    <a:ext uri="{FF2B5EF4-FFF2-40B4-BE49-F238E27FC236}">
                      <a16:creationId xmlns:a16="http://schemas.microsoft.com/office/drawing/2014/main" id="{744FB61C-891F-402D-602D-A31EDAD0B8E6}"/>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Freeform: Shape 132">
                <a:extLst>
                  <a:ext uri="{FF2B5EF4-FFF2-40B4-BE49-F238E27FC236}">
                    <a16:creationId xmlns:a16="http://schemas.microsoft.com/office/drawing/2014/main" id="{B7485300-B8A8-4BC5-CD3A-208F3EC39609}"/>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pic>
        <p:nvPicPr>
          <p:cNvPr id="40" name="Imagem 39">
            <a:extLst>
              <a:ext uri="{FF2B5EF4-FFF2-40B4-BE49-F238E27FC236}">
                <a16:creationId xmlns:a16="http://schemas.microsoft.com/office/drawing/2014/main" id="{3739A05C-680E-57C5-A45C-449EAC0F6850}"/>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096987" y="1497309"/>
            <a:ext cx="3621501" cy="324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 name="Rectangle: Rounded Corners 72">
            <a:extLst>
              <a:ext uri="{FF2B5EF4-FFF2-40B4-BE49-F238E27FC236}">
                <a16:creationId xmlns:a16="http://schemas.microsoft.com/office/drawing/2014/main" id="{37D10089-D526-75ED-F998-D81E6CBCA139}"/>
              </a:ext>
            </a:extLst>
          </p:cNvPr>
          <p:cNvSpPr/>
          <p:nvPr/>
        </p:nvSpPr>
        <p:spPr>
          <a:xfrm>
            <a:off x="7854331" y="4514396"/>
            <a:ext cx="2323617" cy="760777"/>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pt-BR" sz="1400" dirty="0">
                <a:solidFill>
                  <a:schemeClr val="bg1"/>
                </a:solidFill>
                <a:latin typeface="Avenir Next LT Pro" panose="020B0504020202020204" pitchFamily="34" charset="0"/>
              </a:rPr>
              <a:t>Está relacionado com a </a:t>
            </a:r>
            <a:r>
              <a:rPr lang="pt-BR" sz="1400" b="1" dirty="0">
                <a:solidFill>
                  <a:schemeClr val="bg1"/>
                </a:solidFill>
                <a:latin typeface="Avenir Next LT Pro" panose="020B0504020202020204" pitchFamily="34" charset="0"/>
              </a:rPr>
              <a:t>forma</a:t>
            </a:r>
            <a:r>
              <a:rPr lang="pt-BR" sz="1400" dirty="0">
                <a:solidFill>
                  <a:schemeClr val="bg1"/>
                </a:solidFill>
                <a:latin typeface="Avenir Next LT Pro" panose="020B0504020202020204" pitchFamily="34" charset="0"/>
              </a:rPr>
              <a:t> da onda</a:t>
            </a:r>
          </a:p>
        </p:txBody>
      </p:sp>
      <p:pic>
        <p:nvPicPr>
          <p:cNvPr id="42" name="Imagem 41">
            <a:extLst>
              <a:ext uri="{FF2B5EF4-FFF2-40B4-BE49-F238E27FC236}">
                <a16:creationId xmlns:a16="http://schemas.microsoft.com/office/drawing/2014/main" id="{5A2AA2A7-F923-741F-0FFE-0A3C827635B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250096" y="-1087460"/>
            <a:ext cx="6132021" cy="8253828"/>
          </a:xfrm>
          <a:prstGeom prst="rect">
            <a:avLst/>
          </a:prstGeom>
        </p:spPr>
      </p:pic>
    </p:spTree>
    <p:extLst>
      <p:ext uri="{BB962C8B-B14F-4D97-AF65-F5344CB8AC3E}">
        <p14:creationId xmlns:p14="http://schemas.microsoft.com/office/powerpoint/2010/main" val="1513424565"/>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2.59259E-6 L -0.06615 -2.59259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wipe(right)">
                                      <p:cBhvr>
                                        <p:cTn id="14" dur="500"/>
                                        <p:tgtEl>
                                          <p:spTgt spid="29"/>
                                        </p:tgtEl>
                                      </p:cBhvr>
                                    </p:animEffect>
                                  </p:childTnLst>
                                </p:cTn>
                              </p:par>
                              <p:par>
                                <p:cTn id="15" presetID="42" presetClass="path" presetSubtype="0" accel="49333" decel="50667" fill="hold" nodeType="withEffect">
                                  <p:stCondLst>
                                    <p:cond delay="0"/>
                                  </p:stCondLst>
                                  <p:childTnLst>
                                    <p:animMotion origin="layout" path="M 1.875E-6 -4.44444E-6 L -0.06615 -4.44444E-6 " pathEditMode="relative" rAng="0" ptsTypes="AA">
                                      <p:cBhvr>
                                        <p:cTn id="16" dur="750" spd="-100000" fill="hold"/>
                                        <p:tgtEl>
                                          <p:spTgt spid="29"/>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animEffect transition="in" filter="wipe(left)">
                                      <p:cBhvr>
                                        <p:cTn id="21" dur="500"/>
                                        <p:tgtEl>
                                          <p:spTgt spid="16"/>
                                        </p:tgtEl>
                                      </p:cBhvr>
                                    </p:animEffect>
                                  </p:childTnLst>
                                </p:cTn>
                              </p:par>
                            </p:childTnLst>
                          </p:cTn>
                        </p:par>
                        <p:par>
                          <p:cTn id="22" fill="hold">
                            <p:stCondLst>
                              <p:cond delay="500"/>
                            </p:stCondLst>
                            <p:childTnLst>
                              <p:par>
                                <p:cTn id="23" presetID="22" presetClass="entr" presetSubtype="2"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wipe(right)">
                                      <p:cBhvr>
                                        <p:cTn id="25" dur="500"/>
                                        <p:tgtEl>
                                          <p:spTgt spid="15"/>
                                        </p:tgtEl>
                                      </p:cBhvr>
                                    </p:animEffect>
                                  </p:childTnLst>
                                </p:cTn>
                              </p:par>
                              <p:par>
                                <p:cTn id="26" presetID="42" presetClass="path" presetSubtype="0" accel="49333" decel="50667" fill="hold" grpId="1" nodeType="withEffect">
                                  <p:stCondLst>
                                    <p:cond delay="0"/>
                                  </p:stCondLst>
                                  <p:childTnLst>
                                    <p:animMotion origin="layout" path="M 2.5E-6 7.40741E-7 L -0.06615 7.40741E-7 " pathEditMode="relative" rAng="0" ptsTypes="AA">
                                      <p:cBhvr>
                                        <p:cTn id="27" dur="750" spd="-100000" fill="hold"/>
                                        <p:tgtEl>
                                          <p:spTgt spid="15"/>
                                        </p:tgtEl>
                                        <p:attrNameLst>
                                          <p:attrName>ppt_x</p:attrName>
                                          <p:attrName>ppt_y</p:attrName>
                                        </p:attrNameLst>
                                      </p:cBhvr>
                                      <p:rCtr x="-3307" y="0"/>
                                    </p:animMotion>
                                  </p:childTnLst>
                                </p:cTn>
                              </p:par>
                            </p:childTnLst>
                          </p:cTn>
                        </p:par>
                      </p:childTnLst>
                    </p:cTn>
                  </p:par>
                  <p:par>
                    <p:cTn id="28" fill="hold">
                      <p:stCondLst>
                        <p:cond delay="indefinite"/>
                      </p:stCondLst>
                      <p:childTnLst>
                        <p:par>
                          <p:cTn id="29" fill="hold">
                            <p:stCondLst>
                              <p:cond delay="0"/>
                            </p:stCondLst>
                            <p:childTnLst>
                              <p:par>
                                <p:cTn id="30" presetID="2" presetClass="entr" presetSubtype="4" accel="6000" decel="94000"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 calcmode="lin" valueType="num">
                                      <p:cBhvr additive="base">
                                        <p:cTn id="32" dur="1000" fill="hold"/>
                                        <p:tgtEl>
                                          <p:spTgt spid="26"/>
                                        </p:tgtEl>
                                        <p:attrNameLst>
                                          <p:attrName>ppt_x</p:attrName>
                                        </p:attrNameLst>
                                      </p:cBhvr>
                                      <p:tavLst>
                                        <p:tav tm="0">
                                          <p:val>
                                            <p:strVal val="#ppt_x"/>
                                          </p:val>
                                        </p:tav>
                                        <p:tav tm="100000">
                                          <p:val>
                                            <p:strVal val="#ppt_x"/>
                                          </p:val>
                                        </p:tav>
                                      </p:tavLst>
                                    </p:anim>
                                    <p:anim calcmode="lin" valueType="num">
                                      <p:cBhvr additive="base">
                                        <p:cTn id="33" dur="1000" fill="hold"/>
                                        <p:tgtEl>
                                          <p:spTgt spid="26"/>
                                        </p:tgtEl>
                                        <p:attrNameLst>
                                          <p:attrName>ppt_y</p:attrName>
                                        </p:attrNameLst>
                                      </p:cBhvr>
                                      <p:tavLst>
                                        <p:tav tm="0">
                                          <p:val>
                                            <p:strVal val="1+#ppt_h/2"/>
                                          </p:val>
                                        </p:tav>
                                        <p:tav tm="100000">
                                          <p:val>
                                            <p:strVal val="#ppt_y"/>
                                          </p:val>
                                        </p:tav>
                                      </p:tavLst>
                                    </p:anim>
                                  </p:childTnLst>
                                </p:cTn>
                              </p:par>
                              <p:par>
                                <p:cTn id="34" presetID="6" presetClass="emph" presetSubtype="0" accel="5000" decel="95000" autoRev="1" fill="hold" grpId="1" nodeType="withEffect">
                                  <p:stCondLst>
                                    <p:cond delay="0"/>
                                  </p:stCondLst>
                                  <p:childTnLst>
                                    <p:animScale>
                                      <p:cBhvr>
                                        <p:cTn id="35" dur="250" fill="hold"/>
                                        <p:tgtEl>
                                          <p:spTgt spid="26"/>
                                        </p:tgtEl>
                                      </p:cBhvr>
                                      <p:by x="120000" y="120000"/>
                                    </p:animScale>
                                  </p:childTnLst>
                                </p:cTn>
                              </p:par>
                            </p:childTnLst>
                          </p:cTn>
                        </p:par>
                        <p:par>
                          <p:cTn id="36" fill="hold">
                            <p:stCondLst>
                              <p:cond delay="1000"/>
                            </p:stCondLst>
                            <p:childTnLst>
                              <p:par>
                                <p:cTn id="37" presetID="10" presetClass="entr" presetSubtype="0" fill="hold" nodeType="afterEffect">
                                  <p:stCondLst>
                                    <p:cond delay="0"/>
                                  </p:stCondLst>
                                  <p:childTnLst>
                                    <p:set>
                                      <p:cBhvr>
                                        <p:cTn id="38" dur="1" fill="hold">
                                          <p:stCondLst>
                                            <p:cond delay="0"/>
                                          </p:stCondLst>
                                        </p:cTn>
                                        <p:tgtEl>
                                          <p:spTgt spid="40"/>
                                        </p:tgtEl>
                                        <p:attrNameLst>
                                          <p:attrName>style.visibility</p:attrName>
                                        </p:attrNameLst>
                                      </p:cBhvr>
                                      <p:to>
                                        <p:strVal val="visible"/>
                                      </p:to>
                                    </p:set>
                                    <p:animEffect transition="in" filter="fade">
                                      <p:cBhvr>
                                        <p:cTn id="39" dur="500"/>
                                        <p:tgtEl>
                                          <p:spTgt spid="40"/>
                                        </p:tgtEl>
                                      </p:cBhvr>
                                    </p:animEffect>
                                  </p:childTnLst>
                                </p:cTn>
                              </p:par>
                              <p:par>
                                <p:cTn id="40" presetID="22" presetClass="entr" presetSubtype="2" fill="hold" grpId="0" nodeType="withEffect">
                                  <p:stCondLst>
                                    <p:cond delay="0"/>
                                  </p:stCondLst>
                                  <p:childTnLst>
                                    <p:set>
                                      <p:cBhvr>
                                        <p:cTn id="41" dur="1" fill="hold">
                                          <p:stCondLst>
                                            <p:cond delay="0"/>
                                          </p:stCondLst>
                                        </p:cTn>
                                        <p:tgtEl>
                                          <p:spTgt spid="41"/>
                                        </p:tgtEl>
                                        <p:attrNameLst>
                                          <p:attrName>style.visibility</p:attrName>
                                        </p:attrNameLst>
                                      </p:cBhvr>
                                      <p:to>
                                        <p:strVal val="visible"/>
                                      </p:to>
                                    </p:set>
                                    <p:animEffect transition="in" filter="wipe(right)">
                                      <p:cBhvr>
                                        <p:cTn id="42" dur="500"/>
                                        <p:tgtEl>
                                          <p:spTgt spid="41"/>
                                        </p:tgtEl>
                                      </p:cBhvr>
                                    </p:animEffect>
                                  </p:childTnLst>
                                </p:cTn>
                              </p:par>
                              <p:par>
                                <p:cTn id="43" presetID="42" presetClass="path" presetSubtype="0" accel="49333" decel="50667" fill="hold" grpId="1" nodeType="withEffect">
                                  <p:stCondLst>
                                    <p:cond delay="0"/>
                                  </p:stCondLst>
                                  <p:childTnLst>
                                    <p:animMotion origin="layout" path="M -3.125E-6 2.59259E-6 L -0.06614 2.59259E-6 " pathEditMode="relative" rAng="0" ptsTypes="AA">
                                      <p:cBhvr>
                                        <p:cTn id="44" dur="750" spd="-100000" fill="hold"/>
                                        <p:tgtEl>
                                          <p:spTgt spid="41"/>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15" grpId="0" animBg="1"/>
      <p:bldP spid="15" grpId="1" animBg="1"/>
      <p:bldP spid="16" grpId="0" animBg="1"/>
      <p:bldP spid="41" grpId="0" animBg="1"/>
      <p:bldP spid="41" grpId="1"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46092" y="537498"/>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646331"/>
            <a:chOff x="1377964" y="1536837"/>
            <a:chExt cx="5098782" cy="646331"/>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Timbre</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2256908"/>
            <a:ext cx="4918904" cy="955646"/>
            <a:chOff x="1320877" y="2387328"/>
            <a:chExt cx="4918904" cy="955646"/>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955646"/>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O som emitido por um instrumento é a superposição de seu som fundamental com seus harmônicos</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15" name="Rectangle: Rounded Corners 72">
            <a:extLst>
              <a:ext uri="{FF2B5EF4-FFF2-40B4-BE49-F238E27FC236}">
                <a16:creationId xmlns:a16="http://schemas.microsoft.com/office/drawing/2014/main" id="{E88B0984-574D-1BC2-FA29-FA69ADA25284}"/>
              </a:ext>
            </a:extLst>
          </p:cNvPr>
          <p:cNvSpPr/>
          <p:nvPr/>
        </p:nvSpPr>
        <p:spPr>
          <a:xfrm>
            <a:off x="1737165" y="4247598"/>
            <a:ext cx="3651581" cy="106124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hangingPunct="0"/>
            <a:r>
              <a:rPr lang="pt-BR" sz="1400" dirty="0">
                <a:solidFill>
                  <a:srgbClr val="003B89"/>
                </a:solidFill>
                <a:latin typeface="Avenir Next LT Pro" panose="020B0504020202020204" pitchFamily="34" charset="0"/>
                <a:sym typeface="Verdana"/>
              </a:rPr>
              <a:t>O timbre nos permite </a:t>
            </a:r>
            <a:r>
              <a:rPr lang="pt-BR" sz="1400" b="1" dirty="0">
                <a:solidFill>
                  <a:srgbClr val="003B89"/>
                </a:solidFill>
                <a:latin typeface="Avenir Next LT Pro" panose="020B0504020202020204" pitchFamily="34" charset="0"/>
                <a:sym typeface="Verdana"/>
              </a:rPr>
              <a:t>distinguir a mesma nota emitida por instrumentos diferentes. </a:t>
            </a:r>
          </a:p>
        </p:txBody>
      </p:sp>
      <p:sp>
        <p:nvSpPr>
          <p:cNvPr id="16" name="Gráfico 44" descr="Seta de linha: curva ligeira com preenchimento sólido">
            <a:extLst>
              <a:ext uri="{FF2B5EF4-FFF2-40B4-BE49-F238E27FC236}">
                <a16:creationId xmlns:a16="http://schemas.microsoft.com/office/drawing/2014/main" id="{7FDBC512-FFC4-CFD4-C9CD-48DEE981128A}"/>
              </a:ext>
            </a:extLst>
          </p:cNvPr>
          <p:cNvSpPr/>
          <p:nvPr/>
        </p:nvSpPr>
        <p:spPr>
          <a:xfrm>
            <a:off x="1081186" y="4395281"/>
            <a:ext cx="596714" cy="238230"/>
          </a:xfrm>
          <a:custGeom>
            <a:avLst/>
            <a:gdLst>
              <a:gd name="connsiteX0" fmla="*/ 590311 w 596714"/>
              <a:gd name="connsiteY0" fmla="*/ 103115 h 238230"/>
              <a:gd name="connsiteX1" fmla="*/ 490708 w 596714"/>
              <a:gd name="connsiteY1" fmla="*/ 3512 h 238230"/>
              <a:gd name="connsiteX2" fmla="*/ 463673 w 596714"/>
              <a:gd name="connsiteY2" fmla="*/ 6358 h 238230"/>
              <a:gd name="connsiteX3" fmla="*/ 460827 w 596714"/>
              <a:gd name="connsiteY3" fmla="*/ 33393 h 238230"/>
              <a:gd name="connsiteX4" fmla="*/ 524146 w 596714"/>
              <a:gd name="connsiteY4" fmla="*/ 96712 h 238230"/>
              <a:gd name="connsiteX5" fmla="*/ 448021 w 596714"/>
              <a:gd name="connsiteY5" fmla="*/ 96712 h 238230"/>
              <a:gd name="connsiteX6" fmla="*/ 383990 w 596714"/>
              <a:gd name="connsiteY6" fmla="*/ 97424 h 238230"/>
              <a:gd name="connsiteX7" fmla="*/ 41070 w 596714"/>
              <a:gd name="connsiteY7" fmla="*/ 31259 h 238230"/>
              <a:gd name="connsiteX8" fmla="*/ 12612 w 596714"/>
              <a:gd name="connsiteY8" fmla="*/ 20587 h 238230"/>
              <a:gd name="connsiteX9" fmla="*/ 1940 w 596714"/>
              <a:gd name="connsiteY9" fmla="*/ 49045 h 238230"/>
              <a:gd name="connsiteX10" fmla="*/ 307153 w 596714"/>
              <a:gd name="connsiteY10" fmla="*/ 141534 h 238230"/>
              <a:gd name="connsiteX11" fmla="*/ 384702 w 596714"/>
              <a:gd name="connsiteY11" fmla="*/ 140822 h 238230"/>
              <a:gd name="connsiteX12" fmla="*/ 448021 w 596714"/>
              <a:gd name="connsiteY12" fmla="*/ 140111 h 238230"/>
              <a:gd name="connsiteX13" fmla="*/ 524858 w 596714"/>
              <a:gd name="connsiteY13" fmla="*/ 140111 h 238230"/>
              <a:gd name="connsiteX14" fmla="*/ 461538 w 596714"/>
              <a:gd name="connsiteY14" fmla="*/ 203430 h 238230"/>
              <a:gd name="connsiteX15" fmla="*/ 462961 w 596714"/>
              <a:gd name="connsiteY15" fmla="*/ 231888 h 238230"/>
              <a:gd name="connsiteX16" fmla="*/ 491419 w 596714"/>
              <a:gd name="connsiteY16" fmla="*/ 233311 h 238230"/>
              <a:gd name="connsiteX17" fmla="*/ 591023 w 596714"/>
              <a:gd name="connsiteY17" fmla="*/ 133708 h 238230"/>
              <a:gd name="connsiteX18" fmla="*/ 595291 w 596714"/>
              <a:gd name="connsiteY18" fmla="*/ 126593 h 238230"/>
              <a:gd name="connsiteX19" fmla="*/ 596003 w 596714"/>
              <a:gd name="connsiteY19" fmla="*/ 124459 h 238230"/>
              <a:gd name="connsiteX20" fmla="*/ 596714 w 596714"/>
              <a:gd name="connsiteY20" fmla="*/ 123036 h 238230"/>
              <a:gd name="connsiteX21" fmla="*/ 596714 w 596714"/>
              <a:gd name="connsiteY21" fmla="*/ 120902 h 238230"/>
              <a:gd name="connsiteX22" fmla="*/ 596714 w 596714"/>
              <a:gd name="connsiteY22" fmla="*/ 118767 h 238230"/>
              <a:gd name="connsiteX23" fmla="*/ 596714 w 596714"/>
              <a:gd name="connsiteY23" fmla="*/ 117344 h 238230"/>
              <a:gd name="connsiteX24" fmla="*/ 590311 w 596714"/>
              <a:gd name="connsiteY24" fmla="*/ 103115 h 23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96714" h="238230">
                <a:moveTo>
                  <a:pt x="590311" y="103115"/>
                </a:moveTo>
                <a:lnTo>
                  <a:pt x="490708" y="3512"/>
                </a:lnTo>
                <a:cubicBezTo>
                  <a:pt x="482170" y="-2180"/>
                  <a:pt x="470787" y="-757"/>
                  <a:pt x="463673" y="6358"/>
                </a:cubicBezTo>
                <a:cubicBezTo>
                  <a:pt x="456558" y="13472"/>
                  <a:pt x="455135" y="24856"/>
                  <a:pt x="460827" y="33393"/>
                </a:cubicBezTo>
                <a:lnTo>
                  <a:pt x="524146" y="96712"/>
                </a:lnTo>
                <a:lnTo>
                  <a:pt x="448021" y="96712"/>
                </a:lnTo>
                <a:cubicBezTo>
                  <a:pt x="428100" y="96712"/>
                  <a:pt x="406757" y="97424"/>
                  <a:pt x="383990" y="97424"/>
                </a:cubicBezTo>
                <a:cubicBezTo>
                  <a:pt x="260197" y="99558"/>
                  <a:pt x="72374" y="102404"/>
                  <a:pt x="41070" y="31259"/>
                </a:cubicBezTo>
                <a:cubicBezTo>
                  <a:pt x="36090" y="20587"/>
                  <a:pt x="23995" y="15607"/>
                  <a:pt x="12612" y="20587"/>
                </a:cubicBezTo>
                <a:cubicBezTo>
                  <a:pt x="1940" y="25567"/>
                  <a:pt x="-3040" y="37662"/>
                  <a:pt x="1940" y="49045"/>
                </a:cubicBezTo>
                <a:cubicBezTo>
                  <a:pt x="38224" y="130150"/>
                  <a:pt x="174823" y="141534"/>
                  <a:pt x="307153" y="141534"/>
                </a:cubicBezTo>
                <a:cubicBezTo>
                  <a:pt x="333477" y="141534"/>
                  <a:pt x="359801" y="140822"/>
                  <a:pt x="384702" y="140822"/>
                </a:cubicBezTo>
                <a:cubicBezTo>
                  <a:pt x="407468" y="140111"/>
                  <a:pt x="428812" y="140111"/>
                  <a:pt x="448021" y="140111"/>
                </a:cubicBezTo>
                <a:lnTo>
                  <a:pt x="524858" y="140111"/>
                </a:lnTo>
                <a:lnTo>
                  <a:pt x="461538" y="203430"/>
                </a:lnTo>
                <a:cubicBezTo>
                  <a:pt x="455135" y="211967"/>
                  <a:pt x="455847" y="224062"/>
                  <a:pt x="462961" y="231888"/>
                </a:cubicBezTo>
                <a:cubicBezTo>
                  <a:pt x="470076" y="239714"/>
                  <a:pt x="482882" y="240426"/>
                  <a:pt x="491419" y="233311"/>
                </a:cubicBezTo>
                <a:lnTo>
                  <a:pt x="591023" y="133708"/>
                </a:lnTo>
                <a:cubicBezTo>
                  <a:pt x="593157" y="131573"/>
                  <a:pt x="594580" y="129439"/>
                  <a:pt x="595291" y="126593"/>
                </a:cubicBezTo>
                <a:cubicBezTo>
                  <a:pt x="595291" y="125882"/>
                  <a:pt x="596003" y="125170"/>
                  <a:pt x="596003" y="124459"/>
                </a:cubicBezTo>
                <a:cubicBezTo>
                  <a:pt x="596003" y="123747"/>
                  <a:pt x="596003" y="123747"/>
                  <a:pt x="596714" y="123036"/>
                </a:cubicBezTo>
                <a:cubicBezTo>
                  <a:pt x="596714" y="122324"/>
                  <a:pt x="596714" y="121613"/>
                  <a:pt x="596714" y="120902"/>
                </a:cubicBezTo>
                <a:cubicBezTo>
                  <a:pt x="596714" y="120190"/>
                  <a:pt x="596714" y="119479"/>
                  <a:pt x="596714" y="118767"/>
                </a:cubicBezTo>
                <a:cubicBezTo>
                  <a:pt x="596714" y="118056"/>
                  <a:pt x="596714" y="118056"/>
                  <a:pt x="596714" y="117344"/>
                </a:cubicBezTo>
                <a:cubicBezTo>
                  <a:pt x="596003" y="111653"/>
                  <a:pt x="593868" y="106673"/>
                  <a:pt x="590311" y="103115"/>
                </a:cubicBezTo>
                <a:close/>
              </a:path>
            </a:pathLst>
          </a:custGeom>
          <a:solidFill>
            <a:schemeClr val="bg1"/>
          </a:solidFill>
          <a:ln w="7045" cap="flat">
            <a:noFill/>
            <a:prstDash val="solid"/>
            <a:miter/>
          </a:ln>
        </p:spPr>
        <p:txBody>
          <a:bodyPr rtlCol="0" anchor="ctr"/>
          <a:lstStyle/>
          <a:p>
            <a:endParaRPr lang="pt-BR" dirty="0">
              <a:latin typeface="Avenir Next LT Pro" panose="020B0504020202020204" pitchFamily="34" charset="0"/>
            </a:endParaRPr>
          </a:p>
        </p:txBody>
      </p:sp>
      <p:grpSp>
        <p:nvGrpSpPr>
          <p:cNvPr id="29" name="Agrupar 28">
            <a:extLst>
              <a:ext uri="{FF2B5EF4-FFF2-40B4-BE49-F238E27FC236}">
                <a16:creationId xmlns:a16="http://schemas.microsoft.com/office/drawing/2014/main" id="{ED0C57FC-E815-A2DE-5162-D680924FEA59}"/>
              </a:ext>
            </a:extLst>
          </p:cNvPr>
          <p:cNvGrpSpPr/>
          <p:nvPr/>
        </p:nvGrpSpPr>
        <p:grpSpPr>
          <a:xfrm>
            <a:off x="573887" y="3404363"/>
            <a:ext cx="4918904" cy="660181"/>
            <a:chOff x="1320877" y="2387328"/>
            <a:chExt cx="4918904" cy="660181"/>
          </a:xfrm>
        </p:grpSpPr>
        <p:sp>
          <p:nvSpPr>
            <p:cNvPr id="30" name="TextBox 129">
              <a:extLst>
                <a:ext uri="{FF2B5EF4-FFF2-40B4-BE49-F238E27FC236}">
                  <a16:creationId xmlns:a16="http://schemas.microsoft.com/office/drawing/2014/main" id="{EF55920E-C386-BA5A-F527-4300CD04D450}"/>
                </a:ext>
              </a:extLst>
            </p:cNvPr>
            <p:cNvSpPr txBox="1"/>
            <p:nvPr/>
          </p:nvSpPr>
          <p:spPr>
            <a:xfrm>
              <a:off x="1679657" y="2387328"/>
              <a:ext cx="4560124"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Influem no timbre a quantidade de harmônicos e suas intensidades</a:t>
              </a:r>
            </a:p>
          </p:txBody>
        </p:sp>
        <p:grpSp>
          <p:nvGrpSpPr>
            <p:cNvPr id="31" name="Group 130">
              <a:extLst>
                <a:ext uri="{FF2B5EF4-FFF2-40B4-BE49-F238E27FC236}">
                  <a16:creationId xmlns:a16="http://schemas.microsoft.com/office/drawing/2014/main" id="{79EA21B1-007C-9CC1-98A8-CE0B9F866C3B}"/>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A795A151-4BAD-2712-ADA6-0A2D73CBDAF6}"/>
                  </a:ext>
                </a:extLst>
              </p:cNvPr>
              <p:cNvGrpSpPr/>
              <p:nvPr/>
            </p:nvGrpSpPr>
            <p:grpSpPr>
              <a:xfrm>
                <a:off x="4951409" y="1419225"/>
                <a:ext cx="442541" cy="446715"/>
                <a:chOff x="4951409" y="1419225"/>
                <a:chExt cx="442541" cy="446715"/>
              </a:xfrm>
            </p:grpSpPr>
            <p:sp>
              <p:nvSpPr>
                <p:cNvPr id="34" name="Oval 133">
                  <a:extLst>
                    <a:ext uri="{FF2B5EF4-FFF2-40B4-BE49-F238E27FC236}">
                      <a16:creationId xmlns:a16="http://schemas.microsoft.com/office/drawing/2014/main" id="{A5A885FA-6B5F-97B0-0AD8-859A6928115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5" name="Oval 134">
                  <a:extLst>
                    <a:ext uri="{FF2B5EF4-FFF2-40B4-BE49-F238E27FC236}">
                      <a16:creationId xmlns:a16="http://schemas.microsoft.com/office/drawing/2014/main" id="{744FB61C-891F-402D-602D-A31EDAD0B8E6}"/>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Freeform: Shape 132">
                <a:extLst>
                  <a:ext uri="{FF2B5EF4-FFF2-40B4-BE49-F238E27FC236}">
                    <a16:creationId xmlns:a16="http://schemas.microsoft.com/office/drawing/2014/main" id="{B7485300-B8A8-4BC5-CD3A-208F3EC39609}"/>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pic>
        <p:nvPicPr>
          <p:cNvPr id="38" name="Imagem 37">
            <a:extLst>
              <a:ext uri="{FF2B5EF4-FFF2-40B4-BE49-F238E27FC236}">
                <a16:creationId xmlns:a16="http://schemas.microsoft.com/office/drawing/2014/main" id="{F4E2DF30-7F53-49C8-2E83-52F1D5E83B30}"/>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256433" y="1206119"/>
            <a:ext cx="3950138" cy="5316968"/>
          </a:xfrm>
          <a:prstGeom prst="rect">
            <a:avLst/>
          </a:prstGeom>
        </p:spPr>
      </p:pic>
      <p:pic>
        <p:nvPicPr>
          <p:cNvPr id="39" name="Imagem 38">
            <a:extLst>
              <a:ext uri="{FF2B5EF4-FFF2-40B4-BE49-F238E27FC236}">
                <a16:creationId xmlns:a16="http://schemas.microsoft.com/office/drawing/2014/main" id="{D2A21B16-5039-6F3A-0B01-D858A1177E0F}"/>
              </a:ext>
            </a:extLst>
          </p:cNvPr>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14780677" y="1160455"/>
            <a:ext cx="5745556" cy="5147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82125456"/>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3458343" y="-2150250"/>
            <a:ext cx="5740097" cy="11894828"/>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1200329"/>
            <a:chOff x="1377964" y="1536837"/>
            <a:chExt cx="509878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srgbClr val="004BB0"/>
                  </a:solidFill>
                  <a:effectLst/>
                  <a:uLnTx/>
                  <a:uFillTx/>
                  <a:latin typeface="Causten Bold" panose="00000800000000000000" pitchFamily="50" charset="0"/>
                  <a:ea typeface="+mn-ea"/>
                  <a:cs typeface="+mn-cs"/>
                </a:rPr>
                <a:t>Ondas Sonoras (Acústica)</a:t>
              </a:r>
              <a:endParaRPr kumimoji="0" lang="en-US" sz="3600" b="0" i="0" u="none" strike="noStrike" kern="1200" cap="none" spc="0" normalizeH="0" baseline="0" noProof="0" dirty="0">
                <a:ln>
                  <a:noFill/>
                </a:ln>
                <a:solidFill>
                  <a:srgbClr val="004BB0"/>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4BB0"/>
                </a:solidFill>
                <a:effectLst/>
                <a:uLnTx/>
                <a:uFillTx/>
                <a:latin typeface="Avenir Next LT Pro" panose="020B0604020202020204" pitchFamily="34" charset="0"/>
                <a:ea typeface="+mn-ea"/>
                <a:cs typeface="+mn-cs"/>
              </a:endParaRPr>
            </a:p>
          </p:txBody>
        </p:sp>
      </p:grpSp>
      <p:pic>
        <p:nvPicPr>
          <p:cNvPr id="15" name="Picture 4" descr="musica10">
            <a:extLst>
              <a:ext uri="{FF2B5EF4-FFF2-40B4-BE49-F238E27FC236}">
                <a16:creationId xmlns:a16="http://schemas.microsoft.com/office/drawing/2014/main" id="{5F382A91-3C16-DACF-7926-FC098C1D0A7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93646" y="2297228"/>
            <a:ext cx="3703927"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5" descr="Vibracao2">
            <a:extLst>
              <a:ext uri="{FF2B5EF4-FFF2-40B4-BE49-F238E27FC236}">
                <a16:creationId xmlns:a16="http://schemas.microsoft.com/office/drawing/2014/main" id="{53E4B17F-0523-0224-4486-9223B32EB351}"/>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6355855" y="2317102"/>
            <a:ext cx="4595957" cy="24939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 name="Rectangle: Rounded Corners 72">
            <a:extLst>
              <a:ext uri="{FF2B5EF4-FFF2-40B4-BE49-F238E27FC236}">
                <a16:creationId xmlns:a16="http://schemas.microsoft.com/office/drawing/2014/main" id="{056DF4DE-93F6-F33F-50C4-61A11D7C0DFD}"/>
              </a:ext>
            </a:extLst>
          </p:cNvPr>
          <p:cNvSpPr/>
          <p:nvPr/>
        </p:nvSpPr>
        <p:spPr>
          <a:xfrm>
            <a:off x="2283801" y="5151751"/>
            <a:ext cx="2323617" cy="882088"/>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pt-BR" sz="1400" b="1" dirty="0">
                <a:solidFill>
                  <a:schemeClr val="bg1"/>
                </a:solidFill>
                <a:latin typeface="Avenir Next LT Pro" panose="020B0504020202020204" pitchFamily="34" charset="0"/>
              </a:rPr>
              <a:t>Onda tridimensional</a:t>
            </a:r>
          </a:p>
        </p:txBody>
      </p:sp>
      <p:sp>
        <p:nvSpPr>
          <p:cNvPr id="43" name="Rectangle: Rounded Corners 72">
            <a:extLst>
              <a:ext uri="{FF2B5EF4-FFF2-40B4-BE49-F238E27FC236}">
                <a16:creationId xmlns:a16="http://schemas.microsoft.com/office/drawing/2014/main" id="{62CB55E3-0DED-411F-4598-41A6622802E4}"/>
              </a:ext>
            </a:extLst>
          </p:cNvPr>
          <p:cNvSpPr/>
          <p:nvPr/>
        </p:nvSpPr>
        <p:spPr>
          <a:xfrm>
            <a:off x="7492025" y="5151751"/>
            <a:ext cx="2323617" cy="882088"/>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pt-BR" sz="1400" b="1" dirty="0">
                <a:solidFill>
                  <a:schemeClr val="bg1"/>
                </a:solidFill>
                <a:latin typeface="Avenir Next LT Pro" panose="020B0504020202020204" pitchFamily="34" charset="0"/>
              </a:rPr>
              <a:t>Onda longitudinal</a:t>
            </a:r>
          </a:p>
        </p:txBody>
      </p:sp>
    </p:spTree>
    <p:extLst>
      <p:ext uri="{BB962C8B-B14F-4D97-AF65-F5344CB8AC3E}">
        <p14:creationId xmlns:p14="http://schemas.microsoft.com/office/powerpoint/2010/main" val="1008979195"/>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22" presetClass="entr" presetSubtype="2" fill="hold" grpId="0" nodeType="withEffect">
                                  <p:stCondLst>
                                    <p:cond delay="0"/>
                                  </p:stCondLst>
                                  <p:childTnLst>
                                    <p:set>
                                      <p:cBhvr>
                                        <p:cTn id="9" dur="1" fill="hold">
                                          <p:stCondLst>
                                            <p:cond delay="0"/>
                                          </p:stCondLst>
                                        </p:cTn>
                                        <p:tgtEl>
                                          <p:spTgt spid="38"/>
                                        </p:tgtEl>
                                        <p:attrNameLst>
                                          <p:attrName>style.visibility</p:attrName>
                                        </p:attrNameLst>
                                      </p:cBhvr>
                                      <p:to>
                                        <p:strVal val="visible"/>
                                      </p:to>
                                    </p:set>
                                    <p:animEffect transition="in" filter="wipe(right)">
                                      <p:cBhvr>
                                        <p:cTn id="10" dur="500"/>
                                        <p:tgtEl>
                                          <p:spTgt spid="38"/>
                                        </p:tgtEl>
                                      </p:cBhvr>
                                    </p:animEffect>
                                  </p:childTnLst>
                                </p:cTn>
                              </p:par>
                              <p:par>
                                <p:cTn id="11" presetID="42" presetClass="path" presetSubtype="0" accel="49333" decel="50667" fill="hold" grpId="1" nodeType="withEffect">
                                  <p:stCondLst>
                                    <p:cond delay="0"/>
                                  </p:stCondLst>
                                  <p:childTnLst>
                                    <p:animMotion origin="layout" path="M -8.33333E-7 3.7037E-6 L -0.06614 3.7037E-6 " pathEditMode="relative" rAng="0" ptsTypes="AA">
                                      <p:cBhvr>
                                        <p:cTn id="12" dur="750" spd="-100000" fill="hold"/>
                                        <p:tgtEl>
                                          <p:spTgt spid="38"/>
                                        </p:tgtEl>
                                        <p:attrNameLst>
                                          <p:attrName>ppt_x</p:attrName>
                                          <p:attrName>ppt_y</p:attrName>
                                        </p:attrNameLst>
                                      </p:cBhvr>
                                      <p:rCtr x="-3307" y="0"/>
                                    </p:animMotion>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500"/>
                                        <p:tgtEl>
                                          <p:spTgt spid="16"/>
                                        </p:tgtEl>
                                      </p:cBhvr>
                                    </p:animEffect>
                                  </p:childTnLst>
                                </p:cTn>
                              </p:par>
                              <p:par>
                                <p:cTn id="18" presetID="22" presetClass="entr" presetSubtype="2" fill="hold" grpId="0"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wipe(right)">
                                      <p:cBhvr>
                                        <p:cTn id="20" dur="500"/>
                                        <p:tgtEl>
                                          <p:spTgt spid="43"/>
                                        </p:tgtEl>
                                      </p:cBhvr>
                                    </p:animEffect>
                                  </p:childTnLst>
                                </p:cTn>
                              </p:par>
                              <p:par>
                                <p:cTn id="21" presetID="42" presetClass="path" presetSubtype="0" accel="49333" decel="50667" fill="hold" grpId="1" nodeType="withEffect">
                                  <p:stCondLst>
                                    <p:cond delay="0"/>
                                  </p:stCondLst>
                                  <p:childTnLst>
                                    <p:animMotion origin="layout" path="M -8.33333E-7 3.7037E-6 L -0.06614 3.7037E-6 " pathEditMode="relative" rAng="0" ptsTypes="AA">
                                      <p:cBhvr>
                                        <p:cTn id="22" dur="750" spd="-100000" fill="hold"/>
                                        <p:tgtEl>
                                          <p:spTgt spid="43"/>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8" grpId="1" animBg="1"/>
      <p:bldP spid="43" grpId="0" animBg="1"/>
      <p:bldP spid="43" grpId="1"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46092" y="537498"/>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1200329"/>
            <a:chOff x="1377964" y="1536837"/>
            <a:chExt cx="509878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Reflexão de ondas sonoras</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2496606"/>
            <a:ext cx="4918904" cy="955646"/>
            <a:chOff x="1320877" y="2387328"/>
            <a:chExt cx="4918904" cy="955646"/>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955646"/>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Quando nosso ouvido capta um som, a sensação auditiva permanece nele por 0,1s. É a chamada </a:t>
              </a:r>
              <a:r>
                <a:rPr lang="pt-BR" sz="1600" b="1" dirty="0">
                  <a:solidFill>
                    <a:prstClr val="white"/>
                  </a:solidFill>
                  <a:ea typeface="Times New Roman" panose="02020603050405020304" pitchFamily="18" charset="0"/>
                </a:rPr>
                <a:t>persistência auditiva.</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15" name="Rectangle: Rounded Corners 72">
            <a:extLst>
              <a:ext uri="{FF2B5EF4-FFF2-40B4-BE49-F238E27FC236}">
                <a16:creationId xmlns:a16="http://schemas.microsoft.com/office/drawing/2014/main" id="{E88B0984-574D-1BC2-FA29-FA69ADA25284}"/>
              </a:ext>
            </a:extLst>
          </p:cNvPr>
          <p:cNvSpPr/>
          <p:nvPr/>
        </p:nvSpPr>
        <p:spPr>
          <a:xfrm>
            <a:off x="1737165" y="4487296"/>
            <a:ext cx="3651581" cy="106124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hangingPunct="0"/>
            <a:r>
              <a:rPr lang="pt-BR" sz="1400" dirty="0">
                <a:solidFill>
                  <a:srgbClr val="003B89"/>
                </a:solidFill>
                <a:latin typeface="Avenir Next LT Pro" panose="020B0504020202020204" pitchFamily="34" charset="0"/>
                <a:sym typeface="Verdana"/>
              </a:rPr>
              <a:t>O timbre nos permite </a:t>
            </a:r>
            <a:r>
              <a:rPr lang="pt-BR" sz="1400" b="1" dirty="0">
                <a:solidFill>
                  <a:srgbClr val="003B89"/>
                </a:solidFill>
                <a:latin typeface="Avenir Next LT Pro" panose="020B0504020202020204" pitchFamily="34" charset="0"/>
                <a:sym typeface="Verdana"/>
              </a:rPr>
              <a:t>distinguir a mesma nota emitida por instrumentos diferentes. </a:t>
            </a:r>
          </a:p>
        </p:txBody>
      </p:sp>
      <p:sp>
        <p:nvSpPr>
          <p:cNvPr id="16" name="Gráfico 44" descr="Seta de linha: curva ligeira com preenchimento sólido">
            <a:extLst>
              <a:ext uri="{FF2B5EF4-FFF2-40B4-BE49-F238E27FC236}">
                <a16:creationId xmlns:a16="http://schemas.microsoft.com/office/drawing/2014/main" id="{7FDBC512-FFC4-CFD4-C9CD-48DEE981128A}"/>
              </a:ext>
            </a:extLst>
          </p:cNvPr>
          <p:cNvSpPr/>
          <p:nvPr/>
        </p:nvSpPr>
        <p:spPr>
          <a:xfrm>
            <a:off x="1081186" y="4634979"/>
            <a:ext cx="596714" cy="238230"/>
          </a:xfrm>
          <a:custGeom>
            <a:avLst/>
            <a:gdLst>
              <a:gd name="connsiteX0" fmla="*/ 590311 w 596714"/>
              <a:gd name="connsiteY0" fmla="*/ 103115 h 238230"/>
              <a:gd name="connsiteX1" fmla="*/ 490708 w 596714"/>
              <a:gd name="connsiteY1" fmla="*/ 3512 h 238230"/>
              <a:gd name="connsiteX2" fmla="*/ 463673 w 596714"/>
              <a:gd name="connsiteY2" fmla="*/ 6358 h 238230"/>
              <a:gd name="connsiteX3" fmla="*/ 460827 w 596714"/>
              <a:gd name="connsiteY3" fmla="*/ 33393 h 238230"/>
              <a:gd name="connsiteX4" fmla="*/ 524146 w 596714"/>
              <a:gd name="connsiteY4" fmla="*/ 96712 h 238230"/>
              <a:gd name="connsiteX5" fmla="*/ 448021 w 596714"/>
              <a:gd name="connsiteY5" fmla="*/ 96712 h 238230"/>
              <a:gd name="connsiteX6" fmla="*/ 383990 w 596714"/>
              <a:gd name="connsiteY6" fmla="*/ 97424 h 238230"/>
              <a:gd name="connsiteX7" fmla="*/ 41070 w 596714"/>
              <a:gd name="connsiteY7" fmla="*/ 31259 h 238230"/>
              <a:gd name="connsiteX8" fmla="*/ 12612 w 596714"/>
              <a:gd name="connsiteY8" fmla="*/ 20587 h 238230"/>
              <a:gd name="connsiteX9" fmla="*/ 1940 w 596714"/>
              <a:gd name="connsiteY9" fmla="*/ 49045 h 238230"/>
              <a:gd name="connsiteX10" fmla="*/ 307153 w 596714"/>
              <a:gd name="connsiteY10" fmla="*/ 141534 h 238230"/>
              <a:gd name="connsiteX11" fmla="*/ 384702 w 596714"/>
              <a:gd name="connsiteY11" fmla="*/ 140822 h 238230"/>
              <a:gd name="connsiteX12" fmla="*/ 448021 w 596714"/>
              <a:gd name="connsiteY12" fmla="*/ 140111 h 238230"/>
              <a:gd name="connsiteX13" fmla="*/ 524858 w 596714"/>
              <a:gd name="connsiteY13" fmla="*/ 140111 h 238230"/>
              <a:gd name="connsiteX14" fmla="*/ 461538 w 596714"/>
              <a:gd name="connsiteY14" fmla="*/ 203430 h 238230"/>
              <a:gd name="connsiteX15" fmla="*/ 462961 w 596714"/>
              <a:gd name="connsiteY15" fmla="*/ 231888 h 238230"/>
              <a:gd name="connsiteX16" fmla="*/ 491419 w 596714"/>
              <a:gd name="connsiteY16" fmla="*/ 233311 h 238230"/>
              <a:gd name="connsiteX17" fmla="*/ 591023 w 596714"/>
              <a:gd name="connsiteY17" fmla="*/ 133708 h 238230"/>
              <a:gd name="connsiteX18" fmla="*/ 595291 w 596714"/>
              <a:gd name="connsiteY18" fmla="*/ 126593 h 238230"/>
              <a:gd name="connsiteX19" fmla="*/ 596003 w 596714"/>
              <a:gd name="connsiteY19" fmla="*/ 124459 h 238230"/>
              <a:gd name="connsiteX20" fmla="*/ 596714 w 596714"/>
              <a:gd name="connsiteY20" fmla="*/ 123036 h 238230"/>
              <a:gd name="connsiteX21" fmla="*/ 596714 w 596714"/>
              <a:gd name="connsiteY21" fmla="*/ 120902 h 238230"/>
              <a:gd name="connsiteX22" fmla="*/ 596714 w 596714"/>
              <a:gd name="connsiteY22" fmla="*/ 118767 h 238230"/>
              <a:gd name="connsiteX23" fmla="*/ 596714 w 596714"/>
              <a:gd name="connsiteY23" fmla="*/ 117344 h 238230"/>
              <a:gd name="connsiteX24" fmla="*/ 590311 w 596714"/>
              <a:gd name="connsiteY24" fmla="*/ 103115 h 23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96714" h="238230">
                <a:moveTo>
                  <a:pt x="590311" y="103115"/>
                </a:moveTo>
                <a:lnTo>
                  <a:pt x="490708" y="3512"/>
                </a:lnTo>
                <a:cubicBezTo>
                  <a:pt x="482170" y="-2180"/>
                  <a:pt x="470787" y="-757"/>
                  <a:pt x="463673" y="6358"/>
                </a:cubicBezTo>
                <a:cubicBezTo>
                  <a:pt x="456558" y="13472"/>
                  <a:pt x="455135" y="24856"/>
                  <a:pt x="460827" y="33393"/>
                </a:cubicBezTo>
                <a:lnTo>
                  <a:pt x="524146" y="96712"/>
                </a:lnTo>
                <a:lnTo>
                  <a:pt x="448021" y="96712"/>
                </a:lnTo>
                <a:cubicBezTo>
                  <a:pt x="428100" y="96712"/>
                  <a:pt x="406757" y="97424"/>
                  <a:pt x="383990" y="97424"/>
                </a:cubicBezTo>
                <a:cubicBezTo>
                  <a:pt x="260197" y="99558"/>
                  <a:pt x="72374" y="102404"/>
                  <a:pt x="41070" y="31259"/>
                </a:cubicBezTo>
                <a:cubicBezTo>
                  <a:pt x="36090" y="20587"/>
                  <a:pt x="23995" y="15607"/>
                  <a:pt x="12612" y="20587"/>
                </a:cubicBezTo>
                <a:cubicBezTo>
                  <a:pt x="1940" y="25567"/>
                  <a:pt x="-3040" y="37662"/>
                  <a:pt x="1940" y="49045"/>
                </a:cubicBezTo>
                <a:cubicBezTo>
                  <a:pt x="38224" y="130150"/>
                  <a:pt x="174823" y="141534"/>
                  <a:pt x="307153" y="141534"/>
                </a:cubicBezTo>
                <a:cubicBezTo>
                  <a:pt x="333477" y="141534"/>
                  <a:pt x="359801" y="140822"/>
                  <a:pt x="384702" y="140822"/>
                </a:cubicBezTo>
                <a:cubicBezTo>
                  <a:pt x="407468" y="140111"/>
                  <a:pt x="428812" y="140111"/>
                  <a:pt x="448021" y="140111"/>
                </a:cubicBezTo>
                <a:lnTo>
                  <a:pt x="524858" y="140111"/>
                </a:lnTo>
                <a:lnTo>
                  <a:pt x="461538" y="203430"/>
                </a:lnTo>
                <a:cubicBezTo>
                  <a:pt x="455135" y="211967"/>
                  <a:pt x="455847" y="224062"/>
                  <a:pt x="462961" y="231888"/>
                </a:cubicBezTo>
                <a:cubicBezTo>
                  <a:pt x="470076" y="239714"/>
                  <a:pt x="482882" y="240426"/>
                  <a:pt x="491419" y="233311"/>
                </a:cubicBezTo>
                <a:lnTo>
                  <a:pt x="591023" y="133708"/>
                </a:lnTo>
                <a:cubicBezTo>
                  <a:pt x="593157" y="131573"/>
                  <a:pt x="594580" y="129439"/>
                  <a:pt x="595291" y="126593"/>
                </a:cubicBezTo>
                <a:cubicBezTo>
                  <a:pt x="595291" y="125882"/>
                  <a:pt x="596003" y="125170"/>
                  <a:pt x="596003" y="124459"/>
                </a:cubicBezTo>
                <a:cubicBezTo>
                  <a:pt x="596003" y="123747"/>
                  <a:pt x="596003" y="123747"/>
                  <a:pt x="596714" y="123036"/>
                </a:cubicBezTo>
                <a:cubicBezTo>
                  <a:pt x="596714" y="122324"/>
                  <a:pt x="596714" y="121613"/>
                  <a:pt x="596714" y="120902"/>
                </a:cubicBezTo>
                <a:cubicBezTo>
                  <a:pt x="596714" y="120190"/>
                  <a:pt x="596714" y="119479"/>
                  <a:pt x="596714" y="118767"/>
                </a:cubicBezTo>
                <a:cubicBezTo>
                  <a:pt x="596714" y="118056"/>
                  <a:pt x="596714" y="118056"/>
                  <a:pt x="596714" y="117344"/>
                </a:cubicBezTo>
                <a:cubicBezTo>
                  <a:pt x="596003" y="111653"/>
                  <a:pt x="593868" y="106673"/>
                  <a:pt x="590311" y="103115"/>
                </a:cubicBezTo>
                <a:close/>
              </a:path>
            </a:pathLst>
          </a:custGeom>
          <a:solidFill>
            <a:schemeClr val="bg1"/>
          </a:solidFill>
          <a:ln w="7045" cap="flat">
            <a:noFill/>
            <a:prstDash val="solid"/>
            <a:miter/>
          </a:ln>
        </p:spPr>
        <p:txBody>
          <a:bodyPr rtlCol="0" anchor="ctr"/>
          <a:lstStyle/>
          <a:p>
            <a:endParaRPr lang="pt-BR" dirty="0">
              <a:latin typeface="Avenir Next LT Pro" panose="020B0504020202020204" pitchFamily="34" charset="0"/>
            </a:endParaRPr>
          </a:p>
        </p:txBody>
      </p:sp>
      <p:grpSp>
        <p:nvGrpSpPr>
          <p:cNvPr id="29" name="Agrupar 28">
            <a:extLst>
              <a:ext uri="{FF2B5EF4-FFF2-40B4-BE49-F238E27FC236}">
                <a16:creationId xmlns:a16="http://schemas.microsoft.com/office/drawing/2014/main" id="{ED0C57FC-E815-A2DE-5162-D680924FEA59}"/>
              </a:ext>
            </a:extLst>
          </p:cNvPr>
          <p:cNvGrpSpPr/>
          <p:nvPr/>
        </p:nvGrpSpPr>
        <p:grpSpPr>
          <a:xfrm>
            <a:off x="573887" y="3644061"/>
            <a:ext cx="4918904" cy="660181"/>
            <a:chOff x="1320877" y="2387328"/>
            <a:chExt cx="4918904" cy="660181"/>
          </a:xfrm>
        </p:grpSpPr>
        <p:sp>
          <p:nvSpPr>
            <p:cNvPr id="30" name="TextBox 129">
              <a:extLst>
                <a:ext uri="{FF2B5EF4-FFF2-40B4-BE49-F238E27FC236}">
                  <a16:creationId xmlns:a16="http://schemas.microsoft.com/office/drawing/2014/main" id="{EF55920E-C386-BA5A-F527-4300CD04D450}"/>
                </a:ext>
              </a:extLst>
            </p:cNvPr>
            <p:cNvSpPr txBox="1"/>
            <p:nvPr/>
          </p:nvSpPr>
          <p:spPr>
            <a:xfrm>
              <a:off x="1679657" y="2387328"/>
              <a:ext cx="4560124"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Influem no timbre a quantidade de harmônicos e suas intensidades</a:t>
              </a:r>
            </a:p>
          </p:txBody>
        </p:sp>
        <p:grpSp>
          <p:nvGrpSpPr>
            <p:cNvPr id="31" name="Group 130">
              <a:extLst>
                <a:ext uri="{FF2B5EF4-FFF2-40B4-BE49-F238E27FC236}">
                  <a16:creationId xmlns:a16="http://schemas.microsoft.com/office/drawing/2014/main" id="{79EA21B1-007C-9CC1-98A8-CE0B9F866C3B}"/>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A795A151-4BAD-2712-ADA6-0A2D73CBDAF6}"/>
                  </a:ext>
                </a:extLst>
              </p:cNvPr>
              <p:cNvGrpSpPr/>
              <p:nvPr/>
            </p:nvGrpSpPr>
            <p:grpSpPr>
              <a:xfrm>
                <a:off x="4951409" y="1419225"/>
                <a:ext cx="442541" cy="446715"/>
                <a:chOff x="4951409" y="1419225"/>
                <a:chExt cx="442541" cy="446715"/>
              </a:xfrm>
            </p:grpSpPr>
            <p:sp>
              <p:nvSpPr>
                <p:cNvPr id="34" name="Oval 133">
                  <a:extLst>
                    <a:ext uri="{FF2B5EF4-FFF2-40B4-BE49-F238E27FC236}">
                      <a16:creationId xmlns:a16="http://schemas.microsoft.com/office/drawing/2014/main" id="{A5A885FA-6B5F-97B0-0AD8-859A6928115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5" name="Oval 134">
                  <a:extLst>
                    <a:ext uri="{FF2B5EF4-FFF2-40B4-BE49-F238E27FC236}">
                      <a16:creationId xmlns:a16="http://schemas.microsoft.com/office/drawing/2014/main" id="{744FB61C-891F-402D-602D-A31EDAD0B8E6}"/>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Freeform: Shape 132">
                <a:extLst>
                  <a:ext uri="{FF2B5EF4-FFF2-40B4-BE49-F238E27FC236}">
                    <a16:creationId xmlns:a16="http://schemas.microsoft.com/office/drawing/2014/main" id="{B7485300-B8A8-4BC5-CD3A-208F3EC39609}"/>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74" name="Agrupar 73">
            <a:extLst>
              <a:ext uri="{FF2B5EF4-FFF2-40B4-BE49-F238E27FC236}">
                <a16:creationId xmlns:a16="http://schemas.microsoft.com/office/drawing/2014/main" id="{C57736C0-FC36-D5E3-393E-282BFCF96CB5}"/>
              </a:ext>
            </a:extLst>
          </p:cNvPr>
          <p:cNvGrpSpPr/>
          <p:nvPr/>
        </p:nvGrpSpPr>
        <p:grpSpPr>
          <a:xfrm>
            <a:off x="6106598" y="1749500"/>
            <a:ext cx="5085652" cy="4727571"/>
            <a:chOff x="6106598" y="1749500"/>
            <a:chExt cx="5085652" cy="4727571"/>
          </a:xfrm>
        </p:grpSpPr>
        <p:sp>
          <p:nvSpPr>
            <p:cNvPr id="42" name="Gráfico 40" descr="Funcionária de escritório com preenchimento sólido">
              <a:extLst>
                <a:ext uri="{FF2B5EF4-FFF2-40B4-BE49-F238E27FC236}">
                  <a16:creationId xmlns:a16="http://schemas.microsoft.com/office/drawing/2014/main" id="{F437C880-2724-2F29-6AC5-4BADD8663C19}"/>
                </a:ext>
              </a:extLst>
            </p:cNvPr>
            <p:cNvSpPr/>
            <p:nvPr/>
          </p:nvSpPr>
          <p:spPr>
            <a:xfrm>
              <a:off x="9260296" y="4633511"/>
              <a:ext cx="1216934" cy="1551987"/>
            </a:xfrm>
            <a:custGeom>
              <a:avLst/>
              <a:gdLst>
                <a:gd name="connsiteX0" fmla="*/ 1216718 w 1216934"/>
                <a:gd name="connsiteY0" fmla="*/ 1099563 h 1551987"/>
                <a:gd name="connsiteX1" fmla="*/ 1144095 w 1216934"/>
                <a:gd name="connsiteY1" fmla="*/ 952706 h 1551987"/>
                <a:gd name="connsiteX2" fmla="*/ 880452 w 1216934"/>
                <a:gd name="connsiteY2" fmla="*/ 811836 h 1551987"/>
                <a:gd name="connsiteX3" fmla="*/ 1001046 w 1216934"/>
                <a:gd name="connsiteY3" fmla="*/ 781805 h 1551987"/>
                <a:gd name="connsiteX4" fmla="*/ 929149 w 1216934"/>
                <a:gd name="connsiteY4" fmla="*/ 646569 h 1551987"/>
                <a:gd name="connsiteX5" fmla="*/ 979043 w 1216934"/>
                <a:gd name="connsiteY5" fmla="*/ 287377 h 1551987"/>
                <a:gd name="connsiteX6" fmla="*/ 900139 w 1216934"/>
                <a:gd name="connsiteY6" fmla="*/ 118930 h 1551987"/>
                <a:gd name="connsiteX7" fmla="*/ 801685 w 1216934"/>
                <a:gd name="connsiteY7" fmla="*/ 117614 h 1551987"/>
                <a:gd name="connsiteX8" fmla="*/ 647507 w 1216934"/>
                <a:gd name="connsiteY8" fmla="*/ 13390 h 1551987"/>
                <a:gd name="connsiteX9" fmla="*/ 357995 w 1216934"/>
                <a:gd name="connsiteY9" fmla="*/ 50389 h 1551987"/>
                <a:gd name="connsiteX10" fmla="*/ 247391 w 1216934"/>
                <a:gd name="connsiteY10" fmla="*/ 329420 h 1551987"/>
                <a:gd name="connsiteX11" fmla="*/ 258029 w 1216934"/>
                <a:gd name="connsiteY11" fmla="*/ 708789 h 1551987"/>
                <a:gd name="connsiteX12" fmla="*/ 215908 w 1216934"/>
                <a:gd name="connsiteY12" fmla="*/ 814074 h 1551987"/>
                <a:gd name="connsiteX13" fmla="*/ 324490 w 1216934"/>
                <a:gd name="connsiteY13" fmla="*/ 816409 h 1551987"/>
                <a:gd name="connsiteX14" fmla="*/ 72722 w 1216934"/>
                <a:gd name="connsiteY14" fmla="*/ 952706 h 1551987"/>
                <a:gd name="connsiteX15" fmla="*/ 0 w 1216934"/>
                <a:gd name="connsiteY15" fmla="*/ 1100348 h 1551987"/>
                <a:gd name="connsiteX16" fmla="*/ 157 w 1216934"/>
                <a:gd name="connsiteY16" fmla="*/ 1445211 h 1551987"/>
                <a:gd name="connsiteX17" fmla="*/ 17626 w 1216934"/>
                <a:gd name="connsiteY17" fmla="*/ 1456870 h 1551987"/>
                <a:gd name="connsiteX18" fmla="*/ 508777 w 1216934"/>
                <a:gd name="connsiteY18" fmla="*/ 1549887 h 1551987"/>
                <a:gd name="connsiteX19" fmla="*/ 559181 w 1216934"/>
                <a:gd name="connsiteY19" fmla="*/ 1551791 h 1551987"/>
                <a:gd name="connsiteX20" fmla="*/ 430481 w 1216934"/>
                <a:gd name="connsiteY20" fmla="*/ 957063 h 1551987"/>
                <a:gd name="connsiteX21" fmla="*/ 608428 w 1216934"/>
                <a:gd name="connsiteY21" fmla="*/ 982580 h 1551987"/>
                <a:gd name="connsiteX22" fmla="*/ 786296 w 1216934"/>
                <a:gd name="connsiteY22" fmla="*/ 957063 h 1551987"/>
                <a:gd name="connsiteX23" fmla="*/ 657458 w 1216934"/>
                <a:gd name="connsiteY23" fmla="*/ 1551987 h 1551987"/>
                <a:gd name="connsiteX24" fmla="*/ 707647 w 1216934"/>
                <a:gd name="connsiteY24" fmla="*/ 1550437 h 1551987"/>
                <a:gd name="connsiteX25" fmla="*/ 1201232 w 1216934"/>
                <a:gd name="connsiteY25" fmla="*/ 1455653 h 1551987"/>
                <a:gd name="connsiteX26" fmla="*/ 1216934 w 1216934"/>
                <a:gd name="connsiteY26" fmla="*/ 1443876 h 1551987"/>
                <a:gd name="connsiteX27" fmla="*/ 372892 w 1216934"/>
                <a:gd name="connsiteY27" fmla="*/ 472253 h 1551987"/>
                <a:gd name="connsiteX28" fmla="*/ 372892 w 1216934"/>
                <a:gd name="connsiteY28" fmla="*/ 372955 h 1551987"/>
                <a:gd name="connsiteX29" fmla="*/ 401431 w 1216934"/>
                <a:gd name="connsiteY29" fmla="*/ 369520 h 1551987"/>
                <a:gd name="connsiteX30" fmla="*/ 592254 w 1216934"/>
                <a:gd name="connsiteY30" fmla="*/ 315837 h 1551987"/>
                <a:gd name="connsiteX31" fmla="*/ 756266 w 1216934"/>
                <a:gd name="connsiteY31" fmla="*/ 213399 h 1551987"/>
                <a:gd name="connsiteX32" fmla="*/ 783107 w 1216934"/>
                <a:gd name="connsiteY32" fmla="*/ 213648 h 1551987"/>
                <a:gd name="connsiteX33" fmla="*/ 788318 w 1216934"/>
                <a:gd name="connsiteY33" fmla="*/ 224037 h 1551987"/>
                <a:gd name="connsiteX34" fmla="*/ 820194 w 1216934"/>
                <a:gd name="connsiteY34" fmla="*/ 351305 h 1551987"/>
                <a:gd name="connsiteX35" fmla="*/ 843983 w 1216934"/>
                <a:gd name="connsiteY35" fmla="*/ 390149 h 1551987"/>
                <a:gd name="connsiteX36" fmla="*/ 843983 w 1216934"/>
                <a:gd name="connsiteY36" fmla="*/ 472253 h 1551987"/>
                <a:gd name="connsiteX37" fmla="*/ 608447 w 1216934"/>
                <a:gd name="connsiteY37" fmla="*/ 707788 h 1551987"/>
                <a:gd name="connsiteX38" fmla="*/ 608447 w 1216934"/>
                <a:gd name="connsiteY38" fmla="*/ 707788 h 1551987"/>
                <a:gd name="connsiteX39" fmla="*/ 372892 w 1216934"/>
                <a:gd name="connsiteY39" fmla="*/ 472253 h 1551987"/>
                <a:gd name="connsiteX40" fmla="*/ 608428 w 1216934"/>
                <a:gd name="connsiteY40" fmla="*/ 904068 h 1551987"/>
                <a:gd name="connsiteX41" fmla="*/ 412619 w 1216934"/>
                <a:gd name="connsiteY41" fmla="*/ 865342 h 1551987"/>
                <a:gd name="connsiteX42" fmla="*/ 429637 w 1216934"/>
                <a:gd name="connsiteY42" fmla="*/ 858354 h 1551987"/>
                <a:gd name="connsiteX43" fmla="*/ 490483 w 1216934"/>
                <a:gd name="connsiteY43" fmla="*/ 767595 h 1551987"/>
                <a:gd name="connsiteX44" fmla="*/ 490483 w 1216934"/>
                <a:gd name="connsiteY44" fmla="*/ 763178 h 1551987"/>
                <a:gd name="connsiteX45" fmla="*/ 726137 w 1216934"/>
                <a:gd name="connsiteY45" fmla="*/ 763178 h 1551987"/>
                <a:gd name="connsiteX46" fmla="*/ 726137 w 1216934"/>
                <a:gd name="connsiteY46" fmla="*/ 767536 h 1551987"/>
                <a:gd name="connsiteX47" fmla="*/ 786983 w 1216934"/>
                <a:gd name="connsiteY47" fmla="*/ 858335 h 1551987"/>
                <a:gd name="connsiteX48" fmla="*/ 804079 w 1216934"/>
                <a:gd name="connsiteY48" fmla="*/ 865362 h 1551987"/>
                <a:gd name="connsiteX49" fmla="*/ 608428 w 1216934"/>
                <a:gd name="connsiteY49" fmla="*/ 904068 h 1551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1216934" h="1551987">
                  <a:moveTo>
                    <a:pt x="1216718" y="1099563"/>
                  </a:moveTo>
                  <a:cubicBezTo>
                    <a:pt x="1214565" y="1042492"/>
                    <a:pt x="1188140" y="989059"/>
                    <a:pt x="1144095" y="952706"/>
                  </a:cubicBezTo>
                  <a:cubicBezTo>
                    <a:pt x="1082561" y="900476"/>
                    <a:pt x="998220" y="855528"/>
                    <a:pt x="880452" y="811836"/>
                  </a:cubicBezTo>
                  <a:cubicBezTo>
                    <a:pt x="921826" y="807337"/>
                    <a:pt x="962395" y="797235"/>
                    <a:pt x="1001046" y="781805"/>
                  </a:cubicBezTo>
                  <a:cubicBezTo>
                    <a:pt x="1001046" y="781805"/>
                    <a:pt x="956667" y="755249"/>
                    <a:pt x="929149" y="646569"/>
                  </a:cubicBezTo>
                  <a:cubicBezTo>
                    <a:pt x="911700" y="578283"/>
                    <a:pt x="978474" y="407559"/>
                    <a:pt x="979043" y="287377"/>
                  </a:cubicBezTo>
                  <a:cubicBezTo>
                    <a:pt x="979043" y="191200"/>
                    <a:pt x="951721" y="148156"/>
                    <a:pt x="900139" y="118930"/>
                  </a:cubicBezTo>
                  <a:cubicBezTo>
                    <a:pt x="870343" y="102049"/>
                    <a:pt x="801685" y="117614"/>
                    <a:pt x="801685" y="117614"/>
                  </a:cubicBezTo>
                  <a:cubicBezTo>
                    <a:pt x="801685" y="117614"/>
                    <a:pt x="766197" y="50389"/>
                    <a:pt x="647507" y="13390"/>
                  </a:cubicBezTo>
                  <a:cubicBezTo>
                    <a:pt x="549917" y="-13184"/>
                    <a:pt x="445765" y="126"/>
                    <a:pt x="357995" y="50389"/>
                  </a:cubicBezTo>
                  <a:cubicBezTo>
                    <a:pt x="284586" y="97810"/>
                    <a:pt x="249099" y="149961"/>
                    <a:pt x="247391" y="329420"/>
                  </a:cubicBezTo>
                  <a:cubicBezTo>
                    <a:pt x="245880" y="493863"/>
                    <a:pt x="268452" y="639934"/>
                    <a:pt x="258029" y="708789"/>
                  </a:cubicBezTo>
                  <a:cubicBezTo>
                    <a:pt x="253217" y="746907"/>
                    <a:pt x="238713" y="783154"/>
                    <a:pt x="215908" y="814074"/>
                  </a:cubicBezTo>
                  <a:cubicBezTo>
                    <a:pt x="252019" y="817096"/>
                    <a:pt x="288282" y="817876"/>
                    <a:pt x="324490" y="816409"/>
                  </a:cubicBezTo>
                  <a:cubicBezTo>
                    <a:pt x="213022" y="858688"/>
                    <a:pt x="132136" y="902301"/>
                    <a:pt x="72722" y="952706"/>
                  </a:cubicBezTo>
                  <a:cubicBezTo>
                    <a:pt x="28453" y="989232"/>
                    <a:pt x="1975" y="1042989"/>
                    <a:pt x="0" y="1100348"/>
                  </a:cubicBezTo>
                  <a:lnTo>
                    <a:pt x="157" y="1445211"/>
                  </a:lnTo>
                  <a:lnTo>
                    <a:pt x="17626" y="1456870"/>
                  </a:lnTo>
                  <a:cubicBezTo>
                    <a:pt x="125580" y="1528846"/>
                    <a:pt x="397074" y="1545902"/>
                    <a:pt x="508777" y="1549887"/>
                  </a:cubicBezTo>
                  <a:lnTo>
                    <a:pt x="559181" y="1551791"/>
                  </a:lnTo>
                  <a:lnTo>
                    <a:pt x="430481" y="957063"/>
                  </a:lnTo>
                  <a:cubicBezTo>
                    <a:pt x="488152" y="974574"/>
                    <a:pt x="548160" y="983178"/>
                    <a:pt x="608428" y="982580"/>
                  </a:cubicBezTo>
                  <a:cubicBezTo>
                    <a:pt x="668670" y="983176"/>
                    <a:pt x="728651" y="974572"/>
                    <a:pt x="786296" y="957063"/>
                  </a:cubicBezTo>
                  <a:lnTo>
                    <a:pt x="657458" y="1551987"/>
                  </a:lnTo>
                  <a:lnTo>
                    <a:pt x="707647" y="1550437"/>
                  </a:lnTo>
                  <a:cubicBezTo>
                    <a:pt x="822785" y="1546904"/>
                    <a:pt x="1101306" y="1530612"/>
                    <a:pt x="1201232" y="1455653"/>
                  </a:cubicBezTo>
                  <a:lnTo>
                    <a:pt x="1216934" y="1443876"/>
                  </a:lnTo>
                  <a:close/>
                  <a:moveTo>
                    <a:pt x="372892" y="472253"/>
                  </a:moveTo>
                  <a:lnTo>
                    <a:pt x="372892" y="372955"/>
                  </a:lnTo>
                  <a:cubicBezTo>
                    <a:pt x="382465" y="372378"/>
                    <a:pt x="391994" y="371231"/>
                    <a:pt x="401431" y="369520"/>
                  </a:cubicBezTo>
                  <a:cubicBezTo>
                    <a:pt x="467279" y="360846"/>
                    <a:pt x="531541" y="342767"/>
                    <a:pt x="592254" y="315837"/>
                  </a:cubicBezTo>
                  <a:cubicBezTo>
                    <a:pt x="660501" y="281528"/>
                    <a:pt x="699639" y="264687"/>
                    <a:pt x="756266" y="213399"/>
                  </a:cubicBezTo>
                  <a:cubicBezTo>
                    <a:pt x="763746" y="206056"/>
                    <a:pt x="775764" y="206168"/>
                    <a:pt x="783107" y="213648"/>
                  </a:cubicBezTo>
                  <a:cubicBezTo>
                    <a:pt x="785888" y="216481"/>
                    <a:pt x="787710" y="220114"/>
                    <a:pt x="788318" y="224037"/>
                  </a:cubicBezTo>
                  <a:cubicBezTo>
                    <a:pt x="792833" y="255226"/>
                    <a:pt x="804570" y="323904"/>
                    <a:pt x="820194" y="351305"/>
                  </a:cubicBezTo>
                  <a:cubicBezTo>
                    <a:pt x="827238" y="364776"/>
                    <a:pt x="835186" y="377754"/>
                    <a:pt x="843983" y="390149"/>
                  </a:cubicBezTo>
                  <a:lnTo>
                    <a:pt x="843983" y="472253"/>
                  </a:lnTo>
                  <a:cubicBezTo>
                    <a:pt x="843842" y="602276"/>
                    <a:pt x="738471" y="707647"/>
                    <a:pt x="608447" y="707788"/>
                  </a:cubicBezTo>
                  <a:lnTo>
                    <a:pt x="608447" y="707788"/>
                  </a:lnTo>
                  <a:cubicBezTo>
                    <a:pt x="478416" y="707659"/>
                    <a:pt x="373034" y="602284"/>
                    <a:pt x="372892" y="472253"/>
                  </a:cubicBezTo>
                  <a:close/>
                  <a:moveTo>
                    <a:pt x="608428" y="904068"/>
                  </a:moveTo>
                  <a:cubicBezTo>
                    <a:pt x="541078" y="906017"/>
                    <a:pt x="474155" y="892782"/>
                    <a:pt x="412619" y="865342"/>
                  </a:cubicBezTo>
                  <a:lnTo>
                    <a:pt x="429637" y="858354"/>
                  </a:lnTo>
                  <a:cubicBezTo>
                    <a:pt x="466504" y="843308"/>
                    <a:pt x="490568" y="807414"/>
                    <a:pt x="490483" y="767595"/>
                  </a:cubicBezTo>
                  <a:lnTo>
                    <a:pt x="490483" y="763178"/>
                  </a:lnTo>
                  <a:cubicBezTo>
                    <a:pt x="566008" y="794022"/>
                    <a:pt x="650612" y="794022"/>
                    <a:pt x="726137" y="763178"/>
                  </a:cubicBezTo>
                  <a:lnTo>
                    <a:pt x="726137" y="767536"/>
                  </a:lnTo>
                  <a:cubicBezTo>
                    <a:pt x="726037" y="807369"/>
                    <a:pt x="750104" y="843282"/>
                    <a:pt x="786983" y="858335"/>
                  </a:cubicBezTo>
                  <a:lnTo>
                    <a:pt x="804079" y="865362"/>
                  </a:lnTo>
                  <a:cubicBezTo>
                    <a:pt x="742589" y="892772"/>
                    <a:pt x="675722" y="905999"/>
                    <a:pt x="608428" y="904068"/>
                  </a:cubicBezTo>
                  <a:close/>
                </a:path>
              </a:pathLst>
            </a:custGeom>
            <a:solidFill>
              <a:srgbClr val="003B89"/>
            </a:solidFill>
            <a:ln w="19546" cap="flat">
              <a:noFill/>
              <a:prstDash val="solid"/>
              <a:miter/>
            </a:ln>
          </p:spPr>
          <p:txBody>
            <a:bodyPr rtlCol="0" anchor="ctr"/>
            <a:lstStyle/>
            <a:p>
              <a:endParaRPr lang="pt-BR" dirty="0">
                <a:latin typeface="Avenir Next LT Pro" panose="020B0504020202020204" pitchFamily="34" charset="0"/>
              </a:endParaRPr>
            </a:p>
          </p:txBody>
        </p:sp>
        <p:sp>
          <p:nvSpPr>
            <p:cNvPr id="43" name="Retângulo: Cantos Arredondados 42">
              <a:extLst>
                <a:ext uri="{FF2B5EF4-FFF2-40B4-BE49-F238E27FC236}">
                  <a16:creationId xmlns:a16="http://schemas.microsoft.com/office/drawing/2014/main" id="{FB869888-289D-3B63-3697-E48622CD30E1}"/>
                </a:ext>
              </a:extLst>
            </p:cNvPr>
            <p:cNvSpPr/>
            <p:nvPr/>
          </p:nvSpPr>
          <p:spPr>
            <a:xfrm>
              <a:off x="6951602" y="2112885"/>
              <a:ext cx="179276" cy="3293616"/>
            </a:xfrm>
            <a:prstGeom prst="roundRect">
              <a:avLst>
                <a:gd name="adj" fmla="val 50000"/>
              </a:avLst>
            </a:prstGeom>
            <a:solidFill>
              <a:srgbClr val="0066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grpSp>
          <p:nvGrpSpPr>
            <p:cNvPr id="44" name="Agrupar 43">
              <a:extLst>
                <a:ext uri="{FF2B5EF4-FFF2-40B4-BE49-F238E27FC236}">
                  <a16:creationId xmlns:a16="http://schemas.microsoft.com/office/drawing/2014/main" id="{E8C2D794-24EB-5C55-C716-F0F12C3CE1F1}"/>
                </a:ext>
              </a:extLst>
            </p:cNvPr>
            <p:cNvGrpSpPr/>
            <p:nvPr/>
          </p:nvGrpSpPr>
          <p:grpSpPr>
            <a:xfrm>
              <a:off x="9114124" y="2073591"/>
              <a:ext cx="1047568" cy="1047568"/>
              <a:chOff x="7480596" y="2497369"/>
              <a:chExt cx="1956528" cy="1956528"/>
            </a:xfrm>
          </p:grpSpPr>
          <p:sp>
            <p:nvSpPr>
              <p:cNvPr id="45" name="Elipse 44">
                <a:extLst>
                  <a:ext uri="{FF2B5EF4-FFF2-40B4-BE49-F238E27FC236}">
                    <a16:creationId xmlns:a16="http://schemas.microsoft.com/office/drawing/2014/main" id="{76EDCB05-1D03-17F8-B0D2-947F4082E70A}"/>
                  </a:ext>
                </a:extLst>
              </p:cNvPr>
              <p:cNvSpPr/>
              <p:nvPr/>
            </p:nvSpPr>
            <p:spPr>
              <a:xfrm>
                <a:off x="8348936" y="3365709"/>
                <a:ext cx="219849" cy="219849"/>
              </a:xfrm>
              <a:prstGeom prst="ellipse">
                <a:avLst/>
              </a:prstGeom>
              <a:solidFill>
                <a:srgbClr val="003B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46" name="Elipse 45">
                <a:extLst>
                  <a:ext uri="{FF2B5EF4-FFF2-40B4-BE49-F238E27FC236}">
                    <a16:creationId xmlns:a16="http://schemas.microsoft.com/office/drawing/2014/main" id="{35BDF5F7-7DE0-F629-A4E8-1C6B5DB508E2}"/>
                  </a:ext>
                </a:extLst>
              </p:cNvPr>
              <p:cNvSpPr/>
              <p:nvPr/>
            </p:nvSpPr>
            <p:spPr>
              <a:xfrm>
                <a:off x="8061248" y="3078021"/>
                <a:ext cx="795225" cy="795225"/>
              </a:xfrm>
              <a:prstGeom prst="ellipse">
                <a:avLst/>
              </a:prstGeom>
              <a:noFill/>
              <a:ln w="57150">
                <a:solidFill>
                  <a:srgbClr val="0066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47" name="Elipse 46">
                <a:extLst>
                  <a:ext uri="{FF2B5EF4-FFF2-40B4-BE49-F238E27FC236}">
                    <a16:creationId xmlns:a16="http://schemas.microsoft.com/office/drawing/2014/main" id="{59E4EDE3-BC54-6C3A-ADE9-68C4357C83A7}"/>
                  </a:ext>
                </a:extLst>
              </p:cNvPr>
              <p:cNvSpPr/>
              <p:nvPr/>
            </p:nvSpPr>
            <p:spPr>
              <a:xfrm>
                <a:off x="7781430" y="2798203"/>
                <a:ext cx="1354861" cy="1354861"/>
              </a:xfrm>
              <a:prstGeom prst="ellipse">
                <a:avLst/>
              </a:prstGeom>
              <a:noFill/>
              <a:ln w="57150">
                <a:solidFill>
                  <a:srgbClr val="0066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48" name="Elipse 47">
                <a:extLst>
                  <a:ext uri="{FF2B5EF4-FFF2-40B4-BE49-F238E27FC236}">
                    <a16:creationId xmlns:a16="http://schemas.microsoft.com/office/drawing/2014/main" id="{380AA3AA-C046-62BC-0430-2E647C93EB76}"/>
                  </a:ext>
                </a:extLst>
              </p:cNvPr>
              <p:cNvSpPr/>
              <p:nvPr/>
            </p:nvSpPr>
            <p:spPr>
              <a:xfrm>
                <a:off x="7480596" y="2497369"/>
                <a:ext cx="1956528" cy="1956528"/>
              </a:xfrm>
              <a:prstGeom prst="ellipse">
                <a:avLst/>
              </a:prstGeom>
              <a:noFill/>
              <a:ln w="57150">
                <a:solidFill>
                  <a:srgbClr val="0066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grpSp>
        <p:cxnSp>
          <p:nvCxnSpPr>
            <p:cNvPr id="54" name="Conector reto 53">
              <a:extLst>
                <a:ext uri="{FF2B5EF4-FFF2-40B4-BE49-F238E27FC236}">
                  <a16:creationId xmlns:a16="http://schemas.microsoft.com/office/drawing/2014/main" id="{211DDA7D-761D-F8B2-21B4-1FE44280FD01}"/>
                </a:ext>
              </a:extLst>
            </p:cNvPr>
            <p:cNvCxnSpPr>
              <a:cxnSpLocks/>
              <a:endCxn id="42" idx="13"/>
            </p:cNvCxnSpPr>
            <p:nvPr/>
          </p:nvCxnSpPr>
          <p:spPr>
            <a:xfrm flipH="1">
              <a:off x="9584786" y="2588086"/>
              <a:ext cx="48019" cy="2861834"/>
            </a:xfrm>
            <a:prstGeom prst="line">
              <a:avLst/>
            </a:prstGeom>
            <a:ln w="57150">
              <a:solidFill>
                <a:srgbClr val="003B89"/>
              </a:solidFill>
            </a:ln>
          </p:spPr>
          <p:style>
            <a:lnRef idx="1">
              <a:schemeClr val="accent1"/>
            </a:lnRef>
            <a:fillRef idx="0">
              <a:schemeClr val="accent1"/>
            </a:fillRef>
            <a:effectRef idx="0">
              <a:schemeClr val="accent1"/>
            </a:effectRef>
            <a:fontRef idx="minor">
              <a:schemeClr val="tx1"/>
            </a:fontRef>
          </p:style>
        </p:cxnSp>
        <p:cxnSp>
          <p:nvCxnSpPr>
            <p:cNvPr id="59" name="Conector reto 58">
              <a:extLst>
                <a:ext uri="{FF2B5EF4-FFF2-40B4-BE49-F238E27FC236}">
                  <a16:creationId xmlns:a16="http://schemas.microsoft.com/office/drawing/2014/main" id="{B89FF9C7-10F3-1335-46BE-0A194998648E}"/>
                </a:ext>
              </a:extLst>
            </p:cNvPr>
            <p:cNvCxnSpPr>
              <a:cxnSpLocks/>
              <a:stCxn id="43" idx="3"/>
            </p:cNvCxnSpPr>
            <p:nvPr/>
          </p:nvCxnSpPr>
          <p:spPr>
            <a:xfrm>
              <a:off x="7130878" y="3759693"/>
              <a:ext cx="2448174" cy="1489341"/>
            </a:xfrm>
            <a:prstGeom prst="line">
              <a:avLst/>
            </a:prstGeom>
            <a:ln w="57150">
              <a:solidFill>
                <a:srgbClr val="003B89"/>
              </a:solidFill>
            </a:ln>
          </p:spPr>
          <p:style>
            <a:lnRef idx="1">
              <a:schemeClr val="accent1"/>
            </a:lnRef>
            <a:fillRef idx="0">
              <a:schemeClr val="accent1"/>
            </a:fillRef>
            <a:effectRef idx="0">
              <a:schemeClr val="accent1"/>
            </a:effectRef>
            <a:fontRef idx="minor">
              <a:schemeClr val="tx1"/>
            </a:fontRef>
          </p:style>
        </p:cxnSp>
        <p:cxnSp>
          <p:nvCxnSpPr>
            <p:cNvPr id="62" name="Conector reto 61">
              <a:extLst>
                <a:ext uri="{FF2B5EF4-FFF2-40B4-BE49-F238E27FC236}">
                  <a16:creationId xmlns:a16="http://schemas.microsoft.com/office/drawing/2014/main" id="{9F0182DE-B34D-8FDE-0CE9-6C236FF3CDF7}"/>
                </a:ext>
              </a:extLst>
            </p:cNvPr>
            <p:cNvCxnSpPr>
              <a:cxnSpLocks/>
              <a:endCxn id="45" idx="3"/>
            </p:cNvCxnSpPr>
            <p:nvPr/>
          </p:nvCxnSpPr>
          <p:spPr>
            <a:xfrm flipV="1">
              <a:off x="7165144" y="2638992"/>
              <a:ext cx="2431147" cy="1139563"/>
            </a:xfrm>
            <a:prstGeom prst="line">
              <a:avLst/>
            </a:prstGeom>
            <a:ln w="57150">
              <a:solidFill>
                <a:srgbClr val="003B89"/>
              </a:solidFill>
            </a:ln>
          </p:spPr>
          <p:style>
            <a:lnRef idx="1">
              <a:schemeClr val="accent1"/>
            </a:lnRef>
            <a:fillRef idx="0">
              <a:schemeClr val="accent1"/>
            </a:fillRef>
            <a:effectRef idx="0">
              <a:schemeClr val="accent1"/>
            </a:effectRef>
            <a:fontRef idx="minor">
              <a:schemeClr val="tx1"/>
            </a:fontRef>
          </p:style>
        </p:cxnSp>
        <p:sp>
          <p:nvSpPr>
            <p:cNvPr id="67" name="Rectangle: Rounded Corners 72">
              <a:extLst>
                <a:ext uri="{FF2B5EF4-FFF2-40B4-BE49-F238E27FC236}">
                  <a16:creationId xmlns:a16="http://schemas.microsoft.com/office/drawing/2014/main" id="{3196C40D-D91D-FB32-D1B1-6DD1A9E4A816}"/>
                </a:ext>
              </a:extLst>
            </p:cNvPr>
            <p:cNvSpPr/>
            <p:nvPr/>
          </p:nvSpPr>
          <p:spPr>
            <a:xfrm>
              <a:off x="6106598" y="1749500"/>
              <a:ext cx="1854956" cy="376188"/>
            </a:xfrm>
            <a:prstGeom prst="roundRect">
              <a:avLst>
                <a:gd name="adj" fmla="val 50000"/>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400" dirty="0">
                  <a:solidFill>
                    <a:srgbClr val="003B89"/>
                  </a:solidFill>
                  <a:latin typeface="Avenir Next LT Pro" panose="020B0504020202020204" pitchFamily="34" charset="0"/>
                  <a:sym typeface="Verdana"/>
                </a:rPr>
                <a:t>Obstáculo refletor</a:t>
              </a:r>
              <a:endParaRPr lang="pt-BR" sz="1400" b="1" dirty="0">
                <a:solidFill>
                  <a:srgbClr val="003B89"/>
                </a:solidFill>
                <a:latin typeface="Avenir Next LT Pro" panose="020B0504020202020204" pitchFamily="34" charset="0"/>
                <a:sym typeface="Verdana"/>
              </a:endParaRPr>
            </a:p>
          </p:txBody>
        </p:sp>
        <p:sp>
          <p:nvSpPr>
            <p:cNvPr id="69" name="Rectangle: Rounded Corners 72">
              <a:extLst>
                <a:ext uri="{FF2B5EF4-FFF2-40B4-BE49-F238E27FC236}">
                  <a16:creationId xmlns:a16="http://schemas.microsoft.com/office/drawing/2014/main" id="{C19CBDAC-D2CD-6F76-802F-1900722CCD51}"/>
                </a:ext>
              </a:extLst>
            </p:cNvPr>
            <p:cNvSpPr/>
            <p:nvPr/>
          </p:nvSpPr>
          <p:spPr>
            <a:xfrm>
              <a:off x="10032577" y="2546637"/>
              <a:ext cx="1159673" cy="376188"/>
            </a:xfrm>
            <a:prstGeom prst="roundRect">
              <a:avLst>
                <a:gd name="adj" fmla="val 50000"/>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400" dirty="0">
                  <a:solidFill>
                    <a:srgbClr val="003B89"/>
                  </a:solidFill>
                  <a:latin typeface="Avenir Next LT Pro" panose="020B0504020202020204" pitchFamily="34" charset="0"/>
                  <a:sym typeface="Verdana"/>
                </a:rPr>
                <a:t>Fonte</a:t>
              </a:r>
              <a:endParaRPr lang="pt-BR" sz="1400" b="1" dirty="0">
                <a:solidFill>
                  <a:srgbClr val="003B89"/>
                </a:solidFill>
                <a:latin typeface="Avenir Next LT Pro" panose="020B0504020202020204" pitchFamily="34" charset="0"/>
                <a:sym typeface="Verdana"/>
              </a:endParaRPr>
            </a:p>
          </p:txBody>
        </p:sp>
        <p:sp>
          <p:nvSpPr>
            <p:cNvPr id="70" name="Rectangle: Rounded Corners 72">
              <a:extLst>
                <a:ext uri="{FF2B5EF4-FFF2-40B4-BE49-F238E27FC236}">
                  <a16:creationId xmlns:a16="http://schemas.microsoft.com/office/drawing/2014/main" id="{5F3271CE-AD00-A964-D1F3-69F155173B23}"/>
                </a:ext>
              </a:extLst>
            </p:cNvPr>
            <p:cNvSpPr/>
            <p:nvPr/>
          </p:nvSpPr>
          <p:spPr>
            <a:xfrm>
              <a:off x="9288926" y="6100883"/>
              <a:ext cx="1159673" cy="376188"/>
            </a:xfrm>
            <a:prstGeom prst="roundRect">
              <a:avLst>
                <a:gd name="adj" fmla="val 50000"/>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400" dirty="0">
                  <a:solidFill>
                    <a:srgbClr val="003B89"/>
                  </a:solidFill>
                  <a:latin typeface="Avenir Next LT Pro" panose="020B0504020202020204" pitchFamily="34" charset="0"/>
                  <a:sym typeface="Verdana"/>
                </a:rPr>
                <a:t>Ouvinte</a:t>
              </a:r>
              <a:endParaRPr lang="pt-BR" sz="1400" b="1" dirty="0">
                <a:solidFill>
                  <a:srgbClr val="003B89"/>
                </a:solidFill>
                <a:latin typeface="Avenir Next LT Pro" panose="020B0504020202020204" pitchFamily="34" charset="0"/>
                <a:sym typeface="Verdana"/>
              </a:endParaRPr>
            </a:p>
          </p:txBody>
        </p:sp>
        <p:sp>
          <p:nvSpPr>
            <p:cNvPr id="71" name="Triângulo isósceles 70">
              <a:extLst>
                <a:ext uri="{FF2B5EF4-FFF2-40B4-BE49-F238E27FC236}">
                  <a16:creationId xmlns:a16="http://schemas.microsoft.com/office/drawing/2014/main" id="{313EF31F-F297-962D-00E3-259B88326F98}"/>
                </a:ext>
              </a:extLst>
            </p:cNvPr>
            <p:cNvSpPr/>
            <p:nvPr/>
          </p:nvSpPr>
          <p:spPr>
            <a:xfrm rot="10800000">
              <a:off x="9471327" y="3751397"/>
              <a:ext cx="296104" cy="255262"/>
            </a:xfrm>
            <a:prstGeom prst="triangle">
              <a:avLst/>
            </a:prstGeom>
            <a:solidFill>
              <a:srgbClr val="003B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72" name="Triângulo isósceles 71">
              <a:extLst>
                <a:ext uri="{FF2B5EF4-FFF2-40B4-BE49-F238E27FC236}">
                  <a16:creationId xmlns:a16="http://schemas.microsoft.com/office/drawing/2014/main" id="{43CB8A14-7248-6DCA-6374-1563734A4B73}"/>
                </a:ext>
              </a:extLst>
            </p:cNvPr>
            <p:cNvSpPr/>
            <p:nvPr/>
          </p:nvSpPr>
          <p:spPr>
            <a:xfrm rot="7691069">
              <a:off x="8123362" y="4343956"/>
              <a:ext cx="296104" cy="255262"/>
            </a:xfrm>
            <a:prstGeom prst="triangle">
              <a:avLst/>
            </a:prstGeom>
            <a:solidFill>
              <a:srgbClr val="003B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73" name="Triângulo isósceles 72">
              <a:extLst>
                <a:ext uri="{FF2B5EF4-FFF2-40B4-BE49-F238E27FC236}">
                  <a16:creationId xmlns:a16="http://schemas.microsoft.com/office/drawing/2014/main" id="{15192CCB-C53C-A374-7531-C994FCB7F8C0}"/>
                </a:ext>
              </a:extLst>
            </p:cNvPr>
            <p:cNvSpPr/>
            <p:nvPr/>
          </p:nvSpPr>
          <p:spPr>
            <a:xfrm rot="14046764">
              <a:off x="8279692" y="3049889"/>
              <a:ext cx="296104" cy="255262"/>
            </a:xfrm>
            <a:prstGeom prst="triangle">
              <a:avLst/>
            </a:prstGeom>
            <a:solidFill>
              <a:srgbClr val="003B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grpSp>
    </p:spTree>
    <p:extLst>
      <p:ext uri="{BB962C8B-B14F-4D97-AF65-F5344CB8AC3E}">
        <p14:creationId xmlns:p14="http://schemas.microsoft.com/office/powerpoint/2010/main" val="1719797625"/>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46092" y="537498"/>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1200329"/>
            <a:chOff x="1377964" y="1536837"/>
            <a:chExt cx="509878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Reflexão de ondas sonoras</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74" name="Agrupar 73">
            <a:extLst>
              <a:ext uri="{FF2B5EF4-FFF2-40B4-BE49-F238E27FC236}">
                <a16:creationId xmlns:a16="http://schemas.microsoft.com/office/drawing/2014/main" id="{C57736C0-FC36-D5E3-393E-282BFCF96CB5}"/>
              </a:ext>
            </a:extLst>
          </p:cNvPr>
          <p:cNvGrpSpPr/>
          <p:nvPr/>
        </p:nvGrpSpPr>
        <p:grpSpPr>
          <a:xfrm>
            <a:off x="6106598" y="1749500"/>
            <a:ext cx="5085652" cy="4727571"/>
            <a:chOff x="6106598" y="1749500"/>
            <a:chExt cx="5085652" cy="4727571"/>
          </a:xfrm>
        </p:grpSpPr>
        <p:sp>
          <p:nvSpPr>
            <p:cNvPr id="42" name="Gráfico 40" descr="Funcionária de escritório com preenchimento sólido">
              <a:extLst>
                <a:ext uri="{FF2B5EF4-FFF2-40B4-BE49-F238E27FC236}">
                  <a16:creationId xmlns:a16="http://schemas.microsoft.com/office/drawing/2014/main" id="{F437C880-2724-2F29-6AC5-4BADD8663C19}"/>
                </a:ext>
              </a:extLst>
            </p:cNvPr>
            <p:cNvSpPr/>
            <p:nvPr/>
          </p:nvSpPr>
          <p:spPr>
            <a:xfrm>
              <a:off x="9260296" y="4633511"/>
              <a:ext cx="1216934" cy="1551987"/>
            </a:xfrm>
            <a:custGeom>
              <a:avLst/>
              <a:gdLst>
                <a:gd name="connsiteX0" fmla="*/ 1216718 w 1216934"/>
                <a:gd name="connsiteY0" fmla="*/ 1099563 h 1551987"/>
                <a:gd name="connsiteX1" fmla="*/ 1144095 w 1216934"/>
                <a:gd name="connsiteY1" fmla="*/ 952706 h 1551987"/>
                <a:gd name="connsiteX2" fmla="*/ 880452 w 1216934"/>
                <a:gd name="connsiteY2" fmla="*/ 811836 h 1551987"/>
                <a:gd name="connsiteX3" fmla="*/ 1001046 w 1216934"/>
                <a:gd name="connsiteY3" fmla="*/ 781805 h 1551987"/>
                <a:gd name="connsiteX4" fmla="*/ 929149 w 1216934"/>
                <a:gd name="connsiteY4" fmla="*/ 646569 h 1551987"/>
                <a:gd name="connsiteX5" fmla="*/ 979043 w 1216934"/>
                <a:gd name="connsiteY5" fmla="*/ 287377 h 1551987"/>
                <a:gd name="connsiteX6" fmla="*/ 900139 w 1216934"/>
                <a:gd name="connsiteY6" fmla="*/ 118930 h 1551987"/>
                <a:gd name="connsiteX7" fmla="*/ 801685 w 1216934"/>
                <a:gd name="connsiteY7" fmla="*/ 117614 h 1551987"/>
                <a:gd name="connsiteX8" fmla="*/ 647507 w 1216934"/>
                <a:gd name="connsiteY8" fmla="*/ 13390 h 1551987"/>
                <a:gd name="connsiteX9" fmla="*/ 357995 w 1216934"/>
                <a:gd name="connsiteY9" fmla="*/ 50389 h 1551987"/>
                <a:gd name="connsiteX10" fmla="*/ 247391 w 1216934"/>
                <a:gd name="connsiteY10" fmla="*/ 329420 h 1551987"/>
                <a:gd name="connsiteX11" fmla="*/ 258029 w 1216934"/>
                <a:gd name="connsiteY11" fmla="*/ 708789 h 1551987"/>
                <a:gd name="connsiteX12" fmla="*/ 215908 w 1216934"/>
                <a:gd name="connsiteY12" fmla="*/ 814074 h 1551987"/>
                <a:gd name="connsiteX13" fmla="*/ 324490 w 1216934"/>
                <a:gd name="connsiteY13" fmla="*/ 816409 h 1551987"/>
                <a:gd name="connsiteX14" fmla="*/ 72722 w 1216934"/>
                <a:gd name="connsiteY14" fmla="*/ 952706 h 1551987"/>
                <a:gd name="connsiteX15" fmla="*/ 0 w 1216934"/>
                <a:gd name="connsiteY15" fmla="*/ 1100348 h 1551987"/>
                <a:gd name="connsiteX16" fmla="*/ 157 w 1216934"/>
                <a:gd name="connsiteY16" fmla="*/ 1445211 h 1551987"/>
                <a:gd name="connsiteX17" fmla="*/ 17626 w 1216934"/>
                <a:gd name="connsiteY17" fmla="*/ 1456870 h 1551987"/>
                <a:gd name="connsiteX18" fmla="*/ 508777 w 1216934"/>
                <a:gd name="connsiteY18" fmla="*/ 1549887 h 1551987"/>
                <a:gd name="connsiteX19" fmla="*/ 559181 w 1216934"/>
                <a:gd name="connsiteY19" fmla="*/ 1551791 h 1551987"/>
                <a:gd name="connsiteX20" fmla="*/ 430481 w 1216934"/>
                <a:gd name="connsiteY20" fmla="*/ 957063 h 1551987"/>
                <a:gd name="connsiteX21" fmla="*/ 608428 w 1216934"/>
                <a:gd name="connsiteY21" fmla="*/ 982580 h 1551987"/>
                <a:gd name="connsiteX22" fmla="*/ 786296 w 1216934"/>
                <a:gd name="connsiteY22" fmla="*/ 957063 h 1551987"/>
                <a:gd name="connsiteX23" fmla="*/ 657458 w 1216934"/>
                <a:gd name="connsiteY23" fmla="*/ 1551987 h 1551987"/>
                <a:gd name="connsiteX24" fmla="*/ 707647 w 1216934"/>
                <a:gd name="connsiteY24" fmla="*/ 1550437 h 1551987"/>
                <a:gd name="connsiteX25" fmla="*/ 1201232 w 1216934"/>
                <a:gd name="connsiteY25" fmla="*/ 1455653 h 1551987"/>
                <a:gd name="connsiteX26" fmla="*/ 1216934 w 1216934"/>
                <a:gd name="connsiteY26" fmla="*/ 1443876 h 1551987"/>
                <a:gd name="connsiteX27" fmla="*/ 372892 w 1216934"/>
                <a:gd name="connsiteY27" fmla="*/ 472253 h 1551987"/>
                <a:gd name="connsiteX28" fmla="*/ 372892 w 1216934"/>
                <a:gd name="connsiteY28" fmla="*/ 372955 h 1551987"/>
                <a:gd name="connsiteX29" fmla="*/ 401431 w 1216934"/>
                <a:gd name="connsiteY29" fmla="*/ 369520 h 1551987"/>
                <a:gd name="connsiteX30" fmla="*/ 592254 w 1216934"/>
                <a:gd name="connsiteY30" fmla="*/ 315837 h 1551987"/>
                <a:gd name="connsiteX31" fmla="*/ 756266 w 1216934"/>
                <a:gd name="connsiteY31" fmla="*/ 213399 h 1551987"/>
                <a:gd name="connsiteX32" fmla="*/ 783107 w 1216934"/>
                <a:gd name="connsiteY32" fmla="*/ 213648 h 1551987"/>
                <a:gd name="connsiteX33" fmla="*/ 788318 w 1216934"/>
                <a:gd name="connsiteY33" fmla="*/ 224037 h 1551987"/>
                <a:gd name="connsiteX34" fmla="*/ 820194 w 1216934"/>
                <a:gd name="connsiteY34" fmla="*/ 351305 h 1551987"/>
                <a:gd name="connsiteX35" fmla="*/ 843983 w 1216934"/>
                <a:gd name="connsiteY35" fmla="*/ 390149 h 1551987"/>
                <a:gd name="connsiteX36" fmla="*/ 843983 w 1216934"/>
                <a:gd name="connsiteY36" fmla="*/ 472253 h 1551987"/>
                <a:gd name="connsiteX37" fmla="*/ 608447 w 1216934"/>
                <a:gd name="connsiteY37" fmla="*/ 707788 h 1551987"/>
                <a:gd name="connsiteX38" fmla="*/ 608447 w 1216934"/>
                <a:gd name="connsiteY38" fmla="*/ 707788 h 1551987"/>
                <a:gd name="connsiteX39" fmla="*/ 372892 w 1216934"/>
                <a:gd name="connsiteY39" fmla="*/ 472253 h 1551987"/>
                <a:gd name="connsiteX40" fmla="*/ 608428 w 1216934"/>
                <a:gd name="connsiteY40" fmla="*/ 904068 h 1551987"/>
                <a:gd name="connsiteX41" fmla="*/ 412619 w 1216934"/>
                <a:gd name="connsiteY41" fmla="*/ 865342 h 1551987"/>
                <a:gd name="connsiteX42" fmla="*/ 429637 w 1216934"/>
                <a:gd name="connsiteY42" fmla="*/ 858354 h 1551987"/>
                <a:gd name="connsiteX43" fmla="*/ 490483 w 1216934"/>
                <a:gd name="connsiteY43" fmla="*/ 767595 h 1551987"/>
                <a:gd name="connsiteX44" fmla="*/ 490483 w 1216934"/>
                <a:gd name="connsiteY44" fmla="*/ 763178 h 1551987"/>
                <a:gd name="connsiteX45" fmla="*/ 726137 w 1216934"/>
                <a:gd name="connsiteY45" fmla="*/ 763178 h 1551987"/>
                <a:gd name="connsiteX46" fmla="*/ 726137 w 1216934"/>
                <a:gd name="connsiteY46" fmla="*/ 767536 h 1551987"/>
                <a:gd name="connsiteX47" fmla="*/ 786983 w 1216934"/>
                <a:gd name="connsiteY47" fmla="*/ 858335 h 1551987"/>
                <a:gd name="connsiteX48" fmla="*/ 804079 w 1216934"/>
                <a:gd name="connsiteY48" fmla="*/ 865362 h 1551987"/>
                <a:gd name="connsiteX49" fmla="*/ 608428 w 1216934"/>
                <a:gd name="connsiteY49" fmla="*/ 904068 h 15519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Lst>
              <a:rect l="l" t="t" r="r" b="b"/>
              <a:pathLst>
                <a:path w="1216934" h="1551987">
                  <a:moveTo>
                    <a:pt x="1216718" y="1099563"/>
                  </a:moveTo>
                  <a:cubicBezTo>
                    <a:pt x="1214565" y="1042492"/>
                    <a:pt x="1188140" y="989059"/>
                    <a:pt x="1144095" y="952706"/>
                  </a:cubicBezTo>
                  <a:cubicBezTo>
                    <a:pt x="1082561" y="900476"/>
                    <a:pt x="998220" y="855528"/>
                    <a:pt x="880452" y="811836"/>
                  </a:cubicBezTo>
                  <a:cubicBezTo>
                    <a:pt x="921826" y="807337"/>
                    <a:pt x="962395" y="797235"/>
                    <a:pt x="1001046" y="781805"/>
                  </a:cubicBezTo>
                  <a:cubicBezTo>
                    <a:pt x="1001046" y="781805"/>
                    <a:pt x="956667" y="755249"/>
                    <a:pt x="929149" y="646569"/>
                  </a:cubicBezTo>
                  <a:cubicBezTo>
                    <a:pt x="911700" y="578283"/>
                    <a:pt x="978474" y="407559"/>
                    <a:pt x="979043" y="287377"/>
                  </a:cubicBezTo>
                  <a:cubicBezTo>
                    <a:pt x="979043" y="191200"/>
                    <a:pt x="951721" y="148156"/>
                    <a:pt x="900139" y="118930"/>
                  </a:cubicBezTo>
                  <a:cubicBezTo>
                    <a:pt x="870343" y="102049"/>
                    <a:pt x="801685" y="117614"/>
                    <a:pt x="801685" y="117614"/>
                  </a:cubicBezTo>
                  <a:cubicBezTo>
                    <a:pt x="801685" y="117614"/>
                    <a:pt x="766197" y="50389"/>
                    <a:pt x="647507" y="13390"/>
                  </a:cubicBezTo>
                  <a:cubicBezTo>
                    <a:pt x="549917" y="-13184"/>
                    <a:pt x="445765" y="126"/>
                    <a:pt x="357995" y="50389"/>
                  </a:cubicBezTo>
                  <a:cubicBezTo>
                    <a:pt x="284586" y="97810"/>
                    <a:pt x="249099" y="149961"/>
                    <a:pt x="247391" y="329420"/>
                  </a:cubicBezTo>
                  <a:cubicBezTo>
                    <a:pt x="245880" y="493863"/>
                    <a:pt x="268452" y="639934"/>
                    <a:pt x="258029" y="708789"/>
                  </a:cubicBezTo>
                  <a:cubicBezTo>
                    <a:pt x="253217" y="746907"/>
                    <a:pt x="238713" y="783154"/>
                    <a:pt x="215908" y="814074"/>
                  </a:cubicBezTo>
                  <a:cubicBezTo>
                    <a:pt x="252019" y="817096"/>
                    <a:pt x="288282" y="817876"/>
                    <a:pt x="324490" y="816409"/>
                  </a:cubicBezTo>
                  <a:cubicBezTo>
                    <a:pt x="213022" y="858688"/>
                    <a:pt x="132136" y="902301"/>
                    <a:pt x="72722" y="952706"/>
                  </a:cubicBezTo>
                  <a:cubicBezTo>
                    <a:pt x="28453" y="989232"/>
                    <a:pt x="1975" y="1042989"/>
                    <a:pt x="0" y="1100348"/>
                  </a:cubicBezTo>
                  <a:lnTo>
                    <a:pt x="157" y="1445211"/>
                  </a:lnTo>
                  <a:lnTo>
                    <a:pt x="17626" y="1456870"/>
                  </a:lnTo>
                  <a:cubicBezTo>
                    <a:pt x="125580" y="1528846"/>
                    <a:pt x="397074" y="1545902"/>
                    <a:pt x="508777" y="1549887"/>
                  </a:cubicBezTo>
                  <a:lnTo>
                    <a:pt x="559181" y="1551791"/>
                  </a:lnTo>
                  <a:lnTo>
                    <a:pt x="430481" y="957063"/>
                  </a:lnTo>
                  <a:cubicBezTo>
                    <a:pt x="488152" y="974574"/>
                    <a:pt x="548160" y="983178"/>
                    <a:pt x="608428" y="982580"/>
                  </a:cubicBezTo>
                  <a:cubicBezTo>
                    <a:pt x="668670" y="983176"/>
                    <a:pt x="728651" y="974572"/>
                    <a:pt x="786296" y="957063"/>
                  </a:cubicBezTo>
                  <a:lnTo>
                    <a:pt x="657458" y="1551987"/>
                  </a:lnTo>
                  <a:lnTo>
                    <a:pt x="707647" y="1550437"/>
                  </a:lnTo>
                  <a:cubicBezTo>
                    <a:pt x="822785" y="1546904"/>
                    <a:pt x="1101306" y="1530612"/>
                    <a:pt x="1201232" y="1455653"/>
                  </a:cubicBezTo>
                  <a:lnTo>
                    <a:pt x="1216934" y="1443876"/>
                  </a:lnTo>
                  <a:close/>
                  <a:moveTo>
                    <a:pt x="372892" y="472253"/>
                  </a:moveTo>
                  <a:lnTo>
                    <a:pt x="372892" y="372955"/>
                  </a:lnTo>
                  <a:cubicBezTo>
                    <a:pt x="382465" y="372378"/>
                    <a:pt x="391994" y="371231"/>
                    <a:pt x="401431" y="369520"/>
                  </a:cubicBezTo>
                  <a:cubicBezTo>
                    <a:pt x="467279" y="360846"/>
                    <a:pt x="531541" y="342767"/>
                    <a:pt x="592254" y="315837"/>
                  </a:cubicBezTo>
                  <a:cubicBezTo>
                    <a:pt x="660501" y="281528"/>
                    <a:pt x="699639" y="264687"/>
                    <a:pt x="756266" y="213399"/>
                  </a:cubicBezTo>
                  <a:cubicBezTo>
                    <a:pt x="763746" y="206056"/>
                    <a:pt x="775764" y="206168"/>
                    <a:pt x="783107" y="213648"/>
                  </a:cubicBezTo>
                  <a:cubicBezTo>
                    <a:pt x="785888" y="216481"/>
                    <a:pt x="787710" y="220114"/>
                    <a:pt x="788318" y="224037"/>
                  </a:cubicBezTo>
                  <a:cubicBezTo>
                    <a:pt x="792833" y="255226"/>
                    <a:pt x="804570" y="323904"/>
                    <a:pt x="820194" y="351305"/>
                  </a:cubicBezTo>
                  <a:cubicBezTo>
                    <a:pt x="827238" y="364776"/>
                    <a:pt x="835186" y="377754"/>
                    <a:pt x="843983" y="390149"/>
                  </a:cubicBezTo>
                  <a:lnTo>
                    <a:pt x="843983" y="472253"/>
                  </a:lnTo>
                  <a:cubicBezTo>
                    <a:pt x="843842" y="602276"/>
                    <a:pt x="738471" y="707647"/>
                    <a:pt x="608447" y="707788"/>
                  </a:cubicBezTo>
                  <a:lnTo>
                    <a:pt x="608447" y="707788"/>
                  </a:lnTo>
                  <a:cubicBezTo>
                    <a:pt x="478416" y="707659"/>
                    <a:pt x="373034" y="602284"/>
                    <a:pt x="372892" y="472253"/>
                  </a:cubicBezTo>
                  <a:close/>
                  <a:moveTo>
                    <a:pt x="608428" y="904068"/>
                  </a:moveTo>
                  <a:cubicBezTo>
                    <a:pt x="541078" y="906017"/>
                    <a:pt x="474155" y="892782"/>
                    <a:pt x="412619" y="865342"/>
                  </a:cubicBezTo>
                  <a:lnTo>
                    <a:pt x="429637" y="858354"/>
                  </a:lnTo>
                  <a:cubicBezTo>
                    <a:pt x="466504" y="843308"/>
                    <a:pt x="490568" y="807414"/>
                    <a:pt x="490483" y="767595"/>
                  </a:cubicBezTo>
                  <a:lnTo>
                    <a:pt x="490483" y="763178"/>
                  </a:lnTo>
                  <a:cubicBezTo>
                    <a:pt x="566008" y="794022"/>
                    <a:pt x="650612" y="794022"/>
                    <a:pt x="726137" y="763178"/>
                  </a:cubicBezTo>
                  <a:lnTo>
                    <a:pt x="726137" y="767536"/>
                  </a:lnTo>
                  <a:cubicBezTo>
                    <a:pt x="726037" y="807369"/>
                    <a:pt x="750104" y="843282"/>
                    <a:pt x="786983" y="858335"/>
                  </a:cubicBezTo>
                  <a:lnTo>
                    <a:pt x="804079" y="865362"/>
                  </a:lnTo>
                  <a:cubicBezTo>
                    <a:pt x="742589" y="892772"/>
                    <a:pt x="675722" y="905999"/>
                    <a:pt x="608428" y="904068"/>
                  </a:cubicBezTo>
                  <a:close/>
                </a:path>
              </a:pathLst>
            </a:custGeom>
            <a:solidFill>
              <a:srgbClr val="003B89"/>
            </a:solidFill>
            <a:ln w="19546" cap="flat">
              <a:noFill/>
              <a:prstDash val="solid"/>
              <a:miter/>
            </a:ln>
          </p:spPr>
          <p:txBody>
            <a:bodyPr rtlCol="0" anchor="ctr"/>
            <a:lstStyle/>
            <a:p>
              <a:endParaRPr lang="pt-BR" dirty="0">
                <a:latin typeface="Avenir Next LT Pro" panose="020B0504020202020204" pitchFamily="34" charset="0"/>
              </a:endParaRPr>
            </a:p>
          </p:txBody>
        </p:sp>
        <p:sp>
          <p:nvSpPr>
            <p:cNvPr id="43" name="Retângulo: Cantos Arredondados 42">
              <a:extLst>
                <a:ext uri="{FF2B5EF4-FFF2-40B4-BE49-F238E27FC236}">
                  <a16:creationId xmlns:a16="http://schemas.microsoft.com/office/drawing/2014/main" id="{FB869888-289D-3B63-3697-E48622CD30E1}"/>
                </a:ext>
              </a:extLst>
            </p:cNvPr>
            <p:cNvSpPr/>
            <p:nvPr/>
          </p:nvSpPr>
          <p:spPr>
            <a:xfrm>
              <a:off x="6951602" y="2112885"/>
              <a:ext cx="179276" cy="3293616"/>
            </a:xfrm>
            <a:prstGeom prst="roundRect">
              <a:avLst>
                <a:gd name="adj" fmla="val 50000"/>
              </a:avLst>
            </a:prstGeom>
            <a:solidFill>
              <a:srgbClr val="0066E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grpSp>
          <p:nvGrpSpPr>
            <p:cNvPr id="44" name="Agrupar 43">
              <a:extLst>
                <a:ext uri="{FF2B5EF4-FFF2-40B4-BE49-F238E27FC236}">
                  <a16:creationId xmlns:a16="http://schemas.microsoft.com/office/drawing/2014/main" id="{E8C2D794-24EB-5C55-C716-F0F12C3CE1F1}"/>
                </a:ext>
              </a:extLst>
            </p:cNvPr>
            <p:cNvGrpSpPr/>
            <p:nvPr/>
          </p:nvGrpSpPr>
          <p:grpSpPr>
            <a:xfrm>
              <a:off x="9114124" y="2073591"/>
              <a:ext cx="1047568" cy="1047568"/>
              <a:chOff x="7480596" y="2497369"/>
              <a:chExt cx="1956528" cy="1956528"/>
            </a:xfrm>
          </p:grpSpPr>
          <p:sp>
            <p:nvSpPr>
              <p:cNvPr id="45" name="Elipse 44">
                <a:extLst>
                  <a:ext uri="{FF2B5EF4-FFF2-40B4-BE49-F238E27FC236}">
                    <a16:creationId xmlns:a16="http://schemas.microsoft.com/office/drawing/2014/main" id="{76EDCB05-1D03-17F8-B0D2-947F4082E70A}"/>
                  </a:ext>
                </a:extLst>
              </p:cNvPr>
              <p:cNvSpPr/>
              <p:nvPr/>
            </p:nvSpPr>
            <p:spPr>
              <a:xfrm>
                <a:off x="8348936" y="3365709"/>
                <a:ext cx="219849" cy="219849"/>
              </a:xfrm>
              <a:prstGeom prst="ellipse">
                <a:avLst/>
              </a:prstGeom>
              <a:solidFill>
                <a:srgbClr val="003B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46" name="Elipse 45">
                <a:extLst>
                  <a:ext uri="{FF2B5EF4-FFF2-40B4-BE49-F238E27FC236}">
                    <a16:creationId xmlns:a16="http://schemas.microsoft.com/office/drawing/2014/main" id="{35BDF5F7-7DE0-F629-A4E8-1C6B5DB508E2}"/>
                  </a:ext>
                </a:extLst>
              </p:cNvPr>
              <p:cNvSpPr/>
              <p:nvPr/>
            </p:nvSpPr>
            <p:spPr>
              <a:xfrm>
                <a:off x="8061248" y="3078021"/>
                <a:ext cx="795225" cy="795225"/>
              </a:xfrm>
              <a:prstGeom prst="ellipse">
                <a:avLst/>
              </a:prstGeom>
              <a:noFill/>
              <a:ln w="57150">
                <a:solidFill>
                  <a:srgbClr val="0066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47" name="Elipse 46">
                <a:extLst>
                  <a:ext uri="{FF2B5EF4-FFF2-40B4-BE49-F238E27FC236}">
                    <a16:creationId xmlns:a16="http://schemas.microsoft.com/office/drawing/2014/main" id="{59E4EDE3-BC54-6C3A-ADE9-68C4357C83A7}"/>
                  </a:ext>
                </a:extLst>
              </p:cNvPr>
              <p:cNvSpPr/>
              <p:nvPr/>
            </p:nvSpPr>
            <p:spPr>
              <a:xfrm>
                <a:off x="7781430" y="2798203"/>
                <a:ext cx="1354861" cy="1354861"/>
              </a:xfrm>
              <a:prstGeom prst="ellipse">
                <a:avLst/>
              </a:prstGeom>
              <a:noFill/>
              <a:ln w="57150">
                <a:solidFill>
                  <a:srgbClr val="0066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48" name="Elipse 47">
                <a:extLst>
                  <a:ext uri="{FF2B5EF4-FFF2-40B4-BE49-F238E27FC236}">
                    <a16:creationId xmlns:a16="http://schemas.microsoft.com/office/drawing/2014/main" id="{380AA3AA-C046-62BC-0430-2E647C93EB76}"/>
                  </a:ext>
                </a:extLst>
              </p:cNvPr>
              <p:cNvSpPr/>
              <p:nvPr/>
            </p:nvSpPr>
            <p:spPr>
              <a:xfrm>
                <a:off x="7480596" y="2497369"/>
                <a:ext cx="1956528" cy="1956528"/>
              </a:xfrm>
              <a:prstGeom prst="ellipse">
                <a:avLst/>
              </a:prstGeom>
              <a:noFill/>
              <a:ln w="57150">
                <a:solidFill>
                  <a:srgbClr val="0066EE"/>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grpSp>
        <p:cxnSp>
          <p:nvCxnSpPr>
            <p:cNvPr id="54" name="Conector reto 53">
              <a:extLst>
                <a:ext uri="{FF2B5EF4-FFF2-40B4-BE49-F238E27FC236}">
                  <a16:creationId xmlns:a16="http://schemas.microsoft.com/office/drawing/2014/main" id="{211DDA7D-761D-F8B2-21B4-1FE44280FD01}"/>
                </a:ext>
              </a:extLst>
            </p:cNvPr>
            <p:cNvCxnSpPr>
              <a:cxnSpLocks/>
              <a:endCxn id="42" idx="13"/>
            </p:cNvCxnSpPr>
            <p:nvPr/>
          </p:nvCxnSpPr>
          <p:spPr>
            <a:xfrm flipH="1">
              <a:off x="9584786" y="2588086"/>
              <a:ext cx="48019" cy="2861834"/>
            </a:xfrm>
            <a:prstGeom prst="line">
              <a:avLst/>
            </a:prstGeom>
            <a:ln w="57150">
              <a:solidFill>
                <a:srgbClr val="003B89"/>
              </a:solidFill>
            </a:ln>
          </p:spPr>
          <p:style>
            <a:lnRef idx="1">
              <a:schemeClr val="accent1"/>
            </a:lnRef>
            <a:fillRef idx="0">
              <a:schemeClr val="accent1"/>
            </a:fillRef>
            <a:effectRef idx="0">
              <a:schemeClr val="accent1"/>
            </a:effectRef>
            <a:fontRef idx="minor">
              <a:schemeClr val="tx1"/>
            </a:fontRef>
          </p:style>
        </p:cxnSp>
        <p:cxnSp>
          <p:nvCxnSpPr>
            <p:cNvPr id="59" name="Conector reto 58">
              <a:extLst>
                <a:ext uri="{FF2B5EF4-FFF2-40B4-BE49-F238E27FC236}">
                  <a16:creationId xmlns:a16="http://schemas.microsoft.com/office/drawing/2014/main" id="{B89FF9C7-10F3-1335-46BE-0A194998648E}"/>
                </a:ext>
              </a:extLst>
            </p:cNvPr>
            <p:cNvCxnSpPr>
              <a:cxnSpLocks/>
              <a:stCxn id="43" idx="3"/>
            </p:cNvCxnSpPr>
            <p:nvPr/>
          </p:nvCxnSpPr>
          <p:spPr>
            <a:xfrm>
              <a:off x="7130878" y="3759693"/>
              <a:ext cx="2448174" cy="1489341"/>
            </a:xfrm>
            <a:prstGeom prst="line">
              <a:avLst/>
            </a:prstGeom>
            <a:ln w="57150">
              <a:solidFill>
                <a:srgbClr val="003B89"/>
              </a:solidFill>
            </a:ln>
          </p:spPr>
          <p:style>
            <a:lnRef idx="1">
              <a:schemeClr val="accent1"/>
            </a:lnRef>
            <a:fillRef idx="0">
              <a:schemeClr val="accent1"/>
            </a:fillRef>
            <a:effectRef idx="0">
              <a:schemeClr val="accent1"/>
            </a:effectRef>
            <a:fontRef idx="minor">
              <a:schemeClr val="tx1"/>
            </a:fontRef>
          </p:style>
        </p:cxnSp>
        <p:cxnSp>
          <p:nvCxnSpPr>
            <p:cNvPr id="62" name="Conector reto 61">
              <a:extLst>
                <a:ext uri="{FF2B5EF4-FFF2-40B4-BE49-F238E27FC236}">
                  <a16:creationId xmlns:a16="http://schemas.microsoft.com/office/drawing/2014/main" id="{9F0182DE-B34D-8FDE-0CE9-6C236FF3CDF7}"/>
                </a:ext>
              </a:extLst>
            </p:cNvPr>
            <p:cNvCxnSpPr>
              <a:cxnSpLocks/>
              <a:endCxn id="45" idx="3"/>
            </p:cNvCxnSpPr>
            <p:nvPr/>
          </p:nvCxnSpPr>
          <p:spPr>
            <a:xfrm flipV="1">
              <a:off x="7165144" y="2638992"/>
              <a:ext cx="2431147" cy="1139563"/>
            </a:xfrm>
            <a:prstGeom prst="line">
              <a:avLst/>
            </a:prstGeom>
            <a:ln w="57150">
              <a:solidFill>
                <a:srgbClr val="003B89"/>
              </a:solidFill>
            </a:ln>
          </p:spPr>
          <p:style>
            <a:lnRef idx="1">
              <a:schemeClr val="accent1"/>
            </a:lnRef>
            <a:fillRef idx="0">
              <a:schemeClr val="accent1"/>
            </a:fillRef>
            <a:effectRef idx="0">
              <a:schemeClr val="accent1"/>
            </a:effectRef>
            <a:fontRef idx="minor">
              <a:schemeClr val="tx1"/>
            </a:fontRef>
          </p:style>
        </p:cxnSp>
        <p:sp>
          <p:nvSpPr>
            <p:cNvPr id="67" name="Rectangle: Rounded Corners 72">
              <a:extLst>
                <a:ext uri="{FF2B5EF4-FFF2-40B4-BE49-F238E27FC236}">
                  <a16:creationId xmlns:a16="http://schemas.microsoft.com/office/drawing/2014/main" id="{3196C40D-D91D-FB32-D1B1-6DD1A9E4A816}"/>
                </a:ext>
              </a:extLst>
            </p:cNvPr>
            <p:cNvSpPr/>
            <p:nvPr/>
          </p:nvSpPr>
          <p:spPr>
            <a:xfrm>
              <a:off x="6106598" y="1749500"/>
              <a:ext cx="1854956" cy="376188"/>
            </a:xfrm>
            <a:prstGeom prst="roundRect">
              <a:avLst>
                <a:gd name="adj" fmla="val 50000"/>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400" dirty="0">
                  <a:solidFill>
                    <a:srgbClr val="003B89"/>
                  </a:solidFill>
                  <a:latin typeface="Avenir Next LT Pro" panose="020B0504020202020204" pitchFamily="34" charset="0"/>
                  <a:sym typeface="Verdana"/>
                </a:rPr>
                <a:t>Obstáculo refletor</a:t>
              </a:r>
              <a:endParaRPr lang="pt-BR" sz="1400" b="1" dirty="0">
                <a:solidFill>
                  <a:srgbClr val="003B89"/>
                </a:solidFill>
                <a:latin typeface="Avenir Next LT Pro" panose="020B0504020202020204" pitchFamily="34" charset="0"/>
                <a:sym typeface="Verdana"/>
              </a:endParaRPr>
            </a:p>
          </p:txBody>
        </p:sp>
        <p:sp>
          <p:nvSpPr>
            <p:cNvPr id="69" name="Rectangle: Rounded Corners 72">
              <a:extLst>
                <a:ext uri="{FF2B5EF4-FFF2-40B4-BE49-F238E27FC236}">
                  <a16:creationId xmlns:a16="http://schemas.microsoft.com/office/drawing/2014/main" id="{C19CBDAC-D2CD-6F76-802F-1900722CCD51}"/>
                </a:ext>
              </a:extLst>
            </p:cNvPr>
            <p:cNvSpPr/>
            <p:nvPr/>
          </p:nvSpPr>
          <p:spPr>
            <a:xfrm>
              <a:off x="10032577" y="2546637"/>
              <a:ext cx="1159673" cy="376188"/>
            </a:xfrm>
            <a:prstGeom prst="roundRect">
              <a:avLst>
                <a:gd name="adj" fmla="val 50000"/>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400" dirty="0">
                  <a:solidFill>
                    <a:srgbClr val="003B89"/>
                  </a:solidFill>
                  <a:latin typeface="Avenir Next LT Pro" panose="020B0504020202020204" pitchFamily="34" charset="0"/>
                  <a:sym typeface="Verdana"/>
                </a:rPr>
                <a:t>Fonte</a:t>
              </a:r>
              <a:endParaRPr lang="pt-BR" sz="1400" b="1" dirty="0">
                <a:solidFill>
                  <a:srgbClr val="003B89"/>
                </a:solidFill>
                <a:latin typeface="Avenir Next LT Pro" panose="020B0504020202020204" pitchFamily="34" charset="0"/>
                <a:sym typeface="Verdana"/>
              </a:endParaRPr>
            </a:p>
          </p:txBody>
        </p:sp>
        <p:sp>
          <p:nvSpPr>
            <p:cNvPr id="70" name="Rectangle: Rounded Corners 72">
              <a:extLst>
                <a:ext uri="{FF2B5EF4-FFF2-40B4-BE49-F238E27FC236}">
                  <a16:creationId xmlns:a16="http://schemas.microsoft.com/office/drawing/2014/main" id="{5F3271CE-AD00-A964-D1F3-69F155173B23}"/>
                </a:ext>
              </a:extLst>
            </p:cNvPr>
            <p:cNvSpPr/>
            <p:nvPr/>
          </p:nvSpPr>
          <p:spPr>
            <a:xfrm>
              <a:off x="9288926" y="6100883"/>
              <a:ext cx="1159673" cy="376188"/>
            </a:xfrm>
            <a:prstGeom prst="roundRect">
              <a:avLst>
                <a:gd name="adj" fmla="val 50000"/>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400" dirty="0">
                  <a:solidFill>
                    <a:srgbClr val="003B89"/>
                  </a:solidFill>
                  <a:latin typeface="Avenir Next LT Pro" panose="020B0504020202020204" pitchFamily="34" charset="0"/>
                  <a:sym typeface="Verdana"/>
                </a:rPr>
                <a:t>Ouvinte</a:t>
              </a:r>
              <a:endParaRPr lang="pt-BR" sz="1400" b="1" dirty="0">
                <a:solidFill>
                  <a:srgbClr val="003B89"/>
                </a:solidFill>
                <a:latin typeface="Avenir Next LT Pro" panose="020B0504020202020204" pitchFamily="34" charset="0"/>
                <a:sym typeface="Verdana"/>
              </a:endParaRPr>
            </a:p>
          </p:txBody>
        </p:sp>
        <p:sp>
          <p:nvSpPr>
            <p:cNvPr id="71" name="Triângulo isósceles 70">
              <a:extLst>
                <a:ext uri="{FF2B5EF4-FFF2-40B4-BE49-F238E27FC236}">
                  <a16:creationId xmlns:a16="http://schemas.microsoft.com/office/drawing/2014/main" id="{313EF31F-F297-962D-00E3-259B88326F98}"/>
                </a:ext>
              </a:extLst>
            </p:cNvPr>
            <p:cNvSpPr/>
            <p:nvPr/>
          </p:nvSpPr>
          <p:spPr>
            <a:xfrm rot="10800000">
              <a:off x="9471327" y="3751397"/>
              <a:ext cx="296104" cy="255262"/>
            </a:xfrm>
            <a:prstGeom prst="triangle">
              <a:avLst/>
            </a:prstGeom>
            <a:solidFill>
              <a:srgbClr val="003B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72" name="Triângulo isósceles 71">
              <a:extLst>
                <a:ext uri="{FF2B5EF4-FFF2-40B4-BE49-F238E27FC236}">
                  <a16:creationId xmlns:a16="http://schemas.microsoft.com/office/drawing/2014/main" id="{43CB8A14-7248-6DCA-6374-1563734A4B73}"/>
                </a:ext>
              </a:extLst>
            </p:cNvPr>
            <p:cNvSpPr/>
            <p:nvPr/>
          </p:nvSpPr>
          <p:spPr>
            <a:xfrm rot="7691069">
              <a:off x="8123362" y="4343956"/>
              <a:ext cx="296104" cy="255262"/>
            </a:xfrm>
            <a:prstGeom prst="triangle">
              <a:avLst/>
            </a:prstGeom>
            <a:solidFill>
              <a:srgbClr val="003B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
          <p:nvSpPr>
            <p:cNvPr id="73" name="Triângulo isósceles 72">
              <a:extLst>
                <a:ext uri="{FF2B5EF4-FFF2-40B4-BE49-F238E27FC236}">
                  <a16:creationId xmlns:a16="http://schemas.microsoft.com/office/drawing/2014/main" id="{15192CCB-C53C-A374-7531-C994FCB7F8C0}"/>
                </a:ext>
              </a:extLst>
            </p:cNvPr>
            <p:cNvSpPr/>
            <p:nvPr/>
          </p:nvSpPr>
          <p:spPr>
            <a:xfrm rot="14046764">
              <a:off x="8279692" y="3049889"/>
              <a:ext cx="296104" cy="255262"/>
            </a:xfrm>
            <a:prstGeom prst="triangle">
              <a:avLst/>
            </a:prstGeom>
            <a:solidFill>
              <a:srgbClr val="003B8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grpSp>
      <p:sp>
        <p:nvSpPr>
          <p:cNvPr id="38" name="Rectangle: Rounded Corners 72">
            <a:extLst>
              <a:ext uri="{FF2B5EF4-FFF2-40B4-BE49-F238E27FC236}">
                <a16:creationId xmlns:a16="http://schemas.microsoft.com/office/drawing/2014/main" id="{CC37A1C9-DF26-C778-5F60-B1BE81F4FA96}"/>
              </a:ext>
            </a:extLst>
          </p:cNvPr>
          <p:cNvSpPr/>
          <p:nvPr/>
        </p:nvSpPr>
        <p:spPr>
          <a:xfrm>
            <a:off x="1485087" y="2861117"/>
            <a:ext cx="2969225" cy="1120088"/>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gn="ctr"/>
            <a:r>
              <a:rPr lang="el-GR" altLang="pt-BR" sz="2400" b="1" dirty="0">
                <a:latin typeface="Avenir Next LT Pro" panose="020B0504020202020204" pitchFamily="34" charset="0"/>
              </a:rPr>
              <a:t>Δ</a:t>
            </a:r>
            <a:r>
              <a:rPr lang="pt-BR" altLang="pt-BR" sz="2400" b="1" dirty="0">
                <a:latin typeface="Avenir Next LT Pro" panose="020B0504020202020204" pitchFamily="34" charset="0"/>
              </a:rPr>
              <a:t>t = 0,1s</a:t>
            </a:r>
          </a:p>
          <a:p>
            <a:pPr algn="ctr"/>
            <a:endParaRPr lang="pt-BR" sz="2400" b="1" i="1" dirty="0">
              <a:solidFill>
                <a:schemeClr val="bg1"/>
              </a:solidFill>
              <a:latin typeface="Avenir Next LT Pro" panose="020B0504020202020204" pitchFamily="34" charset="0"/>
            </a:endParaRPr>
          </a:p>
        </p:txBody>
      </p:sp>
      <p:sp>
        <p:nvSpPr>
          <p:cNvPr id="39" name="Rectangle: Rounded Corners 72">
            <a:extLst>
              <a:ext uri="{FF2B5EF4-FFF2-40B4-BE49-F238E27FC236}">
                <a16:creationId xmlns:a16="http://schemas.microsoft.com/office/drawing/2014/main" id="{B21DA71C-0E84-C049-BF2E-7B8CEFA9D695}"/>
              </a:ext>
            </a:extLst>
          </p:cNvPr>
          <p:cNvSpPr/>
          <p:nvPr/>
        </p:nvSpPr>
        <p:spPr>
          <a:xfrm>
            <a:off x="1621881" y="2638992"/>
            <a:ext cx="2691005" cy="356756"/>
          </a:xfrm>
          <a:prstGeom prst="roundRect">
            <a:avLst>
              <a:gd name="adj" fmla="val 50000"/>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defRPr/>
            </a:pPr>
            <a:r>
              <a:rPr lang="pt-BR" sz="1400" b="1" kern="0" dirty="0">
                <a:solidFill>
                  <a:srgbClr val="004BB0"/>
                </a:solidFill>
                <a:latin typeface="Avenir Next LT Pro" panose="020B0504020202020204" pitchFamily="34" charset="0"/>
                <a:sym typeface="Verdana"/>
              </a:rPr>
              <a:t>Persistência auditiva</a:t>
            </a:r>
          </a:p>
        </p:txBody>
      </p:sp>
    </p:spTree>
    <p:extLst>
      <p:ext uri="{BB962C8B-B14F-4D97-AF65-F5344CB8AC3E}">
        <p14:creationId xmlns:p14="http://schemas.microsoft.com/office/powerpoint/2010/main" val="2076237062"/>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38"/>
                                        </p:tgtEl>
                                        <p:attrNameLst>
                                          <p:attrName>style.visibility</p:attrName>
                                        </p:attrNameLst>
                                      </p:cBhvr>
                                      <p:to>
                                        <p:strVal val="visible"/>
                                      </p:to>
                                    </p:set>
                                    <p:animEffect transition="in" filter="wipe(right)">
                                      <p:cBhvr>
                                        <p:cTn id="11" dur="500"/>
                                        <p:tgtEl>
                                          <p:spTgt spid="38"/>
                                        </p:tgtEl>
                                      </p:cBhvr>
                                    </p:animEffect>
                                  </p:childTnLst>
                                </p:cTn>
                              </p:par>
                              <p:par>
                                <p:cTn id="12" presetID="42" presetClass="path" presetSubtype="0" accel="49333" decel="50667" fill="hold" grpId="1" nodeType="withEffect">
                                  <p:stCondLst>
                                    <p:cond delay="0"/>
                                  </p:stCondLst>
                                  <p:childTnLst>
                                    <p:animMotion origin="layout" path="M 4.16667E-7 -2.59259E-6 L -0.06615 -2.59259E-6 " pathEditMode="relative" rAng="0" ptsTypes="AA">
                                      <p:cBhvr>
                                        <p:cTn id="13" dur="750" spd="-100000" fill="hold"/>
                                        <p:tgtEl>
                                          <p:spTgt spid="38"/>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animBg="1"/>
      <p:bldP spid="38" grpId="1" animBg="1"/>
      <p:bldP spid="39"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1200329"/>
            <a:chOff x="1377964" y="1536837"/>
            <a:chExt cx="509878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Reflexão de ondas sonoras</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41" name="Rectangle: Rounded Corners 72">
            <a:extLst>
              <a:ext uri="{FF2B5EF4-FFF2-40B4-BE49-F238E27FC236}">
                <a16:creationId xmlns:a16="http://schemas.microsoft.com/office/drawing/2014/main" id="{3229CC43-37F3-73CB-937F-56E23125F11D}"/>
              </a:ext>
            </a:extLst>
          </p:cNvPr>
          <p:cNvSpPr/>
          <p:nvPr/>
        </p:nvSpPr>
        <p:spPr>
          <a:xfrm>
            <a:off x="1047452" y="2823913"/>
            <a:ext cx="4325980" cy="1856595"/>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nSpc>
                <a:spcPct val="130000"/>
              </a:lnSpc>
            </a:pPr>
            <a:r>
              <a:rPr lang="pt-BR" sz="1600" dirty="0">
                <a:solidFill>
                  <a:schemeClr val="bg1"/>
                </a:solidFill>
                <a:latin typeface="Avenir Next LT Pro" panose="020B0504020202020204" pitchFamily="34" charset="0"/>
              </a:rPr>
              <a:t>Quando as ondas direta e refletida atingem o ouvinte praticamente ao mesmo tempo. </a:t>
            </a:r>
          </a:p>
          <a:p>
            <a:pPr>
              <a:lnSpc>
                <a:spcPct val="130000"/>
              </a:lnSpc>
            </a:pPr>
            <a:endParaRPr lang="pt-BR" sz="1600" dirty="0">
              <a:solidFill>
                <a:schemeClr val="bg1"/>
              </a:solidFill>
              <a:latin typeface="Avenir Next LT Pro" panose="020B0504020202020204" pitchFamily="34" charset="0"/>
            </a:endParaRPr>
          </a:p>
          <a:p>
            <a:pPr>
              <a:lnSpc>
                <a:spcPct val="130000"/>
              </a:lnSpc>
            </a:pPr>
            <a:r>
              <a:rPr lang="pt-BR" sz="1600" dirty="0">
                <a:solidFill>
                  <a:schemeClr val="bg1"/>
                </a:solidFill>
                <a:latin typeface="Avenir Next LT Pro" panose="020B0504020202020204" pitchFamily="34" charset="0"/>
              </a:rPr>
              <a:t>Teremos um </a:t>
            </a:r>
            <a:r>
              <a:rPr lang="pt-BR" sz="1600" b="1" dirty="0">
                <a:solidFill>
                  <a:schemeClr val="bg1"/>
                </a:solidFill>
                <a:latin typeface="Avenir Next LT Pro" panose="020B0504020202020204" pitchFamily="34" charset="0"/>
              </a:rPr>
              <a:t>som mais forte</a:t>
            </a:r>
            <a:r>
              <a:rPr lang="pt-BR" sz="1600" dirty="0">
                <a:solidFill>
                  <a:schemeClr val="bg1"/>
                </a:solidFill>
                <a:latin typeface="Avenir Next LT Pro" panose="020B0504020202020204" pitchFamily="34" charset="0"/>
              </a:rPr>
              <a:t>.</a:t>
            </a:r>
          </a:p>
        </p:txBody>
      </p:sp>
      <p:sp>
        <p:nvSpPr>
          <p:cNvPr id="49" name="Rectangle: Rounded Corners 72">
            <a:extLst>
              <a:ext uri="{FF2B5EF4-FFF2-40B4-BE49-F238E27FC236}">
                <a16:creationId xmlns:a16="http://schemas.microsoft.com/office/drawing/2014/main" id="{094DB739-68B4-7D08-7A39-D27BF2EF4BB8}"/>
              </a:ext>
            </a:extLst>
          </p:cNvPr>
          <p:cNvSpPr/>
          <p:nvPr/>
        </p:nvSpPr>
        <p:spPr>
          <a:xfrm>
            <a:off x="1050051" y="2592585"/>
            <a:ext cx="3901121" cy="542222"/>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defRPr/>
            </a:pPr>
            <a:r>
              <a:rPr lang="pt-BR" sz="1600" b="1" dirty="0">
                <a:solidFill>
                  <a:srgbClr val="003B89"/>
                </a:solidFill>
                <a:latin typeface="Avenir Next LT Pro" panose="020B0604020202020204" pitchFamily="34" charset="0"/>
              </a:rPr>
              <a:t>Reforço </a:t>
            </a:r>
            <a:r>
              <a:rPr lang="pt-BR" altLang="pt-BR" sz="1600" dirty="0">
                <a:solidFill>
                  <a:srgbClr val="003B89"/>
                </a:solidFill>
                <a:effectLst>
                  <a:outerShdw blurRad="38100" dist="38100" dir="2700000" algn="tl">
                    <a:srgbClr val="FFFFFF"/>
                  </a:outerShdw>
                </a:effectLst>
                <a:latin typeface="Avenir Next LT Pro" panose="020B0504020202020204" pitchFamily="34" charset="0"/>
              </a:rPr>
              <a:t>∆t~0</a:t>
            </a:r>
            <a:endParaRPr lang="pt-BR" altLang="pt-BR" sz="1600" dirty="0">
              <a:solidFill>
                <a:srgbClr val="003B89"/>
              </a:solidFill>
              <a:latin typeface="Avenir Next LT Pro" panose="020B0504020202020204" pitchFamily="34" charset="0"/>
            </a:endParaRPr>
          </a:p>
        </p:txBody>
      </p:sp>
      <p:sp>
        <p:nvSpPr>
          <p:cNvPr id="50" name="Rectangle: Rounded Corners 72">
            <a:extLst>
              <a:ext uri="{FF2B5EF4-FFF2-40B4-BE49-F238E27FC236}">
                <a16:creationId xmlns:a16="http://schemas.microsoft.com/office/drawing/2014/main" id="{FF2C1CE5-C24D-8B1A-A955-57EAECCF7A52}"/>
              </a:ext>
            </a:extLst>
          </p:cNvPr>
          <p:cNvSpPr/>
          <p:nvPr/>
        </p:nvSpPr>
        <p:spPr>
          <a:xfrm>
            <a:off x="6305641" y="2823913"/>
            <a:ext cx="4325980" cy="3011801"/>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nSpc>
                <a:spcPct val="130000"/>
              </a:lnSpc>
            </a:pPr>
            <a:r>
              <a:rPr lang="pt-BR" sz="1600" dirty="0">
                <a:solidFill>
                  <a:schemeClr val="bg1"/>
                </a:solidFill>
                <a:latin typeface="Avenir Next LT Pro" panose="020B0504020202020204" pitchFamily="34" charset="0"/>
              </a:rPr>
              <a:t>Quando as ondas direta e refletida atingem o ouvinte após um intervalo de tempo que não seja desprezível mas que seja menor que 0,1s. </a:t>
            </a:r>
          </a:p>
          <a:p>
            <a:pPr>
              <a:lnSpc>
                <a:spcPct val="130000"/>
              </a:lnSpc>
            </a:pPr>
            <a:endParaRPr lang="pt-BR" sz="1600" dirty="0">
              <a:solidFill>
                <a:schemeClr val="bg1"/>
              </a:solidFill>
              <a:latin typeface="Avenir Next LT Pro" panose="020B0504020202020204" pitchFamily="34" charset="0"/>
            </a:endParaRPr>
          </a:p>
          <a:p>
            <a:pPr>
              <a:lnSpc>
                <a:spcPct val="130000"/>
              </a:lnSpc>
            </a:pPr>
            <a:r>
              <a:rPr lang="pt-BR" sz="1600" dirty="0">
                <a:solidFill>
                  <a:schemeClr val="bg1"/>
                </a:solidFill>
                <a:latin typeface="Avenir Next LT Pro" panose="020B0504020202020204" pitchFamily="34" charset="0"/>
              </a:rPr>
              <a:t>Teremos um </a:t>
            </a:r>
            <a:r>
              <a:rPr lang="pt-BR" sz="1600" b="1" dirty="0">
                <a:solidFill>
                  <a:schemeClr val="bg1"/>
                </a:solidFill>
                <a:latin typeface="Avenir Next LT Pro" panose="020B0504020202020204" pitchFamily="34" charset="0"/>
              </a:rPr>
              <a:t>prolongamento da sensação sonora</a:t>
            </a:r>
          </a:p>
        </p:txBody>
      </p:sp>
      <p:sp>
        <p:nvSpPr>
          <p:cNvPr id="51" name="Rectangle: Rounded Corners 72">
            <a:extLst>
              <a:ext uri="{FF2B5EF4-FFF2-40B4-BE49-F238E27FC236}">
                <a16:creationId xmlns:a16="http://schemas.microsoft.com/office/drawing/2014/main" id="{097F35C4-F6E4-5E15-ACBB-D7FF926DB784}"/>
              </a:ext>
            </a:extLst>
          </p:cNvPr>
          <p:cNvSpPr/>
          <p:nvPr/>
        </p:nvSpPr>
        <p:spPr>
          <a:xfrm>
            <a:off x="6308240" y="2592585"/>
            <a:ext cx="3901121" cy="542222"/>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defRPr/>
            </a:pPr>
            <a:r>
              <a:rPr lang="pt-BR" sz="1600" b="1" dirty="0">
                <a:solidFill>
                  <a:srgbClr val="003B89"/>
                </a:solidFill>
                <a:latin typeface="Avenir Next LT Pro" panose="020B0504020202020204" pitchFamily="34" charset="0"/>
              </a:rPr>
              <a:t>Reverberação </a:t>
            </a:r>
            <a:r>
              <a:rPr lang="pt-BR" altLang="pt-BR" sz="1600" dirty="0">
                <a:solidFill>
                  <a:srgbClr val="003B89"/>
                </a:solidFill>
                <a:effectLst>
                  <a:outerShdw blurRad="38100" dist="38100" dir="2700000" algn="tl">
                    <a:srgbClr val="FFFFFF"/>
                  </a:outerShdw>
                </a:effectLst>
                <a:latin typeface="Avenir Next LT Pro" panose="020B0504020202020204" pitchFamily="34" charset="0"/>
              </a:rPr>
              <a:t>0 &lt; ∆t &lt; 0,1s</a:t>
            </a:r>
            <a:endParaRPr lang="pt-BR" altLang="pt-BR" sz="1600" dirty="0">
              <a:solidFill>
                <a:srgbClr val="003B89"/>
              </a:solidFill>
              <a:latin typeface="Avenir Next LT Pro" panose="020B0504020202020204" pitchFamily="34" charset="0"/>
            </a:endParaRPr>
          </a:p>
        </p:txBody>
      </p:sp>
    </p:spTree>
    <p:extLst>
      <p:ext uri="{BB962C8B-B14F-4D97-AF65-F5344CB8AC3E}">
        <p14:creationId xmlns:p14="http://schemas.microsoft.com/office/powerpoint/2010/main" val="923944487"/>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right)">
                                      <p:cBhvr>
                                        <p:cTn id="11" dur="500"/>
                                        <p:tgtEl>
                                          <p:spTgt spid="41"/>
                                        </p:tgtEl>
                                      </p:cBhvr>
                                    </p:animEffect>
                                  </p:childTnLst>
                                </p:cTn>
                              </p:par>
                              <p:par>
                                <p:cTn id="12" presetID="42" presetClass="path" presetSubtype="0" accel="49333" decel="50667" fill="hold" grpId="1" nodeType="withEffect">
                                  <p:stCondLst>
                                    <p:cond delay="0"/>
                                  </p:stCondLst>
                                  <p:childTnLst>
                                    <p:animMotion origin="layout" path="M -1.25E-6 -7.40741E-7 L -0.06614 -7.40741E-7 " pathEditMode="relative" rAng="0" ptsTypes="AA">
                                      <p:cBhvr>
                                        <p:cTn id="13" dur="750" spd="-100000" fill="hold"/>
                                        <p:tgtEl>
                                          <p:spTgt spid="41"/>
                                        </p:tgtEl>
                                        <p:attrNameLst>
                                          <p:attrName>ppt_x</p:attrName>
                                          <p:attrName>ppt_y</p:attrName>
                                        </p:attrNameLst>
                                      </p:cBhvr>
                                      <p:rCtr x="-3307" y="0"/>
                                    </p:animMotion>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1"/>
                                        </p:tgtEl>
                                        <p:attrNameLst>
                                          <p:attrName>style.visibility</p:attrName>
                                        </p:attrNameLst>
                                      </p:cBhvr>
                                      <p:to>
                                        <p:strVal val="visible"/>
                                      </p:to>
                                    </p:set>
                                    <p:animEffect transition="in" filter="fade">
                                      <p:cBhvr>
                                        <p:cTn id="18" dur="500"/>
                                        <p:tgtEl>
                                          <p:spTgt spid="51"/>
                                        </p:tgtEl>
                                      </p:cBhvr>
                                    </p:animEffect>
                                  </p:childTnLst>
                                </p:cTn>
                              </p:par>
                            </p:childTnLst>
                          </p:cTn>
                        </p:par>
                        <p:par>
                          <p:cTn id="19" fill="hold">
                            <p:stCondLst>
                              <p:cond delay="500"/>
                            </p:stCondLst>
                            <p:childTnLst>
                              <p:par>
                                <p:cTn id="20" presetID="22" presetClass="entr" presetSubtype="2" fill="hold" grpId="0" nodeType="afterEffect">
                                  <p:stCondLst>
                                    <p:cond delay="0"/>
                                  </p:stCondLst>
                                  <p:childTnLst>
                                    <p:set>
                                      <p:cBhvr>
                                        <p:cTn id="21" dur="1" fill="hold">
                                          <p:stCondLst>
                                            <p:cond delay="0"/>
                                          </p:stCondLst>
                                        </p:cTn>
                                        <p:tgtEl>
                                          <p:spTgt spid="50"/>
                                        </p:tgtEl>
                                        <p:attrNameLst>
                                          <p:attrName>style.visibility</p:attrName>
                                        </p:attrNameLst>
                                      </p:cBhvr>
                                      <p:to>
                                        <p:strVal val="visible"/>
                                      </p:to>
                                    </p:set>
                                    <p:animEffect transition="in" filter="wipe(right)">
                                      <p:cBhvr>
                                        <p:cTn id="22" dur="500"/>
                                        <p:tgtEl>
                                          <p:spTgt spid="50"/>
                                        </p:tgtEl>
                                      </p:cBhvr>
                                    </p:animEffect>
                                  </p:childTnLst>
                                </p:cTn>
                              </p:par>
                              <p:par>
                                <p:cTn id="23" presetID="42" presetClass="path" presetSubtype="0" accel="49333" decel="50667" fill="hold" grpId="1" nodeType="withEffect">
                                  <p:stCondLst>
                                    <p:cond delay="0"/>
                                  </p:stCondLst>
                                  <p:childTnLst>
                                    <p:animMotion origin="layout" path="M -1.25E-6 1.11022E-16 L -0.06614 1.11022E-16 " pathEditMode="relative" rAng="0" ptsTypes="AA">
                                      <p:cBhvr>
                                        <p:cTn id="24" dur="750" spd="-100000" fill="hold"/>
                                        <p:tgtEl>
                                          <p:spTgt spid="50"/>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1" grpId="1" animBg="1"/>
      <p:bldP spid="49" grpId="0" animBg="1"/>
      <p:bldP spid="50" grpId="0" animBg="1"/>
      <p:bldP spid="50" grpId="1" animBg="1"/>
      <p:bldP spid="51"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1200329"/>
            <a:chOff x="1377964" y="1536837"/>
            <a:chExt cx="509878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Reflexão de ondas sonoras</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41" name="Rectangle: Rounded Corners 72">
            <a:extLst>
              <a:ext uri="{FF2B5EF4-FFF2-40B4-BE49-F238E27FC236}">
                <a16:creationId xmlns:a16="http://schemas.microsoft.com/office/drawing/2014/main" id="{3229CC43-37F3-73CB-937F-56E23125F11D}"/>
              </a:ext>
            </a:extLst>
          </p:cNvPr>
          <p:cNvSpPr/>
          <p:nvPr/>
        </p:nvSpPr>
        <p:spPr>
          <a:xfrm>
            <a:off x="1047452" y="2810265"/>
            <a:ext cx="4325980" cy="2652986"/>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nSpc>
                <a:spcPct val="130000"/>
              </a:lnSpc>
            </a:pPr>
            <a:r>
              <a:rPr lang="pt-BR" sz="1600" dirty="0">
                <a:solidFill>
                  <a:schemeClr val="bg1"/>
                </a:solidFill>
                <a:latin typeface="Avenir Next LT Pro" panose="020B0504020202020204" pitchFamily="34" charset="0"/>
              </a:rPr>
              <a:t>Quando as ondas direta e refletida atingem o ouvinte após um intervalo de tempo maior que 0,1s. </a:t>
            </a:r>
          </a:p>
          <a:p>
            <a:pPr>
              <a:lnSpc>
                <a:spcPct val="130000"/>
              </a:lnSpc>
            </a:pPr>
            <a:endParaRPr lang="pt-BR" sz="1600" dirty="0">
              <a:solidFill>
                <a:schemeClr val="bg1"/>
              </a:solidFill>
              <a:latin typeface="Avenir Next LT Pro" panose="020B0504020202020204" pitchFamily="34" charset="0"/>
            </a:endParaRPr>
          </a:p>
          <a:p>
            <a:pPr>
              <a:lnSpc>
                <a:spcPct val="130000"/>
              </a:lnSpc>
            </a:pPr>
            <a:r>
              <a:rPr lang="pt-BR" sz="1600" dirty="0">
                <a:solidFill>
                  <a:schemeClr val="bg1"/>
                </a:solidFill>
                <a:latin typeface="Avenir Next LT Pro" panose="020B0504020202020204" pitchFamily="34" charset="0"/>
              </a:rPr>
              <a:t>Nesse caso os dois sons serão percebidos distintamente</a:t>
            </a:r>
          </a:p>
        </p:txBody>
      </p:sp>
      <p:sp>
        <p:nvSpPr>
          <p:cNvPr id="49" name="Rectangle: Rounded Corners 72">
            <a:extLst>
              <a:ext uri="{FF2B5EF4-FFF2-40B4-BE49-F238E27FC236}">
                <a16:creationId xmlns:a16="http://schemas.microsoft.com/office/drawing/2014/main" id="{094DB739-68B4-7D08-7A39-D27BF2EF4BB8}"/>
              </a:ext>
            </a:extLst>
          </p:cNvPr>
          <p:cNvSpPr/>
          <p:nvPr/>
        </p:nvSpPr>
        <p:spPr>
          <a:xfrm>
            <a:off x="1050051" y="2578937"/>
            <a:ext cx="3901121" cy="542222"/>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defRPr/>
            </a:pPr>
            <a:r>
              <a:rPr lang="pt-BR" altLang="pt-BR" sz="1600" b="1" dirty="0">
                <a:solidFill>
                  <a:srgbClr val="003B89"/>
                </a:solidFill>
                <a:latin typeface="Avenir Next LT Pro" panose="020B0604020202020204" pitchFamily="34" charset="0"/>
              </a:rPr>
              <a:t>Eco</a:t>
            </a:r>
            <a:endParaRPr lang="pt-BR" altLang="pt-BR" sz="1600" dirty="0">
              <a:solidFill>
                <a:srgbClr val="003B89"/>
              </a:solidFill>
              <a:latin typeface="Avenir Next LT Pro" panose="020B0504020202020204" pitchFamily="34" charset="0"/>
            </a:endParaRPr>
          </a:p>
        </p:txBody>
      </p:sp>
      <p:sp>
        <p:nvSpPr>
          <p:cNvPr id="3" name="Rectangle: Rounded Corners 4">
            <a:extLst>
              <a:ext uri="{FF2B5EF4-FFF2-40B4-BE49-F238E27FC236}">
                <a16:creationId xmlns:a16="http://schemas.microsoft.com/office/drawing/2014/main" id="{4C15B08C-7FA5-EB22-0431-FA850F515714}"/>
              </a:ext>
            </a:extLst>
          </p:cNvPr>
          <p:cNvSpPr/>
          <p:nvPr/>
        </p:nvSpPr>
        <p:spPr>
          <a:xfrm rot="5400000">
            <a:off x="6018710" y="410117"/>
            <a:ext cx="5994859"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mc:AlternateContent xmlns:mc="http://schemas.openxmlformats.org/markup-compatibility/2006">
        <mc:Choice xmlns:a14="http://schemas.microsoft.com/office/drawing/2010/main" Requires="a14">
          <p:sp>
            <p:nvSpPr>
              <p:cNvPr id="4" name="Rectangle: Rounded Corners 72">
                <a:extLst>
                  <a:ext uri="{FF2B5EF4-FFF2-40B4-BE49-F238E27FC236}">
                    <a16:creationId xmlns:a16="http://schemas.microsoft.com/office/drawing/2014/main" id="{28D9C401-7E2A-BE3E-109A-4FBC830F62F1}"/>
                  </a:ext>
                </a:extLst>
              </p:cNvPr>
              <p:cNvSpPr/>
              <p:nvPr/>
            </p:nvSpPr>
            <p:spPr>
              <a:xfrm>
                <a:off x="6603066" y="4838218"/>
                <a:ext cx="4870784" cy="1592056"/>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defRPr/>
                </a:pPr>
                <a:r>
                  <a:rPr lang="pt-BR" sz="1400" b="1" kern="0" dirty="0">
                    <a:solidFill>
                      <a:schemeClr val="bg1"/>
                    </a:solidFill>
                    <a:latin typeface="Avenir Next LT Pro" panose="020B0504020202020204" pitchFamily="34" charset="0"/>
                    <a:sym typeface="Verdana"/>
                  </a:rPr>
                  <a:t>A menor distância para que haja o eco será de </a:t>
                </a:r>
              </a:p>
              <a:p>
                <a:pPr algn="ctr">
                  <a:lnSpc>
                    <a:spcPct val="150000"/>
                  </a:lnSpc>
                  <a:defRPr/>
                </a:pPr>
                <a:r>
                  <a:rPr lang="pt-BR" sz="1200" kern="0" dirty="0">
                    <a:solidFill>
                      <a:schemeClr val="bg1"/>
                    </a:solidFill>
                    <a:latin typeface="Avenir Next LT Pro" panose="020B0504020202020204" pitchFamily="34" charset="0"/>
                    <a:sym typeface="Verdana"/>
                  </a:rPr>
                  <a:t>(dado: </a:t>
                </a:r>
                <a:r>
                  <a:rPr lang="pt-BR" sz="1200" kern="0" dirty="0" err="1">
                    <a:solidFill>
                      <a:schemeClr val="bg1"/>
                    </a:solidFill>
                    <a:latin typeface="Avenir Next LT Pro" panose="020B0504020202020204" pitchFamily="34" charset="0"/>
                    <a:sym typeface="Verdana"/>
                  </a:rPr>
                  <a:t>v</a:t>
                </a:r>
                <a:r>
                  <a:rPr lang="pt-BR" sz="1200" kern="0" baseline="-25000" dirty="0" err="1">
                    <a:solidFill>
                      <a:schemeClr val="bg1"/>
                    </a:solidFill>
                    <a:latin typeface="Avenir Next LT Pro" panose="020B0504020202020204" pitchFamily="34" charset="0"/>
                    <a:sym typeface="Verdana"/>
                  </a:rPr>
                  <a:t>som</a:t>
                </a:r>
                <a:r>
                  <a:rPr lang="pt-BR" sz="1200" kern="0" dirty="0">
                    <a:solidFill>
                      <a:schemeClr val="bg1"/>
                    </a:solidFill>
                    <a:latin typeface="Avenir Next LT Pro" panose="020B0504020202020204" pitchFamily="34" charset="0"/>
                    <a:sym typeface="Verdana"/>
                  </a:rPr>
                  <a:t> = 340 m/s)</a:t>
                </a:r>
              </a:p>
              <a:p>
                <a:pPr algn="ctr">
                  <a:lnSpc>
                    <a:spcPct val="150000"/>
                  </a:lnSpc>
                  <a:defRPr/>
                </a:pPr>
                <a14:m>
                  <m:oMathPara xmlns:m="http://schemas.openxmlformats.org/officeDocument/2006/math">
                    <m:oMathParaPr>
                      <m:jc m:val="centerGroup"/>
                    </m:oMathParaPr>
                    <m:oMath xmlns:m="http://schemas.openxmlformats.org/officeDocument/2006/math">
                      <m:sSub>
                        <m:sSubPr>
                          <m:ctrlPr>
                            <a:rPr lang="pt-BR" sz="1400" b="1" i="1">
                              <a:solidFill>
                                <a:schemeClr val="bg1"/>
                              </a:solidFill>
                              <a:latin typeface="Cambria Math" panose="02040503050406030204" pitchFamily="18" charset="0"/>
                            </a:rPr>
                          </m:ctrlPr>
                        </m:sSubPr>
                        <m:e>
                          <m:r>
                            <a:rPr lang="pt-BR" sz="1400" b="1" i="1">
                              <a:solidFill>
                                <a:schemeClr val="bg1"/>
                              </a:solidFill>
                              <a:latin typeface="Cambria Math" panose="02040503050406030204" pitchFamily="18" charset="0"/>
                            </a:rPr>
                            <m:t>𝒗</m:t>
                          </m:r>
                        </m:e>
                        <m:sub>
                          <m:r>
                            <a:rPr lang="pt-BR" sz="1400" b="1" i="1">
                              <a:solidFill>
                                <a:schemeClr val="bg1"/>
                              </a:solidFill>
                              <a:latin typeface="Cambria Math" panose="02040503050406030204" pitchFamily="18" charset="0"/>
                            </a:rPr>
                            <m:t>𝒔𝒐𝒎</m:t>
                          </m:r>
                        </m:sub>
                      </m:sSub>
                      <m:r>
                        <a:rPr lang="pt-BR" sz="1400" b="1" i="1">
                          <a:solidFill>
                            <a:schemeClr val="bg1"/>
                          </a:solidFill>
                          <a:latin typeface="Cambria Math" panose="02040503050406030204" pitchFamily="18" charset="0"/>
                        </a:rPr>
                        <m:t>=</m:t>
                      </m:r>
                      <m:f>
                        <m:fPr>
                          <m:ctrlPr>
                            <a:rPr lang="pt-BR" sz="1400" b="1" i="1">
                              <a:solidFill>
                                <a:schemeClr val="bg1"/>
                              </a:solidFill>
                              <a:latin typeface="Cambria Math" panose="02040503050406030204" pitchFamily="18" charset="0"/>
                            </a:rPr>
                          </m:ctrlPr>
                        </m:fPr>
                        <m:num>
                          <m:r>
                            <a:rPr lang="pt-BR" sz="1400" b="1" i="1">
                              <a:solidFill>
                                <a:schemeClr val="bg1"/>
                              </a:solidFill>
                              <a:latin typeface="Cambria Math" panose="02040503050406030204" pitchFamily="18" charset="0"/>
                            </a:rPr>
                            <m:t>𝜟</m:t>
                          </m:r>
                          <m:r>
                            <a:rPr lang="pt-BR" sz="1400" b="1" i="1">
                              <a:solidFill>
                                <a:schemeClr val="bg1"/>
                              </a:solidFill>
                              <a:latin typeface="Cambria Math" panose="02040503050406030204" pitchFamily="18" charset="0"/>
                            </a:rPr>
                            <m:t>𝑺</m:t>
                          </m:r>
                        </m:num>
                        <m:den>
                          <m:r>
                            <a:rPr lang="pt-BR" sz="1400" b="1" i="1">
                              <a:solidFill>
                                <a:schemeClr val="bg1"/>
                              </a:solidFill>
                              <a:latin typeface="Cambria Math" panose="02040503050406030204" pitchFamily="18" charset="0"/>
                            </a:rPr>
                            <m:t>𝜟</m:t>
                          </m:r>
                          <m:r>
                            <a:rPr lang="pt-BR" sz="1400" b="1" i="1">
                              <a:solidFill>
                                <a:schemeClr val="bg1"/>
                              </a:solidFill>
                              <a:latin typeface="Cambria Math" panose="02040503050406030204" pitchFamily="18" charset="0"/>
                            </a:rPr>
                            <m:t>𝒕</m:t>
                          </m:r>
                        </m:den>
                      </m:f>
                      <m:r>
                        <a:rPr lang="pt-BR" sz="1400" b="1" i="1">
                          <a:solidFill>
                            <a:schemeClr val="bg1"/>
                          </a:solidFill>
                          <a:latin typeface="Cambria Math" panose="02040503050406030204" pitchFamily="18" charset="0"/>
                        </a:rPr>
                        <m:t>⇒</m:t>
                      </m:r>
                      <m:r>
                        <a:rPr lang="pt-BR" sz="1400" b="1" i="1">
                          <a:solidFill>
                            <a:schemeClr val="bg1"/>
                          </a:solidFill>
                          <a:latin typeface="Cambria Math" panose="02040503050406030204" pitchFamily="18" charset="0"/>
                        </a:rPr>
                        <m:t>𝟑𝟒𝟎</m:t>
                      </m:r>
                      <m:r>
                        <a:rPr lang="pt-BR" sz="1400" b="1" i="1">
                          <a:solidFill>
                            <a:schemeClr val="bg1"/>
                          </a:solidFill>
                          <a:latin typeface="Cambria Math" panose="02040503050406030204" pitchFamily="18" charset="0"/>
                        </a:rPr>
                        <m:t>=</m:t>
                      </m:r>
                      <m:f>
                        <m:fPr>
                          <m:ctrlPr>
                            <a:rPr lang="pt-BR" sz="1400" b="1" i="1">
                              <a:solidFill>
                                <a:schemeClr val="bg1"/>
                              </a:solidFill>
                              <a:latin typeface="Cambria Math" panose="02040503050406030204" pitchFamily="18" charset="0"/>
                            </a:rPr>
                          </m:ctrlPr>
                        </m:fPr>
                        <m:num>
                          <m:r>
                            <a:rPr lang="pt-BR" sz="1400" b="1" i="1">
                              <a:solidFill>
                                <a:schemeClr val="bg1"/>
                              </a:solidFill>
                              <a:latin typeface="Cambria Math" panose="02040503050406030204" pitchFamily="18" charset="0"/>
                            </a:rPr>
                            <m:t>𝟐</m:t>
                          </m:r>
                          <m:r>
                            <a:rPr lang="pt-BR" sz="1400" b="1" i="1">
                              <a:solidFill>
                                <a:schemeClr val="bg1"/>
                              </a:solidFill>
                              <a:latin typeface="Cambria Math" panose="02040503050406030204" pitchFamily="18" charset="0"/>
                            </a:rPr>
                            <m:t>𝒅</m:t>
                          </m:r>
                        </m:num>
                        <m:den>
                          <m:r>
                            <a:rPr lang="pt-BR" sz="1400" b="1" i="1">
                              <a:solidFill>
                                <a:schemeClr val="bg1"/>
                              </a:solidFill>
                              <a:latin typeface="Cambria Math" panose="02040503050406030204" pitchFamily="18" charset="0"/>
                            </a:rPr>
                            <m:t>𝟎</m:t>
                          </m:r>
                          <m:r>
                            <a:rPr lang="pt-BR" sz="1400" b="1" i="1">
                              <a:solidFill>
                                <a:schemeClr val="bg1"/>
                              </a:solidFill>
                              <a:latin typeface="Cambria Math" panose="02040503050406030204" pitchFamily="18" charset="0"/>
                            </a:rPr>
                            <m:t>,</m:t>
                          </m:r>
                          <m:r>
                            <a:rPr lang="pt-BR" sz="1400" b="1" i="1">
                              <a:solidFill>
                                <a:schemeClr val="bg1"/>
                              </a:solidFill>
                              <a:latin typeface="Cambria Math" panose="02040503050406030204" pitchFamily="18" charset="0"/>
                            </a:rPr>
                            <m:t>𝟏</m:t>
                          </m:r>
                        </m:den>
                      </m:f>
                      <m:r>
                        <a:rPr lang="pt-BR" sz="1400" b="1" i="1">
                          <a:solidFill>
                            <a:schemeClr val="bg1"/>
                          </a:solidFill>
                          <a:latin typeface="Cambria Math" panose="02040503050406030204" pitchFamily="18" charset="0"/>
                        </a:rPr>
                        <m:t>⇒</m:t>
                      </m:r>
                      <m:r>
                        <a:rPr lang="pt-BR" sz="1400" b="1" i="1">
                          <a:solidFill>
                            <a:schemeClr val="bg1"/>
                          </a:solidFill>
                          <a:latin typeface="Cambria Math" panose="02040503050406030204" pitchFamily="18" charset="0"/>
                        </a:rPr>
                        <m:t>𝒅</m:t>
                      </m:r>
                      <m:r>
                        <a:rPr lang="pt-BR" sz="1400" b="1" i="1">
                          <a:solidFill>
                            <a:schemeClr val="bg1"/>
                          </a:solidFill>
                          <a:latin typeface="Cambria Math" panose="02040503050406030204" pitchFamily="18" charset="0"/>
                        </a:rPr>
                        <m:t>=</m:t>
                      </m:r>
                      <m:r>
                        <a:rPr lang="pt-BR" sz="1400" b="1" i="1">
                          <a:solidFill>
                            <a:schemeClr val="bg1"/>
                          </a:solidFill>
                          <a:latin typeface="Cambria Math" panose="02040503050406030204" pitchFamily="18" charset="0"/>
                        </a:rPr>
                        <m:t>𝟏𝟕</m:t>
                      </m:r>
                      <m:r>
                        <a:rPr lang="pt-BR" sz="1400" b="1" i="1">
                          <a:solidFill>
                            <a:schemeClr val="bg1"/>
                          </a:solidFill>
                          <a:latin typeface="Cambria Math" panose="02040503050406030204" pitchFamily="18" charset="0"/>
                        </a:rPr>
                        <m:t>𝒎</m:t>
                      </m:r>
                    </m:oMath>
                  </m:oMathPara>
                </a14:m>
                <a:endParaRPr lang="pt-BR" sz="1400" b="1" dirty="0">
                  <a:solidFill>
                    <a:schemeClr val="bg1"/>
                  </a:solidFill>
                  <a:latin typeface="Avenir Next LT Pro" panose="020B0504020202020204" pitchFamily="34" charset="0"/>
                </a:endParaRPr>
              </a:p>
              <a:p>
                <a:pPr algn="ctr">
                  <a:lnSpc>
                    <a:spcPct val="150000"/>
                  </a:lnSpc>
                  <a:defRPr/>
                </a:pPr>
                <a:endParaRPr lang="pt-BR" sz="1400" kern="0" baseline="-25000" dirty="0">
                  <a:solidFill>
                    <a:schemeClr val="bg1"/>
                  </a:solidFill>
                  <a:latin typeface="Avenir Next LT Pro" panose="020B0504020202020204" pitchFamily="34" charset="0"/>
                  <a:sym typeface="Verdana"/>
                </a:endParaRPr>
              </a:p>
            </p:txBody>
          </p:sp>
        </mc:Choice>
        <mc:Fallback>
          <p:sp>
            <p:nvSpPr>
              <p:cNvPr id="4" name="Rectangle: Rounded Corners 72">
                <a:extLst>
                  <a:ext uri="{FF2B5EF4-FFF2-40B4-BE49-F238E27FC236}">
                    <a16:creationId xmlns:a16="http://schemas.microsoft.com/office/drawing/2014/main" id="{28D9C401-7E2A-BE3E-109A-4FBC830F62F1}"/>
                  </a:ext>
                </a:extLst>
              </p:cNvPr>
              <p:cNvSpPr>
                <a:spLocks noRot="1" noChangeAspect="1" noMove="1" noResize="1" noEditPoints="1" noAdjustHandles="1" noChangeArrowheads="1" noChangeShapeType="1" noTextEdit="1"/>
              </p:cNvSpPr>
              <p:nvPr/>
            </p:nvSpPr>
            <p:spPr>
              <a:xfrm>
                <a:off x="6603066" y="4838218"/>
                <a:ext cx="4870784" cy="1592056"/>
              </a:xfrm>
              <a:prstGeom prst="roundRect">
                <a:avLst>
                  <a:gd name="adj" fmla="val 9045"/>
                </a:avLst>
              </a:prstGeom>
              <a:blipFill>
                <a:blip r:embed="rId5"/>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pic>
        <p:nvPicPr>
          <p:cNvPr id="5" name="Picture 9">
            <a:extLst>
              <a:ext uri="{FF2B5EF4-FFF2-40B4-BE49-F238E27FC236}">
                <a16:creationId xmlns:a16="http://schemas.microsoft.com/office/drawing/2014/main" id="{79ECC0AB-A6CD-3FDA-72E7-AE258D0B6E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8734" y="1498892"/>
            <a:ext cx="5488044" cy="34319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Freeform: Shape 94">
            <a:extLst>
              <a:ext uri="{FF2B5EF4-FFF2-40B4-BE49-F238E27FC236}">
                <a16:creationId xmlns:a16="http://schemas.microsoft.com/office/drawing/2014/main" id="{5D09B9DD-5B5D-088E-C5F7-78C36C9EF337}"/>
              </a:ext>
            </a:extLst>
          </p:cNvPr>
          <p:cNvSpPr/>
          <p:nvPr/>
        </p:nvSpPr>
        <p:spPr>
          <a:xfrm>
            <a:off x="-20322236" y="1951842"/>
            <a:ext cx="16430000" cy="9642764"/>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6" name="Freeform: Shape 1">
            <a:extLst>
              <a:ext uri="{FF2B5EF4-FFF2-40B4-BE49-F238E27FC236}">
                <a16:creationId xmlns:a16="http://schemas.microsoft.com/office/drawing/2014/main" id="{D9543864-F11D-3630-1065-CB02BAB858D2}"/>
              </a:ext>
            </a:extLst>
          </p:cNvPr>
          <p:cNvSpPr/>
          <p:nvPr/>
        </p:nvSpPr>
        <p:spPr>
          <a:xfrm>
            <a:off x="-19769444" y="2810265"/>
            <a:ext cx="14967358" cy="878434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6" name="Rectangle: Rounded Corners 72">
            <a:extLst>
              <a:ext uri="{FF2B5EF4-FFF2-40B4-BE49-F238E27FC236}">
                <a16:creationId xmlns:a16="http://schemas.microsoft.com/office/drawing/2014/main" id="{80B32CC3-6B26-F840-7495-51A45F9BE205}"/>
              </a:ext>
            </a:extLst>
          </p:cNvPr>
          <p:cNvSpPr/>
          <p:nvPr/>
        </p:nvSpPr>
        <p:spPr>
          <a:xfrm>
            <a:off x="1047452" y="8364917"/>
            <a:ext cx="4325980" cy="1856595"/>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nSpc>
                <a:spcPct val="130000"/>
              </a:lnSpc>
            </a:pPr>
            <a:r>
              <a:rPr lang="pt-BR" sz="1600" dirty="0">
                <a:solidFill>
                  <a:schemeClr val="bg1"/>
                </a:solidFill>
                <a:latin typeface="Avenir Next LT Pro" panose="020B0504020202020204" pitchFamily="34" charset="0"/>
              </a:rPr>
              <a:t>Quando as ondas direta e refletida atingem o ouvinte praticamente ao mesmo tempo. </a:t>
            </a:r>
          </a:p>
          <a:p>
            <a:pPr>
              <a:lnSpc>
                <a:spcPct val="130000"/>
              </a:lnSpc>
            </a:pPr>
            <a:endParaRPr lang="pt-BR" sz="1600" dirty="0">
              <a:solidFill>
                <a:schemeClr val="bg1"/>
              </a:solidFill>
              <a:latin typeface="Avenir Next LT Pro" panose="020B0504020202020204" pitchFamily="34" charset="0"/>
            </a:endParaRPr>
          </a:p>
          <a:p>
            <a:pPr>
              <a:lnSpc>
                <a:spcPct val="130000"/>
              </a:lnSpc>
            </a:pPr>
            <a:r>
              <a:rPr lang="pt-BR" sz="1600" dirty="0">
                <a:solidFill>
                  <a:schemeClr val="bg1"/>
                </a:solidFill>
                <a:latin typeface="Avenir Next LT Pro" panose="020B0504020202020204" pitchFamily="34" charset="0"/>
              </a:rPr>
              <a:t>Teremos um </a:t>
            </a:r>
            <a:r>
              <a:rPr lang="pt-BR" sz="1600" b="1" dirty="0">
                <a:solidFill>
                  <a:schemeClr val="bg1"/>
                </a:solidFill>
                <a:latin typeface="Avenir Next LT Pro" panose="020B0504020202020204" pitchFamily="34" charset="0"/>
              </a:rPr>
              <a:t>som mais forte</a:t>
            </a:r>
            <a:r>
              <a:rPr lang="pt-BR" sz="1600" dirty="0">
                <a:solidFill>
                  <a:schemeClr val="bg1"/>
                </a:solidFill>
                <a:latin typeface="Avenir Next LT Pro" panose="020B0504020202020204" pitchFamily="34" charset="0"/>
              </a:rPr>
              <a:t>.</a:t>
            </a:r>
          </a:p>
        </p:txBody>
      </p:sp>
      <p:sp>
        <p:nvSpPr>
          <p:cNvPr id="29" name="Rectangle: Rounded Corners 72">
            <a:extLst>
              <a:ext uri="{FF2B5EF4-FFF2-40B4-BE49-F238E27FC236}">
                <a16:creationId xmlns:a16="http://schemas.microsoft.com/office/drawing/2014/main" id="{501C1ADE-D246-E0BB-349A-731C277C8FF6}"/>
              </a:ext>
            </a:extLst>
          </p:cNvPr>
          <p:cNvSpPr/>
          <p:nvPr/>
        </p:nvSpPr>
        <p:spPr>
          <a:xfrm>
            <a:off x="1050051" y="8133589"/>
            <a:ext cx="3901121" cy="542222"/>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defRPr/>
            </a:pPr>
            <a:r>
              <a:rPr lang="pt-BR" sz="1600" b="1" dirty="0">
                <a:solidFill>
                  <a:srgbClr val="003B89"/>
                </a:solidFill>
                <a:latin typeface="Avenir Next LT Pro" panose="020B0604020202020204" pitchFamily="34" charset="0"/>
              </a:rPr>
              <a:t>Reforço </a:t>
            </a:r>
            <a:r>
              <a:rPr lang="pt-BR" altLang="pt-BR" sz="1600" dirty="0">
                <a:solidFill>
                  <a:srgbClr val="003B89"/>
                </a:solidFill>
                <a:effectLst>
                  <a:outerShdw blurRad="38100" dist="38100" dir="2700000" algn="tl">
                    <a:srgbClr val="FFFFFF"/>
                  </a:outerShdw>
                </a:effectLst>
                <a:latin typeface="Avenir Next LT Pro" panose="020B0504020202020204" pitchFamily="34" charset="0"/>
              </a:rPr>
              <a:t>∆t~0</a:t>
            </a:r>
            <a:endParaRPr lang="pt-BR" altLang="pt-BR" sz="1600" dirty="0">
              <a:solidFill>
                <a:srgbClr val="003B89"/>
              </a:solidFill>
              <a:latin typeface="Avenir Next LT Pro" panose="020B0504020202020204" pitchFamily="34" charset="0"/>
            </a:endParaRPr>
          </a:p>
        </p:txBody>
      </p:sp>
      <p:sp>
        <p:nvSpPr>
          <p:cNvPr id="30" name="Rectangle: Rounded Corners 72">
            <a:extLst>
              <a:ext uri="{FF2B5EF4-FFF2-40B4-BE49-F238E27FC236}">
                <a16:creationId xmlns:a16="http://schemas.microsoft.com/office/drawing/2014/main" id="{2FA5C593-DA91-CD6C-EECC-A6F1537DCDEA}"/>
              </a:ext>
            </a:extLst>
          </p:cNvPr>
          <p:cNvSpPr/>
          <p:nvPr/>
        </p:nvSpPr>
        <p:spPr>
          <a:xfrm>
            <a:off x="6305641" y="8364917"/>
            <a:ext cx="4325980" cy="3011801"/>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b"/>
          <a:lstStyle/>
          <a:p>
            <a:pPr>
              <a:lnSpc>
                <a:spcPct val="130000"/>
              </a:lnSpc>
            </a:pPr>
            <a:r>
              <a:rPr lang="pt-BR" sz="1600" dirty="0">
                <a:solidFill>
                  <a:schemeClr val="bg1"/>
                </a:solidFill>
                <a:latin typeface="Avenir Next LT Pro" panose="020B0504020202020204" pitchFamily="34" charset="0"/>
              </a:rPr>
              <a:t>Quando as ondas direta e refletida atingem o ouvinte após um intervalo de tempo que não seja desprezível mas que seja menor que 0,1s. </a:t>
            </a:r>
          </a:p>
          <a:p>
            <a:pPr>
              <a:lnSpc>
                <a:spcPct val="130000"/>
              </a:lnSpc>
            </a:pPr>
            <a:endParaRPr lang="pt-BR" sz="1600" dirty="0">
              <a:solidFill>
                <a:schemeClr val="bg1"/>
              </a:solidFill>
              <a:latin typeface="Avenir Next LT Pro" panose="020B0504020202020204" pitchFamily="34" charset="0"/>
            </a:endParaRPr>
          </a:p>
          <a:p>
            <a:pPr>
              <a:lnSpc>
                <a:spcPct val="130000"/>
              </a:lnSpc>
            </a:pPr>
            <a:r>
              <a:rPr lang="pt-BR" sz="1600" dirty="0">
                <a:solidFill>
                  <a:schemeClr val="bg1"/>
                </a:solidFill>
                <a:latin typeface="Avenir Next LT Pro" panose="020B0504020202020204" pitchFamily="34" charset="0"/>
              </a:rPr>
              <a:t>Teremos um </a:t>
            </a:r>
            <a:r>
              <a:rPr lang="pt-BR" sz="1600" b="1" dirty="0">
                <a:solidFill>
                  <a:schemeClr val="bg1"/>
                </a:solidFill>
                <a:latin typeface="Avenir Next LT Pro" panose="020B0504020202020204" pitchFamily="34" charset="0"/>
              </a:rPr>
              <a:t>prolongamento da sensação sonora</a:t>
            </a:r>
          </a:p>
        </p:txBody>
      </p:sp>
      <p:sp>
        <p:nvSpPr>
          <p:cNvPr id="31" name="Rectangle: Rounded Corners 72">
            <a:extLst>
              <a:ext uri="{FF2B5EF4-FFF2-40B4-BE49-F238E27FC236}">
                <a16:creationId xmlns:a16="http://schemas.microsoft.com/office/drawing/2014/main" id="{5AE34982-AEA3-32E0-B930-E0AC62DC49BA}"/>
              </a:ext>
            </a:extLst>
          </p:cNvPr>
          <p:cNvSpPr/>
          <p:nvPr/>
        </p:nvSpPr>
        <p:spPr>
          <a:xfrm>
            <a:off x="6308240" y="8133589"/>
            <a:ext cx="3901121" cy="542222"/>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20000"/>
              </a:lnSpc>
              <a:defRPr/>
            </a:pPr>
            <a:r>
              <a:rPr lang="pt-BR" sz="1600" b="1" dirty="0">
                <a:solidFill>
                  <a:srgbClr val="003B89"/>
                </a:solidFill>
                <a:latin typeface="Avenir Next LT Pro" panose="020B0504020202020204" pitchFamily="34" charset="0"/>
              </a:rPr>
              <a:t>Reverberação </a:t>
            </a:r>
            <a:r>
              <a:rPr lang="pt-BR" altLang="pt-BR" sz="1600" dirty="0">
                <a:solidFill>
                  <a:srgbClr val="003B89"/>
                </a:solidFill>
                <a:effectLst>
                  <a:outerShdw blurRad="38100" dist="38100" dir="2700000" algn="tl">
                    <a:srgbClr val="FFFFFF"/>
                  </a:outerShdw>
                </a:effectLst>
                <a:latin typeface="Avenir Next LT Pro" panose="020B0504020202020204" pitchFamily="34" charset="0"/>
              </a:rPr>
              <a:t>0 &lt; ∆t &lt; 0,1s</a:t>
            </a:r>
            <a:endParaRPr lang="pt-BR" altLang="pt-BR" sz="1600" dirty="0">
              <a:solidFill>
                <a:srgbClr val="003B89"/>
              </a:solidFill>
              <a:latin typeface="Avenir Next LT Pro" panose="020B0504020202020204" pitchFamily="34" charset="0"/>
            </a:endParaRPr>
          </a:p>
        </p:txBody>
      </p:sp>
      <p:pic>
        <p:nvPicPr>
          <p:cNvPr id="32" name="Imagem 31" descr="Uma imagem contendo mesa, escova de dentes, remoto, computador&#10;&#10;Descrição gerada automaticamente">
            <a:extLst>
              <a:ext uri="{FF2B5EF4-FFF2-40B4-BE49-F238E27FC236}">
                <a16:creationId xmlns:a16="http://schemas.microsoft.com/office/drawing/2014/main" id="{CAC9F734-8620-8F6E-7FB7-E02D57089F5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rot="6061289">
            <a:off x="14687692" y="-1982009"/>
            <a:ext cx="6711618" cy="9584548"/>
          </a:xfrm>
          <a:prstGeom prst="rect">
            <a:avLst/>
          </a:prstGeom>
        </p:spPr>
      </p:pic>
      <p:sp>
        <p:nvSpPr>
          <p:cNvPr id="33" name="Rectangle: Rounded Corners 72">
            <a:extLst>
              <a:ext uri="{FF2B5EF4-FFF2-40B4-BE49-F238E27FC236}">
                <a16:creationId xmlns:a16="http://schemas.microsoft.com/office/drawing/2014/main" id="{44C76141-1CFC-E2F9-DC68-ADD72586EDA5}"/>
              </a:ext>
            </a:extLst>
          </p:cNvPr>
          <p:cNvSpPr/>
          <p:nvPr/>
        </p:nvSpPr>
        <p:spPr>
          <a:xfrm>
            <a:off x="13842608" y="3304687"/>
            <a:ext cx="3711386" cy="3394798"/>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spTree>
    <p:extLst>
      <p:ext uri="{BB962C8B-B14F-4D97-AF65-F5344CB8AC3E}">
        <p14:creationId xmlns:p14="http://schemas.microsoft.com/office/powerpoint/2010/main" val="415377155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fade">
                                      <p:cBhvr>
                                        <p:cTn id="7" dur="500"/>
                                        <p:tgtEl>
                                          <p:spTgt spid="49"/>
                                        </p:tgtEl>
                                      </p:cBhvr>
                                    </p:animEffect>
                                  </p:childTnLst>
                                </p:cTn>
                              </p:par>
                            </p:childTnLst>
                          </p:cTn>
                        </p:par>
                        <p:par>
                          <p:cTn id="8" fill="hold">
                            <p:stCondLst>
                              <p:cond delay="500"/>
                            </p:stCondLst>
                            <p:childTnLst>
                              <p:par>
                                <p:cTn id="9" presetID="22" presetClass="entr" presetSubtype="2"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wipe(right)">
                                      <p:cBhvr>
                                        <p:cTn id="11" dur="500"/>
                                        <p:tgtEl>
                                          <p:spTgt spid="41"/>
                                        </p:tgtEl>
                                      </p:cBhvr>
                                    </p:animEffect>
                                  </p:childTnLst>
                                </p:cTn>
                              </p:par>
                              <p:par>
                                <p:cTn id="12" presetID="42" presetClass="path" presetSubtype="0" accel="49333" decel="50667" fill="hold" grpId="1" nodeType="withEffect">
                                  <p:stCondLst>
                                    <p:cond delay="0"/>
                                  </p:stCondLst>
                                  <p:childTnLst>
                                    <p:animMotion origin="layout" path="M -1.25E-6 7.40741E-7 L -0.06614 7.40741E-7 " pathEditMode="relative" rAng="0" ptsTypes="AA">
                                      <p:cBhvr>
                                        <p:cTn id="13" dur="750" spd="-100000" fill="hold"/>
                                        <p:tgtEl>
                                          <p:spTgt spid="41"/>
                                        </p:tgtEl>
                                        <p:attrNameLst>
                                          <p:attrName>ppt_x</p:attrName>
                                          <p:attrName>ppt_y</p:attrName>
                                        </p:attrNameLst>
                                      </p:cBhvr>
                                      <p:rCtr x="-3307" y="0"/>
                                    </p:animMotion>
                                  </p:childTnLst>
                                </p:cTn>
                              </p:par>
                            </p:childTnLst>
                          </p:cTn>
                        </p:par>
                      </p:childTnLst>
                    </p:cTn>
                  </p:par>
                  <p:par>
                    <p:cTn id="14" fill="hold">
                      <p:stCondLst>
                        <p:cond delay="indefinite"/>
                      </p:stCondLst>
                      <p:childTnLst>
                        <p:par>
                          <p:cTn id="15" fill="hold">
                            <p:stCondLst>
                              <p:cond delay="0"/>
                            </p:stCondLst>
                            <p:childTnLst>
                              <p:par>
                                <p:cTn id="16" presetID="2" presetClass="entr" presetSubtype="4" accel="6000" decel="9400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additive="base">
                                        <p:cTn id="18" dur="1000" fill="hold"/>
                                        <p:tgtEl>
                                          <p:spTgt spid="3"/>
                                        </p:tgtEl>
                                        <p:attrNameLst>
                                          <p:attrName>ppt_x</p:attrName>
                                        </p:attrNameLst>
                                      </p:cBhvr>
                                      <p:tavLst>
                                        <p:tav tm="0">
                                          <p:val>
                                            <p:strVal val="#ppt_x"/>
                                          </p:val>
                                        </p:tav>
                                        <p:tav tm="100000">
                                          <p:val>
                                            <p:strVal val="#ppt_x"/>
                                          </p:val>
                                        </p:tav>
                                      </p:tavLst>
                                    </p:anim>
                                    <p:anim calcmode="lin" valueType="num">
                                      <p:cBhvr additive="base">
                                        <p:cTn id="19" dur="1000" fill="hold"/>
                                        <p:tgtEl>
                                          <p:spTgt spid="3"/>
                                        </p:tgtEl>
                                        <p:attrNameLst>
                                          <p:attrName>ppt_y</p:attrName>
                                        </p:attrNameLst>
                                      </p:cBhvr>
                                      <p:tavLst>
                                        <p:tav tm="0">
                                          <p:val>
                                            <p:strVal val="1+#ppt_h/2"/>
                                          </p:val>
                                        </p:tav>
                                        <p:tav tm="100000">
                                          <p:val>
                                            <p:strVal val="#ppt_y"/>
                                          </p:val>
                                        </p:tav>
                                      </p:tavLst>
                                    </p:anim>
                                  </p:childTnLst>
                                </p:cTn>
                              </p:par>
                              <p:par>
                                <p:cTn id="20" presetID="6" presetClass="emph" presetSubtype="0" accel="5000" decel="95000" autoRev="1" fill="hold" grpId="1" nodeType="withEffect">
                                  <p:stCondLst>
                                    <p:cond delay="0"/>
                                  </p:stCondLst>
                                  <p:childTnLst>
                                    <p:animScale>
                                      <p:cBhvr>
                                        <p:cTn id="21" dur="250" fill="hold"/>
                                        <p:tgtEl>
                                          <p:spTgt spid="3"/>
                                        </p:tgtEl>
                                      </p:cBhvr>
                                      <p:by x="120000" y="120000"/>
                                    </p:animScale>
                                  </p:childTnLst>
                                </p:cTn>
                              </p:par>
                            </p:childTnLst>
                          </p:cTn>
                        </p:par>
                        <p:par>
                          <p:cTn id="22" fill="hold">
                            <p:stCondLst>
                              <p:cond delay="1000"/>
                            </p:stCondLst>
                            <p:childTnLst>
                              <p:par>
                                <p:cTn id="23" presetID="10" presetClass="entr" presetSubtype="0" fill="hold" nodeType="afterEffect">
                                  <p:stCondLst>
                                    <p:cond delay="0"/>
                                  </p:stCondLst>
                                  <p:childTnLst>
                                    <p:set>
                                      <p:cBhvr>
                                        <p:cTn id="24" dur="1" fill="hold">
                                          <p:stCondLst>
                                            <p:cond delay="0"/>
                                          </p:stCondLst>
                                        </p:cTn>
                                        <p:tgtEl>
                                          <p:spTgt spid="5"/>
                                        </p:tgtEl>
                                        <p:attrNameLst>
                                          <p:attrName>style.visibility</p:attrName>
                                        </p:attrNameLst>
                                      </p:cBhvr>
                                      <p:to>
                                        <p:strVal val="visible"/>
                                      </p:to>
                                    </p:set>
                                    <p:animEffect transition="in" filter="fade">
                                      <p:cBhvr>
                                        <p:cTn id="25" dur="500"/>
                                        <p:tgtEl>
                                          <p:spTgt spid="5"/>
                                        </p:tgtEl>
                                      </p:cBhvr>
                                    </p:animEffect>
                                  </p:childTnLst>
                                </p:cTn>
                              </p:par>
                              <p:par>
                                <p:cTn id="26" presetID="22" presetClass="entr" presetSubtype="2" fill="hold" grpId="0" nodeType="with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wipe(right)">
                                      <p:cBhvr>
                                        <p:cTn id="28" dur="500"/>
                                        <p:tgtEl>
                                          <p:spTgt spid="4"/>
                                        </p:tgtEl>
                                      </p:cBhvr>
                                    </p:animEffect>
                                  </p:childTnLst>
                                </p:cTn>
                              </p:par>
                              <p:par>
                                <p:cTn id="29" presetID="42" presetClass="path" presetSubtype="0" accel="49333" decel="50667" fill="hold" grpId="1" nodeType="withEffect">
                                  <p:stCondLst>
                                    <p:cond delay="0"/>
                                  </p:stCondLst>
                                  <p:childTnLst>
                                    <p:animMotion origin="layout" path="M 3.95833E-6 2.22222E-6 L -0.06615 2.22222E-6 " pathEditMode="relative" rAng="0" ptsTypes="AA">
                                      <p:cBhvr>
                                        <p:cTn id="30" dur="750" spd="-100000" fill="hold"/>
                                        <p:tgtEl>
                                          <p:spTgt spid="4"/>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1" grpId="1" animBg="1"/>
      <p:bldP spid="49" grpId="0" animBg="1"/>
      <p:bldP spid="3" grpId="0" animBg="1"/>
      <p:bldP spid="3" grpId="1" animBg="1"/>
      <p:bldP spid="4" grpId="0" animBg="1"/>
      <p:bldP spid="4" grpId="1"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Ultrassom na Medicina</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9" name="Agrupar 8">
            <a:extLst>
              <a:ext uri="{FF2B5EF4-FFF2-40B4-BE49-F238E27FC236}">
                <a16:creationId xmlns:a16="http://schemas.microsoft.com/office/drawing/2014/main" id="{DFD4CEED-CFB7-0F65-736D-A7671AC989FA}"/>
              </a:ext>
            </a:extLst>
          </p:cNvPr>
          <p:cNvGrpSpPr/>
          <p:nvPr/>
        </p:nvGrpSpPr>
        <p:grpSpPr>
          <a:xfrm>
            <a:off x="590272" y="2726586"/>
            <a:ext cx="4940461" cy="847733"/>
            <a:chOff x="1320877" y="2387328"/>
            <a:chExt cx="4940461" cy="847733"/>
          </a:xfrm>
        </p:grpSpPr>
        <p:sp>
          <p:nvSpPr>
            <p:cNvPr id="10" name="TextBox 129">
              <a:extLst>
                <a:ext uri="{FF2B5EF4-FFF2-40B4-BE49-F238E27FC236}">
                  <a16:creationId xmlns:a16="http://schemas.microsoft.com/office/drawing/2014/main" id="{E75319F4-A3B9-EE7E-7405-04B63686A245}"/>
                </a:ext>
              </a:extLst>
            </p:cNvPr>
            <p:cNvSpPr txBox="1"/>
            <p:nvPr/>
          </p:nvSpPr>
          <p:spPr>
            <a:xfrm>
              <a:off x="1679658" y="2387328"/>
              <a:ext cx="4581680" cy="847733"/>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sym typeface="Verdana"/>
                </a:rPr>
                <a:t> As ondas ultrassônicas são geradas por transdutores ultrassônicos. Eles convertem energia elétrica em energia mecânica e vice-versa. </a:t>
              </a:r>
              <a:endParaRPr kumimoji="0" lang="pt-BR"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13" name="Group 130">
              <a:extLst>
                <a:ext uri="{FF2B5EF4-FFF2-40B4-BE49-F238E27FC236}">
                  <a16:creationId xmlns:a16="http://schemas.microsoft.com/office/drawing/2014/main" id="{FD4E5E94-7A4E-40CA-840D-0D48B638EC46}"/>
                </a:ext>
              </a:extLst>
            </p:cNvPr>
            <p:cNvGrpSpPr/>
            <p:nvPr/>
          </p:nvGrpSpPr>
          <p:grpSpPr>
            <a:xfrm>
              <a:off x="1320877" y="2399556"/>
              <a:ext cx="328242" cy="331335"/>
              <a:chOff x="4951409" y="1419225"/>
              <a:chExt cx="442541" cy="446715"/>
            </a:xfrm>
          </p:grpSpPr>
          <p:grpSp>
            <p:nvGrpSpPr>
              <p:cNvPr id="24" name="Group 131">
                <a:extLst>
                  <a:ext uri="{FF2B5EF4-FFF2-40B4-BE49-F238E27FC236}">
                    <a16:creationId xmlns:a16="http://schemas.microsoft.com/office/drawing/2014/main" id="{535091FF-2ADC-6866-70B5-D13FF2D1F15A}"/>
                  </a:ext>
                </a:extLst>
              </p:cNvPr>
              <p:cNvGrpSpPr/>
              <p:nvPr/>
            </p:nvGrpSpPr>
            <p:grpSpPr>
              <a:xfrm>
                <a:off x="4951409" y="1419225"/>
                <a:ext cx="442541" cy="446715"/>
                <a:chOff x="4951409" y="1419225"/>
                <a:chExt cx="442541" cy="446715"/>
              </a:xfrm>
            </p:grpSpPr>
            <p:sp>
              <p:nvSpPr>
                <p:cNvPr id="27" name="Oval 133">
                  <a:extLst>
                    <a:ext uri="{FF2B5EF4-FFF2-40B4-BE49-F238E27FC236}">
                      <a16:creationId xmlns:a16="http://schemas.microsoft.com/office/drawing/2014/main" id="{BB110C12-B390-5642-903E-2F743429AFB9}"/>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8" name="Oval 134">
                  <a:extLst>
                    <a:ext uri="{FF2B5EF4-FFF2-40B4-BE49-F238E27FC236}">
                      <a16:creationId xmlns:a16="http://schemas.microsoft.com/office/drawing/2014/main" id="{900661C8-1757-F1E6-C814-5F8CBFE659D5}"/>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6" name="Freeform: Shape 132">
                <a:extLst>
                  <a:ext uri="{FF2B5EF4-FFF2-40B4-BE49-F238E27FC236}">
                    <a16:creationId xmlns:a16="http://schemas.microsoft.com/office/drawing/2014/main" id="{A911A2C5-80F3-42D5-8481-993F057D4513}"/>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6216347" y="1012619"/>
            <a:ext cx="5921745" cy="541661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grpSp>
        <p:nvGrpSpPr>
          <p:cNvPr id="3" name="Agrupar 2">
            <a:extLst>
              <a:ext uri="{FF2B5EF4-FFF2-40B4-BE49-F238E27FC236}">
                <a16:creationId xmlns:a16="http://schemas.microsoft.com/office/drawing/2014/main" id="{4B49CA2B-2D83-A2D2-9F23-4206FD0B0D3E}"/>
              </a:ext>
            </a:extLst>
          </p:cNvPr>
          <p:cNvGrpSpPr/>
          <p:nvPr/>
        </p:nvGrpSpPr>
        <p:grpSpPr>
          <a:xfrm>
            <a:off x="573887" y="3757735"/>
            <a:ext cx="4824411" cy="589200"/>
            <a:chOff x="1320877" y="2387328"/>
            <a:chExt cx="4824411" cy="589200"/>
          </a:xfrm>
        </p:grpSpPr>
        <p:sp>
          <p:nvSpPr>
            <p:cNvPr id="15" name="TextBox 129">
              <a:extLst>
                <a:ext uri="{FF2B5EF4-FFF2-40B4-BE49-F238E27FC236}">
                  <a16:creationId xmlns:a16="http://schemas.microsoft.com/office/drawing/2014/main" id="{0150AC84-D39B-2AA1-9513-C0BB52FB42A8}"/>
                </a:ext>
              </a:extLst>
            </p:cNvPr>
            <p:cNvSpPr txBox="1"/>
            <p:nvPr/>
          </p:nvSpPr>
          <p:spPr>
            <a:xfrm>
              <a:off x="1679658" y="2387328"/>
              <a:ext cx="4465630" cy="589200"/>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sym typeface="Verdana"/>
                </a:rPr>
                <a:t>Esses transdutores são feitos de </a:t>
              </a:r>
              <a:r>
                <a:rPr lang="pt-BR" b="1" dirty="0">
                  <a:solidFill>
                    <a:prstClr val="white"/>
                  </a:solidFill>
                  <a:sym typeface="Verdana"/>
                </a:rPr>
                <a:t>materiais piezoelétricos</a:t>
              </a:r>
              <a:endParaRPr kumimoji="0" lang="pt-BR"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20" name="Group 130">
              <a:extLst>
                <a:ext uri="{FF2B5EF4-FFF2-40B4-BE49-F238E27FC236}">
                  <a16:creationId xmlns:a16="http://schemas.microsoft.com/office/drawing/2014/main" id="{A7AC073D-F036-7CF2-6527-D33C133F93F9}"/>
                </a:ext>
              </a:extLst>
            </p:cNvPr>
            <p:cNvGrpSpPr/>
            <p:nvPr/>
          </p:nvGrpSpPr>
          <p:grpSpPr>
            <a:xfrm>
              <a:off x="1320877" y="2399556"/>
              <a:ext cx="328242" cy="331335"/>
              <a:chOff x="4951409" y="1419225"/>
              <a:chExt cx="442541" cy="446715"/>
            </a:xfrm>
          </p:grpSpPr>
          <p:grpSp>
            <p:nvGrpSpPr>
              <p:cNvPr id="23" name="Group 131">
                <a:extLst>
                  <a:ext uri="{FF2B5EF4-FFF2-40B4-BE49-F238E27FC236}">
                    <a16:creationId xmlns:a16="http://schemas.microsoft.com/office/drawing/2014/main" id="{0C579D90-407F-8C3B-F509-277199C5E4FE}"/>
                  </a:ext>
                </a:extLst>
              </p:cNvPr>
              <p:cNvGrpSpPr/>
              <p:nvPr/>
            </p:nvGrpSpPr>
            <p:grpSpPr>
              <a:xfrm>
                <a:off x="4951409" y="1419225"/>
                <a:ext cx="442541" cy="446715"/>
                <a:chOff x="4951409" y="1419225"/>
                <a:chExt cx="442541" cy="446715"/>
              </a:xfrm>
            </p:grpSpPr>
            <p:sp>
              <p:nvSpPr>
                <p:cNvPr id="30" name="Oval 133">
                  <a:extLst>
                    <a:ext uri="{FF2B5EF4-FFF2-40B4-BE49-F238E27FC236}">
                      <a16:creationId xmlns:a16="http://schemas.microsoft.com/office/drawing/2014/main" id="{A9D61A23-DA28-1357-1274-B0D87AFAEFF5}"/>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1" name="Oval 134">
                  <a:extLst>
                    <a:ext uri="{FF2B5EF4-FFF2-40B4-BE49-F238E27FC236}">
                      <a16:creationId xmlns:a16="http://schemas.microsoft.com/office/drawing/2014/main" id="{14E75019-BEEA-69A8-AB1E-5C08F61E403D}"/>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9" name="Freeform: Shape 132">
                <a:extLst>
                  <a:ext uri="{FF2B5EF4-FFF2-40B4-BE49-F238E27FC236}">
                    <a16:creationId xmlns:a16="http://schemas.microsoft.com/office/drawing/2014/main" id="{05890894-D074-A5AC-A1C2-99724A3B76F6}"/>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18" name="Rectangle: Rounded Corners 72">
            <a:extLst>
              <a:ext uri="{FF2B5EF4-FFF2-40B4-BE49-F238E27FC236}">
                <a16:creationId xmlns:a16="http://schemas.microsoft.com/office/drawing/2014/main" id="{CB7EDF51-623D-C407-0BA4-3856BCE333CC}"/>
              </a:ext>
            </a:extLst>
          </p:cNvPr>
          <p:cNvSpPr/>
          <p:nvPr/>
        </p:nvSpPr>
        <p:spPr>
          <a:xfrm>
            <a:off x="1737165" y="4548540"/>
            <a:ext cx="3651581" cy="589200"/>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hangingPunct="0"/>
            <a:r>
              <a:rPr lang="pt-BR" sz="1400" dirty="0">
                <a:solidFill>
                  <a:srgbClr val="003B89"/>
                </a:solidFill>
                <a:latin typeface="Avenir Next LT Pro" panose="020B0504020202020204" pitchFamily="34" charset="0"/>
                <a:sym typeface="Verdana"/>
              </a:rPr>
              <a:t>Aqueles que apresentam o </a:t>
            </a:r>
            <a:r>
              <a:rPr lang="pt-BR" sz="1400" b="1" dirty="0">
                <a:solidFill>
                  <a:srgbClr val="003B89"/>
                </a:solidFill>
                <a:latin typeface="Avenir Next LT Pro" panose="020B0504020202020204" pitchFamily="34" charset="0"/>
                <a:sym typeface="Verdana"/>
              </a:rPr>
              <a:t>efeito piezoelétrico</a:t>
            </a:r>
          </a:p>
        </p:txBody>
      </p:sp>
      <p:sp>
        <p:nvSpPr>
          <p:cNvPr id="22" name="Gráfico 44" descr="Seta de linha: curva ligeira com preenchimento sólido">
            <a:extLst>
              <a:ext uri="{FF2B5EF4-FFF2-40B4-BE49-F238E27FC236}">
                <a16:creationId xmlns:a16="http://schemas.microsoft.com/office/drawing/2014/main" id="{0C24C152-B65E-47C0-5E03-5FEF6C4BF806}"/>
              </a:ext>
            </a:extLst>
          </p:cNvPr>
          <p:cNvSpPr/>
          <p:nvPr/>
        </p:nvSpPr>
        <p:spPr>
          <a:xfrm>
            <a:off x="1081186" y="4696222"/>
            <a:ext cx="596714" cy="238230"/>
          </a:xfrm>
          <a:custGeom>
            <a:avLst/>
            <a:gdLst>
              <a:gd name="connsiteX0" fmla="*/ 590311 w 596714"/>
              <a:gd name="connsiteY0" fmla="*/ 103115 h 238230"/>
              <a:gd name="connsiteX1" fmla="*/ 490708 w 596714"/>
              <a:gd name="connsiteY1" fmla="*/ 3512 h 238230"/>
              <a:gd name="connsiteX2" fmla="*/ 463673 w 596714"/>
              <a:gd name="connsiteY2" fmla="*/ 6358 h 238230"/>
              <a:gd name="connsiteX3" fmla="*/ 460827 w 596714"/>
              <a:gd name="connsiteY3" fmla="*/ 33393 h 238230"/>
              <a:gd name="connsiteX4" fmla="*/ 524146 w 596714"/>
              <a:gd name="connsiteY4" fmla="*/ 96712 h 238230"/>
              <a:gd name="connsiteX5" fmla="*/ 448021 w 596714"/>
              <a:gd name="connsiteY5" fmla="*/ 96712 h 238230"/>
              <a:gd name="connsiteX6" fmla="*/ 383990 w 596714"/>
              <a:gd name="connsiteY6" fmla="*/ 97424 h 238230"/>
              <a:gd name="connsiteX7" fmla="*/ 41070 w 596714"/>
              <a:gd name="connsiteY7" fmla="*/ 31259 h 238230"/>
              <a:gd name="connsiteX8" fmla="*/ 12612 w 596714"/>
              <a:gd name="connsiteY8" fmla="*/ 20587 h 238230"/>
              <a:gd name="connsiteX9" fmla="*/ 1940 w 596714"/>
              <a:gd name="connsiteY9" fmla="*/ 49045 h 238230"/>
              <a:gd name="connsiteX10" fmla="*/ 307153 w 596714"/>
              <a:gd name="connsiteY10" fmla="*/ 141534 h 238230"/>
              <a:gd name="connsiteX11" fmla="*/ 384702 w 596714"/>
              <a:gd name="connsiteY11" fmla="*/ 140822 h 238230"/>
              <a:gd name="connsiteX12" fmla="*/ 448021 w 596714"/>
              <a:gd name="connsiteY12" fmla="*/ 140111 h 238230"/>
              <a:gd name="connsiteX13" fmla="*/ 524858 w 596714"/>
              <a:gd name="connsiteY13" fmla="*/ 140111 h 238230"/>
              <a:gd name="connsiteX14" fmla="*/ 461538 w 596714"/>
              <a:gd name="connsiteY14" fmla="*/ 203430 h 238230"/>
              <a:gd name="connsiteX15" fmla="*/ 462961 w 596714"/>
              <a:gd name="connsiteY15" fmla="*/ 231888 h 238230"/>
              <a:gd name="connsiteX16" fmla="*/ 491419 w 596714"/>
              <a:gd name="connsiteY16" fmla="*/ 233311 h 238230"/>
              <a:gd name="connsiteX17" fmla="*/ 591023 w 596714"/>
              <a:gd name="connsiteY17" fmla="*/ 133708 h 238230"/>
              <a:gd name="connsiteX18" fmla="*/ 595291 w 596714"/>
              <a:gd name="connsiteY18" fmla="*/ 126593 h 238230"/>
              <a:gd name="connsiteX19" fmla="*/ 596003 w 596714"/>
              <a:gd name="connsiteY19" fmla="*/ 124459 h 238230"/>
              <a:gd name="connsiteX20" fmla="*/ 596714 w 596714"/>
              <a:gd name="connsiteY20" fmla="*/ 123036 h 238230"/>
              <a:gd name="connsiteX21" fmla="*/ 596714 w 596714"/>
              <a:gd name="connsiteY21" fmla="*/ 120902 h 238230"/>
              <a:gd name="connsiteX22" fmla="*/ 596714 w 596714"/>
              <a:gd name="connsiteY22" fmla="*/ 118767 h 238230"/>
              <a:gd name="connsiteX23" fmla="*/ 596714 w 596714"/>
              <a:gd name="connsiteY23" fmla="*/ 117344 h 238230"/>
              <a:gd name="connsiteX24" fmla="*/ 590311 w 596714"/>
              <a:gd name="connsiteY24" fmla="*/ 103115 h 2382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596714" h="238230">
                <a:moveTo>
                  <a:pt x="590311" y="103115"/>
                </a:moveTo>
                <a:lnTo>
                  <a:pt x="490708" y="3512"/>
                </a:lnTo>
                <a:cubicBezTo>
                  <a:pt x="482170" y="-2180"/>
                  <a:pt x="470787" y="-757"/>
                  <a:pt x="463673" y="6358"/>
                </a:cubicBezTo>
                <a:cubicBezTo>
                  <a:pt x="456558" y="13472"/>
                  <a:pt x="455135" y="24856"/>
                  <a:pt x="460827" y="33393"/>
                </a:cubicBezTo>
                <a:lnTo>
                  <a:pt x="524146" y="96712"/>
                </a:lnTo>
                <a:lnTo>
                  <a:pt x="448021" y="96712"/>
                </a:lnTo>
                <a:cubicBezTo>
                  <a:pt x="428100" y="96712"/>
                  <a:pt x="406757" y="97424"/>
                  <a:pt x="383990" y="97424"/>
                </a:cubicBezTo>
                <a:cubicBezTo>
                  <a:pt x="260197" y="99558"/>
                  <a:pt x="72374" y="102404"/>
                  <a:pt x="41070" y="31259"/>
                </a:cubicBezTo>
                <a:cubicBezTo>
                  <a:pt x="36090" y="20587"/>
                  <a:pt x="23995" y="15607"/>
                  <a:pt x="12612" y="20587"/>
                </a:cubicBezTo>
                <a:cubicBezTo>
                  <a:pt x="1940" y="25567"/>
                  <a:pt x="-3040" y="37662"/>
                  <a:pt x="1940" y="49045"/>
                </a:cubicBezTo>
                <a:cubicBezTo>
                  <a:pt x="38224" y="130150"/>
                  <a:pt x="174823" y="141534"/>
                  <a:pt x="307153" y="141534"/>
                </a:cubicBezTo>
                <a:cubicBezTo>
                  <a:pt x="333477" y="141534"/>
                  <a:pt x="359801" y="140822"/>
                  <a:pt x="384702" y="140822"/>
                </a:cubicBezTo>
                <a:cubicBezTo>
                  <a:pt x="407468" y="140111"/>
                  <a:pt x="428812" y="140111"/>
                  <a:pt x="448021" y="140111"/>
                </a:cubicBezTo>
                <a:lnTo>
                  <a:pt x="524858" y="140111"/>
                </a:lnTo>
                <a:lnTo>
                  <a:pt x="461538" y="203430"/>
                </a:lnTo>
                <a:cubicBezTo>
                  <a:pt x="455135" y="211967"/>
                  <a:pt x="455847" y="224062"/>
                  <a:pt x="462961" y="231888"/>
                </a:cubicBezTo>
                <a:cubicBezTo>
                  <a:pt x="470076" y="239714"/>
                  <a:pt x="482882" y="240426"/>
                  <a:pt x="491419" y="233311"/>
                </a:cubicBezTo>
                <a:lnTo>
                  <a:pt x="591023" y="133708"/>
                </a:lnTo>
                <a:cubicBezTo>
                  <a:pt x="593157" y="131573"/>
                  <a:pt x="594580" y="129439"/>
                  <a:pt x="595291" y="126593"/>
                </a:cubicBezTo>
                <a:cubicBezTo>
                  <a:pt x="595291" y="125882"/>
                  <a:pt x="596003" y="125170"/>
                  <a:pt x="596003" y="124459"/>
                </a:cubicBezTo>
                <a:cubicBezTo>
                  <a:pt x="596003" y="123747"/>
                  <a:pt x="596003" y="123747"/>
                  <a:pt x="596714" y="123036"/>
                </a:cubicBezTo>
                <a:cubicBezTo>
                  <a:pt x="596714" y="122324"/>
                  <a:pt x="596714" y="121613"/>
                  <a:pt x="596714" y="120902"/>
                </a:cubicBezTo>
                <a:cubicBezTo>
                  <a:pt x="596714" y="120190"/>
                  <a:pt x="596714" y="119479"/>
                  <a:pt x="596714" y="118767"/>
                </a:cubicBezTo>
                <a:cubicBezTo>
                  <a:pt x="596714" y="118056"/>
                  <a:pt x="596714" y="118056"/>
                  <a:pt x="596714" y="117344"/>
                </a:cubicBezTo>
                <a:cubicBezTo>
                  <a:pt x="596003" y="111653"/>
                  <a:pt x="593868" y="106673"/>
                  <a:pt x="590311" y="103115"/>
                </a:cubicBezTo>
                <a:close/>
              </a:path>
            </a:pathLst>
          </a:custGeom>
          <a:solidFill>
            <a:schemeClr val="bg1"/>
          </a:solidFill>
          <a:ln w="7045" cap="flat">
            <a:noFill/>
            <a:prstDash val="solid"/>
            <a:miter/>
          </a:ln>
        </p:spPr>
        <p:txBody>
          <a:bodyPr rtlCol="0" anchor="ctr"/>
          <a:lstStyle/>
          <a:p>
            <a:endParaRPr lang="pt-BR" dirty="0">
              <a:latin typeface="Avenir Next LT Pro" panose="020B0504020202020204" pitchFamily="34" charset="0"/>
            </a:endParaRPr>
          </a:p>
        </p:txBody>
      </p:sp>
      <p:sp>
        <p:nvSpPr>
          <p:cNvPr id="32" name="Rectangle: Rounded Corners 72">
            <a:extLst>
              <a:ext uri="{FF2B5EF4-FFF2-40B4-BE49-F238E27FC236}">
                <a16:creationId xmlns:a16="http://schemas.microsoft.com/office/drawing/2014/main" id="{F09F8DB3-D3CB-4D09-0886-F7945B720A33}"/>
              </a:ext>
            </a:extLst>
          </p:cNvPr>
          <p:cNvSpPr/>
          <p:nvPr/>
        </p:nvSpPr>
        <p:spPr>
          <a:xfrm>
            <a:off x="6848268" y="4980571"/>
            <a:ext cx="4657902" cy="1108696"/>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pt-BR" sz="1400" b="1" dirty="0">
                <a:solidFill>
                  <a:schemeClr val="bg1"/>
                </a:solidFill>
                <a:latin typeface="Avenir Next LT Pro" panose="020B0504020202020204" pitchFamily="34" charset="0"/>
              </a:rPr>
              <a:t>O quartzo e o </a:t>
            </a:r>
            <a:r>
              <a:rPr lang="pt-BR" sz="1400" b="1" dirty="0" err="1">
                <a:solidFill>
                  <a:schemeClr val="bg1"/>
                </a:solidFill>
                <a:latin typeface="Avenir Next LT Pro" panose="020B0504020202020204" pitchFamily="34" charset="0"/>
              </a:rPr>
              <a:t>titanato</a:t>
            </a:r>
            <a:r>
              <a:rPr lang="pt-BR" sz="1400" b="1" dirty="0">
                <a:solidFill>
                  <a:schemeClr val="bg1"/>
                </a:solidFill>
                <a:latin typeface="Avenir Next LT Pro" panose="020B0504020202020204" pitchFamily="34" charset="0"/>
              </a:rPr>
              <a:t> de bário são piezoelétricos</a:t>
            </a:r>
          </a:p>
          <a:p>
            <a:pPr algn="ctr">
              <a:lnSpc>
                <a:spcPct val="130000"/>
              </a:lnSpc>
            </a:pPr>
            <a:r>
              <a:rPr lang="pt-BR" sz="1400" dirty="0">
                <a:solidFill>
                  <a:schemeClr val="bg1"/>
                </a:solidFill>
                <a:latin typeface="Avenir Next LT Pro" panose="020B0504020202020204" pitchFamily="34" charset="0"/>
              </a:rPr>
              <a:t>Esse efeito foi descoberto por Pierre Curie, em 1880</a:t>
            </a:r>
          </a:p>
        </p:txBody>
      </p:sp>
      <p:pic>
        <p:nvPicPr>
          <p:cNvPr id="35" name="Imagem 34" descr="Uma imagem contendo mesa, escova de dentes, remoto, computador&#10;&#10;Descrição gerada automaticamente">
            <a:extLst>
              <a:ext uri="{FF2B5EF4-FFF2-40B4-BE49-F238E27FC236}">
                <a16:creationId xmlns:a16="http://schemas.microsoft.com/office/drawing/2014/main" id="{B8C724AF-03F7-9C46-C26D-F57B69817E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66366" y="-1877429"/>
            <a:ext cx="4802342" cy="6858000"/>
          </a:xfrm>
          <a:prstGeom prst="rect">
            <a:avLst/>
          </a:prstGeom>
        </p:spPr>
      </p:pic>
    </p:spTree>
    <p:extLst>
      <p:ext uri="{BB962C8B-B14F-4D97-AF65-F5344CB8AC3E}">
        <p14:creationId xmlns:p14="http://schemas.microsoft.com/office/powerpoint/2010/main" val="3649707867"/>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par>
                                <p:cTn id="8" presetID="42" presetClass="path" presetSubtype="0" accel="49333" decel="50667" fill="hold" nodeType="withEffect">
                                  <p:stCondLst>
                                    <p:cond delay="0"/>
                                  </p:stCondLst>
                                  <p:childTnLst>
                                    <p:animMotion origin="layout" path="M -1.66667E-6 -7.40741E-7 L -0.06614 -7.40741E-7 " pathEditMode="relative" rAng="0" ptsTypes="AA">
                                      <p:cBhvr>
                                        <p:cTn id="9" dur="750" spd="-100000" fill="hold"/>
                                        <p:tgtEl>
                                          <p:spTgt spid="9"/>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right)">
                                      <p:cBhvr>
                                        <p:cTn id="14" dur="500"/>
                                        <p:tgtEl>
                                          <p:spTgt spid="3"/>
                                        </p:tgtEl>
                                      </p:cBhvr>
                                    </p:animEffect>
                                  </p:childTnLst>
                                </p:cTn>
                              </p:par>
                              <p:par>
                                <p:cTn id="15" presetID="42" presetClass="path" presetSubtype="0" accel="49333" decel="50667" fill="hold" nodeType="withEffect">
                                  <p:stCondLst>
                                    <p:cond delay="0"/>
                                  </p:stCondLst>
                                  <p:childTnLst>
                                    <p:animMotion origin="layout" path="M -1.875E-6 -7.40741E-7 L -0.06614 -7.40741E-7 " pathEditMode="relative" rAng="0" ptsTypes="AA">
                                      <p:cBhvr>
                                        <p:cTn id="16" dur="750" spd="-100000" fill="hold"/>
                                        <p:tgtEl>
                                          <p:spTgt spid="3"/>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22"/>
                                        </p:tgtEl>
                                        <p:attrNameLst>
                                          <p:attrName>style.visibility</p:attrName>
                                        </p:attrNameLst>
                                      </p:cBhvr>
                                      <p:to>
                                        <p:strVal val="visible"/>
                                      </p:to>
                                    </p:set>
                                    <p:animEffect transition="in" filter="wipe(left)">
                                      <p:cBhvr>
                                        <p:cTn id="21" dur="500"/>
                                        <p:tgtEl>
                                          <p:spTgt spid="22"/>
                                        </p:tgtEl>
                                      </p:cBhvr>
                                    </p:animEffect>
                                  </p:childTnLst>
                                </p:cTn>
                              </p:par>
                            </p:childTnLst>
                          </p:cTn>
                        </p:par>
                        <p:par>
                          <p:cTn id="22" fill="hold">
                            <p:stCondLst>
                              <p:cond delay="500"/>
                            </p:stCondLst>
                            <p:childTnLst>
                              <p:par>
                                <p:cTn id="23" presetID="22" presetClass="entr" presetSubtype="2" fill="hold" grpId="0" nodeType="after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right)">
                                      <p:cBhvr>
                                        <p:cTn id="25" dur="500"/>
                                        <p:tgtEl>
                                          <p:spTgt spid="18"/>
                                        </p:tgtEl>
                                      </p:cBhvr>
                                    </p:animEffect>
                                  </p:childTnLst>
                                </p:cTn>
                              </p:par>
                              <p:par>
                                <p:cTn id="26" presetID="42" presetClass="path" presetSubtype="0" accel="49333" decel="50667" fill="hold" grpId="1" nodeType="withEffect">
                                  <p:stCondLst>
                                    <p:cond delay="0"/>
                                  </p:stCondLst>
                                  <p:childTnLst>
                                    <p:animMotion origin="layout" path="M 2.5E-6 1.48148E-6 L -0.06615 1.48148E-6 " pathEditMode="relative" rAng="0" ptsTypes="AA">
                                      <p:cBhvr>
                                        <p:cTn id="27" dur="750" spd="-100000" fill="hold"/>
                                        <p:tgtEl>
                                          <p:spTgt spid="18"/>
                                        </p:tgtEl>
                                        <p:attrNameLst>
                                          <p:attrName>ppt_x</p:attrName>
                                          <p:attrName>ppt_y</p:attrName>
                                        </p:attrNameLst>
                                      </p:cBhvr>
                                      <p:rCtr x="-3307" y="0"/>
                                    </p:animMotion>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Effect transition="in" filter="wipe(right)">
                                      <p:cBhvr>
                                        <p:cTn id="32" dur="500"/>
                                        <p:tgtEl>
                                          <p:spTgt spid="32"/>
                                        </p:tgtEl>
                                      </p:cBhvr>
                                    </p:animEffect>
                                  </p:childTnLst>
                                </p:cTn>
                              </p:par>
                            </p:childTnLst>
                          </p:cTn>
                        </p:par>
                      </p:childTnLst>
                    </p:cTn>
                  </p:par>
                  <p:par>
                    <p:cTn id="33" fill="hold">
                      <p:stCondLst>
                        <p:cond delay="indefinite"/>
                      </p:stCondLst>
                      <p:childTnLst>
                        <p:par>
                          <p:cTn id="34" fill="hold">
                            <p:stCondLst>
                              <p:cond delay="0"/>
                            </p:stCondLst>
                            <p:childTnLst>
                              <p:par>
                                <p:cTn id="35" presetID="42" presetClass="path" presetSubtype="0" accel="49333" decel="50667" fill="hold" grpId="1" nodeType="clickEffect">
                                  <p:stCondLst>
                                    <p:cond delay="0"/>
                                  </p:stCondLst>
                                  <p:childTnLst>
                                    <p:animMotion origin="layout" path="M -4.375E-6 -4.44444E-6 L -0.06614 -4.44444E-6 " pathEditMode="relative" rAng="0" ptsTypes="AA">
                                      <p:cBhvr>
                                        <p:cTn id="36" dur="750" spd="-100000" fill="hold"/>
                                        <p:tgtEl>
                                          <p:spTgt spid="32"/>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8" grpId="1" animBg="1"/>
      <p:bldP spid="22" grpId="0" animBg="1"/>
      <p:bldP spid="32" grpId="0" animBg="1"/>
      <p:bldP spid="32" grpId="1"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Ultrassom na Medicina</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9" name="Agrupar 8">
            <a:extLst>
              <a:ext uri="{FF2B5EF4-FFF2-40B4-BE49-F238E27FC236}">
                <a16:creationId xmlns:a16="http://schemas.microsoft.com/office/drawing/2014/main" id="{DFD4CEED-CFB7-0F65-736D-A7671AC989FA}"/>
              </a:ext>
            </a:extLst>
          </p:cNvPr>
          <p:cNvGrpSpPr/>
          <p:nvPr/>
        </p:nvGrpSpPr>
        <p:grpSpPr>
          <a:xfrm>
            <a:off x="590272" y="2726586"/>
            <a:ext cx="4940461" cy="589200"/>
            <a:chOff x="1320877" y="2387328"/>
            <a:chExt cx="4940461" cy="589200"/>
          </a:xfrm>
        </p:grpSpPr>
        <p:sp>
          <p:nvSpPr>
            <p:cNvPr id="10" name="TextBox 129">
              <a:extLst>
                <a:ext uri="{FF2B5EF4-FFF2-40B4-BE49-F238E27FC236}">
                  <a16:creationId xmlns:a16="http://schemas.microsoft.com/office/drawing/2014/main" id="{E75319F4-A3B9-EE7E-7405-04B63686A245}"/>
                </a:ext>
              </a:extLst>
            </p:cNvPr>
            <p:cNvSpPr txBox="1"/>
            <p:nvPr/>
          </p:nvSpPr>
          <p:spPr>
            <a:xfrm>
              <a:off x="1679658" y="2387328"/>
              <a:ext cx="4581680" cy="589200"/>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sym typeface="Verdana"/>
                </a:rPr>
                <a:t>Consiste na variação das dimensões físicas de certos materiais sujeitos a campos elétricos</a:t>
              </a:r>
              <a:endParaRPr kumimoji="0" lang="pt-BR"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13" name="Group 130">
              <a:extLst>
                <a:ext uri="{FF2B5EF4-FFF2-40B4-BE49-F238E27FC236}">
                  <a16:creationId xmlns:a16="http://schemas.microsoft.com/office/drawing/2014/main" id="{FD4E5E94-7A4E-40CA-840D-0D48B638EC46}"/>
                </a:ext>
              </a:extLst>
            </p:cNvPr>
            <p:cNvGrpSpPr/>
            <p:nvPr/>
          </p:nvGrpSpPr>
          <p:grpSpPr>
            <a:xfrm>
              <a:off x="1320877" y="2399556"/>
              <a:ext cx="328242" cy="331335"/>
              <a:chOff x="4951409" y="1419225"/>
              <a:chExt cx="442541" cy="446715"/>
            </a:xfrm>
          </p:grpSpPr>
          <p:grpSp>
            <p:nvGrpSpPr>
              <p:cNvPr id="24" name="Group 131">
                <a:extLst>
                  <a:ext uri="{FF2B5EF4-FFF2-40B4-BE49-F238E27FC236}">
                    <a16:creationId xmlns:a16="http://schemas.microsoft.com/office/drawing/2014/main" id="{535091FF-2ADC-6866-70B5-D13FF2D1F15A}"/>
                  </a:ext>
                </a:extLst>
              </p:cNvPr>
              <p:cNvGrpSpPr/>
              <p:nvPr/>
            </p:nvGrpSpPr>
            <p:grpSpPr>
              <a:xfrm>
                <a:off x="4951409" y="1419225"/>
                <a:ext cx="442541" cy="446715"/>
                <a:chOff x="4951409" y="1419225"/>
                <a:chExt cx="442541" cy="446715"/>
              </a:xfrm>
            </p:grpSpPr>
            <p:sp>
              <p:nvSpPr>
                <p:cNvPr id="27" name="Oval 133">
                  <a:extLst>
                    <a:ext uri="{FF2B5EF4-FFF2-40B4-BE49-F238E27FC236}">
                      <a16:creationId xmlns:a16="http://schemas.microsoft.com/office/drawing/2014/main" id="{BB110C12-B390-5642-903E-2F743429AFB9}"/>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8" name="Oval 134">
                  <a:extLst>
                    <a:ext uri="{FF2B5EF4-FFF2-40B4-BE49-F238E27FC236}">
                      <a16:creationId xmlns:a16="http://schemas.microsoft.com/office/drawing/2014/main" id="{900661C8-1757-F1E6-C814-5F8CBFE659D5}"/>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6" name="Freeform: Shape 132">
                <a:extLst>
                  <a:ext uri="{FF2B5EF4-FFF2-40B4-BE49-F238E27FC236}">
                    <a16:creationId xmlns:a16="http://schemas.microsoft.com/office/drawing/2014/main" id="{A911A2C5-80F3-42D5-8481-993F057D4513}"/>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6216347" y="1012619"/>
            <a:ext cx="5921745" cy="541661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grpSp>
        <p:nvGrpSpPr>
          <p:cNvPr id="3" name="Agrupar 2">
            <a:extLst>
              <a:ext uri="{FF2B5EF4-FFF2-40B4-BE49-F238E27FC236}">
                <a16:creationId xmlns:a16="http://schemas.microsoft.com/office/drawing/2014/main" id="{4B49CA2B-2D83-A2D2-9F23-4206FD0B0D3E}"/>
              </a:ext>
            </a:extLst>
          </p:cNvPr>
          <p:cNvGrpSpPr/>
          <p:nvPr/>
        </p:nvGrpSpPr>
        <p:grpSpPr>
          <a:xfrm>
            <a:off x="573887" y="3537815"/>
            <a:ext cx="4824411" cy="1106265"/>
            <a:chOff x="1320877" y="2387328"/>
            <a:chExt cx="4824411" cy="1106265"/>
          </a:xfrm>
        </p:grpSpPr>
        <p:sp>
          <p:nvSpPr>
            <p:cNvPr id="15" name="TextBox 129">
              <a:extLst>
                <a:ext uri="{FF2B5EF4-FFF2-40B4-BE49-F238E27FC236}">
                  <a16:creationId xmlns:a16="http://schemas.microsoft.com/office/drawing/2014/main" id="{0150AC84-D39B-2AA1-9513-C0BB52FB42A8}"/>
                </a:ext>
              </a:extLst>
            </p:cNvPr>
            <p:cNvSpPr txBox="1"/>
            <p:nvPr/>
          </p:nvSpPr>
          <p:spPr>
            <a:xfrm>
              <a:off x="1679658" y="2387328"/>
              <a:ext cx="4465630" cy="1106265"/>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sym typeface="Verdana"/>
                </a:rPr>
                <a:t>O contrário também ocorre – a aplicação de pressões que causam variações nas dimensões desses materiais provocam o aparecimento de campos elétricos neles. </a:t>
              </a:r>
              <a:endParaRPr kumimoji="0" lang="pt-BR"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20" name="Group 130">
              <a:extLst>
                <a:ext uri="{FF2B5EF4-FFF2-40B4-BE49-F238E27FC236}">
                  <a16:creationId xmlns:a16="http://schemas.microsoft.com/office/drawing/2014/main" id="{A7AC073D-F036-7CF2-6527-D33C133F93F9}"/>
                </a:ext>
              </a:extLst>
            </p:cNvPr>
            <p:cNvGrpSpPr/>
            <p:nvPr/>
          </p:nvGrpSpPr>
          <p:grpSpPr>
            <a:xfrm>
              <a:off x="1320877" y="2399556"/>
              <a:ext cx="328242" cy="331335"/>
              <a:chOff x="4951409" y="1419225"/>
              <a:chExt cx="442541" cy="446715"/>
            </a:xfrm>
          </p:grpSpPr>
          <p:grpSp>
            <p:nvGrpSpPr>
              <p:cNvPr id="23" name="Group 131">
                <a:extLst>
                  <a:ext uri="{FF2B5EF4-FFF2-40B4-BE49-F238E27FC236}">
                    <a16:creationId xmlns:a16="http://schemas.microsoft.com/office/drawing/2014/main" id="{0C579D90-407F-8C3B-F509-277199C5E4FE}"/>
                  </a:ext>
                </a:extLst>
              </p:cNvPr>
              <p:cNvGrpSpPr/>
              <p:nvPr/>
            </p:nvGrpSpPr>
            <p:grpSpPr>
              <a:xfrm>
                <a:off x="4951409" y="1419225"/>
                <a:ext cx="442541" cy="446715"/>
                <a:chOff x="4951409" y="1419225"/>
                <a:chExt cx="442541" cy="446715"/>
              </a:xfrm>
            </p:grpSpPr>
            <p:sp>
              <p:nvSpPr>
                <p:cNvPr id="30" name="Oval 133">
                  <a:extLst>
                    <a:ext uri="{FF2B5EF4-FFF2-40B4-BE49-F238E27FC236}">
                      <a16:creationId xmlns:a16="http://schemas.microsoft.com/office/drawing/2014/main" id="{A9D61A23-DA28-1357-1274-B0D87AFAEFF5}"/>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1" name="Oval 134">
                  <a:extLst>
                    <a:ext uri="{FF2B5EF4-FFF2-40B4-BE49-F238E27FC236}">
                      <a16:creationId xmlns:a16="http://schemas.microsoft.com/office/drawing/2014/main" id="{14E75019-BEEA-69A8-AB1E-5C08F61E403D}"/>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9" name="Freeform: Shape 132">
                <a:extLst>
                  <a:ext uri="{FF2B5EF4-FFF2-40B4-BE49-F238E27FC236}">
                    <a16:creationId xmlns:a16="http://schemas.microsoft.com/office/drawing/2014/main" id="{05890894-D074-A5AC-A1C2-99724A3B76F6}"/>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32" name="Rectangle: Rounded Corners 72">
            <a:extLst>
              <a:ext uri="{FF2B5EF4-FFF2-40B4-BE49-F238E27FC236}">
                <a16:creationId xmlns:a16="http://schemas.microsoft.com/office/drawing/2014/main" id="{F09F8DB3-D3CB-4D09-0886-F7945B720A33}"/>
              </a:ext>
            </a:extLst>
          </p:cNvPr>
          <p:cNvSpPr/>
          <p:nvPr/>
        </p:nvSpPr>
        <p:spPr>
          <a:xfrm>
            <a:off x="6848268" y="4980571"/>
            <a:ext cx="4657902" cy="1108696"/>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pt-BR" sz="1400" b="1" dirty="0">
                <a:solidFill>
                  <a:schemeClr val="bg1"/>
                </a:solidFill>
                <a:latin typeface="Avenir Next LT Pro" panose="020B0504020202020204" pitchFamily="34" charset="0"/>
              </a:rPr>
              <a:t>O quartzo e o </a:t>
            </a:r>
            <a:r>
              <a:rPr lang="pt-BR" sz="1400" b="1" dirty="0" err="1">
                <a:solidFill>
                  <a:schemeClr val="bg1"/>
                </a:solidFill>
                <a:latin typeface="Avenir Next LT Pro" panose="020B0504020202020204" pitchFamily="34" charset="0"/>
              </a:rPr>
              <a:t>titanato</a:t>
            </a:r>
            <a:r>
              <a:rPr lang="pt-BR" sz="1400" b="1" dirty="0">
                <a:solidFill>
                  <a:schemeClr val="bg1"/>
                </a:solidFill>
                <a:latin typeface="Avenir Next LT Pro" panose="020B0504020202020204" pitchFamily="34" charset="0"/>
              </a:rPr>
              <a:t> de bário são piezoelétricos</a:t>
            </a:r>
          </a:p>
          <a:p>
            <a:pPr algn="ctr">
              <a:lnSpc>
                <a:spcPct val="130000"/>
              </a:lnSpc>
            </a:pPr>
            <a:r>
              <a:rPr lang="pt-BR" sz="1400" dirty="0">
                <a:solidFill>
                  <a:schemeClr val="bg1"/>
                </a:solidFill>
                <a:latin typeface="Avenir Next LT Pro" panose="020B0504020202020204" pitchFamily="34" charset="0"/>
              </a:rPr>
              <a:t>Esse efeito foi descoberto por Pierre Curie, em 1880</a:t>
            </a:r>
          </a:p>
        </p:txBody>
      </p:sp>
      <p:pic>
        <p:nvPicPr>
          <p:cNvPr id="35" name="Imagem 34" descr="Uma imagem contendo mesa, escova de dentes, remoto, computador&#10;&#10;Descrição gerada automaticamente">
            <a:extLst>
              <a:ext uri="{FF2B5EF4-FFF2-40B4-BE49-F238E27FC236}">
                <a16:creationId xmlns:a16="http://schemas.microsoft.com/office/drawing/2014/main" id="{B8C724AF-03F7-9C46-C26D-F57B69817E4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866366" y="-1877429"/>
            <a:ext cx="4802342" cy="6858000"/>
          </a:xfrm>
          <a:prstGeom prst="rect">
            <a:avLst/>
          </a:prstGeom>
        </p:spPr>
      </p:pic>
      <p:pic>
        <p:nvPicPr>
          <p:cNvPr id="14" name="Imagem 13" descr="Mão segurando controle de videogame na mão&#10;&#10;Descrição gerada automaticamente">
            <a:extLst>
              <a:ext uri="{FF2B5EF4-FFF2-40B4-BE49-F238E27FC236}">
                <a16:creationId xmlns:a16="http://schemas.microsoft.com/office/drawing/2014/main" id="{C29379E6-4BC5-9EC2-1893-864D78BAEA9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flipH="1">
            <a:off x="-8709471" y="4112645"/>
            <a:ext cx="8232354" cy="7195270"/>
          </a:xfrm>
          <a:prstGeom prst="rect">
            <a:avLst/>
          </a:prstGeom>
        </p:spPr>
      </p:pic>
    </p:spTree>
    <p:extLst>
      <p:ext uri="{BB962C8B-B14F-4D97-AF65-F5344CB8AC3E}">
        <p14:creationId xmlns:p14="http://schemas.microsoft.com/office/powerpoint/2010/main" val="133168428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par>
                                <p:cTn id="8" presetID="42" presetClass="path" presetSubtype="0" accel="49333" decel="50667" fill="hold" nodeType="withEffect">
                                  <p:stCondLst>
                                    <p:cond delay="0"/>
                                  </p:stCondLst>
                                  <p:childTnLst>
                                    <p:animMotion origin="layout" path="M -1.66667E-6 7.40741E-7 L -0.06614 7.40741E-7 " pathEditMode="relative" rAng="0" ptsTypes="AA">
                                      <p:cBhvr>
                                        <p:cTn id="9" dur="750" spd="-100000" fill="hold"/>
                                        <p:tgtEl>
                                          <p:spTgt spid="9"/>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right)">
                                      <p:cBhvr>
                                        <p:cTn id="14" dur="500"/>
                                        <p:tgtEl>
                                          <p:spTgt spid="3"/>
                                        </p:tgtEl>
                                      </p:cBhvr>
                                    </p:animEffect>
                                  </p:childTnLst>
                                </p:cTn>
                              </p:par>
                              <p:par>
                                <p:cTn id="15" presetID="42" presetClass="path" presetSubtype="0" accel="49333" decel="50667" fill="hold" nodeType="withEffect">
                                  <p:stCondLst>
                                    <p:cond delay="0"/>
                                  </p:stCondLst>
                                  <p:childTnLst>
                                    <p:animMotion origin="layout" path="M -1.875E-6 2.22222E-6 L -0.06614 2.22222E-6 " pathEditMode="relative" rAng="0" ptsTypes="AA">
                                      <p:cBhvr>
                                        <p:cTn id="16" dur="750" spd="-100000" fill="hold"/>
                                        <p:tgtEl>
                                          <p:spTgt spid="3"/>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Ultrassom na Medicina</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7" name="Rectangle: Rounded Corners 72">
            <a:extLst>
              <a:ext uri="{FF2B5EF4-FFF2-40B4-BE49-F238E27FC236}">
                <a16:creationId xmlns:a16="http://schemas.microsoft.com/office/drawing/2014/main" id="{40E9B5C9-B5A2-17C8-20F0-C82F64BCA813}"/>
              </a:ext>
            </a:extLst>
          </p:cNvPr>
          <p:cNvSpPr/>
          <p:nvPr/>
        </p:nvSpPr>
        <p:spPr>
          <a:xfrm>
            <a:off x="6118898" y="1364894"/>
            <a:ext cx="4269335" cy="791662"/>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lnSpc>
                <a:spcPct val="125000"/>
              </a:lnSpc>
            </a:pPr>
            <a:r>
              <a:rPr lang="pt-BR" sz="1400" dirty="0">
                <a:solidFill>
                  <a:srgbClr val="003B89"/>
                </a:solidFill>
                <a:latin typeface="Avenir Next LT Pro" panose="020B0504020202020204" pitchFamily="34" charset="0"/>
                <a:sym typeface="Verdana"/>
              </a:rPr>
              <a:t>O transdutor emite um </a:t>
            </a:r>
            <a:r>
              <a:rPr lang="pt-BR" sz="1400" b="1" dirty="0">
                <a:solidFill>
                  <a:srgbClr val="003B89"/>
                </a:solidFill>
                <a:latin typeface="Avenir Next LT Pro" panose="020B0504020202020204" pitchFamily="34" charset="0"/>
                <a:sym typeface="Verdana"/>
              </a:rPr>
              <a:t>sinal ultrassônico</a:t>
            </a:r>
          </a:p>
        </p:txBody>
      </p:sp>
      <p:sp>
        <p:nvSpPr>
          <p:cNvPr id="38" name="Gráfico 20" descr="Seta para Baixo com preenchimento sólido">
            <a:extLst>
              <a:ext uri="{FF2B5EF4-FFF2-40B4-BE49-F238E27FC236}">
                <a16:creationId xmlns:a16="http://schemas.microsoft.com/office/drawing/2014/main" id="{61E6EF8D-40F3-AD1F-476F-BEDA0CF3F4C6}"/>
              </a:ext>
            </a:extLst>
          </p:cNvPr>
          <p:cNvSpPr/>
          <p:nvPr/>
        </p:nvSpPr>
        <p:spPr>
          <a:xfrm>
            <a:off x="8091832" y="2154934"/>
            <a:ext cx="323467" cy="837723"/>
          </a:xfrm>
          <a:custGeom>
            <a:avLst/>
            <a:gdLst>
              <a:gd name="connsiteX0" fmla="*/ 133063 w 323467"/>
              <a:gd name="connsiteY0" fmla="*/ 28575 h 837723"/>
              <a:gd name="connsiteX1" fmla="*/ 133063 w 323467"/>
              <a:gd name="connsiteY1" fmla="*/ 740654 h 837723"/>
              <a:gd name="connsiteX2" fmla="*/ 48290 w 323467"/>
              <a:gd name="connsiteY2" fmla="*/ 655930 h 837723"/>
              <a:gd name="connsiteX3" fmla="*/ 8285 w 323467"/>
              <a:gd name="connsiteY3" fmla="*/ 655930 h 837723"/>
              <a:gd name="connsiteX4" fmla="*/ 8285 w 323467"/>
              <a:gd name="connsiteY4" fmla="*/ 695935 h 837723"/>
              <a:gd name="connsiteX5" fmla="*/ 141635 w 323467"/>
              <a:gd name="connsiteY5" fmla="*/ 829151 h 837723"/>
              <a:gd name="connsiteX6" fmla="*/ 180688 w 323467"/>
              <a:gd name="connsiteY6" fmla="*/ 830104 h 837723"/>
              <a:gd name="connsiteX7" fmla="*/ 181640 w 323467"/>
              <a:gd name="connsiteY7" fmla="*/ 829151 h 837723"/>
              <a:gd name="connsiteX8" fmla="*/ 314895 w 323467"/>
              <a:gd name="connsiteY8" fmla="*/ 695916 h 837723"/>
              <a:gd name="connsiteX9" fmla="*/ 315848 w 323467"/>
              <a:gd name="connsiteY9" fmla="*/ 656863 h 837723"/>
              <a:gd name="connsiteX10" fmla="*/ 314895 w 323467"/>
              <a:gd name="connsiteY10" fmla="*/ 655911 h 837723"/>
              <a:gd name="connsiteX11" fmla="*/ 275843 w 323467"/>
              <a:gd name="connsiteY11" fmla="*/ 654958 h 837723"/>
              <a:gd name="connsiteX12" fmla="*/ 274890 w 323467"/>
              <a:gd name="connsiteY12" fmla="*/ 655911 h 837723"/>
              <a:gd name="connsiteX13" fmla="*/ 190165 w 323467"/>
              <a:gd name="connsiteY13" fmla="*/ 740635 h 837723"/>
              <a:gd name="connsiteX14" fmla="*/ 190165 w 323467"/>
              <a:gd name="connsiteY14" fmla="*/ 28575 h 837723"/>
              <a:gd name="connsiteX15" fmla="*/ 161590 w 323467"/>
              <a:gd name="connsiteY15" fmla="*/ 0 h 837723"/>
              <a:gd name="connsiteX16" fmla="*/ 133015 w 323467"/>
              <a:gd name="connsiteY16" fmla="*/ 28575 h 837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23467" h="837723">
                <a:moveTo>
                  <a:pt x="133063" y="28575"/>
                </a:moveTo>
                <a:lnTo>
                  <a:pt x="133063" y="740654"/>
                </a:lnTo>
                <a:lnTo>
                  <a:pt x="48290" y="655930"/>
                </a:lnTo>
                <a:cubicBezTo>
                  <a:pt x="37243" y="644883"/>
                  <a:pt x="19332" y="644883"/>
                  <a:pt x="8285" y="655930"/>
                </a:cubicBezTo>
                <a:cubicBezTo>
                  <a:pt x="-2762" y="666977"/>
                  <a:pt x="-2762" y="684888"/>
                  <a:pt x="8285" y="695935"/>
                </a:cubicBezTo>
                <a:lnTo>
                  <a:pt x="141635" y="829151"/>
                </a:lnTo>
                <a:cubicBezTo>
                  <a:pt x="152157" y="840198"/>
                  <a:pt x="169641" y="840625"/>
                  <a:pt x="180688" y="830104"/>
                </a:cubicBezTo>
                <a:cubicBezTo>
                  <a:pt x="181013" y="829794"/>
                  <a:pt x="181331" y="829476"/>
                  <a:pt x="181640" y="829151"/>
                </a:cubicBezTo>
                <a:lnTo>
                  <a:pt x="314895" y="695916"/>
                </a:lnTo>
                <a:cubicBezTo>
                  <a:pt x="325942" y="685394"/>
                  <a:pt x="326369" y="667910"/>
                  <a:pt x="315848" y="656863"/>
                </a:cubicBezTo>
                <a:cubicBezTo>
                  <a:pt x="315538" y="656538"/>
                  <a:pt x="315220" y="656220"/>
                  <a:pt x="314895" y="655911"/>
                </a:cubicBezTo>
                <a:cubicBezTo>
                  <a:pt x="304374" y="644863"/>
                  <a:pt x="286890" y="644437"/>
                  <a:pt x="275843" y="654958"/>
                </a:cubicBezTo>
                <a:cubicBezTo>
                  <a:pt x="275518" y="655268"/>
                  <a:pt x="275200" y="655586"/>
                  <a:pt x="274890" y="655911"/>
                </a:cubicBezTo>
                <a:lnTo>
                  <a:pt x="190165" y="740635"/>
                </a:lnTo>
                <a:lnTo>
                  <a:pt x="190165" y="28575"/>
                </a:lnTo>
                <a:cubicBezTo>
                  <a:pt x="190165" y="12794"/>
                  <a:pt x="177372" y="0"/>
                  <a:pt x="161590" y="0"/>
                </a:cubicBezTo>
                <a:cubicBezTo>
                  <a:pt x="145808" y="0"/>
                  <a:pt x="133015" y="12794"/>
                  <a:pt x="133015" y="28575"/>
                </a:cubicBezTo>
                <a:close/>
              </a:path>
            </a:pathLst>
          </a:custGeom>
          <a:solidFill>
            <a:srgbClr val="0056C8"/>
          </a:solidFill>
          <a:ln w="9525" cap="flat">
            <a:noFill/>
            <a:prstDash val="solid"/>
            <a:miter/>
          </a:ln>
        </p:spPr>
        <p:txBody>
          <a:bodyPr rtlCol="0" anchor="ctr"/>
          <a:lstStyle/>
          <a:p>
            <a:endParaRPr lang="pt-BR" dirty="0">
              <a:latin typeface="Avenir Next LT Pro" panose="020B0504020202020204" pitchFamily="34" charset="0"/>
            </a:endParaRPr>
          </a:p>
        </p:txBody>
      </p:sp>
      <p:sp>
        <p:nvSpPr>
          <p:cNvPr id="39" name="Rectangle: Rounded Corners 72">
            <a:extLst>
              <a:ext uri="{FF2B5EF4-FFF2-40B4-BE49-F238E27FC236}">
                <a16:creationId xmlns:a16="http://schemas.microsoft.com/office/drawing/2014/main" id="{5884B5F2-FC1B-6EC0-A23D-2B55BEAB2D56}"/>
              </a:ext>
            </a:extLst>
          </p:cNvPr>
          <p:cNvSpPr/>
          <p:nvPr/>
        </p:nvSpPr>
        <p:spPr>
          <a:xfrm>
            <a:off x="6118898" y="2991035"/>
            <a:ext cx="4269335" cy="755004"/>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lnSpc>
                <a:spcPct val="125000"/>
              </a:lnSpc>
            </a:pPr>
            <a:r>
              <a:rPr lang="pt-BR" sz="1400" dirty="0">
                <a:solidFill>
                  <a:srgbClr val="003B89"/>
                </a:solidFill>
                <a:latin typeface="Avenir Next LT Pro" panose="020B0504020202020204" pitchFamily="34" charset="0"/>
                <a:sym typeface="Verdana"/>
              </a:rPr>
              <a:t>Os ecos que voltam a ele produzem </a:t>
            </a:r>
            <a:r>
              <a:rPr lang="pt-BR" sz="1400" b="1" dirty="0">
                <a:solidFill>
                  <a:srgbClr val="003B89"/>
                </a:solidFill>
                <a:latin typeface="Avenir Next LT Pro" panose="020B0504020202020204" pitchFamily="34" charset="0"/>
                <a:sym typeface="Verdana"/>
              </a:rPr>
              <a:t>vibração no cristal</a:t>
            </a:r>
            <a:r>
              <a:rPr lang="pt-BR" sz="1400" dirty="0">
                <a:solidFill>
                  <a:srgbClr val="003B89"/>
                </a:solidFill>
                <a:latin typeface="Avenir Next LT Pro" panose="020B0504020202020204" pitchFamily="34" charset="0"/>
                <a:sym typeface="Verdana"/>
              </a:rPr>
              <a:t>, fazendo variar suas dimensões</a:t>
            </a:r>
          </a:p>
        </p:txBody>
      </p:sp>
      <p:sp>
        <p:nvSpPr>
          <p:cNvPr id="40" name="Gráfico 20" descr="Seta para Baixo com preenchimento sólido">
            <a:extLst>
              <a:ext uri="{FF2B5EF4-FFF2-40B4-BE49-F238E27FC236}">
                <a16:creationId xmlns:a16="http://schemas.microsoft.com/office/drawing/2014/main" id="{68105BCC-5165-1C10-432D-04E3C8318795}"/>
              </a:ext>
            </a:extLst>
          </p:cNvPr>
          <p:cNvSpPr/>
          <p:nvPr/>
        </p:nvSpPr>
        <p:spPr>
          <a:xfrm>
            <a:off x="8091832" y="3744417"/>
            <a:ext cx="323467" cy="837723"/>
          </a:xfrm>
          <a:custGeom>
            <a:avLst/>
            <a:gdLst>
              <a:gd name="connsiteX0" fmla="*/ 133063 w 323467"/>
              <a:gd name="connsiteY0" fmla="*/ 28575 h 837723"/>
              <a:gd name="connsiteX1" fmla="*/ 133063 w 323467"/>
              <a:gd name="connsiteY1" fmla="*/ 740654 h 837723"/>
              <a:gd name="connsiteX2" fmla="*/ 48290 w 323467"/>
              <a:gd name="connsiteY2" fmla="*/ 655930 h 837723"/>
              <a:gd name="connsiteX3" fmla="*/ 8285 w 323467"/>
              <a:gd name="connsiteY3" fmla="*/ 655930 h 837723"/>
              <a:gd name="connsiteX4" fmla="*/ 8285 w 323467"/>
              <a:gd name="connsiteY4" fmla="*/ 695935 h 837723"/>
              <a:gd name="connsiteX5" fmla="*/ 141635 w 323467"/>
              <a:gd name="connsiteY5" fmla="*/ 829151 h 837723"/>
              <a:gd name="connsiteX6" fmla="*/ 180688 w 323467"/>
              <a:gd name="connsiteY6" fmla="*/ 830104 h 837723"/>
              <a:gd name="connsiteX7" fmla="*/ 181640 w 323467"/>
              <a:gd name="connsiteY7" fmla="*/ 829151 h 837723"/>
              <a:gd name="connsiteX8" fmla="*/ 314895 w 323467"/>
              <a:gd name="connsiteY8" fmla="*/ 695916 h 837723"/>
              <a:gd name="connsiteX9" fmla="*/ 315848 w 323467"/>
              <a:gd name="connsiteY9" fmla="*/ 656863 h 837723"/>
              <a:gd name="connsiteX10" fmla="*/ 314895 w 323467"/>
              <a:gd name="connsiteY10" fmla="*/ 655911 h 837723"/>
              <a:gd name="connsiteX11" fmla="*/ 275843 w 323467"/>
              <a:gd name="connsiteY11" fmla="*/ 654958 h 837723"/>
              <a:gd name="connsiteX12" fmla="*/ 274890 w 323467"/>
              <a:gd name="connsiteY12" fmla="*/ 655911 h 837723"/>
              <a:gd name="connsiteX13" fmla="*/ 190165 w 323467"/>
              <a:gd name="connsiteY13" fmla="*/ 740635 h 837723"/>
              <a:gd name="connsiteX14" fmla="*/ 190165 w 323467"/>
              <a:gd name="connsiteY14" fmla="*/ 28575 h 837723"/>
              <a:gd name="connsiteX15" fmla="*/ 161590 w 323467"/>
              <a:gd name="connsiteY15" fmla="*/ 0 h 837723"/>
              <a:gd name="connsiteX16" fmla="*/ 133015 w 323467"/>
              <a:gd name="connsiteY16" fmla="*/ 28575 h 8377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Lst>
            <a:rect l="l" t="t" r="r" b="b"/>
            <a:pathLst>
              <a:path w="323467" h="837723">
                <a:moveTo>
                  <a:pt x="133063" y="28575"/>
                </a:moveTo>
                <a:lnTo>
                  <a:pt x="133063" y="740654"/>
                </a:lnTo>
                <a:lnTo>
                  <a:pt x="48290" y="655930"/>
                </a:lnTo>
                <a:cubicBezTo>
                  <a:pt x="37243" y="644883"/>
                  <a:pt x="19332" y="644883"/>
                  <a:pt x="8285" y="655930"/>
                </a:cubicBezTo>
                <a:cubicBezTo>
                  <a:pt x="-2762" y="666977"/>
                  <a:pt x="-2762" y="684888"/>
                  <a:pt x="8285" y="695935"/>
                </a:cubicBezTo>
                <a:lnTo>
                  <a:pt x="141635" y="829151"/>
                </a:lnTo>
                <a:cubicBezTo>
                  <a:pt x="152157" y="840198"/>
                  <a:pt x="169641" y="840625"/>
                  <a:pt x="180688" y="830104"/>
                </a:cubicBezTo>
                <a:cubicBezTo>
                  <a:pt x="181013" y="829794"/>
                  <a:pt x="181331" y="829476"/>
                  <a:pt x="181640" y="829151"/>
                </a:cubicBezTo>
                <a:lnTo>
                  <a:pt x="314895" y="695916"/>
                </a:lnTo>
                <a:cubicBezTo>
                  <a:pt x="325942" y="685394"/>
                  <a:pt x="326369" y="667910"/>
                  <a:pt x="315848" y="656863"/>
                </a:cubicBezTo>
                <a:cubicBezTo>
                  <a:pt x="315538" y="656538"/>
                  <a:pt x="315220" y="656220"/>
                  <a:pt x="314895" y="655911"/>
                </a:cubicBezTo>
                <a:cubicBezTo>
                  <a:pt x="304374" y="644863"/>
                  <a:pt x="286890" y="644437"/>
                  <a:pt x="275843" y="654958"/>
                </a:cubicBezTo>
                <a:cubicBezTo>
                  <a:pt x="275518" y="655268"/>
                  <a:pt x="275200" y="655586"/>
                  <a:pt x="274890" y="655911"/>
                </a:cubicBezTo>
                <a:lnTo>
                  <a:pt x="190165" y="740635"/>
                </a:lnTo>
                <a:lnTo>
                  <a:pt x="190165" y="28575"/>
                </a:lnTo>
                <a:cubicBezTo>
                  <a:pt x="190165" y="12794"/>
                  <a:pt x="177372" y="0"/>
                  <a:pt x="161590" y="0"/>
                </a:cubicBezTo>
                <a:cubicBezTo>
                  <a:pt x="145808" y="0"/>
                  <a:pt x="133015" y="12794"/>
                  <a:pt x="133015" y="28575"/>
                </a:cubicBezTo>
                <a:close/>
              </a:path>
            </a:pathLst>
          </a:custGeom>
          <a:solidFill>
            <a:srgbClr val="0056C8"/>
          </a:solidFill>
          <a:ln w="9525" cap="flat">
            <a:noFill/>
            <a:prstDash val="solid"/>
            <a:miter/>
          </a:ln>
        </p:spPr>
        <p:txBody>
          <a:bodyPr rtlCol="0" anchor="ctr"/>
          <a:lstStyle/>
          <a:p>
            <a:endParaRPr lang="pt-BR" dirty="0">
              <a:latin typeface="Avenir Next LT Pro" panose="020B0504020202020204" pitchFamily="34" charset="0"/>
            </a:endParaRPr>
          </a:p>
        </p:txBody>
      </p:sp>
      <p:sp>
        <p:nvSpPr>
          <p:cNvPr id="41" name="Rectangle: Rounded Corners 72">
            <a:extLst>
              <a:ext uri="{FF2B5EF4-FFF2-40B4-BE49-F238E27FC236}">
                <a16:creationId xmlns:a16="http://schemas.microsoft.com/office/drawing/2014/main" id="{E44294E4-C405-3229-D715-0CFDAC0A26AE}"/>
              </a:ext>
            </a:extLst>
          </p:cNvPr>
          <p:cNvSpPr/>
          <p:nvPr/>
        </p:nvSpPr>
        <p:spPr>
          <a:xfrm>
            <a:off x="6118898" y="4580517"/>
            <a:ext cx="4269335" cy="144855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lnSpc>
                <a:spcPct val="125000"/>
              </a:lnSpc>
            </a:pPr>
            <a:r>
              <a:rPr lang="pt-BR" sz="1400" dirty="0">
                <a:solidFill>
                  <a:srgbClr val="003B89"/>
                </a:solidFill>
                <a:latin typeface="Avenir Next LT Pro" panose="020B0504020202020204" pitchFamily="34" charset="0"/>
                <a:sym typeface="Verdana"/>
              </a:rPr>
              <a:t>Com isso temos o</a:t>
            </a:r>
            <a:r>
              <a:rPr lang="pt-BR" sz="1400" b="1" dirty="0">
                <a:solidFill>
                  <a:srgbClr val="003B89"/>
                </a:solidFill>
                <a:latin typeface="Avenir Next LT Pro" panose="020B0504020202020204" pitchFamily="34" charset="0"/>
                <a:sym typeface="Verdana"/>
              </a:rPr>
              <a:t> surgimento de um campo elétrico</a:t>
            </a:r>
            <a:r>
              <a:rPr lang="pt-BR" sz="1400" dirty="0">
                <a:solidFill>
                  <a:srgbClr val="003B89"/>
                </a:solidFill>
                <a:latin typeface="Avenir Next LT Pro" panose="020B0504020202020204" pitchFamily="34" charset="0"/>
                <a:sym typeface="Verdana"/>
              </a:rPr>
              <a:t>, que gera sinais que serão amplificados no aparelho</a:t>
            </a:r>
          </a:p>
        </p:txBody>
      </p:sp>
      <p:pic>
        <p:nvPicPr>
          <p:cNvPr id="43" name="Imagem 42" descr="Mão segurando controle de videogame na mão&#10;&#10;Descrição gerada automaticamente">
            <a:extLst>
              <a:ext uri="{FF2B5EF4-FFF2-40B4-BE49-F238E27FC236}">
                <a16:creationId xmlns:a16="http://schemas.microsoft.com/office/drawing/2014/main" id="{48578E6E-5F17-782B-7108-1F7EDAABE90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139232" y="2154935"/>
            <a:ext cx="5486972" cy="4795742"/>
          </a:xfrm>
          <a:prstGeom prst="rect">
            <a:avLst/>
          </a:prstGeom>
        </p:spPr>
      </p:pic>
      <p:pic>
        <p:nvPicPr>
          <p:cNvPr id="44" name="Imagem 43" descr="Uma imagem contendo mesa, escova de dentes, remoto, computador&#10;&#10;Descrição gerada automaticamente">
            <a:extLst>
              <a:ext uri="{FF2B5EF4-FFF2-40B4-BE49-F238E27FC236}">
                <a16:creationId xmlns:a16="http://schemas.microsoft.com/office/drawing/2014/main" id="{699798B1-D6E3-7110-CE10-F358D808C681}"/>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467873" y="-8689495"/>
            <a:ext cx="9142458" cy="13055917"/>
          </a:xfrm>
          <a:prstGeom prst="rect">
            <a:avLst/>
          </a:prstGeom>
        </p:spPr>
      </p:pic>
    </p:spTree>
    <p:extLst>
      <p:ext uri="{BB962C8B-B14F-4D97-AF65-F5344CB8AC3E}">
        <p14:creationId xmlns:p14="http://schemas.microsoft.com/office/powerpoint/2010/main" val="414191966"/>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right)">
                                      <p:cBhvr>
                                        <p:cTn id="7" dur="500"/>
                                        <p:tgtEl>
                                          <p:spTgt spid="37"/>
                                        </p:tgtEl>
                                      </p:cBhvr>
                                    </p:animEffect>
                                  </p:childTnLst>
                                </p:cTn>
                              </p:par>
                              <p:par>
                                <p:cTn id="8" presetID="42" presetClass="path" presetSubtype="0" accel="49333" decel="50667" fill="hold" grpId="1" nodeType="withEffect">
                                  <p:stCondLst>
                                    <p:cond delay="0"/>
                                  </p:stCondLst>
                                  <p:childTnLst>
                                    <p:animMotion origin="layout" path="M -3.125E-6 -2.96296E-6 L -0.06614 -2.96296E-6 " pathEditMode="relative" rAng="0" ptsTypes="AA">
                                      <p:cBhvr>
                                        <p:cTn id="9" dur="750" spd="-100000" fill="hold"/>
                                        <p:tgtEl>
                                          <p:spTgt spid="37"/>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1" fill="hold" grpId="0" nodeType="clickEffect">
                                  <p:stCondLst>
                                    <p:cond delay="0"/>
                                  </p:stCondLst>
                                  <p:childTnLst>
                                    <p:set>
                                      <p:cBhvr>
                                        <p:cTn id="13" dur="1" fill="hold">
                                          <p:stCondLst>
                                            <p:cond delay="0"/>
                                          </p:stCondLst>
                                        </p:cTn>
                                        <p:tgtEl>
                                          <p:spTgt spid="38"/>
                                        </p:tgtEl>
                                        <p:attrNameLst>
                                          <p:attrName>style.visibility</p:attrName>
                                        </p:attrNameLst>
                                      </p:cBhvr>
                                      <p:to>
                                        <p:strVal val="visible"/>
                                      </p:to>
                                    </p:set>
                                    <p:animEffect transition="in" filter="wipe(up)">
                                      <p:cBhvr>
                                        <p:cTn id="14" dur="500"/>
                                        <p:tgtEl>
                                          <p:spTgt spid="38"/>
                                        </p:tgtEl>
                                      </p:cBhvr>
                                    </p:animEffect>
                                  </p:childTnLst>
                                </p:cTn>
                              </p:par>
                            </p:childTnLst>
                          </p:cTn>
                        </p:par>
                        <p:par>
                          <p:cTn id="15" fill="hold">
                            <p:stCondLst>
                              <p:cond delay="500"/>
                            </p:stCondLst>
                            <p:childTnLst>
                              <p:par>
                                <p:cTn id="16" presetID="22" presetClass="entr" presetSubtype="2" fill="hold" grpId="0" nodeType="afterEffect">
                                  <p:stCondLst>
                                    <p:cond delay="0"/>
                                  </p:stCondLst>
                                  <p:childTnLst>
                                    <p:set>
                                      <p:cBhvr>
                                        <p:cTn id="17" dur="1" fill="hold">
                                          <p:stCondLst>
                                            <p:cond delay="0"/>
                                          </p:stCondLst>
                                        </p:cTn>
                                        <p:tgtEl>
                                          <p:spTgt spid="39"/>
                                        </p:tgtEl>
                                        <p:attrNameLst>
                                          <p:attrName>style.visibility</p:attrName>
                                        </p:attrNameLst>
                                      </p:cBhvr>
                                      <p:to>
                                        <p:strVal val="visible"/>
                                      </p:to>
                                    </p:set>
                                    <p:animEffect transition="in" filter="wipe(right)">
                                      <p:cBhvr>
                                        <p:cTn id="18" dur="500"/>
                                        <p:tgtEl>
                                          <p:spTgt spid="39"/>
                                        </p:tgtEl>
                                      </p:cBhvr>
                                    </p:animEffect>
                                  </p:childTnLst>
                                </p:cTn>
                              </p:par>
                              <p:par>
                                <p:cTn id="19" presetID="42" presetClass="path" presetSubtype="0" accel="49333" decel="50667" fill="hold" grpId="1" nodeType="withEffect">
                                  <p:stCondLst>
                                    <p:cond delay="0"/>
                                  </p:stCondLst>
                                  <p:childTnLst>
                                    <p:animMotion origin="layout" path="M -3.125E-6 -3.7037E-6 L -0.06614 -3.7037E-6 " pathEditMode="relative" rAng="0" ptsTypes="AA">
                                      <p:cBhvr>
                                        <p:cTn id="20" dur="750" spd="-100000" fill="hold"/>
                                        <p:tgtEl>
                                          <p:spTgt spid="39"/>
                                        </p:tgtEl>
                                        <p:attrNameLst>
                                          <p:attrName>ppt_x</p:attrName>
                                          <p:attrName>ppt_y</p:attrName>
                                        </p:attrNameLst>
                                      </p:cBhvr>
                                      <p:rCtr x="-3307" y="0"/>
                                    </p:animMotion>
                                  </p:childTnLst>
                                </p:cTn>
                              </p:par>
                            </p:childTnLst>
                          </p:cTn>
                        </p:par>
                      </p:childTnLst>
                    </p:cTn>
                  </p:par>
                  <p:par>
                    <p:cTn id="21" fill="hold">
                      <p:stCondLst>
                        <p:cond delay="indefinite"/>
                      </p:stCondLst>
                      <p:childTnLst>
                        <p:par>
                          <p:cTn id="22" fill="hold">
                            <p:stCondLst>
                              <p:cond delay="0"/>
                            </p:stCondLst>
                            <p:childTnLst>
                              <p:par>
                                <p:cTn id="23" presetID="22" presetClass="entr" presetSubtype="1" fill="hold" grpId="0" nodeType="clickEffect">
                                  <p:stCondLst>
                                    <p:cond delay="0"/>
                                  </p:stCondLst>
                                  <p:childTnLst>
                                    <p:set>
                                      <p:cBhvr>
                                        <p:cTn id="24" dur="1" fill="hold">
                                          <p:stCondLst>
                                            <p:cond delay="0"/>
                                          </p:stCondLst>
                                        </p:cTn>
                                        <p:tgtEl>
                                          <p:spTgt spid="40"/>
                                        </p:tgtEl>
                                        <p:attrNameLst>
                                          <p:attrName>style.visibility</p:attrName>
                                        </p:attrNameLst>
                                      </p:cBhvr>
                                      <p:to>
                                        <p:strVal val="visible"/>
                                      </p:to>
                                    </p:set>
                                    <p:animEffect transition="in" filter="wipe(up)">
                                      <p:cBhvr>
                                        <p:cTn id="25" dur="500"/>
                                        <p:tgtEl>
                                          <p:spTgt spid="40"/>
                                        </p:tgtEl>
                                      </p:cBhvr>
                                    </p:animEffect>
                                  </p:childTnLst>
                                </p:cTn>
                              </p:par>
                            </p:childTnLst>
                          </p:cTn>
                        </p:par>
                        <p:par>
                          <p:cTn id="26" fill="hold">
                            <p:stCondLst>
                              <p:cond delay="500"/>
                            </p:stCondLst>
                            <p:childTnLst>
                              <p:par>
                                <p:cTn id="27" presetID="22" presetClass="entr" presetSubtype="2" fill="hold" grpId="0" nodeType="afterEffect">
                                  <p:stCondLst>
                                    <p:cond delay="0"/>
                                  </p:stCondLst>
                                  <p:childTnLst>
                                    <p:set>
                                      <p:cBhvr>
                                        <p:cTn id="28" dur="1" fill="hold">
                                          <p:stCondLst>
                                            <p:cond delay="0"/>
                                          </p:stCondLst>
                                        </p:cTn>
                                        <p:tgtEl>
                                          <p:spTgt spid="41"/>
                                        </p:tgtEl>
                                        <p:attrNameLst>
                                          <p:attrName>style.visibility</p:attrName>
                                        </p:attrNameLst>
                                      </p:cBhvr>
                                      <p:to>
                                        <p:strVal val="visible"/>
                                      </p:to>
                                    </p:set>
                                    <p:animEffect transition="in" filter="wipe(right)">
                                      <p:cBhvr>
                                        <p:cTn id="29" dur="500"/>
                                        <p:tgtEl>
                                          <p:spTgt spid="41"/>
                                        </p:tgtEl>
                                      </p:cBhvr>
                                    </p:animEffect>
                                  </p:childTnLst>
                                </p:cTn>
                              </p:par>
                              <p:par>
                                <p:cTn id="30" presetID="42" presetClass="path" presetSubtype="0" accel="49333" decel="50667" fill="hold" grpId="1" nodeType="withEffect">
                                  <p:stCondLst>
                                    <p:cond delay="0"/>
                                  </p:stCondLst>
                                  <p:childTnLst>
                                    <p:animMotion origin="layout" path="M -3.125E-6 3.7037E-7 L -0.06614 3.7037E-7 " pathEditMode="relative" rAng="0" ptsTypes="AA">
                                      <p:cBhvr>
                                        <p:cTn id="31" dur="750" spd="-100000" fill="hold"/>
                                        <p:tgtEl>
                                          <p:spTgt spid="41"/>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38" grpId="0" animBg="1"/>
      <p:bldP spid="39" grpId="0" animBg="1"/>
      <p:bldP spid="39" grpId="1" animBg="1"/>
      <p:bldP spid="40" grpId="0" animBg="1"/>
      <p:bldP spid="41" grpId="0" animBg="1"/>
      <p:bldP spid="41" grpId="1"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Ultrassom na Medicina</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7" name="Rectangle: Rounded Corners 72">
            <a:extLst>
              <a:ext uri="{FF2B5EF4-FFF2-40B4-BE49-F238E27FC236}">
                <a16:creationId xmlns:a16="http://schemas.microsoft.com/office/drawing/2014/main" id="{40E9B5C9-B5A2-17C8-20F0-C82F64BCA813}"/>
              </a:ext>
            </a:extLst>
          </p:cNvPr>
          <p:cNvSpPr/>
          <p:nvPr/>
        </p:nvSpPr>
        <p:spPr>
          <a:xfrm>
            <a:off x="4904816" y="2768783"/>
            <a:ext cx="4269335" cy="1320433"/>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lnSpc>
                <a:spcPct val="125000"/>
              </a:lnSpc>
            </a:pPr>
            <a:r>
              <a:rPr lang="pt-BR" sz="1400" dirty="0">
                <a:solidFill>
                  <a:srgbClr val="003B89"/>
                </a:solidFill>
                <a:latin typeface="Avenir Next LT Pro" panose="020B0504020202020204" pitchFamily="34" charset="0"/>
                <a:sym typeface="Verdana"/>
              </a:rPr>
              <a:t>Os sinais ultrassônicos são transmitidos ao interior do corpo, colocando-se o transdutor em contato com a pele</a:t>
            </a:r>
            <a:endParaRPr lang="pt-BR" sz="1400" b="1" dirty="0">
              <a:solidFill>
                <a:srgbClr val="003B89"/>
              </a:solidFill>
              <a:latin typeface="Avenir Next LT Pro" panose="020B0504020202020204" pitchFamily="34" charset="0"/>
              <a:sym typeface="Verdana"/>
            </a:endParaRPr>
          </a:p>
        </p:txBody>
      </p:sp>
      <p:sp>
        <p:nvSpPr>
          <p:cNvPr id="39" name="Rectangle: Rounded Corners 72">
            <a:extLst>
              <a:ext uri="{FF2B5EF4-FFF2-40B4-BE49-F238E27FC236}">
                <a16:creationId xmlns:a16="http://schemas.microsoft.com/office/drawing/2014/main" id="{5884B5F2-FC1B-6EC0-A23D-2B55BEAB2D56}"/>
              </a:ext>
            </a:extLst>
          </p:cNvPr>
          <p:cNvSpPr/>
          <p:nvPr/>
        </p:nvSpPr>
        <p:spPr>
          <a:xfrm>
            <a:off x="7139152" y="3908584"/>
            <a:ext cx="3415245" cy="1110461"/>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lnSpc>
                <a:spcPct val="125000"/>
              </a:lnSpc>
            </a:pPr>
            <a:r>
              <a:rPr lang="pt-BR" sz="1400" dirty="0">
                <a:solidFill>
                  <a:schemeClr val="bg1"/>
                </a:solidFill>
                <a:latin typeface="Avenir Next LT Pro" panose="020B0504020202020204" pitchFamily="34" charset="0"/>
                <a:sym typeface="Verdana"/>
              </a:rPr>
              <a:t>Usando-se um gel para obter um bom acoplamento,</a:t>
            </a:r>
            <a:r>
              <a:rPr lang="pt-BR" sz="1400" b="1" dirty="0">
                <a:solidFill>
                  <a:schemeClr val="bg1"/>
                </a:solidFill>
                <a:latin typeface="Avenir Next LT Pro" panose="020B0504020202020204" pitchFamily="34" charset="0"/>
                <a:sym typeface="Verdana"/>
              </a:rPr>
              <a:t> aumentando a transmissão dos sinais.</a:t>
            </a:r>
          </a:p>
        </p:txBody>
      </p:sp>
      <p:pic>
        <p:nvPicPr>
          <p:cNvPr id="43" name="Imagem 42" descr="Mão segurando controle de videogame na mão&#10;&#10;Descrição gerada automaticamente">
            <a:extLst>
              <a:ext uri="{FF2B5EF4-FFF2-40B4-BE49-F238E27FC236}">
                <a16:creationId xmlns:a16="http://schemas.microsoft.com/office/drawing/2014/main" id="{48578E6E-5F17-782B-7108-1F7EDAABE90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flipH="1">
            <a:off x="-139232" y="2154935"/>
            <a:ext cx="5486972" cy="4795742"/>
          </a:xfrm>
          <a:prstGeom prst="rect">
            <a:avLst/>
          </a:prstGeom>
        </p:spPr>
      </p:pic>
      <p:sp>
        <p:nvSpPr>
          <p:cNvPr id="3" name="Rectangle: Rounded Corners 72">
            <a:extLst>
              <a:ext uri="{FF2B5EF4-FFF2-40B4-BE49-F238E27FC236}">
                <a16:creationId xmlns:a16="http://schemas.microsoft.com/office/drawing/2014/main" id="{5F192D1B-3281-41BB-1576-EABEEC3AC444}"/>
              </a:ext>
            </a:extLst>
          </p:cNvPr>
          <p:cNvSpPr/>
          <p:nvPr/>
        </p:nvSpPr>
        <p:spPr>
          <a:xfrm rot="16748773">
            <a:off x="9820861" y="-846161"/>
            <a:ext cx="16332344" cy="7480107"/>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pic>
        <p:nvPicPr>
          <p:cNvPr id="9" name="Imagem 8">
            <a:extLst>
              <a:ext uri="{FF2B5EF4-FFF2-40B4-BE49-F238E27FC236}">
                <a16:creationId xmlns:a16="http://schemas.microsoft.com/office/drawing/2014/main" id="{496CDA9B-EA91-9F5A-24BD-16403EFE0F9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108510" y="110159"/>
            <a:ext cx="13551319" cy="6122853"/>
          </a:xfrm>
          <a:prstGeom prst="rect">
            <a:avLst/>
          </a:prstGeom>
        </p:spPr>
      </p:pic>
    </p:spTree>
    <p:extLst>
      <p:ext uri="{BB962C8B-B14F-4D97-AF65-F5344CB8AC3E}">
        <p14:creationId xmlns:p14="http://schemas.microsoft.com/office/powerpoint/2010/main" val="160952270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after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wipe(right)">
                                      <p:cBhvr>
                                        <p:cTn id="7" dur="500"/>
                                        <p:tgtEl>
                                          <p:spTgt spid="37"/>
                                        </p:tgtEl>
                                      </p:cBhvr>
                                    </p:animEffect>
                                  </p:childTnLst>
                                </p:cTn>
                              </p:par>
                              <p:par>
                                <p:cTn id="8" presetID="42" presetClass="path" presetSubtype="0" accel="49333" decel="50667" fill="hold" grpId="1" nodeType="withEffect">
                                  <p:stCondLst>
                                    <p:cond delay="0"/>
                                  </p:stCondLst>
                                  <p:childTnLst>
                                    <p:animMotion origin="layout" path="M -3.75E-6 0 L -0.06614 0 " pathEditMode="relative" rAng="0" ptsTypes="AA">
                                      <p:cBhvr>
                                        <p:cTn id="9" dur="750" spd="-100000" fill="hold"/>
                                        <p:tgtEl>
                                          <p:spTgt spid="37"/>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grpId="0" nodeType="clickEffect">
                                  <p:stCondLst>
                                    <p:cond delay="0"/>
                                  </p:stCondLst>
                                  <p:childTnLst>
                                    <p:set>
                                      <p:cBhvr>
                                        <p:cTn id="13" dur="1" fill="hold">
                                          <p:stCondLst>
                                            <p:cond delay="0"/>
                                          </p:stCondLst>
                                        </p:cTn>
                                        <p:tgtEl>
                                          <p:spTgt spid="39"/>
                                        </p:tgtEl>
                                        <p:attrNameLst>
                                          <p:attrName>style.visibility</p:attrName>
                                        </p:attrNameLst>
                                      </p:cBhvr>
                                      <p:to>
                                        <p:strVal val="visible"/>
                                      </p:to>
                                    </p:set>
                                    <p:animEffect transition="in" filter="wipe(right)">
                                      <p:cBhvr>
                                        <p:cTn id="14" dur="500"/>
                                        <p:tgtEl>
                                          <p:spTgt spid="39"/>
                                        </p:tgtEl>
                                      </p:cBhvr>
                                    </p:animEffect>
                                  </p:childTnLst>
                                </p:cTn>
                              </p:par>
                              <p:par>
                                <p:cTn id="15" presetID="42" presetClass="path" presetSubtype="0" accel="49333" decel="50667" fill="hold" grpId="1" nodeType="withEffect">
                                  <p:stCondLst>
                                    <p:cond delay="0"/>
                                  </p:stCondLst>
                                  <p:childTnLst>
                                    <p:animMotion origin="layout" path="M -8.33333E-7 4.07407E-6 L -0.06614 4.07407E-6 " pathEditMode="relative" rAng="0" ptsTypes="AA">
                                      <p:cBhvr>
                                        <p:cTn id="16" dur="750" spd="-100000" fill="hold"/>
                                        <p:tgtEl>
                                          <p:spTgt spid="39"/>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7" grpId="1" animBg="1"/>
      <p:bldP spid="39" grpId="0" animBg="1"/>
      <p:bldP spid="39" grpId="1"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3" name="Rectangle: Rounded Corners 72">
            <a:extLst>
              <a:ext uri="{FF2B5EF4-FFF2-40B4-BE49-F238E27FC236}">
                <a16:creationId xmlns:a16="http://schemas.microsoft.com/office/drawing/2014/main" id="{8004000A-158F-B69B-5ED4-995DBED13BBB}"/>
              </a:ext>
            </a:extLst>
          </p:cNvPr>
          <p:cNvSpPr/>
          <p:nvPr/>
        </p:nvSpPr>
        <p:spPr>
          <a:xfrm>
            <a:off x="335667" y="1012619"/>
            <a:ext cx="11826828" cy="541661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326177"/>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srgbClr val="003B89"/>
                  </a:solidFill>
                  <a:effectLst/>
                  <a:uLnTx/>
                  <a:uFillTx/>
                  <a:latin typeface="Causten Bold" panose="00000800000000000000" pitchFamily="50" charset="0"/>
                  <a:ea typeface="+mn-ea"/>
                  <a:cs typeface="+mn-cs"/>
                </a:rPr>
                <a:t>Ultrassom na Medicina</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pic>
        <p:nvPicPr>
          <p:cNvPr id="10" name="Imagem 9">
            <a:extLst>
              <a:ext uri="{FF2B5EF4-FFF2-40B4-BE49-F238E27FC236}">
                <a16:creationId xmlns:a16="http://schemas.microsoft.com/office/drawing/2014/main" id="{77D343E3-FDB8-162A-87B8-85BA0FF266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49081" y="2428371"/>
            <a:ext cx="5548864" cy="2507127"/>
          </a:xfrm>
          <a:prstGeom prst="rect">
            <a:avLst/>
          </a:prstGeom>
        </p:spPr>
      </p:pic>
      <p:grpSp>
        <p:nvGrpSpPr>
          <p:cNvPr id="14" name="Agrupar 13">
            <a:extLst>
              <a:ext uri="{FF2B5EF4-FFF2-40B4-BE49-F238E27FC236}">
                <a16:creationId xmlns:a16="http://schemas.microsoft.com/office/drawing/2014/main" id="{EA81225A-63EC-BEB1-9249-2A070754DDD9}"/>
              </a:ext>
            </a:extLst>
          </p:cNvPr>
          <p:cNvGrpSpPr/>
          <p:nvPr/>
        </p:nvGrpSpPr>
        <p:grpSpPr>
          <a:xfrm>
            <a:off x="590272" y="2252024"/>
            <a:ext cx="4940461" cy="589200"/>
            <a:chOff x="1320877" y="2387328"/>
            <a:chExt cx="4940461" cy="589200"/>
          </a:xfrm>
        </p:grpSpPr>
        <p:sp>
          <p:nvSpPr>
            <p:cNvPr id="15" name="TextBox 129">
              <a:extLst>
                <a:ext uri="{FF2B5EF4-FFF2-40B4-BE49-F238E27FC236}">
                  <a16:creationId xmlns:a16="http://schemas.microsoft.com/office/drawing/2014/main" id="{6C7CB272-BBBC-B1C2-0DFA-6366E3CCA33E}"/>
                </a:ext>
              </a:extLst>
            </p:cNvPr>
            <p:cNvSpPr txBox="1"/>
            <p:nvPr/>
          </p:nvSpPr>
          <p:spPr>
            <a:xfrm>
              <a:off x="1679658" y="2387328"/>
              <a:ext cx="4581680" cy="589200"/>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srgbClr val="003B89"/>
                  </a:solidFill>
                  <a:sym typeface="Verdana"/>
                </a:rPr>
                <a:t>A informação diagnóstica sobre a profundidade das estruturas no corpo pode ser obtida:</a:t>
              </a:r>
              <a:endParaRPr kumimoji="0" lang="pt-BR" b="1" i="0" u="none" strike="noStrike" kern="1200" cap="none" spc="0" normalizeH="0" baseline="0" noProof="0" dirty="0">
                <a:ln>
                  <a:noFill/>
                </a:ln>
                <a:solidFill>
                  <a:srgbClr val="003B89"/>
                </a:solidFill>
                <a:effectLst/>
                <a:uLnTx/>
                <a:uFillTx/>
                <a:latin typeface="Avenir Next LT Pro" panose="020B0504020202020204" pitchFamily="34" charset="0"/>
                <a:ea typeface="+mn-ea"/>
                <a:cs typeface="+mn-cs"/>
                <a:sym typeface="Verdana"/>
              </a:endParaRPr>
            </a:p>
          </p:txBody>
        </p:sp>
        <p:grpSp>
          <p:nvGrpSpPr>
            <p:cNvPr id="16" name="Group 130">
              <a:extLst>
                <a:ext uri="{FF2B5EF4-FFF2-40B4-BE49-F238E27FC236}">
                  <a16:creationId xmlns:a16="http://schemas.microsoft.com/office/drawing/2014/main" id="{CFDB3A70-B208-CF45-EDFD-B4DAB9AF969F}"/>
                </a:ext>
              </a:extLst>
            </p:cNvPr>
            <p:cNvGrpSpPr/>
            <p:nvPr/>
          </p:nvGrpSpPr>
          <p:grpSpPr>
            <a:xfrm>
              <a:off x="1320877" y="2399556"/>
              <a:ext cx="328242" cy="331335"/>
              <a:chOff x="4951409" y="1419225"/>
              <a:chExt cx="442541" cy="446715"/>
            </a:xfrm>
          </p:grpSpPr>
          <p:grpSp>
            <p:nvGrpSpPr>
              <p:cNvPr id="18" name="Group 131">
                <a:extLst>
                  <a:ext uri="{FF2B5EF4-FFF2-40B4-BE49-F238E27FC236}">
                    <a16:creationId xmlns:a16="http://schemas.microsoft.com/office/drawing/2014/main" id="{C25860BF-1E6B-4BDE-762E-B63EDAAD2BAD}"/>
                  </a:ext>
                </a:extLst>
              </p:cNvPr>
              <p:cNvGrpSpPr/>
              <p:nvPr/>
            </p:nvGrpSpPr>
            <p:grpSpPr>
              <a:xfrm>
                <a:off x="4951409" y="1419225"/>
                <a:ext cx="442541" cy="446715"/>
                <a:chOff x="4951409" y="1419225"/>
                <a:chExt cx="442541" cy="446715"/>
              </a:xfrm>
            </p:grpSpPr>
            <p:sp>
              <p:nvSpPr>
                <p:cNvPr id="21" name="Oval 133">
                  <a:extLst>
                    <a:ext uri="{FF2B5EF4-FFF2-40B4-BE49-F238E27FC236}">
                      <a16:creationId xmlns:a16="http://schemas.microsoft.com/office/drawing/2014/main" id="{AAB69634-749B-F68A-B00E-0FD56FB3438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2" name="Oval 134">
                  <a:extLst>
                    <a:ext uri="{FF2B5EF4-FFF2-40B4-BE49-F238E27FC236}">
                      <a16:creationId xmlns:a16="http://schemas.microsoft.com/office/drawing/2014/main" id="{09F694B8-EF31-2144-1A57-D35DB97FFA38}"/>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20" name="Freeform: Shape 132">
                <a:extLst>
                  <a:ext uri="{FF2B5EF4-FFF2-40B4-BE49-F238E27FC236}">
                    <a16:creationId xmlns:a16="http://schemas.microsoft.com/office/drawing/2014/main" id="{D2F45F1C-04ED-BB7D-561A-E267A0CD6EF3}"/>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sp>
        <p:nvSpPr>
          <p:cNvPr id="23" name="Rectangle: Rounded Corners 72">
            <a:extLst>
              <a:ext uri="{FF2B5EF4-FFF2-40B4-BE49-F238E27FC236}">
                <a16:creationId xmlns:a16="http://schemas.microsoft.com/office/drawing/2014/main" id="{7C676A5D-1B00-82BC-3540-42242D93F6AE}"/>
              </a:ext>
            </a:extLst>
          </p:cNvPr>
          <p:cNvSpPr/>
          <p:nvPr/>
        </p:nvSpPr>
        <p:spPr>
          <a:xfrm>
            <a:off x="969386" y="3039329"/>
            <a:ext cx="3022041" cy="849039"/>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Enviando-se um pulso de ultrassom através do corpo </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24" name="Rectangle: Rounded Corners 72">
            <a:extLst>
              <a:ext uri="{FF2B5EF4-FFF2-40B4-BE49-F238E27FC236}">
                <a16:creationId xmlns:a16="http://schemas.microsoft.com/office/drawing/2014/main" id="{AB7FA935-5B58-B1F6-180E-34CBD980E843}"/>
              </a:ext>
            </a:extLst>
          </p:cNvPr>
          <p:cNvSpPr/>
          <p:nvPr/>
        </p:nvSpPr>
        <p:spPr>
          <a:xfrm>
            <a:off x="3423302" y="3888368"/>
            <a:ext cx="2672698" cy="1200329"/>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Medindo-se o intervalo entre a emissão do pulso e a sua recepção</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26" name="Gráfico 54" descr="Seta: curva no sentido horário com preenchimento sólido">
            <a:extLst>
              <a:ext uri="{FF2B5EF4-FFF2-40B4-BE49-F238E27FC236}">
                <a16:creationId xmlns:a16="http://schemas.microsoft.com/office/drawing/2014/main" id="{1B3F354F-A45F-E9D3-15AD-CA6959F2F027}"/>
              </a:ext>
            </a:extLst>
          </p:cNvPr>
          <p:cNvSpPr/>
          <p:nvPr/>
        </p:nvSpPr>
        <p:spPr>
          <a:xfrm rot="7934709">
            <a:off x="2806068" y="3485203"/>
            <a:ext cx="721609" cy="920708"/>
          </a:xfrm>
          <a:custGeom>
            <a:avLst/>
            <a:gdLst>
              <a:gd name="connsiteX0" fmla="*/ 552450 w 552450"/>
              <a:gd name="connsiteY0" fmla="*/ 704876 h 704876"/>
              <a:gd name="connsiteX1" fmla="*/ 323850 w 552450"/>
              <a:gd name="connsiteY1" fmla="*/ 228626 h 704876"/>
              <a:gd name="connsiteX2" fmla="*/ 457200 w 552450"/>
              <a:gd name="connsiteY2" fmla="*/ 228626 h 704876"/>
              <a:gd name="connsiteX3" fmla="*/ 228600 w 552450"/>
              <a:gd name="connsiteY3" fmla="*/ 26 h 704876"/>
              <a:gd name="connsiteX4" fmla="*/ 0 w 552450"/>
              <a:gd name="connsiteY4" fmla="*/ 228626 h 704876"/>
              <a:gd name="connsiteX5" fmla="*/ 123825 w 552450"/>
              <a:gd name="connsiteY5" fmla="*/ 228626 h 704876"/>
              <a:gd name="connsiteX6" fmla="*/ 552450 w 552450"/>
              <a:gd name="connsiteY6" fmla="*/ 704876 h 70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50" h="704876">
                <a:moveTo>
                  <a:pt x="552450" y="704876"/>
                </a:moveTo>
                <a:cubicBezTo>
                  <a:pt x="552450" y="704876"/>
                  <a:pt x="323850" y="633439"/>
                  <a:pt x="323850" y="228626"/>
                </a:cubicBezTo>
                <a:lnTo>
                  <a:pt x="457200" y="228626"/>
                </a:lnTo>
                <a:lnTo>
                  <a:pt x="228600" y="26"/>
                </a:lnTo>
                <a:cubicBezTo>
                  <a:pt x="228600" y="-2831"/>
                  <a:pt x="0" y="228626"/>
                  <a:pt x="0" y="228626"/>
                </a:cubicBezTo>
                <a:lnTo>
                  <a:pt x="123825" y="228626"/>
                </a:lnTo>
                <a:cubicBezTo>
                  <a:pt x="123825" y="229579"/>
                  <a:pt x="159068" y="615341"/>
                  <a:pt x="552450" y="704876"/>
                </a:cubicBezTo>
                <a:close/>
              </a:path>
            </a:pathLst>
          </a:custGeom>
          <a:solidFill>
            <a:srgbClr val="00BBD1"/>
          </a:solidFill>
          <a:ln w="9525" cap="flat">
            <a:noFill/>
            <a:prstDash val="solid"/>
            <a:miter/>
          </a:ln>
        </p:spPr>
        <p:txBody>
          <a:bodyPr rtlCol="0" anchor="ctr"/>
          <a:lstStyle/>
          <a:p>
            <a:endParaRPr lang="pt-BR" dirty="0">
              <a:latin typeface="Avenir Next LT Pro" panose="020B0504020202020204" pitchFamily="34" charset="0"/>
            </a:endParaRPr>
          </a:p>
        </p:txBody>
      </p:sp>
    </p:spTree>
    <p:extLst>
      <p:ext uri="{BB962C8B-B14F-4D97-AF65-F5344CB8AC3E}">
        <p14:creationId xmlns:p14="http://schemas.microsoft.com/office/powerpoint/2010/main" val="3257674233"/>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right)">
                                      <p:cBhvr>
                                        <p:cTn id="7" dur="500"/>
                                        <p:tgtEl>
                                          <p:spTgt spid="14"/>
                                        </p:tgtEl>
                                      </p:cBhvr>
                                    </p:animEffect>
                                  </p:childTnLst>
                                </p:cTn>
                              </p:par>
                              <p:par>
                                <p:cTn id="8" presetID="42" presetClass="path" presetSubtype="0" accel="49333" decel="50667" fill="hold" nodeType="withEffect">
                                  <p:stCondLst>
                                    <p:cond delay="0"/>
                                  </p:stCondLst>
                                  <p:childTnLst>
                                    <p:animMotion origin="layout" path="M -1.66667E-6 3.7037E-6 L -0.06614 3.7037E-6 " pathEditMode="relative" rAng="0" ptsTypes="AA">
                                      <p:cBhvr>
                                        <p:cTn id="9" dur="750" spd="-100000" fill="hold"/>
                                        <p:tgtEl>
                                          <p:spTgt spid="14"/>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23"/>
                                        </p:tgtEl>
                                        <p:attrNameLst>
                                          <p:attrName>style.visibility</p:attrName>
                                        </p:attrNameLst>
                                      </p:cBhvr>
                                      <p:to>
                                        <p:strVal val="visible"/>
                                      </p:to>
                                    </p:set>
                                    <p:animEffect transition="in" filter="fade">
                                      <p:cBhvr>
                                        <p:cTn id="14" dur="500"/>
                                        <p:tgtEl>
                                          <p:spTgt spid="2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wipe(left)">
                                      <p:cBhvr>
                                        <p:cTn id="19" dur="500"/>
                                        <p:tgtEl>
                                          <p:spTgt spid="26"/>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fade">
                                      <p:cBhvr>
                                        <p:cTn id="23"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26"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3" name="Rectangle: Rounded Corners 72">
            <a:extLst>
              <a:ext uri="{FF2B5EF4-FFF2-40B4-BE49-F238E27FC236}">
                <a16:creationId xmlns:a16="http://schemas.microsoft.com/office/drawing/2014/main" id="{8004000A-158F-B69B-5ED4-995DBED13BBB}"/>
              </a:ext>
            </a:extLst>
          </p:cNvPr>
          <p:cNvSpPr/>
          <p:nvPr/>
        </p:nvSpPr>
        <p:spPr>
          <a:xfrm>
            <a:off x="335667" y="1012619"/>
            <a:ext cx="11826828" cy="541661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326177"/>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srgbClr val="003B89"/>
                  </a:solidFill>
                  <a:effectLst/>
                  <a:uLnTx/>
                  <a:uFillTx/>
                  <a:latin typeface="Causten Bold" panose="00000800000000000000" pitchFamily="50" charset="0"/>
                  <a:ea typeface="+mn-ea"/>
                  <a:cs typeface="+mn-cs"/>
                </a:rPr>
                <a:t>Ultrassom na Medicina</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pic>
        <p:nvPicPr>
          <p:cNvPr id="10" name="Imagem 9">
            <a:extLst>
              <a:ext uri="{FF2B5EF4-FFF2-40B4-BE49-F238E27FC236}">
                <a16:creationId xmlns:a16="http://schemas.microsoft.com/office/drawing/2014/main" id="{77D343E3-FDB8-162A-87B8-85BA0FF266A4}"/>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42057" y="2271822"/>
            <a:ext cx="8663837" cy="3914556"/>
          </a:xfrm>
          <a:prstGeom prst="rect">
            <a:avLst/>
          </a:prstGeom>
        </p:spPr>
      </p:pic>
      <p:sp>
        <p:nvSpPr>
          <p:cNvPr id="13" name="Rectangle: Rounded Corners 72">
            <a:extLst>
              <a:ext uri="{FF2B5EF4-FFF2-40B4-BE49-F238E27FC236}">
                <a16:creationId xmlns:a16="http://schemas.microsoft.com/office/drawing/2014/main" id="{D0A95303-1318-DF7E-CDBC-710F1124221F}"/>
              </a:ext>
            </a:extLst>
          </p:cNvPr>
          <p:cNvSpPr/>
          <p:nvPr/>
        </p:nvSpPr>
        <p:spPr>
          <a:xfrm>
            <a:off x="8730620" y="3429000"/>
            <a:ext cx="2974483" cy="1304918"/>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Os ossos refletem grande parte da energia ultrassônica, enquanto que somente uma pequena parte dela é refletida pelos tecidos moles</a:t>
            </a:r>
          </a:p>
        </p:txBody>
      </p:sp>
    </p:spTree>
    <p:extLst>
      <p:ext uri="{BB962C8B-B14F-4D97-AF65-F5344CB8AC3E}">
        <p14:creationId xmlns:p14="http://schemas.microsoft.com/office/powerpoint/2010/main" val="291502493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018710" y="410117"/>
            <a:ext cx="5994859"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854852"/>
            <a:ext cx="5098782" cy="1200329"/>
            <a:chOff x="1377964" y="1536837"/>
            <a:chExt cx="509878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Velocidade de propagação</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2343336"/>
            <a:ext cx="4918904" cy="660181"/>
            <a:chOff x="1320877" y="2387328"/>
            <a:chExt cx="4918904" cy="660181"/>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Depende das propriedades do meio, sendo a </a:t>
              </a:r>
              <a:r>
                <a:rPr lang="pt-BR" sz="1600" b="1" dirty="0">
                  <a:solidFill>
                    <a:prstClr val="white"/>
                  </a:solidFill>
                  <a:ea typeface="Times New Roman" panose="02020603050405020304" pitchFamily="18" charset="0"/>
                </a:rPr>
                <a:t>densidade</a:t>
              </a:r>
              <a:r>
                <a:rPr lang="pt-BR" sz="1600" dirty="0">
                  <a:solidFill>
                    <a:prstClr val="white"/>
                  </a:solidFill>
                  <a:ea typeface="Times New Roman" panose="02020603050405020304" pitchFamily="18" charset="0"/>
                </a:rPr>
                <a:t> um fator de grande influência</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29" name="Agrupar 28">
            <a:extLst>
              <a:ext uri="{FF2B5EF4-FFF2-40B4-BE49-F238E27FC236}">
                <a16:creationId xmlns:a16="http://schemas.microsoft.com/office/drawing/2014/main" id="{ED0C57FC-E815-A2DE-5162-D680924FEA59}"/>
              </a:ext>
            </a:extLst>
          </p:cNvPr>
          <p:cNvGrpSpPr/>
          <p:nvPr/>
        </p:nvGrpSpPr>
        <p:grpSpPr>
          <a:xfrm>
            <a:off x="573887" y="3323180"/>
            <a:ext cx="4918904" cy="955646"/>
            <a:chOff x="1320877" y="2387328"/>
            <a:chExt cx="4918904" cy="955646"/>
          </a:xfrm>
        </p:grpSpPr>
        <p:sp>
          <p:nvSpPr>
            <p:cNvPr id="30" name="TextBox 129">
              <a:extLst>
                <a:ext uri="{FF2B5EF4-FFF2-40B4-BE49-F238E27FC236}">
                  <a16:creationId xmlns:a16="http://schemas.microsoft.com/office/drawing/2014/main" id="{EF55920E-C386-BA5A-F527-4300CD04D450}"/>
                </a:ext>
              </a:extLst>
            </p:cNvPr>
            <p:cNvSpPr txBox="1"/>
            <p:nvPr/>
          </p:nvSpPr>
          <p:spPr>
            <a:xfrm>
              <a:off x="1679657" y="2387328"/>
              <a:ext cx="4560124" cy="955646"/>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De modo geral, as maiores velocidades ocorrem nos meios sólidos e as menores, nos meios gasosos:</a:t>
              </a:r>
            </a:p>
          </p:txBody>
        </p:sp>
        <p:grpSp>
          <p:nvGrpSpPr>
            <p:cNvPr id="31" name="Group 130">
              <a:extLst>
                <a:ext uri="{FF2B5EF4-FFF2-40B4-BE49-F238E27FC236}">
                  <a16:creationId xmlns:a16="http://schemas.microsoft.com/office/drawing/2014/main" id="{79EA21B1-007C-9CC1-98A8-CE0B9F866C3B}"/>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A795A151-4BAD-2712-ADA6-0A2D73CBDAF6}"/>
                  </a:ext>
                </a:extLst>
              </p:cNvPr>
              <p:cNvGrpSpPr/>
              <p:nvPr/>
            </p:nvGrpSpPr>
            <p:grpSpPr>
              <a:xfrm>
                <a:off x="4951409" y="1419225"/>
                <a:ext cx="442541" cy="446715"/>
                <a:chOff x="4951409" y="1419225"/>
                <a:chExt cx="442541" cy="446715"/>
              </a:xfrm>
            </p:grpSpPr>
            <p:sp>
              <p:nvSpPr>
                <p:cNvPr id="34" name="Oval 133">
                  <a:extLst>
                    <a:ext uri="{FF2B5EF4-FFF2-40B4-BE49-F238E27FC236}">
                      <a16:creationId xmlns:a16="http://schemas.microsoft.com/office/drawing/2014/main" id="{A5A885FA-6B5F-97B0-0AD8-859A6928115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5" name="Oval 134">
                  <a:extLst>
                    <a:ext uri="{FF2B5EF4-FFF2-40B4-BE49-F238E27FC236}">
                      <a16:creationId xmlns:a16="http://schemas.microsoft.com/office/drawing/2014/main" id="{744FB61C-891F-402D-602D-A31EDAD0B8E6}"/>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Freeform: Shape 132">
                <a:extLst>
                  <a:ext uri="{FF2B5EF4-FFF2-40B4-BE49-F238E27FC236}">
                    <a16:creationId xmlns:a16="http://schemas.microsoft.com/office/drawing/2014/main" id="{B7485300-B8A8-4BC5-CD3A-208F3EC39609}"/>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39" name="Rectangle: Rounded Corners 72">
                <a:extLst>
                  <a:ext uri="{FF2B5EF4-FFF2-40B4-BE49-F238E27FC236}">
                    <a16:creationId xmlns:a16="http://schemas.microsoft.com/office/drawing/2014/main" id="{1030D8EA-E2A6-EA8F-ED95-DBF6799A1264}"/>
                  </a:ext>
                </a:extLst>
              </p:cNvPr>
              <p:cNvSpPr/>
              <p:nvPr/>
            </p:nvSpPr>
            <p:spPr>
              <a:xfrm>
                <a:off x="1056755" y="4463591"/>
                <a:ext cx="4252555" cy="817338"/>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sSub>
                        <m:sSubPr>
                          <m:ctrlPr>
                            <a:rPr lang="pt-BR" sz="2400" b="1" i="1" smtClean="0">
                              <a:solidFill>
                                <a:schemeClr val="bg1"/>
                              </a:solidFill>
                              <a:latin typeface="Cambria Math" panose="02040503050406030204" pitchFamily="18" charset="0"/>
                            </a:rPr>
                          </m:ctrlPr>
                        </m:sSubPr>
                        <m:e>
                          <m:r>
                            <a:rPr lang="pt-BR" sz="2400" b="1" i="1">
                              <a:solidFill>
                                <a:schemeClr val="bg1"/>
                              </a:solidFill>
                              <a:latin typeface="Cambria Math" panose="02040503050406030204" pitchFamily="18" charset="0"/>
                            </a:rPr>
                            <m:t>𝒗</m:t>
                          </m:r>
                        </m:e>
                        <m:sub>
                          <m:r>
                            <a:rPr lang="pt-BR" sz="2400" b="1" i="1">
                              <a:solidFill>
                                <a:schemeClr val="bg1"/>
                              </a:solidFill>
                              <a:latin typeface="Cambria Math" panose="02040503050406030204" pitchFamily="18" charset="0"/>
                            </a:rPr>
                            <m:t>𝒔</m:t>
                          </m:r>
                          <m:r>
                            <a:rPr lang="pt-BR" sz="2400" b="1" i="1">
                              <a:solidFill>
                                <a:schemeClr val="bg1"/>
                              </a:solidFill>
                              <a:latin typeface="Cambria Math" panose="02040503050406030204" pitchFamily="18" charset="0"/>
                            </a:rPr>
                            <m:t>ó</m:t>
                          </m:r>
                          <m:r>
                            <a:rPr lang="pt-BR" sz="2400" b="1" i="1">
                              <a:solidFill>
                                <a:schemeClr val="bg1"/>
                              </a:solidFill>
                              <a:latin typeface="Cambria Math" panose="02040503050406030204" pitchFamily="18" charset="0"/>
                            </a:rPr>
                            <m:t>𝒍𝒊𝒅𝒐</m:t>
                          </m:r>
                        </m:sub>
                      </m:sSub>
                      <m:r>
                        <a:rPr lang="pt-BR" sz="2400" b="1" i="1">
                          <a:solidFill>
                            <a:schemeClr val="bg1"/>
                          </a:solidFill>
                          <a:latin typeface="Cambria Math" panose="02040503050406030204" pitchFamily="18" charset="0"/>
                        </a:rPr>
                        <m:t>&gt;</m:t>
                      </m:r>
                      <m:sSub>
                        <m:sSubPr>
                          <m:ctrlPr>
                            <a:rPr lang="pt-BR" sz="2400" b="1" i="1">
                              <a:solidFill>
                                <a:schemeClr val="bg1"/>
                              </a:solidFill>
                              <a:latin typeface="Cambria Math" panose="02040503050406030204" pitchFamily="18" charset="0"/>
                            </a:rPr>
                          </m:ctrlPr>
                        </m:sSubPr>
                        <m:e>
                          <m:r>
                            <a:rPr lang="pt-BR" sz="2400" b="1" i="1">
                              <a:solidFill>
                                <a:schemeClr val="bg1"/>
                              </a:solidFill>
                              <a:latin typeface="Cambria Math" panose="02040503050406030204" pitchFamily="18" charset="0"/>
                            </a:rPr>
                            <m:t>𝒗</m:t>
                          </m:r>
                        </m:e>
                        <m:sub>
                          <m:r>
                            <a:rPr lang="pt-BR" sz="2400" b="1" i="1">
                              <a:solidFill>
                                <a:schemeClr val="bg1"/>
                              </a:solidFill>
                              <a:latin typeface="Cambria Math" panose="02040503050406030204" pitchFamily="18" charset="0"/>
                            </a:rPr>
                            <m:t>𝒍</m:t>
                          </m:r>
                          <m:r>
                            <a:rPr lang="pt-BR" sz="2400" b="1" i="1">
                              <a:solidFill>
                                <a:schemeClr val="bg1"/>
                              </a:solidFill>
                              <a:latin typeface="Cambria Math" panose="02040503050406030204" pitchFamily="18" charset="0"/>
                            </a:rPr>
                            <m:t>í</m:t>
                          </m:r>
                          <m:r>
                            <a:rPr lang="pt-BR" sz="2400" b="1" i="1">
                              <a:solidFill>
                                <a:schemeClr val="bg1"/>
                              </a:solidFill>
                              <a:latin typeface="Cambria Math" panose="02040503050406030204" pitchFamily="18" charset="0"/>
                            </a:rPr>
                            <m:t>𝒒𝒖𝒊𝒅𝒐</m:t>
                          </m:r>
                        </m:sub>
                      </m:sSub>
                      <m:r>
                        <a:rPr lang="pt-BR" sz="2400" b="1" i="1">
                          <a:solidFill>
                            <a:schemeClr val="bg1"/>
                          </a:solidFill>
                          <a:latin typeface="Cambria Math" panose="02040503050406030204" pitchFamily="18" charset="0"/>
                        </a:rPr>
                        <m:t>&gt;</m:t>
                      </m:r>
                      <m:sSub>
                        <m:sSubPr>
                          <m:ctrlPr>
                            <a:rPr lang="pt-BR" sz="2400" b="1" i="1">
                              <a:solidFill>
                                <a:schemeClr val="bg1"/>
                              </a:solidFill>
                              <a:latin typeface="Cambria Math" panose="02040503050406030204" pitchFamily="18" charset="0"/>
                            </a:rPr>
                          </m:ctrlPr>
                        </m:sSubPr>
                        <m:e>
                          <m:r>
                            <a:rPr lang="pt-BR" sz="2400" b="1" i="1">
                              <a:solidFill>
                                <a:schemeClr val="bg1"/>
                              </a:solidFill>
                              <a:latin typeface="Cambria Math" panose="02040503050406030204" pitchFamily="18" charset="0"/>
                            </a:rPr>
                            <m:t>𝒗</m:t>
                          </m:r>
                        </m:e>
                        <m:sub>
                          <m:r>
                            <a:rPr lang="pt-BR" sz="2400" b="1" i="1">
                              <a:solidFill>
                                <a:schemeClr val="bg1"/>
                              </a:solidFill>
                              <a:latin typeface="Cambria Math" panose="02040503050406030204" pitchFamily="18" charset="0"/>
                            </a:rPr>
                            <m:t>𝒈𝒂𝒔𝒐𝒔𝒐</m:t>
                          </m:r>
                        </m:sub>
                      </m:sSub>
                    </m:oMath>
                  </m:oMathPara>
                </a14:m>
                <a:endParaRPr lang="pt-BR" sz="2400" b="1" i="1" dirty="0">
                  <a:solidFill>
                    <a:schemeClr val="bg1"/>
                  </a:solidFill>
                  <a:latin typeface="Cambria Math" panose="02040503050406030204" pitchFamily="18" charset="0"/>
                </a:endParaRPr>
              </a:p>
            </p:txBody>
          </p:sp>
        </mc:Choice>
        <mc:Fallback>
          <p:sp>
            <p:nvSpPr>
              <p:cNvPr id="39" name="Rectangle: Rounded Corners 72">
                <a:extLst>
                  <a:ext uri="{FF2B5EF4-FFF2-40B4-BE49-F238E27FC236}">
                    <a16:creationId xmlns:a16="http://schemas.microsoft.com/office/drawing/2014/main" id="{1030D8EA-E2A6-EA8F-ED95-DBF6799A1264}"/>
                  </a:ext>
                </a:extLst>
              </p:cNvPr>
              <p:cNvSpPr>
                <a:spLocks noRot="1" noChangeAspect="1" noMove="1" noResize="1" noEditPoints="1" noAdjustHandles="1" noChangeArrowheads="1" noChangeShapeType="1" noTextEdit="1"/>
              </p:cNvSpPr>
              <p:nvPr/>
            </p:nvSpPr>
            <p:spPr>
              <a:xfrm>
                <a:off x="1056755" y="4463591"/>
                <a:ext cx="4252555" cy="817338"/>
              </a:xfrm>
              <a:prstGeom prst="roundRect">
                <a:avLst>
                  <a:gd name="adj" fmla="val 9045"/>
                </a:avLst>
              </a:prstGeom>
              <a:blipFill>
                <a:blip r:embed="rId5"/>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sp>
        <p:nvSpPr>
          <p:cNvPr id="40" name="Rectangle: Rounded Corners 72">
            <a:extLst>
              <a:ext uri="{FF2B5EF4-FFF2-40B4-BE49-F238E27FC236}">
                <a16:creationId xmlns:a16="http://schemas.microsoft.com/office/drawing/2014/main" id="{59D8803E-BB1E-E7BB-369A-3A77B3E27DDF}"/>
              </a:ext>
            </a:extLst>
          </p:cNvPr>
          <p:cNvSpPr/>
          <p:nvPr/>
        </p:nvSpPr>
        <p:spPr>
          <a:xfrm>
            <a:off x="1336246" y="5197209"/>
            <a:ext cx="3693572" cy="926045"/>
          </a:xfrm>
          <a:prstGeom prst="roundRect">
            <a:avLst>
              <a:gd name="adj" fmla="val 5346"/>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defRPr/>
            </a:pPr>
            <a:r>
              <a:rPr lang="pt-BR" sz="1200" b="1" kern="0" dirty="0">
                <a:solidFill>
                  <a:srgbClr val="004BB0"/>
                </a:solidFill>
                <a:latin typeface="Avenir Next LT Pro" panose="020B0504020202020204" pitchFamily="34" charset="0"/>
                <a:sym typeface="Verdana"/>
              </a:rPr>
              <a:t>velocidade do som no vidro (20 </a:t>
            </a:r>
            <a:r>
              <a:rPr lang="pt-BR" sz="1200" b="1" kern="0" baseline="30000" dirty="0">
                <a:solidFill>
                  <a:srgbClr val="004BB0"/>
                </a:solidFill>
                <a:latin typeface="Avenir Next LT Pro" panose="020B0504020202020204" pitchFamily="34" charset="0"/>
                <a:sym typeface="Verdana"/>
              </a:rPr>
              <a:t>0</a:t>
            </a:r>
            <a:r>
              <a:rPr lang="pt-BR" sz="1200" b="1" kern="0" dirty="0">
                <a:solidFill>
                  <a:srgbClr val="004BB0"/>
                </a:solidFill>
                <a:latin typeface="Avenir Next LT Pro" panose="020B0504020202020204" pitchFamily="34" charset="0"/>
                <a:sym typeface="Verdana"/>
              </a:rPr>
              <a:t>C) </a:t>
            </a:r>
            <a:r>
              <a:rPr lang="pt-BR" sz="1200" kern="0" dirty="0">
                <a:solidFill>
                  <a:srgbClr val="004BB0"/>
                </a:solidFill>
                <a:latin typeface="Avenir Next LT Pro" panose="020B0504020202020204" pitchFamily="34" charset="0"/>
                <a:sym typeface="Verdana"/>
              </a:rPr>
              <a:t>= 5000 m/s</a:t>
            </a:r>
          </a:p>
          <a:p>
            <a:pPr algn="just">
              <a:lnSpc>
                <a:spcPct val="130000"/>
              </a:lnSpc>
              <a:defRPr/>
            </a:pPr>
            <a:r>
              <a:rPr lang="pt-BR" sz="1200" b="1" kern="0" dirty="0">
                <a:solidFill>
                  <a:srgbClr val="004BB0"/>
                </a:solidFill>
                <a:latin typeface="Avenir Next LT Pro" panose="020B0504020202020204" pitchFamily="34" charset="0"/>
                <a:sym typeface="Verdana"/>
              </a:rPr>
              <a:t>velocidade do som na água (20 </a:t>
            </a:r>
            <a:r>
              <a:rPr lang="pt-BR" sz="1200" b="1" kern="0" baseline="30000" dirty="0">
                <a:solidFill>
                  <a:srgbClr val="004BB0"/>
                </a:solidFill>
                <a:latin typeface="Avenir Next LT Pro" panose="020B0504020202020204" pitchFamily="34" charset="0"/>
                <a:sym typeface="Verdana"/>
              </a:rPr>
              <a:t>0</a:t>
            </a:r>
            <a:r>
              <a:rPr lang="pt-BR" sz="1200" b="1" kern="0" dirty="0">
                <a:solidFill>
                  <a:srgbClr val="004BB0"/>
                </a:solidFill>
                <a:latin typeface="Avenir Next LT Pro" panose="020B0504020202020204" pitchFamily="34" charset="0"/>
                <a:sym typeface="Verdana"/>
              </a:rPr>
              <a:t>C) </a:t>
            </a:r>
            <a:r>
              <a:rPr lang="pt-BR" sz="1200" kern="0" dirty="0">
                <a:solidFill>
                  <a:srgbClr val="004BB0"/>
                </a:solidFill>
                <a:latin typeface="Avenir Next LT Pro" panose="020B0504020202020204" pitchFamily="34" charset="0"/>
                <a:sym typeface="Verdana"/>
              </a:rPr>
              <a:t>= 1482 m/s</a:t>
            </a:r>
          </a:p>
          <a:p>
            <a:pPr algn="just">
              <a:lnSpc>
                <a:spcPct val="130000"/>
              </a:lnSpc>
              <a:defRPr/>
            </a:pPr>
            <a:r>
              <a:rPr lang="pt-BR" sz="1200" b="1" kern="0" dirty="0">
                <a:solidFill>
                  <a:srgbClr val="004BB0"/>
                </a:solidFill>
                <a:latin typeface="Avenir Next LT Pro" panose="020B0504020202020204" pitchFamily="34" charset="0"/>
                <a:sym typeface="Verdana"/>
              </a:rPr>
              <a:t>velocidade do som na água (25 </a:t>
            </a:r>
            <a:r>
              <a:rPr lang="pt-BR" sz="1200" b="1" kern="0" baseline="30000" dirty="0">
                <a:solidFill>
                  <a:srgbClr val="004BB0"/>
                </a:solidFill>
                <a:latin typeface="Avenir Next LT Pro" panose="020B0504020202020204" pitchFamily="34" charset="0"/>
                <a:sym typeface="Verdana"/>
              </a:rPr>
              <a:t>0</a:t>
            </a:r>
            <a:r>
              <a:rPr lang="pt-BR" sz="1200" b="1" kern="0" dirty="0">
                <a:solidFill>
                  <a:srgbClr val="004BB0"/>
                </a:solidFill>
                <a:latin typeface="Avenir Next LT Pro" panose="020B0504020202020204" pitchFamily="34" charset="0"/>
                <a:sym typeface="Verdana"/>
              </a:rPr>
              <a:t>C) </a:t>
            </a:r>
            <a:r>
              <a:rPr lang="pt-BR" sz="1200" kern="0" dirty="0">
                <a:solidFill>
                  <a:srgbClr val="004BB0"/>
                </a:solidFill>
                <a:latin typeface="Avenir Next LT Pro" panose="020B0504020202020204" pitchFamily="34" charset="0"/>
                <a:sym typeface="Verdana"/>
              </a:rPr>
              <a:t>= 1497 m/s</a:t>
            </a:r>
          </a:p>
        </p:txBody>
      </p:sp>
      <p:sp>
        <p:nvSpPr>
          <p:cNvPr id="41" name="Rectangle: Rounded Corners 72">
            <a:extLst>
              <a:ext uri="{FF2B5EF4-FFF2-40B4-BE49-F238E27FC236}">
                <a16:creationId xmlns:a16="http://schemas.microsoft.com/office/drawing/2014/main" id="{7A4BAEA2-21A0-FFB9-2854-8E96B15E26E8}"/>
              </a:ext>
            </a:extLst>
          </p:cNvPr>
          <p:cNvSpPr/>
          <p:nvPr/>
        </p:nvSpPr>
        <p:spPr>
          <a:xfrm>
            <a:off x="6580747" y="2529556"/>
            <a:ext cx="4870784" cy="585706"/>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pt-BR" sz="1400" b="1" dirty="0">
                <a:solidFill>
                  <a:schemeClr val="bg1"/>
                </a:solidFill>
                <a:latin typeface="Avenir Next LT Pro" panose="020B0504020202020204" pitchFamily="34" charset="0"/>
              </a:rPr>
              <a:t>Para a velocidade do som nos gases vale a relação</a:t>
            </a:r>
          </a:p>
        </p:txBody>
      </p:sp>
      <mc:AlternateContent xmlns:mc="http://schemas.openxmlformats.org/markup-compatibility/2006">
        <mc:Choice xmlns:a14="http://schemas.microsoft.com/office/drawing/2010/main" Requires="a14">
          <p:sp>
            <p:nvSpPr>
              <p:cNvPr id="42" name="Rectangle: Rounded Corners 72">
                <a:extLst>
                  <a:ext uri="{FF2B5EF4-FFF2-40B4-BE49-F238E27FC236}">
                    <a16:creationId xmlns:a16="http://schemas.microsoft.com/office/drawing/2014/main" id="{EA91A8CE-E2B4-E7DE-BB59-840A8EF38CDB}"/>
                  </a:ext>
                </a:extLst>
              </p:cNvPr>
              <p:cNvSpPr/>
              <p:nvPr/>
            </p:nvSpPr>
            <p:spPr>
              <a:xfrm>
                <a:off x="7191198" y="3057365"/>
                <a:ext cx="3649881" cy="1363040"/>
              </a:xfrm>
              <a:prstGeom prst="roundRect">
                <a:avLst>
                  <a:gd name="adj" fmla="val 9045"/>
                </a:avLst>
              </a:prstGeom>
              <a:solidFill>
                <a:schemeClr val="bg1"/>
              </a:solidFill>
              <a:ln>
                <a:solidFill>
                  <a:srgbClr val="004BB0"/>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14:m>
                  <m:oMathPara xmlns:m="http://schemas.openxmlformats.org/officeDocument/2006/math">
                    <m:oMathParaPr>
                      <m:jc m:val="centerGroup"/>
                    </m:oMathParaPr>
                    <m:oMath xmlns:m="http://schemas.openxmlformats.org/officeDocument/2006/math">
                      <m:r>
                        <a:rPr lang="pt-BR" sz="2000" i="1" smtClean="0">
                          <a:solidFill>
                            <a:srgbClr val="004BB0"/>
                          </a:solidFill>
                          <a:latin typeface="Cambria Math" panose="02040503050406030204" pitchFamily="18" charset="0"/>
                        </a:rPr>
                        <m:t>𝑣</m:t>
                      </m:r>
                      <m:r>
                        <a:rPr lang="pt-BR" sz="2000" i="1" smtClean="0">
                          <a:solidFill>
                            <a:srgbClr val="004BB0"/>
                          </a:solidFill>
                          <a:latin typeface="Cambria Math" panose="02040503050406030204" pitchFamily="18" charset="0"/>
                        </a:rPr>
                        <m:t>=</m:t>
                      </m:r>
                      <m:r>
                        <a:rPr lang="pt-BR" sz="2000" i="1" smtClean="0">
                          <a:solidFill>
                            <a:srgbClr val="004BB0"/>
                          </a:solidFill>
                          <a:latin typeface="Cambria Math" panose="02040503050406030204" pitchFamily="18" charset="0"/>
                        </a:rPr>
                        <m:t>𝑘</m:t>
                      </m:r>
                      <m:rad>
                        <m:radPr>
                          <m:degHide m:val="on"/>
                          <m:ctrlPr>
                            <a:rPr lang="pt-BR" sz="2000" i="1">
                              <a:solidFill>
                                <a:srgbClr val="004BB0"/>
                              </a:solidFill>
                              <a:latin typeface="Cambria Math" panose="02040503050406030204" pitchFamily="18" charset="0"/>
                            </a:rPr>
                          </m:ctrlPr>
                        </m:radPr>
                        <m:deg/>
                        <m:e>
                          <m:r>
                            <a:rPr lang="pt-BR" sz="2000" i="1">
                              <a:solidFill>
                                <a:srgbClr val="004BB0"/>
                              </a:solidFill>
                              <a:latin typeface="Cambria Math" panose="02040503050406030204" pitchFamily="18" charset="0"/>
                            </a:rPr>
                            <m:t>𝑇</m:t>
                          </m:r>
                        </m:e>
                      </m:rad>
                      <m:r>
                        <a:rPr lang="pt-BR" sz="2000" i="1">
                          <a:solidFill>
                            <a:srgbClr val="004BB0"/>
                          </a:solidFill>
                          <a:latin typeface="Cambria Math" panose="02040503050406030204" pitchFamily="18" charset="0"/>
                        </a:rPr>
                        <m:t>=</m:t>
                      </m:r>
                      <m:rad>
                        <m:radPr>
                          <m:degHide m:val="on"/>
                          <m:ctrlPr>
                            <a:rPr lang="pt-BR" sz="2000" i="1">
                              <a:solidFill>
                                <a:srgbClr val="004BB0"/>
                              </a:solidFill>
                              <a:latin typeface="Cambria Math" panose="02040503050406030204" pitchFamily="18" charset="0"/>
                            </a:rPr>
                          </m:ctrlPr>
                        </m:radPr>
                        <m:deg/>
                        <m:e>
                          <m:f>
                            <m:fPr>
                              <m:ctrlPr>
                                <a:rPr lang="pt-BR" sz="2000" i="1">
                                  <a:solidFill>
                                    <a:srgbClr val="004BB0"/>
                                  </a:solidFill>
                                  <a:latin typeface="Cambria Math" panose="02040503050406030204" pitchFamily="18" charset="0"/>
                                </a:rPr>
                              </m:ctrlPr>
                            </m:fPr>
                            <m:num>
                              <m:r>
                                <a:rPr lang="pt-BR" sz="2000" i="1">
                                  <a:solidFill>
                                    <a:srgbClr val="004BB0"/>
                                  </a:solidFill>
                                  <a:latin typeface="Cambria Math" panose="02040503050406030204" pitchFamily="18" charset="0"/>
                                </a:rPr>
                                <m:t>𝛾</m:t>
                              </m:r>
                              <m:r>
                                <a:rPr lang="pt-BR" sz="2000" i="1">
                                  <a:solidFill>
                                    <a:srgbClr val="004BB0"/>
                                  </a:solidFill>
                                  <a:latin typeface="Cambria Math" panose="02040503050406030204" pitchFamily="18" charset="0"/>
                                </a:rPr>
                                <m:t>𝑅𝑇</m:t>
                              </m:r>
                            </m:num>
                            <m:den>
                              <m:r>
                                <a:rPr lang="pt-BR" sz="2000" i="1">
                                  <a:solidFill>
                                    <a:srgbClr val="004BB0"/>
                                  </a:solidFill>
                                  <a:latin typeface="Cambria Math" panose="02040503050406030204" pitchFamily="18" charset="0"/>
                                </a:rPr>
                                <m:t>𝑀</m:t>
                              </m:r>
                            </m:den>
                          </m:f>
                        </m:e>
                      </m:rad>
                    </m:oMath>
                  </m:oMathPara>
                </a14:m>
                <a:endParaRPr lang="pt-BR" sz="2000" b="1" dirty="0">
                  <a:solidFill>
                    <a:srgbClr val="004BB0"/>
                  </a:solidFill>
                  <a:latin typeface="Avenir Next LT Pro" panose="020B0604020202020204" pitchFamily="34" charset="0"/>
                </a:endParaRPr>
              </a:p>
            </p:txBody>
          </p:sp>
        </mc:Choice>
        <mc:Fallback>
          <p:sp>
            <p:nvSpPr>
              <p:cNvPr id="42" name="Rectangle: Rounded Corners 72">
                <a:extLst>
                  <a:ext uri="{FF2B5EF4-FFF2-40B4-BE49-F238E27FC236}">
                    <a16:creationId xmlns:a16="http://schemas.microsoft.com/office/drawing/2014/main" id="{EA91A8CE-E2B4-E7DE-BB59-840A8EF38CDB}"/>
                  </a:ext>
                </a:extLst>
              </p:cNvPr>
              <p:cNvSpPr>
                <a:spLocks noRot="1" noChangeAspect="1" noMove="1" noResize="1" noEditPoints="1" noAdjustHandles="1" noChangeArrowheads="1" noChangeShapeType="1" noTextEdit="1"/>
              </p:cNvSpPr>
              <p:nvPr/>
            </p:nvSpPr>
            <p:spPr>
              <a:xfrm>
                <a:off x="7191198" y="3057365"/>
                <a:ext cx="3649881" cy="1363040"/>
              </a:xfrm>
              <a:prstGeom prst="roundRect">
                <a:avLst>
                  <a:gd name="adj" fmla="val 9045"/>
                </a:avLst>
              </a:prstGeom>
              <a:blipFill>
                <a:blip r:embed="rId6"/>
                <a:stretch>
                  <a:fillRect/>
                </a:stretch>
              </a:blipFill>
              <a:ln>
                <a:solidFill>
                  <a:srgbClr val="004BB0"/>
                </a:solidFill>
              </a:ln>
              <a:effectLst>
                <a:outerShdw blurRad="152400" dist="38100" dir="5400000" algn="t" rotWithShape="0">
                  <a:prstClr val="black">
                    <a:alpha val="9000"/>
                  </a:prstClr>
                </a:outerShdw>
              </a:effectLst>
            </p:spPr>
            <p:txBody>
              <a:bodyPr/>
              <a:lstStyle/>
              <a:p>
                <a:r>
                  <a:rPr lang="pt-BR">
                    <a:noFill/>
                  </a:rPr>
                  <a:t> </a:t>
                </a:r>
              </a:p>
            </p:txBody>
          </p:sp>
        </mc:Fallback>
      </mc:AlternateContent>
    </p:spTree>
    <p:extLst>
      <p:ext uri="{BB962C8B-B14F-4D97-AF65-F5344CB8AC3E}">
        <p14:creationId xmlns:p14="http://schemas.microsoft.com/office/powerpoint/2010/main" val="1708385781"/>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2.22222E-6 L -0.06615 -2.22222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wipe(right)">
                                      <p:cBhvr>
                                        <p:cTn id="14" dur="500"/>
                                        <p:tgtEl>
                                          <p:spTgt spid="29"/>
                                        </p:tgtEl>
                                      </p:cBhvr>
                                    </p:animEffect>
                                  </p:childTnLst>
                                </p:cTn>
                              </p:par>
                              <p:par>
                                <p:cTn id="15" presetID="42" presetClass="path" presetSubtype="0" accel="49333" decel="50667" fill="hold" nodeType="withEffect">
                                  <p:stCondLst>
                                    <p:cond delay="0"/>
                                  </p:stCondLst>
                                  <p:childTnLst>
                                    <p:animMotion origin="layout" path="M 1.875E-6 -2.22222E-6 L -0.06615 -2.22222E-6 " pathEditMode="relative" rAng="0" ptsTypes="AA">
                                      <p:cBhvr>
                                        <p:cTn id="16" dur="750" spd="-100000" fill="hold"/>
                                        <p:tgtEl>
                                          <p:spTgt spid="29"/>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grpId="0" nodeType="click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wipe(right)">
                                      <p:cBhvr>
                                        <p:cTn id="21" dur="500"/>
                                        <p:tgtEl>
                                          <p:spTgt spid="39"/>
                                        </p:tgtEl>
                                      </p:cBhvr>
                                    </p:animEffect>
                                  </p:childTnLst>
                                </p:cTn>
                              </p:par>
                              <p:par>
                                <p:cTn id="22" presetID="42" presetClass="path" presetSubtype="0" accel="49333" decel="50667" fill="hold" grpId="1" nodeType="withEffect">
                                  <p:stCondLst>
                                    <p:cond delay="0"/>
                                  </p:stCondLst>
                                  <p:childTnLst>
                                    <p:animMotion origin="layout" path="M 1.04167E-6 -2.59259E-6 L -0.06615 -2.59259E-6 " pathEditMode="relative" rAng="0" ptsTypes="AA">
                                      <p:cBhvr>
                                        <p:cTn id="23" dur="750" spd="-100000" fill="hold"/>
                                        <p:tgtEl>
                                          <p:spTgt spid="39"/>
                                        </p:tgtEl>
                                        <p:attrNameLst>
                                          <p:attrName>ppt_x</p:attrName>
                                          <p:attrName>ppt_y</p:attrName>
                                        </p:attrNameLst>
                                      </p:cBhvr>
                                      <p:rCtr x="-3307" y="0"/>
                                    </p:animMotion>
                                  </p:childTnLst>
                                </p:cTn>
                              </p:par>
                              <p:par>
                                <p:cTn id="24" presetID="10" presetClass="entr" presetSubtype="0" fill="hold" grpId="0" nodeType="withEffect">
                                  <p:stCondLst>
                                    <p:cond delay="0"/>
                                  </p:stCondLst>
                                  <p:childTnLst>
                                    <p:set>
                                      <p:cBhvr>
                                        <p:cTn id="25" dur="1" fill="hold">
                                          <p:stCondLst>
                                            <p:cond delay="0"/>
                                          </p:stCondLst>
                                        </p:cTn>
                                        <p:tgtEl>
                                          <p:spTgt spid="40"/>
                                        </p:tgtEl>
                                        <p:attrNameLst>
                                          <p:attrName>style.visibility</p:attrName>
                                        </p:attrNameLst>
                                      </p:cBhvr>
                                      <p:to>
                                        <p:strVal val="visible"/>
                                      </p:to>
                                    </p:set>
                                    <p:animEffect transition="in" filter="fade">
                                      <p:cBhvr>
                                        <p:cTn id="26" dur="500"/>
                                        <p:tgtEl>
                                          <p:spTgt spid="40"/>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2" fill="hold" grpId="0" nodeType="clickEffect">
                                  <p:stCondLst>
                                    <p:cond delay="0"/>
                                  </p:stCondLst>
                                  <p:childTnLst>
                                    <p:set>
                                      <p:cBhvr>
                                        <p:cTn id="30" dur="1" fill="hold">
                                          <p:stCondLst>
                                            <p:cond delay="0"/>
                                          </p:stCondLst>
                                        </p:cTn>
                                        <p:tgtEl>
                                          <p:spTgt spid="41"/>
                                        </p:tgtEl>
                                        <p:attrNameLst>
                                          <p:attrName>style.visibility</p:attrName>
                                        </p:attrNameLst>
                                      </p:cBhvr>
                                      <p:to>
                                        <p:strVal val="visible"/>
                                      </p:to>
                                    </p:set>
                                    <p:animEffect transition="in" filter="wipe(right)">
                                      <p:cBhvr>
                                        <p:cTn id="31" dur="500"/>
                                        <p:tgtEl>
                                          <p:spTgt spid="41"/>
                                        </p:tgtEl>
                                      </p:cBhvr>
                                    </p:animEffect>
                                  </p:childTnLst>
                                </p:cTn>
                              </p:par>
                              <p:par>
                                <p:cTn id="32" presetID="42" presetClass="path" presetSubtype="0" accel="49333" decel="50667" fill="hold" grpId="1" nodeType="withEffect">
                                  <p:stCondLst>
                                    <p:cond delay="0"/>
                                  </p:stCondLst>
                                  <p:childTnLst>
                                    <p:animMotion origin="layout" path="M -8.33333E-7 3.7037E-6 L -0.06614 3.7037E-6 " pathEditMode="relative" rAng="0" ptsTypes="AA">
                                      <p:cBhvr>
                                        <p:cTn id="33" dur="750" spd="-100000" fill="hold"/>
                                        <p:tgtEl>
                                          <p:spTgt spid="41"/>
                                        </p:tgtEl>
                                        <p:attrNameLst>
                                          <p:attrName>ppt_x</p:attrName>
                                          <p:attrName>ppt_y</p:attrName>
                                        </p:attrNameLst>
                                      </p:cBhvr>
                                      <p:rCtr x="-3307" y="0"/>
                                    </p:animMotion>
                                  </p:childTnLst>
                                </p:cTn>
                              </p:par>
                              <p:par>
                                <p:cTn id="34" presetID="10" presetClass="entr" presetSubtype="0" fill="hold" grpId="0" nodeType="withEffect">
                                  <p:stCondLst>
                                    <p:cond delay="0"/>
                                  </p:stCondLst>
                                  <p:childTnLst>
                                    <p:set>
                                      <p:cBhvr>
                                        <p:cTn id="35" dur="1" fill="hold">
                                          <p:stCondLst>
                                            <p:cond delay="0"/>
                                          </p:stCondLst>
                                        </p:cTn>
                                        <p:tgtEl>
                                          <p:spTgt spid="42"/>
                                        </p:tgtEl>
                                        <p:attrNameLst>
                                          <p:attrName>style.visibility</p:attrName>
                                        </p:attrNameLst>
                                      </p:cBhvr>
                                      <p:to>
                                        <p:strVal val="visible"/>
                                      </p:to>
                                    </p:set>
                                    <p:animEffect transition="in" filter="fade">
                                      <p:cBhvr>
                                        <p:cTn id="3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39" grpId="1" animBg="1"/>
      <p:bldP spid="40" grpId="0" animBg="1"/>
      <p:bldP spid="41" grpId="0" animBg="1"/>
      <p:bldP spid="41" grpId="1" animBg="1"/>
      <p:bldP spid="42"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6384633"/>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ea typeface="TT13o00"/>
              </a:rPr>
              <a:t>(UNICEUB-2017) </a:t>
            </a:r>
            <a:r>
              <a:rPr lang="pt-BR" sz="1400" b="0" dirty="0">
                <a:ea typeface="TT13o00"/>
              </a:rPr>
              <a:t>Ultrassonografia é uma técnica médica, não invasiva, utilizada para reproduzir imagens, observadas em tempo real, dos órgãos internos, dos tecidos, da rede vascular e do fluxo sanguíneo. Ao se colocar o aparelho produtor e receptor de ondas ultrassônicas sobre a pele do paciente, a onda ultrassônica viaja através do tecido mole, atinge o alvo e é refletida de volta para o aparelho, o que permite a produção das imagens. Considerando que a velocidade das ondas ultrassônicas nos tecidos moles do corpo humano seja de 1500 m/s e que o aparelho de ultrassonografia opere com frequência de 6 MHz, julgue os itens subsequentes.</a:t>
            </a:r>
          </a:p>
          <a:p>
            <a:pPr algn="just">
              <a:lnSpc>
                <a:spcPct val="130000"/>
              </a:lnSpc>
            </a:pPr>
            <a:endParaRPr lang="pt-BR" sz="1400" b="0" dirty="0">
              <a:ea typeface="Times New Roman" panose="02020603050405020304" pitchFamily="18" charset="0"/>
            </a:endParaRPr>
          </a:p>
          <a:p>
            <a:pPr algn="just">
              <a:lnSpc>
                <a:spcPct val="130000"/>
              </a:lnSpc>
            </a:pPr>
            <a:r>
              <a:rPr lang="pt-BR" sz="1400" dirty="0">
                <a:ea typeface="TT13o00"/>
              </a:rPr>
              <a:t>01) </a:t>
            </a:r>
            <a:r>
              <a:rPr lang="pt-BR" sz="1400" b="0" dirty="0">
                <a:ea typeface="TT13o00"/>
              </a:rPr>
              <a:t>Ocorre ressonância quando se transfere para um sistema oscilante energia com frequência diferente da sua frequência natural e o sistema absorve integralmente a energia transferida, independentemente das forças de atrito que o meio possa oferecer ao deslocamento da onda.</a:t>
            </a:r>
            <a:endParaRPr lang="pt-BR" sz="1400" b="0" dirty="0">
              <a:ea typeface="Times New Roman" panose="02020603050405020304" pitchFamily="18" charset="0"/>
            </a:endParaRPr>
          </a:p>
          <a:p>
            <a:pPr algn="just">
              <a:lnSpc>
                <a:spcPct val="130000"/>
              </a:lnSpc>
            </a:pPr>
            <a:r>
              <a:rPr lang="pt-BR" sz="1400" dirty="0">
                <a:ea typeface="TT13o00"/>
              </a:rPr>
              <a:t>02) </a:t>
            </a:r>
            <a:r>
              <a:rPr lang="pt-BR" sz="1400" b="0" dirty="0">
                <a:ea typeface="TT13o00"/>
              </a:rPr>
              <a:t>O equipamento de ultrassonografia mencionado opera com comprimento de onda igual a um quarto de milímetro.</a:t>
            </a:r>
            <a:endParaRPr lang="pt-BR" sz="1400" b="0" dirty="0">
              <a:ea typeface="Times New Roman" panose="02020603050405020304" pitchFamily="18" charset="0"/>
            </a:endParaRPr>
          </a:p>
          <a:p>
            <a:pPr algn="just">
              <a:lnSpc>
                <a:spcPct val="130000"/>
              </a:lnSpc>
            </a:pPr>
            <a:r>
              <a:rPr lang="pt-BR" sz="1400" dirty="0">
                <a:ea typeface="TT13o00"/>
              </a:rPr>
              <a:t>03) </a:t>
            </a:r>
            <a:r>
              <a:rPr lang="pt-BR" sz="1400" b="0" dirty="0">
                <a:ea typeface="TT13o00"/>
              </a:rPr>
              <a:t>Se a distância entre o alvo e o referido aparelho ultrassônico for de 15cm, o tempo decorrido entre a emissão e a detecção do eco das ondas ultrassônicas será de 0,1 milissegundo.</a:t>
            </a:r>
            <a:endParaRPr lang="pt-BR" sz="1400" b="0" dirty="0">
              <a:ea typeface="Times New Roman" panose="02020603050405020304" pitchFamily="18" charset="0"/>
            </a:endParaRPr>
          </a:p>
          <a:p>
            <a:pPr algn="just">
              <a:lnSpc>
                <a:spcPct val="130000"/>
              </a:lnSpc>
            </a:pPr>
            <a:r>
              <a:rPr lang="pt-BR" sz="1400" dirty="0">
                <a:ea typeface="TT13o00"/>
              </a:rPr>
              <a:t>04) </a:t>
            </a:r>
            <a:r>
              <a:rPr lang="pt-BR" sz="1400" b="0" dirty="0">
                <a:ea typeface="TT13o00"/>
              </a:rPr>
              <a:t>A técnica de ultrassonografia baseia-se no fato de as ondas ultrassônicas poderem ser polarizadas.</a:t>
            </a:r>
            <a:endParaRPr lang="pt-BR" sz="1400" b="0" dirty="0"/>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47A"/>
              </a:solidFill>
              <a:effectLst/>
              <a:uLnTx/>
              <a:uFillTx/>
            </a:endParaRP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20000"/>
              </a:lnSpc>
              <a:spcBef>
                <a:spcPts val="0"/>
              </a:spcBef>
              <a:spcAft>
                <a:spcPts val="0"/>
              </a:spcAft>
              <a:buClrTx/>
              <a:buSzTx/>
              <a:buFontTx/>
              <a:buNone/>
              <a:tabLst/>
              <a:defRPr/>
            </a:pPr>
            <a:r>
              <a:rPr kumimoji="0" lang="pt-BR" sz="1400" b="0" i="0" u="none" strike="noStrike" kern="1200" cap="none" spc="0" normalizeH="0" baseline="0" noProof="0" dirty="0">
                <a:ln>
                  <a:noFill/>
                </a:ln>
                <a:solidFill>
                  <a:srgbClr val="003B89"/>
                </a:solidFill>
                <a:effectLst/>
                <a:uLnTx/>
                <a:uFillTx/>
              </a:rPr>
              <a:t> </a:t>
            </a:r>
          </a:p>
        </p:txBody>
      </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Tree>
    <p:extLst>
      <p:ext uri="{BB962C8B-B14F-4D97-AF65-F5344CB8AC3E}">
        <p14:creationId xmlns:p14="http://schemas.microsoft.com/office/powerpoint/2010/main" val="4185798736"/>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nodeType="with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750" fill="hold"/>
                                        <p:tgtEl>
                                          <p:spTgt spid="104"/>
                                        </p:tgtEl>
                                        <p:attrNameLst>
                                          <p:attrName>ppt_x</p:attrName>
                                        </p:attrNameLst>
                                      </p:cBhvr>
                                      <p:tavLst>
                                        <p:tav tm="0">
                                          <p:val>
                                            <p:strVal val="1+#ppt_w/2"/>
                                          </p:val>
                                        </p:tav>
                                        <p:tav tm="100000">
                                          <p:val>
                                            <p:strVal val="#ppt_x"/>
                                          </p:val>
                                        </p:tav>
                                      </p:tavLst>
                                    </p:anim>
                                    <p:anim calcmode="lin" valueType="num">
                                      <p:cBhvr additive="base">
                                        <p:cTn id="8" dur="750" fill="hold"/>
                                        <p:tgtEl>
                                          <p:spTgt spid="10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nodeType="after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500"/>
                                        <p:tgtEl>
                                          <p:spTgt spid="103"/>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5" y="2084036"/>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Para o comprimento de onda, temos:</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3092383"/>
                <a:ext cx="2425189" cy="3584361"/>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a:rPr lang="pt-BR" smtClean="0">
                          <a:solidFill>
                            <a:srgbClr val="003B89"/>
                          </a:solidFill>
                        </a:rPr>
                        <m:t>𝑣</m:t>
                      </m:r>
                      <m:r>
                        <a:rPr lang="pt-BR" smtClean="0">
                          <a:solidFill>
                            <a:srgbClr val="003B89"/>
                          </a:solidFill>
                        </a:rPr>
                        <m:t>=</m:t>
                      </m:r>
                      <m:r>
                        <a:rPr lang="pt-BR" smtClean="0">
                          <a:solidFill>
                            <a:srgbClr val="003B89"/>
                          </a:solidFill>
                        </a:rPr>
                        <m:t>𝜆</m:t>
                      </m:r>
                      <m:r>
                        <a:rPr lang="pt-BR" smtClean="0">
                          <a:solidFill>
                            <a:srgbClr val="003B89"/>
                          </a:solidFill>
                        </a:rPr>
                        <m:t>𝑓</m:t>
                      </m:r>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1500=</m:t>
                      </m:r>
                      <m:r>
                        <a:rPr lang="pt-BR">
                          <a:solidFill>
                            <a:srgbClr val="003B89"/>
                          </a:solidFill>
                        </a:rPr>
                        <m:t>𝜆</m:t>
                      </m:r>
                      <m:r>
                        <a:rPr lang="pt-BR">
                          <a:solidFill>
                            <a:srgbClr val="003B89"/>
                          </a:solidFill>
                        </a:rPr>
                        <m:t>.6.1</m:t>
                      </m:r>
                      <m:sSup>
                        <m:sSupPr>
                          <m:ctrlPr>
                            <a:rPr lang="pt-BR">
                              <a:solidFill>
                                <a:srgbClr val="003B89"/>
                              </a:solidFill>
                            </a:rPr>
                          </m:ctrlPr>
                        </m:sSupPr>
                        <m:e>
                          <m:r>
                            <a:rPr lang="pt-BR">
                              <a:solidFill>
                                <a:srgbClr val="003B89"/>
                              </a:solidFill>
                            </a:rPr>
                            <m:t>0</m:t>
                          </m:r>
                        </m:e>
                        <m:sup>
                          <m:r>
                            <a:rPr lang="pt-BR">
                              <a:solidFill>
                                <a:srgbClr val="003B89"/>
                              </a:solidFill>
                            </a:rPr>
                            <m:t>6</m:t>
                          </m:r>
                        </m:sup>
                      </m:sSup>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𝜆</m:t>
                      </m:r>
                      <m:r>
                        <a:rPr lang="pt-BR">
                          <a:solidFill>
                            <a:srgbClr val="003B89"/>
                          </a:solidFill>
                        </a:rPr>
                        <m:t>=2,5.1</m:t>
                      </m:r>
                      <m:sSup>
                        <m:sSupPr>
                          <m:ctrlPr>
                            <a:rPr lang="pt-BR">
                              <a:solidFill>
                                <a:srgbClr val="003B89"/>
                              </a:solidFill>
                            </a:rPr>
                          </m:ctrlPr>
                        </m:sSupPr>
                        <m:e>
                          <m:r>
                            <a:rPr lang="pt-BR">
                              <a:solidFill>
                                <a:srgbClr val="003B89"/>
                              </a:solidFill>
                            </a:rPr>
                            <m:t>0</m:t>
                          </m:r>
                        </m:e>
                        <m:sup>
                          <m:r>
                            <a:rPr lang="pt-BR">
                              <a:solidFill>
                                <a:srgbClr val="003B89"/>
                              </a:solidFill>
                            </a:rPr>
                            <m:t>−4</m:t>
                          </m:r>
                        </m:sup>
                      </m:sSup>
                      <m:r>
                        <a:rPr lang="pt-BR">
                          <a:solidFill>
                            <a:srgbClr val="003B89"/>
                          </a:solidFill>
                        </a:rPr>
                        <m:t>𝑚</m:t>
                      </m:r>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b="1" i="1">
                          <a:solidFill>
                            <a:srgbClr val="003B89"/>
                          </a:solidFill>
                        </a:rPr>
                        <m:t>𝝀</m:t>
                      </m:r>
                      <m:r>
                        <a:rPr lang="pt-BR" b="1">
                          <a:solidFill>
                            <a:srgbClr val="003B89"/>
                          </a:solidFill>
                        </a:rPr>
                        <m:t>=</m:t>
                      </m:r>
                      <m:r>
                        <a:rPr lang="pt-BR" b="1" i="1">
                          <a:solidFill>
                            <a:srgbClr val="003B89"/>
                          </a:solidFill>
                        </a:rPr>
                        <m:t>𝟎</m:t>
                      </m:r>
                      <m:r>
                        <a:rPr lang="pt-BR" b="1">
                          <a:solidFill>
                            <a:srgbClr val="003B89"/>
                          </a:solidFill>
                        </a:rPr>
                        <m:t>,</m:t>
                      </m:r>
                      <m:r>
                        <a:rPr lang="pt-BR" b="1" i="1">
                          <a:solidFill>
                            <a:srgbClr val="003B89"/>
                          </a:solidFill>
                        </a:rPr>
                        <m:t>𝟐𝟓</m:t>
                      </m:r>
                      <m:r>
                        <a:rPr lang="pt-BR" b="1" i="1">
                          <a:solidFill>
                            <a:srgbClr val="003B89"/>
                          </a:solidFill>
                        </a:rPr>
                        <m:t>𝒎𝒎</m:t>
                      </m:r>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3092383"/>
                <a:ext cx="2425189" cy="3584361"/>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14" name="Rectangle: Rounded Corners 72">
            <a:extLst>
              <a:ext uri="{FF2B5EF4-FFF2-40B4-BE49-F238E27FC236}">
                <a16:creationId xmlns:a16="http://schemas.microsoft.com/office/drawing/2014/main" id="{D3661B65-4EE1-3542-CB57-81E9F1D1C6E4}"/>
              </a:ext>
            </a:extLst>
          </p:cNvPr>
          <p:cNvSpPr/>
          <p:nvPr/>
        </p:nvSpPr>
        <p:spPr>
          <a:xfrm>
            <a:off x="5973730" y="2090377"/>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O som faz um movimento uniforme, indo e voltando, logo:</a:t>
            </a:r>
          </a:p>
        </p:txBody>
      </p:sp>
      <mc:AlternateContent xmlns:mc="http://schemas.openxmlformats.org/markup-compatibility/2006">
        <mc:Choice xmlns:a14="http://schemas.microsoft.com/office/drawing/2010/main" Requires="a14">
          <p:sp>
            <p:nvSpPr>
              <p:cNvPr id="29" name="Objeto 3">
                <a:extLst>
                  <a:ext uri="{FF2B5EF4-FFF2-40B4-BE49-F238E27FC236}">
                    <a16:creationId xmlns:a16="http://schemas.microsoft.com/office/drawing/2014/main" id="{04FD3385-D37D-2866-DA67-9B321DEB9ECE}"/>
                  </a:ext>
                </a:extLst>
              </p:cNvPr>
              <p:cNvSpPr txBox="1"/>
              <p:nvPr/>
            </p:nvSpPr>
            <p:spPr>
              <a:xfrm>
                <a:off x="5993677" y="3098724"/>
                <a:ext cx="4141767" cy="4510265"/>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a:rPr lang="pt-BR" smtClean="0">
                          <a:solidFill>
                            <a:srgbClr val="003B89"/>
                          </a:solidFill>
                        </a:rPr>
                        <m:t>𝑣</m:t>
                      </m:r>
                      <m:r>
                        <a:rPr lang="pt-BR" smtClean="0">
                          <a:solidFill>
                            <a:srgbClr val="003B89"/>
                          </a:solidFill>
                        </a:rPr>
                        <m:t>=</m:t>
                      </m:r>
                      <m:f>
                        <m:fPr>
                          <m:ctrlPr>
                            <a:rPr lang="pt-BR">
                              <a:solidFill>
                                <a:srgbClr val="003B89"/>
                              </a:solidFill>
                            </a:rPr>
                          </m:ctrlPr>
                        </m:fPr>
                        <m:num>
                          <m:r>
                            <m:rPr>
                              <m:sty m:val="p"/>
                            </m:rPr>
                            <a:rPr lang="pt-BR">
                              <a:solidFill>
                                <a:srgbClr val="003B89"/>
                              </a:solidFill>
                            </a:rPr>
                            <m:t>Δ</m:t>
                          </m:r>
                          <m:r>
                            <a:rPr lang="pt-BR">
                              <a:solidFill>
                                <a:srgbClr val="003B89"/>
                              </a:solidFill>
                            </a:rPr>
                            <m:t>𝑆</m:t>
                          </m:r>
                        </m:num>
                        <m:den>
                          <m:r>
                            <m:rPr>
                              <m:sty m:val="p"/>
                            </m:rPr>
                            <a:rPr lang="pt-BR">
                              <a:solidFill>
                                <a:srgbClr val="003B89"/>
                              </a:solidFill>
                            </a:rPr>
                            <m:t>Δ</m:t>
                          </m:r>
                          <m:r>
                            <a:rPr lang="pt-BR">
                              <a:solidFill>
                                <a:srgbClr val="003B89"/>
                              </a:solidFill>
                            </a:rPr>
                            <m:t>𝑡</m:t>
                          </m:r>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1500=</m:t>
                      </m:r>
                      <m:f>
                        <m:fPr>
                          <m:ctrlPr>
                            <a:rPr lang="pt-BR">
                              <a:solidFill>
                                <a:srgbClr val="003B89"/>
                              </a:solidFill>
                            </a:rPr>
                          </m:ctrlPr>
                        </m:fPr>
                        <m:num>
                          <m:r>
                            <a:rPr lang="pt-BR">
                              <a:solidFill>
                                <a:srgbClr val="003B89"/>
                              </a:solidFill>
                            </a:rPr>
                            <m:t>2.15.1</m:t>
                          </m:r>
                          <m:sSup>
                            <m:sSupPr>
                              <m:ctrlPr>
                                <a:rPr lang="pt-BR">
                                  <a:solidFill>
                                    <a:srgbClr val="003B89"/>
                                  </a:solidFill>
                                </a:rPr>
                              </m:ctrlPr>
                            </m:sSupPr>
                            <m:e>
                              <m:r>
                                <a:rPr lang="pt-BR">
                                  <a:solidFill>
                                    <a:srgbClr val="003B89"/>
                                  </a:solidFill>
                                </a:rPr>
                                <m:t>0</m:t>
                              </m:r>
                            </m:e>
                            <m:sup>
                              <m:r>
                                <a:rPr lang="pt-BR">
                                  <a:solidFill>
                                    <a:srgbClr val="003B89"/>
                                  </a:solidFill>
                                </a:rPr>
                                <m:t>−2</m:t>
                              </m:r>
                            </m:sup>
                          </m:sSup>
                        </m:num>
                        <m:den>
                          <m:r>
                            <m:rPr>
                              <m:sty m:val="p"/>
                            </m:rPr>
                            <a:rPr lang="pt-BR">
                              <a:solidFill>
                                <a:srgbClr val="003B89"/>
                              </a:solidFill>
                            </a:rPr>
                            <m:t>Δ</m:t>
                          </m:r>
                          <m:r>
                            <a:rPr lang="pt-BR">
                              <a:solidFill>
                                <a:srgbClr val="003B89"/>
                              </a:solidFill>
                            </a:rPr>
                            <m:t>𝑡</m:t>
                          </m:r>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m:rPr>
                          <m:sty m:val="p"/>
                        </m:rPr>
                        <a:rPr lang="pt-BR">
                          <a:solidFill>
                            <a:srgbClr val="003B89"/>
                          </a:solidFill>
                        </a:rPr>
                        <m:t>Δ</m:t>
                      </m:r>
                      <m:r>
                        <a:rPr lang="pt-BR">
                          <a:solidFill>
                            <a:srgbClr val="003B89"/>
                          </a:solidFill>
                        </a:rPr>
                        <m:t>𝑡</m:t>
                      </m:r>
                      <m:r>
                        <a:rPr lang="pt-BR">
                          <a:solidFill>
                            <a:srgbClr val="003B89"/>
                          </a:solidFill>
                        </a:rPr>
                        <m:t>=2.1</m:t>
                      </m:r>
                      <m:sSup>
                        <m:sSupPr>
                          <m:ctrlPr>
                            <a:rPr lang="pt-BR">
                              <a:solidFill>
                                <a:srgbClr val="003B89"/>
                              </a:solidFill>
                            </a:rPr>
                          </m:ctrlPr>
                        </m:sSupPr>
                        <m:e>
                          <m:r>
                            <a:rPr lang="pt-BR">
                              <a:solidFill>
                                <a:srgbClr val="003B89"/>
                              </a:solidFill>
                            </a:rPr>
                            <m:t>0</m:t>
                          </m:r>
                        </m:e>
                        <m:sup>
                          <m:r>
                            <a:rPr lang="pt-BR">
                              <a:solidFill>
                                <a:srgbClr val="003B89"/>
                              </a:solidFill>
                            </a:rPr>
                            <m:t>−4</m:t>
                          </m:r>
                        </m:sup>
                      </m:sSup>
                      <m:r>
                        <a:rPr lang="pt-BR">
                          <a:solidFill>
                            <a:srgbClr val="003B89"/>
                          </a:solidFill>
                        </a:rPr>
                        <m:t>𝑠</m:t>
                      </m:r>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b="1" i="1">
                          <a:solidFill>
                            <a:srgbClr val="003B89"/>
                          </a:solidFill>
                        </a:rPr>
                        <m:t>𝜟</m:t>
                      </m:r>
                      <m:r>
                        <a:rPr lang="pt-BR" b="1" i="1">
                          <a:solidFill>
                            <a:srgbClr val="003B89"/>
                          </a:solidFill>
                        </a:rPr>
                        <m:t>𝒕</m:t>
                      </m:r>
                      <m:r>
                        <a:rPr lang="pt-BR" b="1">
                          <a:solidFill>
                            <a:srgbClr val="003B89"/>
                          </a:solidFill>
                        </a:rPr>
                        <m:t>=</m:t>
                      </m:r>
                      <m:r>
                        <a:rPr lang="pt-BR" b="1" i="1">
                          <a:solidFill>
                            <a:srgbClr val="003B89"/>
                          </a:solidFill>
                        </a:rPr>
                        <m:t>𝟎</m:t>
                      </m:r>
                      <m:r>
                        <a:rPr lang="pt-BR" b="1">
                          <a:solidFill>
                            <a:srgbClr val="003B89"/>
                          </a:solidFill>
                        </a:rPr>
                        <m:t>,</m:t>
                      </m:r>
                      <m:r>
                        <a:rPr lang="pt-BR" b="1" i="1">
                          <a:solidFill>
                            <a:srgbClr val="003B89"/>
                          </a:solidFill>
                        </a:rPr>
                        <m:t>𝟐</m:t>
                      </m:r>
                      <m:r>
                        <a:rPr lang="pt-BR" b="1" i="1">
                          <a:solidFill>
                            <a:srgbClr val="003B89"/>
                          </a:solidFill>
                        </a:rPr>
                        <m:t>𝒎𝒔</m:t>
                      </m:r>
                    </m:oMath>
                  </m:oMathPara>
                </a14:m>
                <a:endParaRPr lang="pt-BR" b="1" dirty="0">
                  <a:solidFill>
                    <a:srgbClr val="003B89"/>
                  </a:solidFill>
                </a:endParaRPr>
              </a:p>
            </p:txBody>
          </p:sp>
        </mc:Choice>
        <mc:Fallback>
          <p:sp>
            <p:nvSpPr>
              <p:cNvPr id="29" name="Objeto 3">
                <a:extLst>
                  <a:ext uri="{FF2B5EF4-FFF2-40B4-BE49-F238E27FC236}">
                    <a16:creationId xmlns:a16="http://schemas.microsoft.com/office/drawing/2014/main" id="{04FD3385-D37D-2866-DA67-9B321DEB9ECE}"/>
                  </a:ext>
                </a:extLst>
              </p:cNvPr>
              <p:cNvSpPr txBox="1">
                <a:spLocks noRot="1" noChangeAspect="1" noMove="1" noResize="1" noEditPoints="1" noAdjustHandles="1" noChangeArrowheads="1" noChangeShapeType="1" noTextEdit="1"/>
              </p:cNvSpPr>
              <p:nvPr/>
            </p:nvSpPr>
            <p:spPr>
              <a:xfrm>
                <a:off x="5993677" y="3098724"/>
                <a:ext cx="4141767" cy="4510265"/>
              </a:xfrm>
              <a:prstGeom prst="rect">
                <a:avLst/>
              </a:prstGeom>
              <a:blipFill>
                <a:blip r:embed="rId6"/>
                <a:stretch>
                  <a:fillRect/>
                </a:stretch>
              </a:blipFill>
            </p:spPr>
            <p:txBody>
              <a:bodyPr/>
              <a:lstStyle/>
              <a:p>
                <a:r>
                  <a:rPr lang="pt-BR">
                    <a:noFill/>
                  </a:rPr>
                  <a:t> </a:t>
                </a:r>
              </a:p>
            </p:txBody>
          </p:sp>
        </mc:Fallback>
      </mc:AlternateContent>
      <p:sp>
        <p:nvSpPr>
          <p:cNvPr id="30" name="Retângulo: Cantos Arredondados 29">
            <a:extLst>
              <a:ext uri="{FF2B5EF4-FFF2-40B4-BE49-F238E27FC236}">
                <a16:creationId xmlns:a16="http://schemas.microsoft.com/office/drawing/2014/main" id="{DC85869C-AA26-ED20-AF47-F812951EDFED}"/>
              </a:ext>
            </a:extLst>
          </p:cNvPr>
          <p:cNvSpPr/>
          <p:nvPr/>
        </p:nvSpPr>
        <p:spPr>
          <a:xfrm>
            <a:off x="6039189" y="4884516"/>
            <a:ext cx="1695596" cy="544011"/>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1" name="Agrupar 30">
            <a:extLst>
              <a:ext uri="{FF2B5EF4-FFF2-40B4-BE49-F238E27FC236}">
                <a16:creationId xmlns:a16="http://schemas.microsoft.com/office/drawing/2014/main" id="{28A08589-86C9-9056-2A42-B6F420B4ABEA}"/>
              </a:ext>
            </a:extLst>
          </p:cNvPr>
          <p:cNvGrpSpPr/>
          <p:nvPr/>
        </p:nvGrpSpPr>
        <p:grpSpPr>
          <a:xfrm>
            <a:off x="8245697" y="4352264"/>
            <a:ext cx="2303803" cy="946317"/>
            <a:chOff x="4021837" y="4898459"/>
            <a:chExt cx="3995924" cy="802113"/>
          </a:xfrm>
          <a:solidFill>
            <a:schemeClr val="bg1"/>
          </a:solidFill>
        </p:grpSpPr>
        <p:sp>
          <p:nvSpPr>
            <p:cNvPr id="36" name="Retângulo: Cantos Arredondados 35">
              <a:extLst>
                <a:ext uri="{FF2B5EF4-FFF2-40B4-BE49-F238E27FC236}">
                  <a16:creationId xmlns:a16="http://schemas.microsoft.com/office/drawing/2014/main" id="{C96C5B63-3FBD-F6C7-2DCC-897A6162A1CB}"/>
                </a:ext>
              </a:extLst>
            </p:cNvPr>
            <p:cNvSpPr/>
            <p:nvPr/>
          </p:nvSpPr>
          <p:spPr>
            <a:xfrm>
              <a:off x="4021837" y="4898459"/>
              <a:ext cx="3995924" cy="802113"/>
            </a:xfrm>
            <a:prstGeom prst="roundRect">
              <a:avLst>
                <a:gd name="adj" fmla="val 15084"/>
              </a:avLst>
            </a:prstGeom>
            <a:grpFill/>
            <a:ln>
              <a:noFill/>
            </a:ln>
            <a:effectLst>
              <a:outerShdw blurRad="50800" dist="50800" dir="4800000" sx="101000" sy="101000" algn="tl" rotWithShape="0">
                <a:schemeClr val="bg1">
                  <a:lumMod val="75000"/>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600" b="1" dirty="0">
                <a:solidFill>
                  <a:srgbClr val="00347A"/>
                </a:solidFill>
                <a:latin typeface="Avenir Next LT Pro" panose="020B0604020202020204" pitchFamily="34" charset="0"/>
              </a:endParaRPr>
            </a:p>
          </p:txBody>
        </p:sp>
        <p:sp>
          <p:nvSpPr>
            <p:cNvPr id="41" name="Retângulo: Cantos Arredondados 40">
              <a:extLst>
                <a:ext uri="{FF2B5EF4-FFF2-40B4-BE49-F238E27FC236}">
                  <a16:creationId xmlns:a16="http://schemas.microsoft.com/office/drawing/2014/main" id="{FCFC2830-396C-50B4-C754-CDB0E50ECDB7}"/>
                </a:ext>
              </a:extLst>
            </p:cNvPr>
            <p:cNvSpPr/>
            <p:nvPr/>
          </p:nvSpPr>
          <p:spPr>
            <a:xfrm>
              <a:off x="4159897" y="4982274"/>
              <a:ext cx="3719805" cy="634483"/>
            </a:xfrm>
            <a:prstGeom prst="roundRect">
              <a:avLst>
                <a:gd name="adj" fmla="val 6458"/>
              </a:avLst>
            </a:prstGeom>
            <a:grpFill/>
            <a:ln w="635">
              <a:solidFill>
                <a:srgbClr val="00DDE8">
                  <a:alpha val="1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solidFill>
                    <a:srgbClr val="00347A"/>
                  </a:solidFill>
                  <a:latin typeface="Avenir Next LT Pro" panose="020B0604020202020204" pitchFamily="34" charset="0"/>
                </a:rPr>
                <a:t>Gabarito </a:t>
              </a:r>
            </a:p>
            <a:p>
              <a:pPr algn="ctr"/>
              <a:r>
                <a:rPr lang="pt-BR" sz="1600" dirty="0">
                  <a:solidFill>
                    <a:srgbClr val="00347A"/>
                  </a:solidFill>
                  <a:latin typeface="Avenir Next LT Pro" panose="020B0604020202020204" pitchFamily="34" charset="0"/>
                </a:rPr>
                <a:t>E C E </a:t>
              </a:r>
              <a:r>
                <a:rPr lang="pt-BR" sz="1600" dirty="0" err="1">
                  <a:solidFill>
                    <a:srgbClr val="00347A"/>
                  </a:solidFill>
                  <a:latin typeface="Avenir Next LT Pro" panose="020B0604020202020204" pitchFamily="34" charset="0"/>
                </a:rPr>
                <a:t>E</a:t>
              </a:r>
              <a:endParaRPr lang="pt-BR" sz="1600" dirty="0">
                <a:solidFill>
                  <a:srgbClr val="00347A"/>
                </a:solidFill>
                <a:latin typeface="Avenir Next LT Pro" panose="020B0604020202020204" pitchFamily="34" charset="0"/>
              </a:endParaRPr>
            </a:p>
          </p:txBody>
        </p:sp>
      </p:grpSp>
      <p:sp>
        <p:nvSpPr>
          <p:cNvPr id="42" name="Retângulo: Cantos Arredondados 41">
            <a:extLst>
              <a:ext uri="{FF2B5EF4-FFF2-40B4-BE49-F238E27FC236}">
                <a16:creationId xmlns:a16="http://schemas.microsoft.com/office/drawing/2014/main" id="{36BE87F2-AEA0-633E-633D-A8B268C38B62}"/>
              </a:ext>
            </a:extLst>
          </p:cNvPr>
          <p:cNvSpPr/>
          <p:nvPr/>
        </p:nvSpPr>
        <p:spPr>
          <a:xfrm>
            <a:off x="2301553" y="4300982"/>
            <a:ext cx="1695596" cy="352042"/>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4" name="Freeform: Shape 69">
            <a:extLst>
              <a:ext uri="{FF2B5EF4-FFF2-40B4-BE49-F238E27FC236}">
                <a16:creationId xmlns:a16="http://schemas.microsoft.com/office/drawing/2014/main" id="{B922444D-7698-0909-041A-F762F92338B6}"/>
              </a:ext>
            </a:extLst>
          </p:cNvPr>
          <p:cNvSpPr/>
          <p:nvPr/>
        </p:nvSpPr>
        <p:spPr>
          <a:xfrm>
            <a:off x="16630656" y="109367"/>
            <a:ext cx="7368122" cy="6639266"/>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Tree>
    <p:extLst>
      <p:ext uri="{BB962C8B-B14F-4D97-AF65-F5344CB8AC3E}">
        <p14:creationId xmlns:p14="http://schemas.microsoft.com/office/powerpoint/2010/main" val="2853100018"/>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left)">
                                          <p:cBhvr>
                                            <p:cTn id="16" dur="500"/>
                                            <p:tgtEl>
                                              <p:spTgt spid="4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par>
                                    <p:cTn id="31" presetID="53" presetClass="entr" presetSubtype="16"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p:cTn id="33" dur="500" fill="hold"/>
                                            <p:tgtEl>
                                              <p:spTgt spid="31"/>
                                            </p:tgtEl>
                                            <p:attrNameLst>
                                              <p:attrName>ppt_w</p:attrName>
                                            </p:attrNameLst>
                                          </p:cBhvr>
                                          <p:tavLst>
                                            <p:tav tm="0">
                                              <p:val>
                                                <p:fltVal val="0"/>
                                              </p:val>
                                            </p:tav>
                                            <p:tav tm="100000">
                                              <p:val>
                                                <p:strVal val="#ppt_w"/>
                                              </p:val>
                                            </p:tav>
                                          </p:tavLst>
                                        </p:anim>
                                        <p:anim calcmode="lin" valueType="num">
                                          <p:cBhvr>
                                            <p:cTn id="34" dur="500" fill="hold"/>
                                            <p:tgtEl>
                                              <p:spTgt spid="31"/>
                                            </p:tgtEl>
                                            <p:attrNameLst>
                                              <p:attrName>ppt_h</p:attrName>
                                            </p:attrNameLst>
                                          </p:cBhvr>
                                          <p:tavLst>
                                            <p:tav tm="0">
                                              <p:val>
                                                <p:fltVal val="0"/>
                                              </p:val>
                                            </p:tav>
                                            <p:tav tm="100000">
                                              <p:val>
                                                <p:strVal val="#ppt_h"/>
                                              </p:val>
                                            </p:tav>
                                          </p:tavLst>
                                        </p:anim>
                                        <p:animEffect transition="in" filter="fade">
                                          <p:cBhvr>
                                            <p:cTn id="35" dur="500"/>
                                            <p:tgtEl>
                                              <p:spTgt spid="31"/>
                                            </p:tgtEl>
                                          </p:cBhvr>
                                        </p:animEffect>
                                      </p:childTnLst>
                                    </p:cTn>
                                  </p:par>
                                  <p:par>
                                    <p:cTn id="36" presetID="2" presetClass="entr" presetSubtype="4" fill="hold" nodeType="withEffect" p14:presetBounceEnd="66667">
                                      <p:stCondLst>
                                        <p:cond delay="0"/>
                                      </p:stCondLst>
                                      <p:childTnLst>
                                        <p:set>
                                          <p:cBhvr>
                                            <p:cTn id="37" dur="1" fill="hold">
                                              <p:stCondLst>
                                                <p:cond delay="0"/>
                                              </p:stCondLst>
                                            </p:cTn>
                                            <p:tgtEl>
                                              <p:spTgt spid="31"/>
                                            </p:tgtEl>
                                            <p:attrNameLst>
                                              <p:attrName>style.visibility</p:attrName>
                                            </p:attrNameLst>
                                          </p:cBhvr>
                                          <p:to>
                                            <p:strVal val="visible"/>
                                          </p:to>
                                        </p:set>
                                        <p:anim calcmode="lin" valueType="num" p14:bounceEnd="66667">
                                          <p:cBhvr additive="base">
                                            <p:cTn id="38" dur="1000" fill="hold"/>
                                            <p:tgtEl>
                                              <p:spTgt spid="31"/>
                                            </p:tgtEl>
                                            <p:attrNameLst>
                                              <p:attrName>ppt_x</p:attrName>
                                            </p:attrNameLst>
                                          </p:cBhvr>
                                          <p:tavLst>
                                            <p:tav tm="0">
                                              <p:val>
                                                <p:strVal val="#ppt_x"/>
                                              </p:val>
                                            </p:tav>
                                            <p:tav tm="100000">
                                              <p:val>
                                                <p:strVal val="#ppt_x"/>
                                              </p:val>
                                            </p:tav>
                                          </p:tavLst>
                                        </p:anim>
                                        <p:anim calcmode="lin" valueType="num" p14:bounceEnd="66667">
                                          <p:cBhvr additive="base">
                                            <p:cTn id="39"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14" grpId="0" animBg="1"/>
          <p:bldP spid="29" grpId="0"/>
          <p:bldP spid="30" grpId="0" animBg="1"/>
          <p:bldP spid="42"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left)">
                                          <p:cBhvr>
                                            <p:cTn id="16" dur="500"/>
                                            <p:tgtEl>
                                              <p:spTgt spid="42"/>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fade">
                                          <p:cBhvr>
                                            <p:cTn id="21" dur="500"/>
                                            <p:tgtEl>
                                              <p:spTgt spid="14"/>
                                            </p:tgtEl>
                                          </p:cBhvr>
                                        </p:animEffect>
                                      </p:childTnLst>
                                    </p:cTn>
                                  </p:par>
                                </p:childTnLst>
                              </p:cTn>
                            </p:par>
                            <p:par>
                              <p:cTn id="22" fill="hold">
                                <p:stCondLst>
                                  <p:cond delay="500"/>
                                </p:stCondLst>
                                <p:childTnLst>
                                  <p:par>
                                    <p:cTn id="23" presetID="10" presetClass="entr" presetSubtype="0" fill="hold" grpId="0" nodeType="after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fade">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par>
                                    <p:cTn id="31" presetID="53" presetClass="entr" presetSubtype="16"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p:cTn id="33" dur="500" fill="hold"/>
                                            <p:tgtEl>
                                              <p:spTgt spid="31"/>
                                            </p:tgtEl>
                                            <p:attrNameLst>
                                              <p:attrName>ppt_w</p:attrName>
                                            </p:attrNameLst>
                                          </p:cBhvr>
                                          <p:tavLst>
                                            <p:tav tm="0">
                                              <p:val>
                                                <p:fltVal val="0"/>
                                              </p:val>
                                            </p:tav>
                                            <p:tav tm="100000">
                                              <p:val>
                                                <p:strVal val="#ppt_w"/>
                                              </p:val>
                                            </p:tav>
                                          </p:tavLst>
                                        </p:anim>
                                        <p:anim calcmode="lin" valueType="num">
                                          <p:cBhvr>
                                            <p:cTn id="34" dur="500" fill="hold"/>
                                            <p:tgtEl>
                                              <p:spTgt spid="31"/>
                                            </p:tgtEl>
                                            <p:attrNameLst>
                                              <p:attrName>ppt_h</p:attrName>
                                            </p:attrNameLst>
                                          </p:cBhvr>
                                          <p:tavLst>
                                            <p:tav tm="0">
                                              <p:val>
                                                <p:fltVal val="0"/>
                                              </p:val>
                                            </p:tav>
                                            <p:tav tm="100000">
                                              <p:val>
                                                <p:strVal val="#ppt_h"/>
                                              </p:val>
                                            </p:tav>
                                          </p:tavLst>
                                        </p:anim>
                                        <p:animEffect transition="in" filter="fade">
                                          <p:cBhvr>
                                            <p:cTn id="35" dur="500"/>
                                            <p:tgtEl>
                                              <p:spTgt spid="31"/>
                                            </p:tgtEl>
                                          </p:cBhvr>
                                        </p:animEffect>
                                      </p:childTnLst>
                                    </p:cTn>
                                  </p:par>
                                  <p:par>
                                    <p:cTn id="36" presetID="2" presetClass="entr" presetSubtype="4" fill="hold" nodeType="withEffect">
                                      <p:stCondLst>
                                        <p:cond delay="0"/>
                                      </p:stCondLst>
                                      <p:childTnLst>
                                        <p:set>
                                          <p:cBhvr>
                                            <p:cTn id="37" dur="1" fill="hold">
                                              <p:stCondLst>
                                                <p:cond delay="0"/>
                                              </p:stCondLst>
                                            </p:cTn>
                                            <p:tgtEl>
                                              <p:spTgt spid="31"/>
                                            </p:tgtEl>
                                            <p:attrNameLst>
                                              <p:attrName>style.visibility</p:attrName>
                                            </p:attrNameLst>
                                          </p:cBhvr>
                                          <p:to>
                                            <p:strVal val="visible"/>
                                          </p:to>
                                        </p:set>
                                        <p:anim calcmode="lin" valueType="num">
                                          <p:cBhvr additive="base">
                                            <p:cTn id="38" dur="1000" fill="hold"/>
                                            <p:tgtEl>
                                              <p:spTgt spid="31"/>
                                            </p:tgtEl>
                                            <p:attrNameLst>
                                              <p:attrName>ppt_x</p:attrName>
                                            </p:attrNameLst>
                                          </p:cBhvr>
                                          <p:tavLst>
                                            <p:tav tm="0">
                                              <p:val>
                                                <p:strVal val="#ppt_x"/>
                                              </p:val>
                                            </p:tav>
                                            <p:tav tm="100000">
                                              <p:val>
                                                <p:strVal val="#ppt_x"/>
                                              </p:val>
                                            </p:tav>
                                          </p:tavLst>
                                        </p:anim>
                                        <p:anim calcmode="lin" valueType="num">
                                          <p:cBhvr additive="base">
                                            <p:cTn id="39"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14" grpId="0" animBg="1"/>
          <p:bldP spid="29" grpId="0"/>
          <p:bldP spid="30" grpId="0" animBg="1"/>
          <p:bldP spid="42" grpId="0" animBg="1"/>
        </p:bldLst>
      </p:timing>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646331"/>
            <a:chOff x="1377964" y="1536837"/>
            <a:chExt cx="5098782" cy="646331"/>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Cordas vibrantes</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1948777"/>
            <a:ext cx="4918904" cy="1546577"/>
            <a:chOff x="1320877" y="2387328"/>
            <a:chExt cx="4918904" cy="1546577"/>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1546577"/>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Considere um fio de comprimento </a:t>
              </a:r>
              <a:r>
                <a:rPr lang="pt-BR" sz="1600" b="1" dirty="0">
                  <a:solidFill>
                    <a:prstClr val="white"/>
                  </a:solidFill>
                  <a:ea typeface="Times New Roman" panose="02020603050405020304" pitchFamily="18" charset="0"/>
                </a:rPr>
                <a:t>L</a:t>
              </a:r>
              <a:r>
                <a:rPr lang="pt-BR" sz="1600" dirty="0">
                  <a:solidFill>
                    <a:prstClr val="white"/>
                  </a:solidFill>
                  <a:ea typeface="Times New Roman" panose="02020603050405020304" pitchFamily="18" charset="0"/>
                </a:rPr>
                <a:t> preso em uma extremidade a uma parede fixa e a outra presa a um vibrador, formando ondas estacionárias. Nelas, as extremidades são sempre nós. </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21" name="Agrupar 20">
            <a:extLst>
              <a:ext uri="{FF2B5EF4-FFF2-40B4-BE49-F238E27FC236}">
                <a16:creationId xmlns:a16="http://schemas.microsoft.com/office/drawing/2014/main" id="{82E7E7BC-CC10-A6D4-347F-85345ED6FE00}"/>
              </a:ext>
            </a:extLst>
          </p:cNvPr>
          <p:cNvGrpSpPr/>
          <p:nvPr/>
        </p:nvGrpSpPr>
        <p:grpSpPr>
          <a:xfrm>
            <a:off x="573887" y="3757370"/>
            <a:ext cx="4918904" cy="1251112"/>
            <a:chOff x="1320877" y="2387328"/>
            <a:chExt cx="4918904" cy="1251112"/>
          </a:xfrm>
        </p:grpSpPr>
        <p:sp>
          <p:nvSpPr>
            <p:cNvPr id="23" name="TextBox 129">
              <a:extLst>
                <a:ext uri="{FF2B5EF4-FFF2-40B4-BE49-F238E27FC236}">
                  <a16:creationId xmlns:a16="http://schemas.microsoft.com/office/drawing/2014/main" id="{E34E7BFC-5F72-8700-2E4B-FF523FE0B3E8}"/>
                </a:ext>
              </a:extLst>
            </p:cNvPr>
            <p:cNvSpPr txBox="1"/>
            <p:nvPr/>
          </p:nvSpPr>
          <p:spPr>
            <a:xfrm>
              <a:off x="1679657" y="2387328"/>
              <a:ext cx="4560124" cy="1251112"/>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As cordas vibrantes são fios flexíveis e tracionados nos seus extremos. São utilizados nos instrumentos musicais de corda como a guitarra, o violino, o violão</a:t>
              </a:r>
            </a:p>
          </p:txBody>
        </p:sp>
        <p:grpSp>
          <p:nvGrpSpPr>
            <p:cNvPr id="24" name="Group 130">
              <a:extLst>
                <a:ext uri="{FF2B5EF4-FFF2-40B4-BE49-F238E27FC236}">
                  <a16:creationId xmlns:a16="http://schemas.microsoft.com/office/drawing/2014/main" id="{2103587D-EA5C-6375-F0E0-11D833402ED0}"/>
                </a:ext>
              </a:extLst>
            </p:cNvPr>
            <p:cNvGrpSpPr/>
            <p:nvPr/>
          </p:nvGrpSpPr>
          <p:grpSpPr>
            <a:xfrm>
              <a:off x="1320877" y="2399556"/>
              <a:ext cx="328242" cy="331335"/>
              <a:chOff x="4951409" y="1419225"/>
              <a:chExt cx="442541" cy="446715"/>
            </a:xfrm>
          </p:grpSpPr>
          <p:grpSp>
            <p:nvGrpSpPr>
              <p:cNvPr id="29" name="Group 131">
                <a:extLst>
                  <a:ext uri="{FF2B5EF4-FFF2-40B4-BE49-F238E27FC236}">
                    <a16:creationId xmlns:a16="http://schemas.microsoft.com/office/drawing/2014/main" id="{4054D338-19BA-03F2-09D4-72C81BA5F132}"/>
                  </a:ext>
                </a:extLst>
              </p:cNvPr>
              <p:cNvGrpSpPr/>
              <p:nvPr/>
            </p:nvGrpSpPr>
            <p:grpSpPr>
              <a:xfrm>
                <a:off x="4951409" y="1419225"/>
                <a:ext cx="442541" cy="446715"/>
                <a:chOff x="4951409" y="1419225"/>
                <a:chExt cx="442541" cy="446715"/>
              </a:xfrm>
            </p:grpSpPr>
            <p:sp>
              <p:nvSpPr>
                <p:cNvPr id="31" name="Oval 133">
                  <a:extLst>
                    <a:ext uri="{FF2B5EF4-FFF2-40B4-BE49-F238E27FC236}">
                      <a16:creationId xmlns:a16="http://schemas.microsoft.com/office/drawing/2014/main" id="{AB604CE9-8A43-21B9-2100-8FFE38208F22}"/>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2" name="Oval 134">
                  <a:extLst>
                    <a:ext uri="{FF2B5EF4-FFF2-40B4-BE49-F238E27FC236}">
                      <a16:creationId xmlns:a16="http://schemas.microsoft.com/office/drawing/2014/main" id="{242754AC-9CF8-3890-C792-5F36EDB4D9F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0" name="Freeform: Shape 132">
                <a:extLst>
                  <a:ext uri="{FF2B5EF4-FFF2-40B4-BE49-F238E27FC236}">
                    <a16:creationId xmlns:a16="http://schemas.microsoft.com/office/drawing/2014/main" id="{5D96969F-AFF5-A103-579F-91C5F764277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pic>
        <p:nvPicPr>
          <p:cNvPr id="34" name="Imagem 33">
            <a:extLst>
              <a:ext uri="{FF2B5EF4-FFF2-40B4-BE49-F238E27FC236}">
                <a16:creationId xmlns:a16="http://schemas.microsoft.com/office/drawing/2014/main" id="{D60F6367-2A03-0397-0E3C-46F198428CB4}"/>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293874" y="1637776"/>
            <a:ext cx="4459767" cy="35878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5" name="Conector de seta reta 9">
            <a:extLst>
              <a:ext uri="{FF2B5EF4-FFF2-40B4-BE49-F238E27FC236}">
                <a16:creationId xmlns:a16="http://schemas.microsoft.com/office/drawing/2014/main" id="{6890410F-08AA-9B1D-973B-F66DE0B77747}"/>
              </a:ext>
            </a:extLst>
          </p:cNvPr>
          <p:cNvCxnSpPr>
            <a:cxnSpLocks/>
          </p:cNvCxnSpPr>
          <p:nvPr/>
        </p:nvCxnSpPr>
        <p:spPr>
          <a:xfrm flipH="1">
            <a:off x="8417809" y="4362133"/>
            <a:ext cx="341259" cy="286928"/>
          </a:xfrm>
          <a:prstGeom prst="straightConnector1">
            <a:avLst/>
          </a:prstGeom>
          <a:noFill/>
          <a:ln w="19050" cap="flat">
            <a:solidFill>
              <a:srgbClr val="0066EE"/>
            </a:solidFill>
            <a:prstDash val="solid"/>
            <a:round/>
            <a:tailEnd type="triangle"/>
          </a:ln>
          <a:effectLst/>
          <a:sp3d/>
        </p:spPr>
        <p:style>
          <a:lnRef idx="0">
            <a:scrgbClr r="0" g="0" b="0"/>
          </a:lnRef>
          <a:fillRef idx="0">
            <a:scrgbClr r="0" g="0" b="0"/>
          </a:fillRef>
          <a:effectRef idx="0">
            <a:scrgbClr r="0" g="0" b="0"/>
          </a:effectRef>
          <a:fontRef idx="none"/>
        </p:style>
      </p:cxnSp>
      <p:sp>
        <p:nvSpPr>
          <p:cNvPr id="36" name="CaixaDeTexto 35">
            <a:extLst>
              <a:ext uri="{FF2B5EF4-FFF2-40B4-BE49-F238E27FC236}">
                <a16:creationId xmlns:a16="http://schemas.microsoft.com/office/drawing/2014/main" id="{1F2DEF01-E0D6-A231-964F-065D11D80F1D}"/>
              </a:ext>
            </a:extLst>
          </p:cNvPr>
          <p:cNvSpPr txBox="1"/>
          <p:nvPr/>
        </p:nvSpPr>
        <p:spPr>
          <a:xfrm>
            <a:off x="7822199" y="4562674"/>
            <a:ext cx="668695" cy="352700"/>
          </a:xfrm>
          <a:prstGeom prst="roundRect">
            <a:avLst/>
          </a:prstGeom>
          <a:solidFill>
            <a:schemeClr val="bg1"/>
          </a:solidFill>
          <a:ln>
            <a:solidFill>
              <a:srgbClr val="0066EE"/>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BR"/>
            </a:defPPr>
            <a:lvl1pPr algn="ctr" hangingPunct="0">
              <a:defRPr sz="1400" b="1">
                <a:solidFill>
                  <a:srgbClr val="0066EE"/>
                </a:solidFill>
                <a:latin typeface="Avenir Next LT Pro" panose="020B0504020202020204" pitchFamily="34"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pt-BR" dirty="0">
                <a:sym typeface="Verdana"/>
              </a:rPr>
              <a:t>nó</a:t>
            </a:r>
          </a:p>
        </p:txBody>
      </p:sp>
      <p:cxnSp>
        <p:nvCxnSpPr>
          <p:cNvPr id="37" name="Conector de seta reta 13">
            <a:extLst>
              <a:ext uri="{FF2B5EF4-FFF2-40B4-BE49-F238E27FC236}">
                <a16:creationId xmlns:a16="http://schemas.microsoft.com/office/drawing/2014/main" id="{46E85AC8-1304-2971-94CD-639B5F26F802}"/>
              </a:ext>
            </a:extLst>
          </p:cNvPr>
          <p:cNvCxnSpPr>
            <a:cxnSpLocks/>
          </p:cNvCxnSpPr>
          <p:nvPr/>
        </p:nvCxnSpPr>
        <p:spPr>
          <a:xfrm>
            <a:off x="10596543" y="4362133"/>
            <a:ext cx="341533" cy="0"/>
          </a:xfrm>
          <a:prstGeom prst="straightConnector1">
            <a:avLst/>
          </a:prstGeom>
          <a:noFill/>
          <a:ln w="19050" cap="flat">
            <a:solidFill>
              <a:srgbClr val="0066EE"/>
            </a:solidFill>
            <a:prstDash val="solid"/>
            <a:round/>
            <a:tailEnd type="triangle"/>
          </a:ln>
          <a:effectLst/>
          <a:sp3d/>
        </p:spPr>
        <p:style>
          <a:lnRef idx="0">
            <a:scrgbClr r="0" g="0" b="0"/>
          </a:lnRef>
          <a:fillRef idx="0">
            <a:scrgbClr r="0" g="0" b="0"/>
          </a:fillRef>
          <a:effectRef idx="0">
            <a:scrgbClr r="0" g="0" b="0"/>
          </a:effectRef>
          <a:fontRef idx="none"/>
        </p:style>
      </p:cxnSp>
      <p:sp>
        <p:nvSpPr>
          <p:cNvPr id="39" name="CaixaDeTexto 38">
            <a:extLst>
              <a:ext uri="{FF2B5EF4-FFF2-40B4-BE49-F238E27FC236}">
                <a16:creationId xmlns:a16="http://schemas.microsoft.com/office/drawing/2014/main" id="{BFC8AA80-2ACA-3AF6-4966-96C7A83945BC}"/>
              </a:ext>
            </a:extLst>
          </p:cNvPr>
          <p:cNvSpPr txBox="1"/>
          <p:nvPr/>
        </p:nvSpPr>
        <p:spPr>
          <a:xfrm>
            <a:off x="10955899" y="4225307"/>
            <a:ext cx="476589" cy="354429"/>
          </a:xfrm>
          <a:prstGeom prst="roundRect">
            <a:avLst/>
          </a:prstGeom>
          <a:solidFill>
            <a:schemeClr val="bg1"/>
          </a:solidFill>
          <a:ln>
            <a:solidFill>
              <a:srgbClr val="0066EE"/>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BR"/>
            </a:defPPr>
            <a:lvl1pPr algn="ctr" hangingPunct="0">
              <a:defRPr sz="1400" b="1">
                <a:solidFill>
                  <a:srgbClr val="0066EE"/>
                </a:solidFill>
                <a:latin typeface="Avenir Next LT Pro" panose="020B0504020202020204" pitchFamily="34"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pt-BR" dirty="0">
                <a:sym typeface="Verdana"/>
              </a:rPr>
              <a:t>nó</a:t>
            </a:r>
          </a:p>
        </p:txBody>
      </p:sp>
      <p:cxnSp>
        <p:nvCxnSpPr>
          <p:cNvPr id="40" name="Conector de Seta Reta 39">
            <a:extLst>
              <a:ext uri="{FF2B5EF4-FFF2-40B4-BE49-F238E27FC236}">
                <a16:creationId xmlns:a16="http://schemas.microsoft.com/office/drawing/2014/main" id="{F25BDE9D-689F-DF14-2FD3-C5EAF389B9BB}"/>
              </a:ext>
            </a:extLst>
          </p:cNvPr>
          <p:cNvCxnSpPr/>
          <p:nvPr/>
        </p:nvCxnSpPr>
        <p:spPr>
          <a:xfrm flipH="1">
            <a:off x="6154414" y="4712550"/>
            <a:ext cx="429492" cy="674730"/>
          </a:xfrm>
          <a:prstGeom prst="straightConnector1">
            <a:avLst/>
          </a:prstGeom>
          <a:noFill/>
          <a:ln w="19050" cap="flat">
            <a:solidFill>
              <a:srgbClr val="0066EE"/>
            </a:solidFill>
            <a:prstDash val="solid"/>
            <a:round/>
            <a:tailEnd type="triangle"/>
          </a:ln>
          <a:effectLst/>
          <a:sp3d/>
        </p:spPr>
        <p:style>
          <a:lnRef idx="0">
            <a:scrgbClr r="0" g="0" b="0"/>
          </a:lnRef>
          <a:fillRef idx="0">
            <a:scrgbClr r="0" g="0" b="0"/>
          </a:fillRef>
          <a:effectRef idx="0">
            <a:scrgbClr r="0" g="0" b="0"/>
          </a:effectRef>
          <a:fontRef idx="none"/>
        </p:style>
      </p:cxnSp>
      <p:sp>
        <p:nvSpPr>
          <p:cNvPr id="41" name="CaixaDeTexto 40">
            <a:extLst>
              <a:ext uri="{FF2B5EF4-FFF2-40B4-BE49-F238E27FC236}">
                <a16:creationId xmlns:a16="http://schemas.microsoft.com/office/drawing/2014/main" id="{E45B53DB-8C3C-152A-710B-5FA3316625D2}"/>
              </a:ext>
            </a:extLst>
          </p:cNvPr>
          <p:cNvSpPr txBox="1"/>
          <p:nvPr/>
        </p:nvSpPr>
        <p:spPr>
          <a:xfrm>
            <a:off x="4827275" y="5485020"/>
            <a:ext cx="2664029" cy="894235"/>
          </a:xfrm>
          <a:prstGeom prst="roundRect">
            <a:avLst/>
          </a:prstGeom>
          <a:solidFill>
            <a:schemeClr val="bg1"/>
          </a:solidFill>
          <a:ln>
            <a:solidFill>
              <a:srgbClr val="0066EE"/>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pt-BR"/>
            </a:defPPr>
            <a:lvl1pPr algn="ctr" hangingPunct="0">
              <a:defRPr sz="1400" b="1">
                <a:solidFill>
                  <a:srgbClr val="0066EE"/>
                </a:solidFill>
                <a:latin typeface="Avenir Next LT Pro" panose="020B0504020202020204" pitchFamily="34" charset="0"/>
              </a:defRPr>
            </a:lvl1pPr>
            <a:lvl2pPr>
              <a:defRPr>
                <a:solidFill>
                  <a:schemeClr val="lt1"/>
                </a:solidFill>
              </a:defRPr>
            </a:lvl2pPr>
            <a:lvl3pPr>
              <a:defRPr>
                <a:solidFill>
                  <a:schemeClr val="lt1"/>
                </a:solidFill>
              </a:defRPr>
            </a:lvl3pPr>
            <a:lvl4pPr>
              <a:defRPr>
                <a:solidFill>
                  <a:schemeClr val="lt1"/>
                </a:solidFill>
              </a:defRPr>
            </a:lvl4pPr>
            <a:lvl5pPr>
              <a:defRPr>
                <a:solidFill>
                  <a:schemeClr val="lt1"/>
                </a:solidFill>
              </a:defRPr>
            </a:lvl5pPr>
            <a:lvl6pPr>
              <a:defRPr>
                <a:solidFill>
                  <a:schemeClr val="lt1"/>
                </a:solidFill>
              </a:defRPr>
            </a:lvl6pPr>
            <a:lvl7pPr>
              <a:defRPr>
                <a:solidFill>
                  <a:schemeClr val="lt1"/>
                </a:solidFill>
              </a:defRPr>
            </a:lvl7pPr>
            <a:lvl8pPr>
              <a:defRPr>
                <a:solidFill>
                  <a:schemeClr val="lt1"/>
                </a:solidFill>
              </a:defRPr>
            </a:lvl8pPr>
            <a:lvl9pPr>
              <a:defRPr>
                <a:solidFill>
                  <a:schemeClr val="lt1"/>
                </a:solidFill>
              </a:defRPr>
            </a:lvl9pPr>
          </a:lstStyle>
          <a:p>
            <a:r>
              <a:rPr lang="pt-BR" dirty="0">
                <a:sym typeface="Verdana"/>
              </a:rPr>
              <a:t>a vibração das cordas é transferida para um tampo vibrante e daí para o ar</a:t>
            </a:r>
          </a:p>
        </p:txBody>
      </p:sp>
    </p:spTree>
    <p:extLst>
      <p:ext uri="{BB962C8B-B14F-4D97-AF65-F5344CB8AC3E}">
        <p14:creationId xmlns:p14="http://schemas.microsoft.com/office/powerpoint/2010/main" val="3618031922"/>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7.40741E-7 L -0.06615 -7.40741E-7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right)">
                                      <p:cBhvr>
                                        <p:cTn id="14" dur="500"/>
                                        <p:tgtEl>
                                          <p:spTgt spid="21"/>
                                        </p:tgtEl>
                                      </p:cBhvr>
                                    </p:animEffect>
                                  </p:childTnLst>
                                </p:cTn>
                              </p:par>
                              <p:par>
                                <p:cTn id="15" presetID="42" presetClass="path" presetSubtype="0" accel="49333" decel="50667" fill="hold" nodeType="withEffect">
                                  <p:stCondLst>
                                    <p:cond delay="0"/>
                                  </p:stCondLst>
                                  <p:childTnLst>
                                    <p:animMotion origin="layout" path="M 1.875E-6 -3.7037E-7 L -0.06615 -3.7037E-7 " pathEditMode="relative" rAng="0" ptsTypes="AA">
                                      <p:cBhvr>
                                        <p:cTn id="16" dur="750" spd="-100000" fill="hold"/>
                                        <p:tgtEl>
                                          <p:spTgt spid="21"/>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4667802" cy="1754326"/>
            <a:chOff x="1377964" y="1536837"/>
            <a:chExt cx="4667802" cy="1754326"/>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279004" cy="1754326"/>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Primeiro harmônico ou harmônico fundamental</a:t>
              </a: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21" name="Agrupar 20">
            <a:extLst>
              <a:ext uri="{FF2B5EF4-FFF2-40B4-BE49-F238E27FC236}">
                <a16:creationId xmlns:a16="http://schemas.microsoft.com/office/drawing/2014/main" id="{82E7E7BC-CC10-A6D4-347F-85345ED6FE00}"/>
              </a:ext>
            </a:extLst>
          </p:cNvPr>
          <p:cNvGrpSpPr/>
          <p:nvPr/>
        </p:nvGrpSpPr>
        <p:grpSpPr>
          <a:xfrm>
            <a:off x="573887" y="3109187"/>
            <a:ext cx="4918904" cy="343563"/>
            <a:chOff x="1320877" y="2387328"/>
            <a:chExt cx="4918904" cy="343563"/>
          </a:xfrm>
        </p:grpSpPr>
        <p:sp>
          <p:nvSpPr>
            <p:cNvPr id="23" name="TextBox 129">
              <a:extLst>
                <a:ext uri="{FF2B5EF4-FFF2-40B4-BE49-F238E27FC236}">
                  <a16:creationId xmlns:a16="http://schemas.microsoft.com/office/drawing/2014/main" id="{E34E7BFC-5F72-8700-2E4B-FF523FE0B3E8}"/>
                </a:ext>
              </a:extLst>
            </p:cNvPr>
            <p:cNvSpPr txBox="1"/>
            <p:nvPr/>
          </p:nvSpPr>
          <p:spPr>
            <a:xfrm>
              <a:off x="1679657" y="2387328"/>
              <a:ext cx="4560124" cy="33066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Forma-se um fuso na corda, com 1 ventre e 2 nós. </a:t>
              </a:r>
            </a:p>
          </p:txBody>
        </p:sp>
        <p:grpSp>
          <p:nvGrpSpPr>
            <p:cNvPr id="24" name="Group 130">
              <a:extLst>
                <a:ext uri="{FF2B5EF4-FFF2-40B4-BE49-F238E27FC236}">
                  <a16:creationId xmlns:a16="http://schemas.microsoft.com/office/drawing/2014/main" id="{2103587D-EA5C-6375-F0E0-11D833402ED0}"/>
                </a:ext>
              </a:extLst>
            </p:cNvPr>
            <p:cNvGrpSpPr/>
            <p:nvPr/>
          </p:nvGrpSpPr>
          <p:grpSpPr>
            <a:xfrm>
              <a:off x="1320877" y="2399556"/>
              <a:ext cx="328242" cy="331335"/>
              <a:chOff x="4951409" y="1419225"/>
              <a:chExt cx="442541" cy="446715"/>
            </a:xfrm>
          </p:grpSpPr>
          <p:grpSp>
            <p:nvGrpSpPr>
              <p:cNvPr id="29" name="Group 131">
                <a:extLst>
                  <a:ext uri="{FF2B5EF4-FFF2-40B4-BE49-F238E27FC236}">
                    <a16:creationId xmlns:a16="http://schemas.microsoft.com/office/drawing/2014/main" id="{4054D338-19BA-03F2-09D4-72C81BA5F132}"/>
                  </a:ext>
                </a:extLst>
              </p:cNvPr>
              <p:cNvGrpSpPr/>
              <p:nvPr/>
            </p:nvGrpSpPr>
            <p:grpSpPr>
              <a:xfrm>
                <a:off x="4951409" y="1419225"/>
                <a:ext cx="442541" cy="446715"/>
                <a:chOff x="4951409" y="1419225"/>
                <a:chExt cx="442541" cy="446715"/>
              </a:xfrm>
            </p:grpSpPr>
            <p:sp>
              <p:nvSpPr>
                <p:cNvPr id="31" name="Oval 133">
                  <a:extLst>
                    <a:ext uri="{FF2B5EF4-FFF2-40B4-BE49-F238E27FC236}">
                      <a16:creationId xmlns:a16="http://schemas.microsoft.com/office/drawing/2014/main" id="{AB604CE9-8A43-21B9-2100-8FFE38208F22}"/>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2" name="Oval 134">
                  <a:extLst>
                    <a:ext uri="{FF2B5EF4-FFF2-40B4-BE49-F238E27FC236}">
                      <a16:creationId xmlns:a16="http://schemas.microsoft.com/office/drawing/2014/main" id="{242754AC-9CF8-3890-C792-5F36EDB4D9F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0" name="Freeform: Shape 132">
                <a:extLst>
                  <a:ext uri="{FF2B5EF4-FFF2-40B4-BE49-F238E27FC236}">
                    <a16:creationId xmlns:a16="http://schemas.microsoft.com/office/drawing/2014/main" id="{5D96969F-AFF5-A103-579F-91C5F764277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pic>
        <p:nvPicPr>
          <p:cNvPr id="13" name="Picture 5" descr="2002-61-123-45-i003">
            <a:extLst>
              <a:ext uri="{FF2B5EF4-FFF2-40B4-BE49-F238E27FC236}">
                <a16:creationId xmlns:a16="http://schemas.microsoft.com/office/drawing/2014/main" id="{A265C15A-DC81-37EC-A977-7FE64A6F0B31}"/>
              </a:ext>
            </a:extLst>
          </p:cNvPr>
          <p:cNvPicPr>
            <a:picLocks noChangeAspect="1" noChangeArrowheads="1"/>
          </p:cNvPicPr>
          <p:nvPr/>
        </p:nvPicPr>
        <p:blipFill>
          <a:blip r:embed="rId5">
            <a:lum bright="-20000" contrast="40000"/>
            <a:extLst>
              <a:ext uri="{28A0092B-C50C-407E-A947-70E740481C1C}">
                <a14:useLocalDpi xmlns:a14="http://schemas.microsoft.com/office/drawing/2010/main" val="0"/>
              </a:ext>
            </a:extLst>
          </a:blip>
          <a:srcRect/>
          <a:stretch>
            <a:fillRect/>
          </a:stretch>
        </p:blipFill>
        <p:spPr bwMode="auto">
          <a:xfrm>
            <a:off x="6552895" y="2485323"/>
            <a:ext cx="4897178" cy="2753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14" name="Objeto 13">
                <a:extLst>
                  <a:ext uri="{FF2B5EF4-FFF2-40B4-BE49-F238E27FC236}">
                    <a16:creationId xmlns:a16="http://schemas.microsoft.com/office/drawing/2014/main" id="{690FFFEF-A339-1617-8D77-AC4C213E6CB9}"/>
                  </a:ext>
                </a:extLst>
              </p:cNvPr>
              <p:cNvSpPr txBox="1"/>
              <p:nvPr/>
            </p:nvSpPr>
            <p:spPr bwMode="auto">
              <a:xfrm>
                <a:off x="1484196" y="3515367"/>
                <a:ext cx="1828800" cy="372052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pt-BR" i="1" smtClean="0">
                          <a:solidFill>
                            <a:schemeClr val="bg1"/>
                          </a:solidFill>
                          <a:latin typeface="Cambria Math" panose="02040503050406030204" pitchFamily="18" charset="0"/>
                        </a:rPr>
                        <m:t>ℓ=</m:t>
                      </m:r>
                      <m:f>
                        <m:fPr>
                          <m:ctrlPr>
                            <a:rPr lang="pt-BR" i="1">
                              <a:solidFill>
                                <a:schemeClr val="bg1"/>
                              </a:solidFill>
                              <a:latin typeface="Cambria Math" panose="02040503050406030204" pitchFamily="18" charset="0"/>
                            </a:rPr>
                          </m:ctrlPr>
                        </m:fPr>
                        <m:num>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𝜆</m:t>
                              </m:r>
                            </m:e>
                            <m:sub>
                              <m:r>
                                <a:rPr lang="pt-BR" i="1">
                                  <a:solidFill>
                                    <a:schemeClr val="bg1"/>
                                  </a:solidFill>
                                  <a:latin typeface="Cambria Math" panose="02040503050406030204" pitchFamily="18" charset="0"/>
                                </a:rPr>
                                <m:t>1</m:t>
                              </m:r>
                            </m:sub>
                          </m:sSub>
                        </m:num>
                        <m:den>
                          <m:r>
                            <a:rPr lang="pt-BR" i="1">
                              <a:solidFill>
                                <a:schemeClr val="bg1"/>
                              </a:solidFill>
                              <a:latin typeface="Cambria Math" panose="02040503050406030204" pitchFamily="18" charset="0"/>
                            </a:rPr>
                            <m:t>2</m:t>
                          </m:r>
                        </m:den>
                      </m:f>
                    </m:oMath>
                  </m:oMathPara>
                </a14:m>
                <a:endParaRPr lang="pt-BR" i="1" dirty="0">
                  <a:solidFill>
                    <a:schemeClr val="bg1"/>
                  </a:solidFill>
                  <a:latin typeface="Cambria Math" panose="02040503050406030204" pitchFamily="18" charset="0"/>
                </a:endParaRPr>
              </a:p>
              <a:p>
                <a:pPr/>
                <a:endParaRPr lang="pt-BR" i="1" dirty="0">
                  <a:solidFill>
                    <a:schemeClr val="bg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b="1" i="1">
                              <a:solidFill>
                                <a:schemeClr val="bg1"/>
                              </a:solidFill>
                              <a:latin typeface="Cambria Math" panose="02040503050406030204" pitchFamily="18" charset="0"/>
                            </a:rPr>
                          </m:ctrlPr>
                        </m:sSubPr>
                        <m:e>
                          <m:r>
                            <a:rPr lang="pt-BR" b="1" i="1">
                              <a:solidFill>
                                <a:schemeClr val="bg1"/>
                              </a:solidFill>
                              <a:latin typeface="Cambria Math" panose="02040503050406030204" pitchFamily="18" charset="0"/>
                            </a:rPr>
                            <m:t>𝝀</m:t>
                          </m:r>
                        </m:e>
                        <m:sub>
                          <m:r>
                            <a:rPr lang="pt-BR" b="1" i="1">
                              <a:solidFill>
                                <a:schemeClr val="bg1"/>
                              </a:solidFill>
                              <a:latin typeface="Cambria Math" panose="02040503050406030204" pitchFamily="18" charset="0"/>
                            </a:rPr>
                            <m:t>𝟏</m:t>
                          </m:r>
                        </m:sub>
                      </m:sSub>
                      <m:r>
                        <a:rPr lang="pt-BR" b="1" i="1">
                          <a:solidFill>
                            <a:schemeClr val="bg1"/>
                          </a:solidFill>
                          <a:latin typeface="Cambria Math" panose="02040503050406030204" pitchFamily="18" charset="0"/>
                        </a:rPr>
                        <m:t>=</m:t>
                      </m:r>
                      <m:r>
                        <a:rPr lang="pt-BR" b="1" i="1">
                          <a:solidFill>
                            <a:schemeClr val="bg1"/>
                          </a:solidFill>
                          <a:latin typeface="Cambria Math" panose="02040503050406030204" pitchFamily="18" charset="0"/>
                        </a:rPr>
                        <m:t>𝟐</m:t>
                      </m:r>
                      <m:r>
                        <a:rPr lang="pt-BR" b="1" i="1">
                          <a:solidFill>
                            <a:schemeClr val="bg1"/>
                          </a:solidFill>
                          <a:latin typeface="Cambria Math" panose="02040503050406030204" pitchFamily="18" charset="0"/>
                        </a:rPr>
                        <m:t>⋅ℓ</m:t>
                      </m:r>
                    </m:oMath>
                  </m:oMathPara>
                </a14:m>
                <a:endParaRPr lang="pt-BR" b="1" dirty="0">
                  <a:solidFill>
                    <a:schemeClr val="bg1"/>
                  </a:solidFill>
                  <a:latin typeface="Avenir Next LT Pro" panose="020B0504020202020204" pitchFamily="34" charset="0"/>
                </a:endParaRPr>
              </a:p>
            </p:txBody>
          </p:sp>
        </mc:Choice>
        <mc:Fallback>
          <p:sp>
            <p:nvSpPr>
              <p:cNvPr id="14" name="Objeto 13">
                <a:extLst>
                  <a:ext uri="{FF2B5EF4-FFF2-40B4-BE49-F238E27FC236}">
                    <a16:creationId xmlns:a16="http://schemas.microsoft.com/office/drawing/2014/main" id="{690FFFEF-A339-1617-8D77-AC4C213E6CB9}"/>
                  </a:ext>
                </a:extLst>
              </p:cNvPr>
              <p:cNvSpPr txBox="1">
                <a:spLocks noRot="1" noChangeAspect="1" noMove="1" noResize="1" noEditPoints="1" noAdjustHandles="1" noChangeArrowheads="1" noChangeShapeType="1" noTextEdit="1"/>
              </p:cNvSpPr>
              <p:nvPr/>
            </p:nvSpPr>
            <p:spPr bwMode="auto">
              <a:xfrm>
                <a:off x="1484196" y="3515367"/>
                <a:ext cx="1828800" cy="3720523"/>
              </a:xfrm>
              <a:prstGeom prst="rect">
                <a:avLst/>
              </a:prstGeom>
              <a:blipFill>
                <a:blip r:embed="rId6"/>
                <a:stretch>
                  <a:fillRect/>
                </a:stretch>
              </a:blipFill>
              <a:ln>
                <a:noFill/>
              </a:ln>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22" name="Objeto 21">
                <a:extLst>
                  <a:ext uri="{FF2B5EF4-FFF2-40B4-BE49-F238E27FC236}">
                    <a16:creationId xmlns:a16="http://schemas.microsoft.com/office/drawing/2014/main" id="{4EA566B6-7996-C313-46F9-945CB0434F32}"/>
                  </a:ext>
                </a:extLst>
              </p:cNvPr>
              <p:cNvSpPr txBox="1"/>
              <p:nvPr/>
            </p:nvSpPr>
            <p:spPr bwMode="auto">
              <a:xfrm>
                <a:off x="2974589" y="3515367"/>
                <a:ext cx="2997200" cy="416228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pt-BR" i="1" smtClean="0">
                          <a:solidFill>
                            <a:schemeClr val="bg1"/>
                          </a:solidFill>
                          <a:latin typeface="Cambria Math" panose="02040503050406030204" pitchFamily="18" charset="0"/>
                        </a:rPr>
                        <m:t>𝑣</m:t>
                      </m:r>
                      <m:r>
                        <a:rPr lang="pt-BR" i="1" smtClean="0">
                          <a:solidFill>
                            <a:schemeClr val="bg1"/>
                          </a:solidFill>
                          <a:latin typeface="Cambria Math" panose="02040503050406030204" pitchFamily="18" charset="0"/>
                        </a:rPr>
                        <m:t>=</m:t>
                      </m:r>
                      <m:r>
                        <a:rPr lang="pt-BR" i="1" smtClean="0">
                          <a:solidFill>
                            <a:schemeClr val="bg1"/>
                          </a:solidFill>
                          <a:latin typeface="Cambria Math" panose="02040503050406030204" pitchFamily="18" charset="0"/>
                        </a:rPr>
                        <m:t>𝜆</m:t>
                      </m:r>
                      <m:r>
                        <a:rPr lang="pt-BR" i="1" smtClean="0">
                          <a:solidFill>
                            <a:schemeClr val="bg1"/>
                          </a:solidFill>
                          <a:latin typeface="Cambria Math" panose="02040503050406030204" pitchFamily="18" charset="0"/>
                        </a:rPr>
                        <m:t>⋅</m:t>
                      </m:r>
                      <m:r>
                        <a:rPr lang="pt-BR" i="1" smtClean="0">
                          <a:solidFill>
                            <a:schemeClr val="bg1"/>
                          </a:solidFill>
                          <a:latin typeface="Cambria Math" panose="02040503050406030204" pitchFamily="18" charset="0"/>
                        </a:rPr>
                        <m:t>𝑓</m:t>
                      </m:r>
                    </m:oMath>
                  </m:oMathPara>
                </a14:m>
                <a:endParaRPr lang="pt-BR" i="1" dirty="0">
                  <a:solidFill>
                    <a:schemeClr val="bg1"/>
                  </a:solidFill>
                  <a:latin typeface="Cambria Math" panose="02040503050406030204" pitchFamily="18" charset="0"/>
                </a:endParaRPr>
              </a:p>
              <a:p>
                <a:pPr/>
                <a:endParaRPr lang="pt-BR" i="1" dirty="0">
                  <a:solidFill>
                    <a:schemeClr val="bg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𝑓</m:t>
                          </m:r>
                        </m:e>
                        <m:sub>
                          <m:r>
                            <a:rPr lang="pt-BR" i="1">
                              <a:solidFill>
                                <a:schemeClr val="bg1"/>
                              </a:solidFill>
                              <a:latin typeface="Cambria Math" panose="02040503050406030204" pitchFamily="18" charset="0"/>
                            </a:rPr>
                            <m:t>1</m:t>
                          </m:r>
                        </m:sub>
                      </m:sSub>
                      <m:r>
                        <a:rPr lang="pt-BR" i="1">
                          <a:solidFill>
                            <a:schemeClr val="bg1"/>
                          </a:solidFill>
                          <a:latin typeface="Cambria Math" panose="02040503050406030204" pitchFamily="18" charset="0"/>
                        </a:rPr>
                        <m:t>=</m:t>
                      </m:r>
                      <m:f>
                        <m:fPr>
                          <m:ctrlPr>
                            <a:rPr lang="pt-BR" i="1">
                              <a:solidFill>
                                <a:schemeClr val="bg1"/>
                              </a:solidFill>
                              <a:latin typeface="Cambria Math" panose="02040503050406030204" pitchFamily="18" charset="0"/>
                            </a:rPr>
                          </m:ctrlPr>
                        </m:fPr>
                        <m:num>
                          <m:r>
                            <a:rPr lang="pt-BR" i="1">
                              <a:solidFill>
                                <a:schemeClr val="bg1"/>
                              </a:solidFill>
                              <a:latin typeface="Cambria Math" panose="02040503050406030204" pitchFamily="18" charset="0"/>
                            </a:rPr>
                            <m:t>𝑣</m:t>
                          </m:r>
                        </m:num>
                        <m:den>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𝜆</m:t>
                              </m:r>
                            </m:e>
                            <m:sub>
                              <m:r>
                                <a:rPr lang="pt-BR" i="1">
                                  <a:solidFill>
                                    <a:schemeClr val="bg1"/>
                                  </a:solidFill>
                                  <a:latin typeface="Cambria Math" panose="02040503050406030204" pitchFamily="18" charset="0"/>
                                </a:rPr>
                                <m:t>1</m:t>
                              </m:r>
                            </m:sub>
                          </m:sSub>
                        </m:den>
                      </m:f>
                    </m:oMath>
                  </m:oMathPara>
                </a14:m>
                <a:endParaRPr lang="pt-BR" i="1" dirty="0">
                  <a:solidFill>
                    <a:schemeClr val="bg1"/>
                  </a:solidFill>
                  <a:latin typeface="Cambria Math" panose="02040503050406030204" pitchFamily="18" charset="0"/>
                </a:endParaRPr>
              </a:p>
              <a:p>
                <a:pPr/>
                <a:endParaRPr lang="pt-BR" i="1" dirty="0">
                  <a:solidFill>
                    <a:schemeClr val="bg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b="1" i="1">
                              <a:solidFill>
                                <a:schemeClr val="bg1"/>
                              </a:solidFill>
                              <a:latin typeface="Cambria Math" panose="02040503050406030204" pitchFamily="18" charset="0"/>
                            </a:rPr>
                          </m:ctrlPr>
                        </m:sSubPr>
                        <m:e>
                          <m:r>
                            <a:rPr lang="pt-BR" b="1" i="1">
                              <a:solidFill>
                                <a:schemeClr val="bg1"/>
                              </a:solidFill>
                              <a:latin typeface="Cambria Math" panose="02040503050406030204" pitchFamily="18" charset="0"/>
                            </a:rPr>
                            <m:t>𝒇</m:t>
                          </m:r>
                        </m:e>
                        <m:sub>
                          <m:r>
                            <a:rPr lang="pt-BR" b="1" i="1">
                              <a:solidFill>
                                <a:schemeClr val="bg1"/>
                              </a:solidFill>
                              <a:latin typeface="Cambria Math" panose="02040503050406030204" pitchFamily="18" charset="0"/>
                            </a:rPr>
                            <m:t>𝟏</m:t>
                          </m:r>
                        </m:sub>
                      </m:sSub>
                      <m:r>
                        <a:rPr lang="pt-BR" b="1" i="1">
                          <a:solidFill>
                            <a:schemeClr val="bg1"/>
                          </a:solidFill>
                          <a:latin typeface="Cambria Math" panose="02040503050406030204" pitchFamily="18" charset="0"/>
                        </a:rPr>
                        <m:t>=</m:t>
                      </m:r>
                      <m:f>
                        <m:fPr>
                          <m:ctrlPr>
                            <a:rPr lang="pt-BR" b="1" i="1">
                              <a:solidFill>
                                <a:schemeClr val="bg1"/>
                              </a:solidFill>
                              <a:latin typeface="Cambria Math" panose="02040503050406030204" pitchFamily="18" charset="0"/>
                            </a:rPr>
                          </m:ctrlPr>
                        </m:fPr>
                        <m:num>
                          <m:r>
                            <a:rPr lang="pt-BR" b="1" i="1">
                              <a:solidFill>
                                <a:schemeClr val="bg1"/>
                              </a:solidFill>
                              <a:latin typeface="Cambria Math" panose="02040503050406030204" pitchFamily="18" charset="0"/>
                            </a:rPr>
                            <m:t>𝒗</m:t>
                          </m:r>
                        </m:num>
                        <m:den>
                          <m:r>
                            <a:rPr lang="pt-BR" b="1" i="1">
                              <a:solidFill>
                                <a:schemeClr val="bg1"/>
                              </a:solidFill>
                              <a:latin typeface="Cambria Math" panose="02040503050406030204" pitchFamily="18" charset="0"/>
                            </a:rPr>
                            <m:t>𝟐</m:t>
                          </m:r>
                          <m:r>
                            <a:rPr lang="pt-BR" b="1" i="1">
                              <a:solidFill>
                                <a:schemeClr val="bg1"/>
                              </a:solidFill>
                              <a:latin typeface="Cambria Math" panose="02040503050406030204" pitchFamily="18" charset="0"/>
                            </a:rPr>
                            <m:t>⋅ℓ</m:t>
                          </m:r>
                        </m:den>
                      </m:f>
                    </m:oMath>
                  </m:oMathPara>
                </a14:m>
                <a:endParaRPr lang="pt-BR" b="1" dirty="0">
                  <a:solidFill>
                    <a:schemeClr val="bg1"/>
                  </a:solidFill>
                  <a:latin typeface="Avenir Next LT Pro" panose="020B0504020202020204" pitchFamily="34" charset="0"/>
                </a:endParaRPr>
              </a:p>
            </p:txBody>
          </p:sp>
        </mc:Choice>
        <mc:Fallback>
          <p:sp>
            <p:nvSpPr>
              <p:cNvPr id="22" name="Objeto 21">
                <a:extLst>
                  <a:ext uri="{FF2B5EF4-FFF2-40B4-BE49-F238E27FC236}">
                    <a16:creationId xmlns:a16="http://schemas.microsoft.com/office/drawing/2014/main" id="{4EA566B6-7996-C313-46F9-945CB0434F32}"/>
                  </a:ext>
                </a:extLst>
              </p:cNvPr>
              <p:cNvSpPr txBox="1">
                <a:spLocks noRot="1" noChangeAspect="1" noMove="1" noResize="1" noEditPoints="1" noAdjustHandles="1" noChangeArrowheads="1" noChangeShapeType="1" noTextEdit="1"/>
              </p:cNvSpPr>
              <p:nvPr/>
            </p:nvSpPr>
            <p:spPr bwMode="auto">
              <a:xfrm>
                <a:off x="2974589" y="3515367"/>
                <a:ext cx="2997200" cy="4162280"/>
              </a:xfrm>
              <a:prstGeom prst="rect">
                <a:avLst/>
              </a:prstGeom>
              <a:blipFill>
                <a:blip r:embed="rId7"/>
                <a:stretch>
                  <a:fillRect/>
                </a:stretch>
              </a:blipFill>
              <a:ln>
                <a:noFill/>
              </a:ln>
            </p:spPr>
            <p:txBody>
              <a:bodyPr/>
              <a:lstStyle/>
              <a:p>
                <a:r>
                  <a:rPr lang="pt-BR">
                    <a:noFill/>
                  </a:rPr>
                  <a:t> </a:t>
                </a:r>
              </a:p>
            </p:txBody>
          </p:sp>
        </mc:Fallback>
      </mc:AlternateContent>
      <p:sp>
        <p:nvSpPr>
          <p:cNvPr id="45" name="Retângulo: Cantos Arredondados 44">
            <a:extLst>
              <a:ext uri="{FF2B5EF4-FFF2-40B4-BE49-F238E27FC236}">
                <a16:creationId xmlns:a16="http://schemas.microsoft.com/office/drawing/2014/main" id="{74D3A555-8C52-86B5-A4EE-AD93B940BC98}"/>
              </a:ext>
            </a:extLst>
          </p:cNvPr>
          <p:cNvSpPr/>
          <p:nvPr/>
        </p:nvSpPr>
        <p:spPr>
          <a:xfrm>
            <a:off x="1406591" y="4288292"/>
            <a:ext cx="1290427" cy="544011"/>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BF2F3AD8-E814-7DE9-7317-85F2A8882463}"/>
              </a:ext>
            </a:extLst>
          </p:cNvPr>
          <p:cNvSpPr/>
          <p:nvPr/>
        </p:nvSpPr>
        <p:spPr>
          <a:xfrm>
            <a:off x="2963635" y="4832304"/>
            <a:ext cx="1290427" cy="627082"/>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pic>
        <p:nvPicPr>
          <p:cNvPr id="47" name="Picture 5" descr="2002-61-123-45-i004">
            <a:extLst>
              <a:ext uri="{FF2B5EF4-FFF2-40B4-BE49-F238E27FC236}">
                <a16:creationId xmlns:a16="http://schemas.microsoft.com/office/drawing/2014/main" id="{176C3B62-A441-89BB-D4DB-A84E542BBD3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72226" y="2235549"/>
            <a:ext cx="6662760" cy="26845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661178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42" presetClass="path" presetSubtype="0" accel="49333" decel="50667" fill="hold" nodeType="withEffect">
                                  <p:stCondLst>
                                    <p:cond delay="0"/>
                                  </p:stCondLst>
                                  <p:childTnLst>
                                    <p:animMotion origin="layout" path="M 1.875E-6 -2.22222E-6 L -0.06615 -2.22222E-6 " pathEditMode="relative" rAng="0" ptsTypes="AA">
                                      <p:cBhvr>
                                        <p:cTn id="9" dur="750" spd="-100000" fill="hold"/>
                                        <p:tgtEl>
                                          <p:spTgt spid="21"/>
                                        </p:tgtEl>
                                        <p:attrNameLst>
                                          <p:attrName>ppt_x</p:attrName>
                                          <p:attrName>ppt_y</p:attrName>
                                        </p:attrNameLst>
                                      </p:cBhvr>
                                      <p:rCtr x="-3307" y="0"/>
                                    </p:animMotion>
                                  </p:childTnLst>
                                </p:cTn>
                              </p:par>
                              <p:par>
                                <p:cTn id="10" presetID="10"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45"/>
                                        </p:tgtEl>
                                        <p:attrNameLst>
                                          <p:attrName>style.visibility</p:attrName>
                                        </p:attrNameLst>
                                      </p:cBhvr>
                                      <p:to>
                                        <p:strVal val="visible"/>
                                      </p:to>
                                    </p:set>
                                    <p:animEffect transition="in" filter="wipe(left)">
                                      <p:cBhvr>
                                        <p:cTn id="21" dur="500"/>
                                        <p:tgtEl>
                                          <p:spTgt spid="45"/>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fade">
                                      <p:cBhvr>
                                        <p:cTn id="26" dur="500"/>
                                        <p:tgtEl>
                                          <p:spTgt spid="22"/>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46"/>
                                        </p:tgtEl>
                                        <p:attrNameLst>
                                          <p:attrName>style.visibility</p:attrName>
                                        </p:attrNameLst>
                                      </p:cBhvr>
                                      <p:to>
                                        <p:strVal val="visible"/>
                                      </p:to>
                                    </p:set>
                                    <p:animEffect transition="in" filter="wipe(left)">
                                      <p:cBhvr>
                                        <p:cTn id="3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45" grpId="0" animBg="1"/>
      <p:bldP spid="46" grpId="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4667802" cy="1754326"/>
            <a:chOff x="1377964" y="1536837"/>
            <a:chExt cx="4667802" cy="1754326"/>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279004" cy="1754326"/>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Segundo harmônico (segundo modo de vibração)</a:t>
              </a: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21" name="Agrupar 20">
            <a:extLst>
              <a:ext uri="{FF2B5EF4-FFF2-40B4-BE49-F238E27FC236}">
                <a16:creationId xmlns:a16="http://schemas.microsoft.com/office/drawing/2014/main" id="{82E7E7BC-CC10-A6D4-347F-85345ED6FE00}"/>
              </a:ext>
            </a:extLst>
          </p:cNvPr>
          <p:cNvGrpSpPr/>
          <p:nvPr/>
        </p:nvGrpSpPr>
        <p:grpSpPr>
          <a:xfrm>
            <a:off x="573887" y="3109187"/>
            <a:ext cx="4918904" cy="589200"/>
            <a:chOff x="1320877" y="2387328"/>
            <a:chExt cx="4918904" cy="589200"/>
          </a:xfrm>
        </p:grpSpPr>
        <p:sp>
          <p:nvSpPr>
            <p:cNvPr id="23" name="TextBox 129">
              <a:extLst>
                <a:ext uri="{FF2B5EF4-FFF2-40B4-BE49-F238E27FC236}">
                  <a16:creationId xmlns:a16="http://schemas.microsoft.com/office/drawing/2014/main" id="{E34E7BFC-5F72-8700-2E4B-FF523FE0B3E8}"/>
                </a:ext>
              </a:extLst>
            </p:cNvPr>
            <p:cNvSpPr txBox="1"/>
            <p:nvPr/>
          </p:nvSpPr>
          <p:spPr>
            <a:xfrm>
              <a:off x="1679657" y="2387328"/>
              <a:ext cx="4560124" cy="589200"/>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Formam-se, na corda, dois fusos, com 2 ventres e 3 nós. </a:t>
              </a:r>
            </a:p>
          </p:txBody>
        </p:sp>
        <p:grpSp>
          <p:nvGrpSpPr>
            <p:cNvPr id="24" name="Group 130">
              <a:extLst>
                <a:ext uri="{FF2B5EF4-FFF2-40B4-BE49-F238E27FC236}">
                  <a16:creationId xmlns:a16="http://schemas.microsoft.com/office/drawing/2014/main" id="{2103587D-EA5C-6375-F0E0-11D833402ED0}"/>
                </a:ext>
              </a:extLst>
            </p:cNvPr>
            <p:cNvGrpSpPr/>
            <p:nvPr/>
          </p:nvGrpSpPr>
          <p:grpSpPr>
            <a:xfrm>
              <a:off x="1320877" y="2399556"/>
              <a:ext cx="328242" cy="331335"/>
              <a:chOff x="4951409" y="1419225"/>
              <a:chExt cx="442541" cy="446715"/>
            </a:xfrm>
          </p:grpSpPr>
          <p:grpSp>
            <p:nvGrpSpPr>
              <p:cNvPr id="29" name="Group 131">
                <a:extLst>
                  <a:ext uri="{FF2B5EF4-FFF2-40B4-BE49-F238E27FC236}">
                    <a16:creationId xmlns:a16="http://schemas.microsoft.com/office/drawing/2014/main" id="{4054D338-19BA-03F2-09D4-72C81BA5F132}"/>
                  </a:ext>
                </a:extLst>
              </p:cNvPr>
              <p:cNvGrpSpPr/>
              <p:nvPr/>
            </p:nvGrpSpPr>
            <p:grpSpPr>
              <a:xfrm>
                <a:off x="4951409" y="1419225"/>
                <a:ext cx="442541" cy="446715"/>
                <a:chOff x="4951409" y="1419225"/>
                <a:chExt cx="442541" cy="446715"/>
              </a:xfrm>
            </p:grpSpPr>
            <p:sp>
              <p:nvSpPr>
                <p:cNvPr id="31" name="Oval 133">
                  <a:extLst>
                    <a:ext uri="{FF2B5EF4-FFF2-40B4-BE49-F238E27FC236}">
                      <a16:creationId xmlns:a16="http://schemas.microsoft.com/office/drawing/2014/main" id="{AB604CE9-8A43-21B9-2100-8FFE38208F22}"/>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2" name="Oval 134">
                  <a:extLst>
                    <a:ext uri="{FF2B5EF4-FFF2-40B4-BE49-F238E27FC236}">
                      <a16:creationId xmlns:a16="http://schemas.microsoft.com/office/drawing/2014/main" id="{242754AC-9CF8-3890-C792-5F36EDB4D9F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0" name="Freeform: Shape 132">
                <a:extLst>
                  <a:ext uri="{FF2B5EF4-FFF2-40B4-BE49-F238E27FC236}">
                    <a16:creationId xmlns:a16="http://schemas.microsoft.com/office/drawing/2014/main" id="{5D96969F-AFF5-A103-579F-91C5F764277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14" name="Objeto 13">
                <a:extLst>
                  <a:ext uri="{FF2B5EF4-FFF2-40B4-BE49-F238E27FC236}">
                    <a16:creationId xmlns:a16="http://schemas.microsoft.com/office/drawing/2014/main" id="{690FFFEF-A339-1617-8D77-AC4C213E6CB9}"/>
                  </a:ext>
                </a:extLst>
              </p:cNvPr>
              <p:cNvSpPr txBox="1"/>
              <p:nvPr/>
            </p:nvSpPr>
            <p:spPr bwMode="auto">
              <a:xfrm>
                <a:off x="1484196" y="3801692"/>
                <a:ext cx="1828800" cy="372052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pt-BR" b="1" i="1" smtClean="0">
                              <a:solidFill>
                                <a:schemeClr val="bg1"/>
                              </a:solidFill>
                              <a:latin typeface="Cambria Math" panose="02040503050406030204" pitchFamily="18" charset="0"/>
                            </a:rPr>
                          </m:ctrlPr>
                        </m:sSubPr>
                        <m:e>
                          <m:r>
                            <a:rPr lang="pt-BR" b="1" i="1">
                              <a:solidFill>
                                <a:schemeClr val="bg1"/>
                              </a:solidFill>
                              <a:latin typeface="Cambria Math" panose="02040503050406030204" pitchFamily="18" charset="0"/>
                            </a:rPr>
                            <m:t>𝝀</m:t>
                          </m:r>
                        </m:e>
                        <m:sub>
                          <m:r>
                            <a:rPr lang="pt-BR" b="1" i="1">
                              <a:solidFill>
                                <a:schemeClr val="bg1"/>
                              </a:solidFill>
                              <a:latin typeface="Cambria Math" panose="02040503050406030204" pitchFamily="18" charset="0"/>
                            </a:rPr>
                            <m:t>𝟐</m:t>
                          </m:r>
                        </m:sub>
                      </m:sSub>
                      <m:r>
                        <a:rPr lang="pt-BR" b="1" i="1">
                          <a:solidFill>
                            <a:schemeClr val="bg1"/>
                          </a:solidFill>
                          <a:latin typeface="Cambria Math" panose="02040503050406030204" pitchFamily="18" charset="0"/>
                        </a:rPr>
                        <m:t>=ℓ</m:t>
                      </m:r>
                    </m:oMath>
                  </m:oMathPara>
                </a14:m>
                <a:endParaRPr lang="pt-BR" b="1" dirty="0">
                  <a:solidFill>
                    <a:schemeClr val="bg1"/>
                  </a:solidFill>
                  <a:latin typeface="Avenir Next LT Pro" panose="020B0504020202020204" pitchFamily="34" charset="0"/>
                </a:endParaRPr>
              </a:p>
            </p:txBody>
          </p:sp>
        </mc:Choice>
        <mc:Fallback>
          <p:sp>
            <p:nvSpPr>
              <p:cNvPr id="14" name="Objeto 13">
                <a:extLst>
                  <a:ext uri="{FF2B5EF4-FFF2-40B4-BE49-F238E27FC236}">
                    <a16:creationId xmlns:a16="http://schemas.microsoft.com/office/drawing/2014/main" id="{690FFFEF-A339-1617-8D77-AC4C213E6CB9}"/>
                  </a:ext>
                </a:extLst>
              </p:cNvPr>
              <p:cNvSpPr txBox="1">
                <a:spLocks noRot="1" noChangeAspect="1" noMove="1" noResize="1" noEditPoints="1" noAdjustHandles="1" noChangeArrowheads="1" noChangeShapeType="1" noTextEdit="1"/>
              </p:cNvSpPr>
              <p:nvPr/>
            </p:nvSpPr>
            <p:spPr bwMode="auto">
              <a:xfrm>
                <a:off x="1484196" y="3801692"/>
                <a:ext cx="1828800" cy="3720523"/>
              </a:xfrm>
              <a:prstGeom prst="rect">
                <a:avLst/>
              </a:prstGeom>
              <a:blipFill>
                <a:blip r:embed="rId5"/>
                <a:stretch>
                  <a:fillRect/>
                </a:stretch>
              </a:blipFill>
              <a:ln>
                <a:noFill/>
              </a:ln>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22" name="Objeto 21">
                <a:extLst>
                  <a:ext uri="{FF2B5EF4-FFF2-40B4-BE49-F238E27FC236}">
                    <a16:creationId xmlns:a16="http://schemas.microsoft.com/office/drawing/2014/main" id="{4EA566B6-7996-C313-46F9-945CB0434F32}"/>
                  </a:ext>
                </a:extLst>
              </p:cNvPr>
              <p:cNvSpPr txBox="1"/>
              <p:nvPr/>
            </p:nvSpPr>
            <p:spPr bwMode="auto">
              <a:xfrm>
                <a:off x="2974589" y="3801692"/>
                <a:ext cx="2997200" cy="416228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pt-BR" i="1" smtClean="0">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𝑓</m:t>
                          </m:r>
                        </m:e>
                        <m:sub>
                          <m:r>
                            <a:rPr lang="pt-BR" i="1">
                              <a:solidFill>
                                <a:schemeClr val="bg1"/>
                              </a:solidFill>
                              <a:latin typeface="Cambria Math" panose="02040503050406030204" pitchFamily="18" charset="0"/>
                            </a:rPr>
                            <m:t>2</m:t>
                          </m:r>
                        </m:sub>
                      </m:sSub>
                      <m:r>
                        <a:rPr lang="pt-BR" i="1">
                          <a:solidFill>
                            <a:schemeClr val="bg1"/>
                          </a:solidFill>
                          <a:latin typeface="Cambria Math" panose="02040503050406030204" pitchFamily="18" charset="0"/>
                        </a:rPr>
                        <m:t>=</m:t>
                      </m:r>
                      <m:f>
                        <m:fPr>
                          <m:ctrlPr>
                            <a:rPr lang="pt-BR" i="1">
                              <a:solidFill>
                                <a:schemeClr val="bg1"/>
                              </a:solidFill>
                              <a:latin typeface="Cambria Math" panose="02040503050406030204" pitchFamily="18" charset="0"/>
                            </a:rPr>
                          </m:ctrlPr>
                        </m:fPr>
                        <m:num>
                          <m:r>
                            <a:rPr lang="pt-BR" i="1">
                              <a:solidFill>
                                <a:schemeClr val="bg1"/>
                              </a:solidFill>
                              <a:latin typeface="Cambria Math" panose="02040503050406030204" pitchFamily="18" charset="0"/>
                            </a:rPr>
                            <m:t>𝑣</m:t>
                          </m:r>
                        </m:num>
                        <m:den>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𝜆</m:t>
                              </m:r>
                            </m:e>
                            <m:sub>
                              <m:r>
                                <a:rPr lang="pt-BR" i="1">
                                  <a:solidFill>
                                    <a:schemeClr val="bg1"/>
                                  </a:solidFill>
                                  <a:latin typeface="Cambria Math" panose="02040503050406030204" pitchFamily="18" charset="0"/>
                                </a:rPr>
                                <m:t>2</m:t>
                              </m:r>
                            </m:sub>
                          </m:sSub>
                        </m:den>
                      </m:f>
                    </m:oMath>
                  </m:oMathPara>
                </a14:m>
                <a:endParaRPr lang="pt-BR" i="1" dirty="0">
                  <a:solidFill>
                    <a:schemeClr val="bg1"/>
                  </a:solidFill>
                  <a:latin typeface="Cambria Math" panose="02040503050406030204" pitchFamily="18" charset="0"/>
                </a:endParaRPr>
              </a:p>
              <a:p>
                <a:pPr/>
                <a:endParaRPr lang="pt-BR" i="1" dirty="0">
                  <a:solidFill>
                    <a:schemeClr val="bg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𝑓</m:t>
                          </m:r>
                        </m:e>
                        <m:sub>
                          <m:r>
                            <a:rPr lang="pt-BR" i="1">
                              <a:solidFill>
                                <a:schemeClr val="bg1"/>
                              </a:solidFill>
                              <a:latin typeface="Cambria Math" panose="02040503050406030204" pitchFamily="18" charset="0"/>
                            </a:rPr>
                            <m:t>2</m:t>
                          </m:r>
                        </m:sub>
                      </m:sSub>
                      <m:r>
                        <a:rPr lang="pt-BR" i="1">
                          <a:solidFill>
                            <a:schemeClr val="bg1"/>
                          </a:solidFill>
                          <a:latin typeface="Cambria Math" panose="02040503050406030204" pitchFamily="18" charset="0"/>
                        </a:rPr>
                        <m:t>=</m:t>
                      </m:r>
                      <m:f>
                        <m:fPr>
                          <m:ctrlPr>
                            <a:rPr lang="pt-BR" i="1">
                              <a:solidFill>
                                <a:schemeClr val="bg1"/>
                              </a:solidFill>
                              <a:latin typeface="Cambria Math" panose="02040503050406030204" pitchFamily="18" charset="0"/>
                            </a:rPr>
                          </m:ctrlPr>
                        </m:fPr>
                        <m:num>
                          <m:r>
                            <a:rPr lang="pt-BR" i="1">
                              <a:solidFill>
                                <a:schemeClr val="bg1"/>
                              </a:solidFill>
                              <a:latin typeface="Cambria Math" panose="02040503050406030204" pitchFamily="18" charset="0"/>
                            </a:rPr>
                            <m:t>𝑣</m:t>
                          </m:r>
                        </m:num>
                        <m:den>
                          <m:r>
                            <a:rPr lang="pt-BR" i="1">
                              <a:solidFill>
                                <a:schemeClr val="bg1"/>
                              </a:solidFill>
                              <a:latin typeface="Cambria Math" panose="02040503050406030204" pitchFamily="18" charset="0"/>
                            </a:rPr>
                            <m:t>ℓ</m:t>
                          </m:r>
                        </m:den>
                      </m:f>
                    </m:oMath>
                  </m:oMathPara>
                </a14:m>
                <a:endParaRPr lang="pt-BR" i="1" dirty="0">
                  <a:solidFill>
                    <a:schemeClr val="bg1"/>
                  </a:solidFill>
                  <a:latin typeface="Cambria Math" panose="02040503050406030204" pitchFamily="18" charset="0"/>
                </a:endParaRPr>
              </a:p>
              <a:p>
                <a:pPr/>
                <a:endParaRPr lang="pt-BR" i="1" dirty="0">
                  <a:solidFill>
                    <a:schemeClr val="bg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b="1" i="1">
                              <a:solidFill>
                                <a:schemeClr val="bg1"/>
                              </a:solidFill>
                              <a:latin typeface="Cambria Math" panose="02040503050406030204" pitchFamily="18" charset="0"/>
                            </a:rPr>
                          </m:ctrlPr>
                        </m:sSubPr>
                        <m:e>
                          <m:r>
                            <a:rPr lang="pt-BR" b="1" i="1">
                              <a:solidFill>
                                <a:schemeClr val="bg1"/>
                              </a:solidFill>
                              <a:latin typeface="Cambria Math" panose="02040503050406030204" pitchFamily="18" charset="0"/>
                            </a:rPr>
                            <m:t>𝒇</m:t>
                          </m:r>
                        </m:e>
                        <m:sub>
                          <m:r>
                            <a:rPr lang="pt-BR" b="1" i="1">
                              <a:solidFill>
                                <a:schemeClr val="bg1"/>
                              </a:solidFill>
                              <a:latin typeface="Cambria Math" panose="02040503050406030204" pitchFamily="18" charset="0"/>
                            </a:rPr>
                            <m:t>𝟐</m:t>
                          </m:r>
                        </m:sub>
                      </m:sSub>
                      <m:r>
                        <a:rPr lang="pt-BR" b="1" i="1">
                          <a:solidFill>
                            <a:schemeClr val="bg1"/>
                          </a:solidFill>
                          <a:latin typeface="Cambria Math" panose="02040503050406030204" pitchFamily="18" charset="0"/>
                        </a:rPr>
                        <m:t>=</m:t>
                      </m:r>
                      <m:r>
                        <a:rPr lang="pt-BR" b="1" i="1">
                          <a:solidFill>
                            <a:schemeClr val="bg1"/>
                          </a:solidFill>
                          <a:latin typeface="Cambria Math" panose="02040503050406030204" pitchFamily="18" charset="0"/>
                        </a:rPr>
                        <m:t>𝟐</m:t>
                      </m:r>
                      <m:r>
                        <a:rPr lang="pt-BR" b="1" i="1">
                          <a:solidFill>
                            <a:schemeClr val="bg1"/>
                          </a:solidFill>
                          <a:latin typeface="Cambria Math" panose="02040503050406030204" pitchFamily="18" charset="0"/>
                        </a:rPr>
                        <m:t>⋅</m:t>
                      </m:r>
                      <m:f>
                        <m:fPr>
                          <m:ctrlPr>
                            <a:rPr lang="pt-BR" b="1" i="1">
                              <a:solidFill>
                                <a:schemeClr val="bg1"/>
                              </a:solidFill>
                              <a:latin typeface="Cambria Math" panose="02040503050406030204" pitchFamily="18" charset="0"/>
                            </a:rPr>
                          </m:ctrlPr>
                        </m:fPr>
                        <m:num>
                          <m:r>
                            <a:rPr lang="pt-BR" b="1" i="1">
                              <a:solidFill>
                                <a:schemeClr val="bg1"/>
                              </a:solidFill>
                              <a:latin typeface="Cambria Math" panose="02040503050406030204" pitchFamily="18" charset="0"/>
                            </a:rPr>
                            <m:t>𝒗</m:t>
                          </m:r>
                        </m:num>
                        <m:den>
                          <m:r>
                            <a:rPr lang="pt-BR" b="1" i="1">
                              <a:solidFill>
                                <a:schemeClr val="bg1"/>
                              </a:solidFill>
                              <a:latin typeface="Cambria Math" panose="02040503050406030204" pitchFamily="18" charset="0"/>
                            </a:rPr>
                            <m:t>𝟐</m:t>
                          </m:r>
                          <m:r>
                            <a:rPr lang="pt-BR" b="1" i="1">
                              <a:solidFill>
                                <a:schemeClr val="bg1"/>
                              </a:solidFill>
                              <a:latin typeface="Cambria Math" panose="02040503050406030204" pitchFamily="18" charset="0"/>
                            </a:rPr>
                            <m:t>ℓ</m:t>
                          </m:r>
                        </m:den>
                      </m:f>
                      <m:r>
                        <a:rPr lang="pt-BR" b="1" i="1">
                          <a:solidFill>
                            <a:schemeClr val="bg1"/>
                          </a:solidFill>
                          <a:latin typeface="Cambria Math" panose="02040503050406030204" pitchFamily="18" charset="0"/>
                        </a:rPr>
                        <m:t>=</m:t>
                      </m:r>
                      <m:r>
                        <a:rPr lang="pt-BR" b="1" i="1">
                          <a:solidFill>
                            <a:schemeClr val="bg1"/>
                          </a:solidFill>
                          <a:latin typeface="Cambria Math" panose="02040503050406030204" pitchFamily="18" charset="0"/>
                        </a:rPr>
                        <m:t>𝟐</m:t>
                      </m:r>
                      <m:r>
                        <a:rPr lang="pt-BR" b="1" i="1">
                          <a:solidFill>
                            <a:schemeClr val="bg1"/>
                          </a:solidFill>
                          <a:latin typeface="Cambria Math" panose="02040503050406030204" pitchFamily="18" charset="0"/>
                        </a:rPr>
                        <m:t>⋅</m:t>
                      </m:r>
                      <m:sSub>
                        <m:sSubPr>
                          <m:ctrlPr>
                            <a:rPr lang="pt-BR" b="1" i="1">
                              <a:solidFill>
                                <a:schemeClr val="bg1"/>
                              </a:solidFill>
                              <a:latin typeface="Cambria Math" panose="02040503050406030204" pitchFamily="18" charset="0"/>
                            </a:rPr>
                          </m:ctrlPr>
                        </m:sSubPr>
                        <m:e>
                          <m:r>
                            <a:rPr lang="pt-BR" b="1" i="1">
                              <a:solidFill>
                                <a:schemeClr val="bg1"/>
                              </a:solidFill>
                              <a:latin typeface="Cambria Math" panose="02040503050406030204" pitchFamily="18" charset="0"/>
                            </a:rPr>
                            <m:t>𝒇</m:t>
                          </m:r>
                        </m:e>
                        <m:sub>
                          <m:r>
                            <a:rPr lang="pt-BR" b="1" i="1">
                              <a:solidFill>
                                <a:schemeClr val="bg1"/>
                              </a:solidFill>
                              <a:latin typeface="Cambria Math" panose="02040503050406030204" pitchFamily="18" charset="0"/>
                            </a:rPr>
                            <m:t>𝟏</m:t>
                          </m:r>
                        </m:sub>
                      </m:sSub>
                    </m:oMath>
                  </m:oMathPara>
                </a14:m>
                <a:endParaRPr lang="pt-BR" b="1" dirty="0">
                  <a:solidFill>
                    <a:schemeClr val="bg1"/>
                  </a:solidFill>
                  <a:latin typeface="Avenir Next LT Pro" panose="020B0504020202020204" pitchFamily="34" charset="0"/>
                </a:endParaRPr>
              </a:p>
            </p:txBody>
          </p:sp>
        </mc:Choice>
        <mc:Fallback>
          <p:sp>
            <p:nvSpPr>
              <p:cNvPr id="22" name="Objeto 21">
                <a:extLst>
                  <a:ext uri="{FF2B5EF4-FFF2-40B4-BE49-F238E27FC236}">
                    <a16:creationId xmlns:a16="http://schemas.microsoft.com/office/drawing/2014/main" id="{4EA566B6-7996-C313-46F9-945CB0434F32}"/>
                  </a:ext>
                </a:extLst>
              </p:cNvPr>
              <p:cNvSpPr txBox="1">
                <a:spLocks noRot="1" noChangeAspect="1" noMove="1" noResize="1" noEditPoints="1" noAdjustHandles="1" noChangeArrowheads="1" noChangeShapeType="1" noTextEdit="1"/>
              </p:cNvSpPr>
              <p:nvPr/>
            </p:nvSpPr>
            <p:spPr bwMode="auto">
              <a:xfrm>
                <a:off x="2974589" y="3801692"/>
                <a:ext cx="2997200" cy="4162280"/>
              </a:xfrm>
              <a:prstGeom prst="rect">
                <a:avLst/>
              </a:prstGeom>
              <a:blipFill>
                <a:blip r:embed="rId6"/>
                <a:stretch>
                  <a:fillRect/>
                </a:stretch>
              </a:blipFill>
              <a:ln>
                <a:noFill/>
              </a:ln>
            </p:spPr>
            <p:txBody>
              <a:bodyPr/>
              <a:lstStyle/>
              <a:p>
                <a:r>
                  <a:rPr lang="pt-BR">
                    <a:noFill/>
                  </a:rPr>
                  <a:t> </a:t>
                </a:r>
              </a:p>
            </p:txBody>
          </p:sp>
        </mc:Fallback>
      </mc:AlternateContent>
      <p:sp>
        <p:nvSpPr>
          <p:cNvPr id="45" name="Retângulo: Cantos Arredondados 44">
            <a:extLst>
              <a:ext uri="{FF2B5EF4-FFF2-40B4-BE49-F238E27FC236}">
                <a16:creationId xmlns:a16="http://schemas.microsoft.com/office/drawing/2014/main" id="{74D3A555-8C52-86B5-A4EE-AD93B940BC98}"/>
              </a:ext>
            </a:extLst>
          </p:cNvPr>
          <p:cNvSpPr/>
          <p:nvPr/>
        </p:nvSpPr>
        <p:spPr>
          <a:xfrm>
            <a:off x="1447574" y="3738863"/>
            <a:ext cx="1290427" cy="544011"/>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BF2F3AD8-E814-7DE9-7317-85F2A8882463}"/>
              </a:ext>
            </a:extLst>
          </p:cNvPr>
          <p:cNvSpPr/>
          <p:nvPr/>
        </p:nvSpPr>
        <p:spPr>
          <a:xfrm>
            <a:off x="2954396" y="5330632"/>
            <a:ext cx="2240734" cy="627082"/>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pic>
        <p:nvPicPr>
          <p:cNvPr id="12" name="Picture 5" descr="2002-61-123-45-i004">
            <a:extLst>
              <a:ext uri="{FF2B5EF4-FFF2-40B4-BE49-F238E27FC236}">
                <a16:creationId xmlns:a16="http://schemas.microsoft.com/office/drawing/2014/main" id="{BA3454AC-5919-24ED-4545-B838D2DB8BF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49350" y="2971571"/>
            <a:ext cx="4464050" cy="1798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Picture 5" descr="2002-61-123-45-i003">
            <a:extLst>
              <a:ext uri="{FF2B5EF4-FFF2-40B4-BE49-F238E27FC236}">
                <a16:creationId xmlns:a16="http://schemas.microsoft.com/office/drawing/2014/main" id="{31F64BF1-661D-1196-4D9E-B9B15E75EC34}"/>
              </a:ext>
            </a:extLst>
          </p:cNvPr>
          <p:cNvPicPr>
            <a:picLocks noChangeAspect="1" noChangeArrowheads="1"/>
          </p:cNvPicPr>
          <p:nvPr/>
        </p:nvPicPr>
        <p:blipFill>
          <a:blip r:embed="rId8">
            <a:lum bright="-20000" contrast="40000"/>
            <a:extLst>
              <a:ext uri="{28A0092B-C50C-407E-A947-70E740481C1C}">
                <a14:useLocalDpi xmlns:a14="http://schemas.microsoft.com/office/drawing/2010/main" val="0"/>
              </a:ext>
            </a:extLst>
          </a:blip>
          <a:srcRect/>
          <a:stretch>
            <a:fillRect/>
          </a:stretch>
        </p:blipFill>
        <p:spPr bwMode="auto">
          <a:xfrm>
            <a:off x="15143499" y="1190577"/>
            <a:ext cx="7872789" cy="4426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Picture 5" descr="2002-61-123-45-i005">
            <a:extLst>
              <a:ext uri="{FF2B5EF4-FFF2-40B4-BE49-F238E27FC236}">
                <a16:creationId xmlns:a16="http://schemas.microsoft.com/office/drawing/2014/main" id="{99104440-B638-6232-D6C3-D47C02C9025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3728" y="2233003"/>
            <a:ext cx="11389025" cy="3555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4099618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42" presetClass="path" presetSubtype="0" accel="49333" decel="50667" fill="hold" nodeType="withEffect">
                                  <p:stCondLst>
                                    <p:cond delay="0"/>
                                  </p:stCondLst>
                                  <p:childTnLst>
                                    <p:animMotion origin="layout" path="M 1.875E-6 3.7037E-6 L -0.06615 3.7037E-6 " pathEditMode="relative" rAng="0" ptsTypes="AA">
                                      <p:cBhvr>
                                        <p:cTn id="9" dur="750" spd="-100000" fill="hold"/>
                                        <p:tgtEl>
                                          <p:spTgt spid="21"/>
                                        </p:tgtEl>
                                        <p:attrNameLst>
                                          <p:attrName>ppt_x</p:attrName>
                                          <p:attrName>ppt_y</p:attrName>
                                        </p:attrNameLst>
                                      </p:cBhvr>
                                      <p:rCtr x="-3307" y="0"/>
                                    </p:animMotion>
                                  </p:childTnLst>
                                </p:cTn>
                              </p:par>
                            </p:childTnLst>
                          </p:cTn>
                        </p:par>
                        <p:par>
                          <p:cTn id="10" fill="hold">
                            <p:stCondLst>
                              <p:cond delay="75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par>
                          <p:cTn id="14" fill="hold">
                            <p:stCondLst>
                              <p:cond delay="1250"/>
                            </p:stCondLst>
                            <p:childTnLst>
                              <p:par>
                                <p:cTn id="15" presetID="22" presetClass="entr" presetSubtype="8" fill="hold" grpId="0" nodeType="after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45" grpId="0" animBg="1"/>
      <p:bldP spid="46"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4667802" cy="1754326"/>
            <a:chOff x="1377964" y="1536837"/>
            <a:chExt cx="4667802" cy="1754326"/>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279004" cy="1754326"/>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Terceiro harmônico (terceiro modo de vibração)</a:t>
              </a: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21" name="Agrupar 20">
            <a:extLst>
              <a:ext uri="{FF2B5EF4-FFF2-40B4-BE49-F238E27FC236}">
                <a16:creationId xmlns:a16="http://schemas.microsoft.com/office/drawing/2014/main" id="{82E7E7BC-CC10-A6D4-347F-85345ED6FE00}"/>
              </a:ext>
            </a:extLst>
          </p:cNvPr>
          <p:cNvGrpSpPr/>
          <p:nvPr/>
        </p:nvGrpSpPr>
        <p:grpSpPr>
          <a:xfrm>
            <a:off x="573887" y="3109187"/>
            <a:ext cx="4918904" cy="589200"/>
            <a:chOff x="1320877" y="2387328"/>
            <a:chExt cx="4918904" cy="589200"/>
          </a:xfrm>
        </p:grpSpPr>
        <p:sp>
          <p:nvSpPr>
            <p:cNvPr id="23" name="TextBox 129">
              <a:extLst>
                <a:ext uri="{FF2B5EF4-FFF2-40B4-BE49-F238E27FC236}">
                  <a16:creationId xmlns:a16="http://schemas.microsoft.com/office/drawing/2014/main" id="{E34E7BFC-5F72-8700-2E4B-FF523FE0B3E8}"/>
                </a:ext>
              </a:extLst>
            </p:cNvPr>
            <p:cNvSpPr txBox="1"/>
            <p:nvPr/>
          </p:nvSpPr>
          <p:spPr>
            <a:xfrm>
              <a:off x="1679657" y="2387328"/>
              <a:ext cx="4560124" cy="589200"/>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Formam-se, na corda, três fusos, com 3 ventres e 4 nós.</a:t>
              </a:r>
            </a:p>
          </p:txBody>
        </p:sp>
        <p:grpSp>
          <p:nvGrpSpPr>
            <p:cNvPr id="24" name="Group 130">
              <a:extLst>
                <a:ext uri="{FF2B5EF4-FFF2-40B4-BE49-F238E27FC236}">
                  <a16:creationId xmlns:a16="http://schemas.microsoft.com/office/drawing/2014/main" id="{2103587D-EA5C-6375-F0E0-11D833402ED0}"/>
                </a:ext>
              </a:extLst>
            </p:cNvPr>
            <p:cNvGrpSpPr/>
            <p:nvPr/>
          </p:nvGrpSpPr>
          <p:grpSpPr>
            <a:xfrm>
              <a:off x="1320877" y="2399556"/>
              <a:ext cx="328242" cy="331335"/>
              <a:chOff x="4951409" y="1419225"/>
              <a:chExt cx="442541" cy="446715"/>
            </a:xfrm>
          </p:grpSpPr>
          <p:grpSp>
            <p:nvGrpSpPr>
              <p:cNvPr id="29" name="Group 131">
                <a:extLst>
                  <a:ext uri="{FF2B5EF4-FFF2-40B4-BE49-F238E27FC236}">
                    <a16:creationId xmlns:a16="http://schemas.microsoft.com/office/drawing/2014/main" id="{4054D338-19BA-03F2-09D4-72C81BA5F132}"/>
                  </a:ext>
                </a:extLst>
              </p:cNvPr>
              <p:cNvGrpSpPr/>
              <p:nvPr/>
            </p:nvGrpSpPr>
            <p:grpSpPr>
              <a:xfrm>
                <a:off x="4951409" y="1419225"/>
                <a:ext cx="442541" cy="446715"/>
                <a:chOff x="4951409" y="1419225"/>
                <a:chExt cx="442541" cy="446715"/>
              </a:xfrm>
            </p:grpSpPr>
            <p:sp>
              <p:nvSpPr>
                <p:cNvPr id="31" name="Oval 133">
                  <a:extLst>
                    <a:ext uri="{FF2B5EF4-FFF2-40B4-BE49-F238E27FC236}">
                      <a16:creationId xmlns:a16="http://schemas.microsoft.com/office/drawing/2014/main" id="{AB604CE9-8A43-21B9-2100-8FFE38208F22}"/>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2" name="Oval 134">
                  <a:extLst>
                    <a:ext uri="{FF2B5EF4-FFF2-40B4-BE49-F238E27FC236}">
                      <a16:creationId xmlns:a16="http://schemas.microsoft.com/office/drawing/2014/main" id="{242754AC-9CF8-3890-C792-5F36EDB4D9F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0" name="Freeform: Shape 132">
                <a:extLst>
                  <a:ext uri="{FF2B5EF4-FFF2-40B4-BE49-F238E27FC236}">
                    <a16:creationId xmlns:a16="http://schemas.microsoft.com/office/drawing/2014/main" id="{5D96969F-AFF5-A103-579F-91C5F764277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14" name="Objeto 13">
                <a:extLst>
                  <a:ext uri="{FF2B5EF4-FFF2-40B4-BE49-F238E27FC236}">
                    <a16:creationId xmlns:a16="http://schemas.microsoft.com/office/drawing/2014/main" id="{690FFFEF-A339-1617-8D77-AC4C213E6CB9}"/>
                  </a:ext>
                </a:extLst>
              </p:cNvPr>
              <p:cNvSpPr txBox="1"/>
              <p:nvPr/>
            </p:nvSpPr>
            <p:spPr bwMode="auto">
              <a:xfrm>
                <a:off x="1484196" y="3801692"/>
                <a:ext cx="1828800" cy="372052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pt-BR" i="1" smtClean="0">
                          <a:solidFill>
                            <a:schemeClr val="bg1"/>
                          </a:solidFill>
                          <a:latin typeface="Cambria Math" panose="02040503050406030204" pitchFamily="18" charset="0"/>
                        </a:rPr>
                        <m:t>ℓ=</m:t>
                      </m:r>
                      <m:f>
                        <m:fPr>
                          <m:ctrlPr>
                            <a:rPr lang="pt-BR" i="1">
                              <a:solidFill>
                                <a:schemeClr val="bg1"/>
                              </a:solidFill>
                              <a:latin typeface="Cambria Math" panose="02040503050406030204" pitchFamily="18" charset="0"/>
                            </a:rPr>
                          </m:ctrlPr>
                        </m:fPr>
                        <m:num>
                          <m:r>
                            <a:rPr lang="pt-BR" i="1">
                              <a:solidFill>
                                <a:schemeClr val="bg1"/>
                              </a:solidFill>
                              <a:latin typeface="Cambria Math" panose="02040503050406030204" pitchFamily="18" charset="0"/>
                            </a:rPr>
                            <m:t>3⋅</m:t>
                          </m:r>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𝜆</m:t>
                              </m:r>
                            </m:e>
                            <m:sub>
                              <m:r>
                                <a:rPr lang="pt-BR" i="1">
                                  <a:solidFill>
                                    <a:schemeClr val="bg1"/>
                                  </a:solidFill>
                                  <a:latin typeface="Cambria Math" panose="02040503050406030204" pitchFamily="18" charset="0"/>
                                </a:rPr>
                                <m:t>3</m:t>
                              </m:r>
                            </m:sub>
                          </m:sSub>
                        </m:num>
                        <m:den>
                          <m:r>
                            <a:rPr lang="pt-BR" i="1">
                              <a:solidFill>
                                <a:schemeClr val="bg1"/>
                              </a:solidFill>
                              <a:latin typeface="Cambria Math" panose="02040503050406030204" pitchFamily="18" charset="0"/>
                            </a:rPr>
                            <m:t>2</m:t>
                          </m:r>
                        </m:den>
                      </m:f>
                    </m:oMath>
                  </m:oMathPara>
                </a14:m>
                <a:endParaRPr lang="pt-BR" i="1" dirty="0">
                  <a:solidFill>
                    <a:schemeClr val="bg1"/>
                  </a:solidFill>
                  <a:latin typeface="Cambria Math" panose="02040503050406030204" pitchFamily="18" charset="0"/>
                </a:endParaRPr>
              </a:p>
              <a:p>
                <a:pPr/>
                <a:endParaRPr lang="pt-BR" i="1" dirty="0">
                  <a:solidFill>
                    <a:schemeClr val="bg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b="1" i="1">
                              <a:solidFill>
                                <a:schemeClr val="bg1"/>
                              </a:solidFill>
                              <a:latin typeface="Cambria Math" panose="02040503050406030204" pitchFamily="18" charset="0"/>
                            </a:rPr>
                          </m:ctrlPr>
                        </m:sSubPr>
                        <m:e>
                          <m:r>
                            <a:rPr lang="pt-BR" b="1" i="1">
                              <a:solidFill>
                                <a:schemeClr val="bg1"/>
                              </a:solidFill>
                              <a:latin typeface="Cambria Math" panose="02040503050406030204" pitchFamily="18" charset="0"/>
                            </a:rPr>
                            <m:t>𝝀</m:t>
                          </m:r>
                        </m:e>
                        <m:sub>
                          <m:r>
                            <a:rPr lang="pt-BR" b="1" i="1">
                              <a:solidFill>
                                <a:schemeClr val="bg1"/>
                              </a:solidFill>
                              <a:latin typeface="Cambria Math" panose="02040503050406030204" pitchFamily="18" charset="0"/>
                            </a:rPr>
                            <m:t>𝟑</m:t>
                          </m:r>
                        </m:sub>
                      </m:sSub>
                      <m:r>
                        <a:rPr lang="pt-BR" b="1" i="1">
                          <a:solidFill>
                            <a:schemeClr val="bg1"/>
                          </a:solidFill>
                          <a:latin typeface="Cambria Math" panose="02040503050406030204" pitchFamily="18" charset="0"/>
                        </a:rPr>
                        <m:t>=</m:t>
                      </m:r>
                      <m:f>
                        <m:fPr>
                          <m:ctrlPr>
                            <a:rPr lang="pt-BR" b="1" i="1">
                              <a:solidFill>
                                <a:schemeClr val="bg1"/>
                              </a:solidFill>
                              <a:latin typeface="Cambria Math" panose="02040503050406030204" pitchFamily="18" charset="0"/>
                            </a:rPr>
                          </m:ctrlPr>
                        </m:fPr>
                        <m:num>
                          <m:r>
                            <a:rPr lang="pt-BR" b="1" i="1">
                              <a:solidFill>
                                <a:schemeClr val="bg1"/>
                              </a:solidFill>
                              <a:latin typeface="Cambria Math" panose="02040503050406030204" pitchFamily="18" charset="0"/>
                            </a:rPr>
                            <m:t>𝟐</m:t>
                          </m:r>
                          <m:r>
                            <a:rPr lang="pt-BR" b="1" i="1">
                              <a:solidFill>
                                <a:schemeClr val="bg1"/>
                              </a:solidFill>
                              <a:latin typeface="Cambria Math" panose="02040503050406030204" pitchFamily="18" charset="0"/>
                            </a:rPr>
                            <m:t>⋅ℓ</m:t>
                          </m:r>
                        </m:num>
                        <m:den>
                          <m:r>
                            <a:rPr lang="pt-BR" b="1" i="1">
                              <a:solidFill>
                                <a:schemeClr val="bg1"/>
                              </a:solidFill>
                              <a:latin typeface="Cambria Math" panose="02040503050406030204" pitchFamily="18" charset="0"/>
                            </a:rPr>
                            <m:t>𝟑</m:t>
                          </m:r>
                        </m:den>
                      </m:f>
                    </m:oMath>
                  </m:oMathPara>
                </a14:m>
                <a:endParaRPr lang="pt-BR" b="1" dirty="0">
                  <a:solidFill>
                    <a:schemeClr val="bg1"/>
                  </a:solidFill>
                  <a:latin typeface="Avenir Next LT Pro" panose="020B0504020202020204" pitchFamily="34" charset="0"/>
                </a:endParaRPr>
              </a:p>
            </p:txBody>
          </p:sp>
        </mc:Choice>
        <mc:Fallback>
          <p:sp>
            <p:nvSpPr>
              <p:cNvPr id="14" name="Objeto 13">
                <a:extLst>
                  <a:ext uri="{FF2B5EF4-FFF2-40B4-BE49-F238E27FC236}">
                    <a16:creationId xmlns:a16="http://schemas.microsoft.com/office/drawing/2014/main" id="{690FFFEF-A339-1617-8D77-AC4C213E6CB9}"/>
                  </a:ext>
                </a:extLst>
              </p:cNvPr>
              <p:cNvSpPr txBox="1">
                <a:spLocks noRot="1" noChangeAspect="1" noMove="1" noResize="1" noEditPoints="1" noAdjustHandles="1" noChangeArrowheads="1" noChangeShapeType="1" noTextEdit="1"/>
              </p:cNvSpPr>
              <p:nvPr/>
            </p:nvSpPr>
            <p:spPr bwMode="auto">
              <a:xfrm>
                <a:off x="1484196" y="3801692"/>
                <a:ext cx="1828800" cy="3720523"/>
              </a:xfrm>
              <a:prstGeom prst="rect">
                <a:avLst/>
              </a:prstGeom>
              <a:blipFill>
                <a:blip r:embed="rId5"/>
                <a:stretch>
                  <a:fillRect/>
                </a:stretch>
              </a:blipFill>
              <a:ln>
                <a:noFill/>
              </a:ln>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22" name="Objeto 21">
                <a:extLst>
                  <a:ext uri="{FF2B5EF4-FFF2-40B4-BE49-F238E27FC236}">
                    <a16:creationId xmlns:a16="http://schemas.microsoft.com/office/drawing/2014/main" id="{4EA566B6-7996-C313-46F9-945CB0434F32}"/>
                  </a:ext>
                </a:extLst>
              </p:cNvPr>
              <p:cNvSpPr txBox="1"/>
              <p:nvPr/>
            </p:nvSpPr>
            <p:spPr bwMode="auto">
              <a:xfrm>
                <a:off x="2974589" y="3801692"/>
                <a:ext cx="2997200" cy="416228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pt-BR" i="1" smtClean="0">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𝑓</m:t>
                          </m:r>
                        </m:e>
                        <m:sub>
                          <m:r>
                            <a:rPr lang="pt-BR" i="1">
                              <a:solidFill>
                                <a:schemeClr val="bg1"/>
                              </a:solidFill>
                              <a:latin typeface="Cambria Math" panose="02040503050406030204" pitchFamily="18" charset="0"/>
                            </a:rPr>
                            <m:t>3</m:t>
                          </m:r>
                        </m:sub>
                      </m:sSub>
                      <m:r>
                        <a:rPr lang="pt-BR" i="1">
                          <a:solidFill>
                            <a:schemeClr val="bg1"/>
                          </a:solidFill>
                          <a:latin typeface="Cambria Math" panose="02040503050406030204" pitchFamily="18" charset="0"/>
                        </a:rPr>
                        <m:t>=</m:t>
                      </m:r>
                      <m:f>
                        <m:fPr>
                          <m:ctrlPr>
                            <a:rPr lang="pt-BR" i="1">
                              <a:solidFill>
                                <a:schemeClr val="bg1"/>
                              </a:solidFill>
                              <a:latin typeface="Cambria Math" panose="02040503050406030204" pitchFamily="18" charset="0"/>
                            </a:rPr>
                          </m:ctrlPr>
                        </m:fPr>
                        <m:num>
                          <m:r>
                            <a:rPr lang="pt-BR" i="1">
                              <a:solidFill>
                                <a:schemeClr val="bg1"/>
                              </a:solidFill>
                              <a:latin typeface="Cambria Math" panose="02040503050406030204" pitchFamily="18" charset="0"/>
                            </a:rPr>
                            <m:t>𝑣</m:t>
                          </m:r>
                        </m:num>
                        <m:den>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𝜆</m:t>
                              </m:r>
                            </m:e>
                            <m:sub>
                              <m:r>
                                <a:rPr lang="pt-BR" i="1">
                                  <a:solidFill>
                                    <a:schemeClr val="bg1"/>
                                  </a:solidFill>
                                  <a:latin typeface="Cambria Math" panose="02040503050406030204" pitchFamily="18" charset="0"/>
                                </a:rPr>
                                <m:t>3</m:t>
                              </m:r>
                            </m:sub>
                          </m:sSub>
                        </m:den>
                      </m:f>
                      <m:r>
                        <a:rPr lang="pt-BR" i="1">
                          <a:solidFill>
                            <a:schemeClr val="bg1"/>
                          </a:solidFill>
                          <a:latin typeface="Cambria Math" panose="02040503050406030204" pitchFamily="18" charset="0"/>
                        </a:rPr>
                        <m:t>=</m:t>
                      </m:r>
                      <m:f>
                        <m:fPr>
                          <m:ctrlPr>
                            <a:rPr lang="pt-BR" i="1">
                              <a:solidFill>
                                <a:schemeClr val="bg1"/>
                              </a:solidFill>
                              <a:latin typeface="Cambria Math" panose="02040503050406030204" pitchFamily="18" charset="0"/>
                            </a:rPr>
                          </m:ctrlPr>
                        </m:fPr>
                        <m:num>
                          <m:r>
                            <a:rPr lang="pt-BR" i="1">
                              <a:solidFill>
                                <a:schemeClr val="bg1"/>
                              </a:solidFill>
                              <a:latin typeface="Cambria Math" panose="02040503050406030204" pitchFamily="18" charset="0"/>
                            </a:rPr>
                            <m:t>𝑣</m:t>
                          </m:r>
                        </m:num>
                        <m:den>
                          <m:f>
                            <m:fPr>
                              <m:ctrlPr>
                                <a:rPr lang="pt-BR" i="1">
                                  <a:solidFill>
                                    <a:schemeClr val="bg1"/>
                                  </a:solidFill>
                                  <a:latin typeface="Cambria Math" panose="02040503050406030204" pitchFamily="18" charset="0"/>
                                </a:rPr>
                              </m:ctrlPr>
                            </m:fPr>
                            <m:num>
                              <m:r>
                                <a:rPr lang="pt-BR" i="1">
                                  <a:solidFill>
                                    <a:schemeClr val="bg1"/>
                                  </a:solidFill>
                                  <a:latin typeface="Cambria Math" panose="02040503050406030204" pitchFamily="18" charset="0"/>
                                </a:rPr>
                                <m:t>2⋅ℓ</m:t>
                              </m:r>
                            </m:num>
                            <m:den>
                              <m:r>
                                <a:rPr lang="pt-BR" i="1">
                                  <a:solidFill>
                                    <a:schemeClr val="bg1"/>
                                  </a:solidFill>
                                  <a:latin typeface="Cambria Math" panose="02040503050406030204" pitchFamily="18" charset="0"/>
                                </a:rPr>
                                <m:t>3</m:t>
                              </m:r>
                            </m:den>
                          </m:f>
                        </m:den>
                      </m:f>
                    </m:oMath>
                  </m:oMathPara>
                </a14:m>
                <a:endParaRPr lang="pt-BR" i="1" dirty="0">
                  <a:solidFill>
                    <a:schemeClr val="bg1"/>
                  </a:solidFill>
                  <a:latin typeface="Cambria Math" panose="02040503050406030204" pitchFamily="18" charset="0"/>
                </a:endParaRPr>
              </a:p>
              <a:p>
                <a:pPr/>
                <a:endParaRPr lang="pt-BR" i="1" dirty="0">
                  <a:solidFill>
                    <a:schemeClr val="bg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b="1" i="1">
                              <a:solidFill>
                                <a:schemeClr val="bg1"/>
                              </a:solidFill>
                              <a:latin typeface="Cambria Math" panose="02040503050406030204" pitchFamily="18" charset="0"/>
                            </a:rPr>
                          </m:ctrlPr>
                        </m:sSubPr>
                        <m:e>
                          <m:r>
                            <a:rPr lang="pt-BR" b="1" i="1">
                              <a:solidFill>
                                <a:schemeClr val="bg1"/>
                              </a:solidFill>
                              <a:latin typeface="Cambria Math" panose="02040503050406030204" pitchFamily="18" charset="0"/>
                            </a:rPr>
                            <m:t>𝒇</m:t>
                          </m:r>
                        </m:e>
                        <m:sub>
                          <m:r>
                            <a:rPr lang="pt-BR" b="1" i="1">
                              <a:solidFill>
                                <a:schemeClr val="bg1"/>
                              </a:solidFill>
                              <a:latin typeface="Cambria Math" panose="02040503050406030204" pitchFamily="18" charset="0"/>
                            </a:rPr>
                            <m:t>𝟑</m:t>
                          </m:r>
                        </m:sub>
                      </m:sSub>
                      <m:r>
                        <a:rPr lang="pt-BR" b="1" i="1">
                          <a:solidFill>
                            <a:schemeClr val="bg1"/>
                          </a:solidFill>
                          <a:latin typeface="Cambria Math" panose="02040503050406030204" pitchFamily="18" charset="0"/>
                        </a:rPr>
                        <m:t>=</m:t>
                      </m:r>
                      <m:r>
                        <a:rPr lang="pt-BR" b="1" i="1">
                          <a:solidFill>
                            <a:schemeClr val="bg1"/>
                          </a:solidFill>
                          <a:latin typeface="Cambria Math" panose="02040503050406030204" pitchFamily="18" charset="0"/>
                        </a:rPr>
                        <m:t>𝟑</m:t>
                      </m:r>
                      <m:r>
                        <a:rPr lang="pt-BR" b="1" i="1">
                          <a:solidFill>
                            <a:schemeClr val="bg1"/>
                          </a:solidFill>
                          <a:latin typeface="Cambria Math" panose="02040503050406030204" pitchFamily="18" charset="0"/>
                        </a:rPr>
                        <m:t>⋅</m:t>
                      </m:r>
                      <m:f>
                        <m:fPr>
                          <m:ctrlPr>
                            <a:rPr lang="pt-BR" b="1" i="1">
                              <a:solidFill>
                                <a:schemeClr val="bg1"/>
                              </a:solidFill>
                              <a:latin typeface="Cambria Math" panose="02040503050406030204" pitchFamily="18" charset="0"/>
                            </a:rPr>
                          </m:ctrlPr>
                        </m:fPr>
                        <m:num>
                          <m:r>
                            <a:rPr lang="pt-BR" b="1" i="1">
                              <a:solidFill>
                                <a:schemeClr val="bg1"/>
                              </a:solidFill>
                              <a:latin typeface="Cambria Math" panose="02040503050406030204" pitchFamily="18" charset="0"/>
                            </a:rPr>
                            <m:t>𝒗</m:t>
                          </m:r>
                        </m:num>
                        <m:den>
                          <m:r>
                            <a:rPr lang="pt-BR" b="1" i="1">
                              <a:solidFill>
                                <a:schemeClr val="bg1"/>
                              </a:solidFill>
                              <a:latin typeface="Cambria Math" panose="02040503050406030204" pitchFamily="18" charset="0"/>
                            </a:rPr>
                            <m:t>𝟐</m:t>
                          </m:r>
                          <m:r>
                            <a:rPr lang="pt-BR" b="1" i="1">
                              <a:solidFill>
                                <a:schemeClr val="bg1"/>
                              </a:solidFill>
                              <a:latin typeface="Cambria Math" panose="02040503050406030204" pitchFamily="18" charset="0"/>
                            </a:rPr>
                            <m:t>ℓ</m:t>
                          </m:r>
                        </m:den>
                      </m:f>
                      <m:r>
                        <a:rPr lang="pt-BR" b="1" i="1">
                          <a:solidFill>
                            <a:schemeClr val="bg1"/>
                          </a:solidFill>
                          <a:latin typeface="Cambria Math" panose="02040503050406030204" pitchFamily="18" charset="0"/>
                        </a:rPr>
                        <m:t>=</m:t>
                      </m:r>
                      <m:r>
                        <a:rPr lang="pt-BR" b="1" i="1">
                          <a:solidFill>
                            <a:schemeClr val="bg1"/>
                          </a:solidFill>
                          <a:latin typeface="Cambria Math" panose="02040503050406030204" pitchFamily="18" charset="0"/>
                        </a:rPr>
                        <m:t>𝟑</m:t>
                      </m:r>
                      <m:r>
                        <a:rPr lang="pt-BR" b="1" i="1">
                          <a:solidFill>
                            <a:schemeClr val="bg1"/>
                          </a:solidFill>
                          <a:latin typeface="Cambria Math" panose="02040503050406030204" pitchFamily="18" charset="0"/>
                        </a:rPr>
                        <m:t>⋅</m:t>
                      </m:r>
                      <m:sSub>
                        <m:sSubPr>
                          <m:ctrlPr>
                            <a:rPr lang="pt-BR" b="1" i="1">
                              <a:solidFill>
                                <a:schemeClr val="bg1"/>
                              </a:solidFill>
                              <a:latin typeface="Cambria Math" panose="02040503050406030204" pitchFamily="18" charset="0"/>
                            </a:rPr>
                          </m:ctrlPr>
                        </m:sSubPr>
                        <m:e>
                          <m:r>
                            <a:rPr lang="pt-BR" b="1" i="1">
                              <a:solidFill>
                                <a:schemeClr val="bg1"/>
                              </a:solidFill>
                              <a:latin typeface="Cambria Math" panose="02040503050406030204" pitchFamily="18" charset="0"/>
                            </a:rPr>
                            <m:t>𝒇</m:t>
                          </m:r>
                        </m:e>
                        <m:sub>
                          <m:r>
                            <a:rPr lang="pt-BR" b="1" i="1">
                              <a:solidFill>
                                <a:schemeClr val="bg1"/>
                              </a:solidFill>
                              <a:latin typeface="Cambria Math" panose="02040503050406030204" pitchFamily="18" charset="0"/>
                            </a:rPr>
                            <m:t>𝟏</m:t>
                          </m:r>
                        </m:sub>
                      </m:sSub>
                    </m:oMath>
                  </m:oMathPara>
                </a14:m>
                <a:endParaRPr lang="pt-BR" b="1" dirty="0">
                  <a:solidFill>
                    <a:schemeClr val="bg1"/>
                  </a:solidFill>
                  <a:latin typeface="Avenir Next LT Pro" panose="020B0504020202020204" pitchFamily="34" charset="0"/>
                </a:endParaRPr>
              </a:p>
              <a:p>
                <a:pPr/>
                <a:endParaRPr lang="pt-BR" b="1" dirty="0">
                  <a:solidFill>
                    <a:schemeClr val="bg1"/>
                  </a:solidFill>
                  <a:latin typeface="Avenir Next LT Pro" panose="020B0504020202020204" pitchFamily="34" charset="0"/>
                </a:endParaRPr>
              </a:p>
            </p:txBody>
          </p:sp>
        </mc:Choice>
        <mc:Fallback>
          <p:sp>
            <p:nvSpPr>
              <p:cNvPr id="22" name="Objeto 21">
                <a:extLst>
                  <a:ext uri="{FF2B5EF4-FFF2-40B4-BE49-F238E27FC236}">
                    <a16:creationId xmlns:a16="http://schemas.microsoft.com/office/drawing/2014/main" id="{4EA566B6-7996-C313-46F9-945CB0434F32}"/>
                  </a:ext>
                </a:extLst>
              </p:cNvPr>
              <p:cNvSpPr txBox="1">
                <a:spLocks noRot="1" noChangeAspect="1" noMove="1" noResize="1" noEditPoints="1" noAdjustHandles="1" noChangeArrowheads="1" noChangeShapeType="1" noTextEdit="1"/>
              </p:cNvSpPr>
              <p:nvPr/>
            </p:nvSpPr>
            <p:spPr bwMode="auto">
              <a:xfrm>
                <a:off x="2974589" y="3801692"/>
                <a:ext cx="2997200" cy="4162280"/>
              </a:xfrm>
              <a:prstGeom prst="rect">
                <a:avLst/>
              </a:prstGeom>
              <a:blipFill>
                <a:blip r:embed="rId6"/>
                <a:stretch>
                  <a:fillRect/>
                </a:stretch>
              </a:blipFill>
              <a:ln>
                <a:noFill/>
              </a:ln>
            </p:spPr>
            <p:txBody>
              <a:bodyPr/>
              <a:lstStyle/>
              <a:p>
                <a:r>
                  <a:rPr lang="pt-BR">
                    <a:noFill/>
                  </a:rPr>
                  <a:t> </a:t>
                </a:r>
              </a:p>
            </p:txBody>
          </p:sp>
        </mc:Fallback>
      </mc:AlternateContent>
      <p:sp>
        <p:nvSpPr>
          <p:cNvPr id="45" name="Retângulo: Cantos Arredondados 44">
            <a:extLst>
              <a:ext uri="{FF2B5EF4-FFF2-40B4-BE49-F238E27FC236}">
                <a16:creationId xmlns:a16="http://schemas.microsoft.com/office/drawing/2014/main" id="{74D3A555-8C52-86B5-A4EE-AD93B940BC98}"/>
              </a:ext>
            </a:extLst>
          </p:cNvPr>
          <p:cNvSpPr/>
          <p:nvPr/>
        </p:nvSpPr>
        <p:spPr>
          <a:xfrm>
            <a:off x="1499810" y="4581597"/>
            <a:ext cx="1187972" cy="720075"/>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BF2F3AD8-E814-7DE9-7317-85F2A8882463}"/>
              </a:ext>
            </a:extLst>
          </p:cNvPr>
          <p:cNvSpPr/>
          <p:nvPr/>
        </p:nvSpPr>
        <p:spPr>
          <a:xfrm>
            <a:off x="2954396" y="4664364"/>
            <a:ext cx="2240734" cy="886691"/>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pic>
        <p:nvPicPr>
          <p:cNvPr id="3" name="Picture 5" descr="2002-61-123-45-i004">
            <a:extLst>
              <a:ext uri="{FF2B5EF4-FFF2-40B4-BE49-F238E27FC236}">
                <a16:creationId xmlns:a16="http://schemas.microsoft.com/office/drawing/2014/main" id="{1B98CFDF-0CE3-758A-6A22-98CBC3128C53}"/>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053093" y="1974062"/>
            <a:ext cx="7814032" cy="314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5" descr="2002-61-123-45-i005">
            <a:extLst>
              <a:ext uri="{FF2B5EF4-FFF2-40B4-BE49-F238E27FC236}">
                <a16:creationId xmlns:a16="http://schemas.microsoft.com/office/drawing/2014/main" id="{56E2785F-A5CD-8583-6B4C-9F75C283E5B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22156" y="3186664"/>
            <a:ext cx="5946932" cy="1856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2002-61-123-45-i004">
            <a:extLst>
              <a:ext uri="{FF2B5EF4-FFF2-40B4-BE49-F238E27FC236}">
                <a16:creationId xmlns:a16="http://schemas.microsoft.com/office/drawing/2014/main" id="{559D363C-BFA9-10C2-DB3D-5E9BD8F422F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86276" y="2032826"/>
            <a:ext cx="7721797" cy="3111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45324670"/>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42" presetClass="path" presetSubtype="0" accel="49333" decel="50667" fill="hold" nodeType="withEffect">
                                  <p:stCondLst>
                                    <p:cond delay="0"/>
                                  </p:stCondLst>
                                  <p:childTnLst>
                                    <p:animMotion origin="layout" path="M 1.875E-6 3.7037E-6 L -0.06615 3.7037E-6 " pathEditMode="relative" rAng="0" ptsTypes="AA">
                                      <p:cBhvr>
                                        <p:cTn id="9" dur="750" spd="-100000" fill="hold"/>
                                        <p:tgtEl>
                                          <p:spTgt spid="21"/>
                                        </p:tgtEl>
                                        <p:attrNameLst>
                                          <p:attrName>ppt_x</p:attrName>
                                          <p:attrName>ppt_y</p:attrName>
                                        </p:attrNameLst>
                                      </p:cBhvr>
                                      <p:rCtr x="-3307" y="0"/>
                                    </p:animMotion>
                                  </p:childTnLst>
                                </p:cTn>
                              </p:par>
                            </p:childTnLst>
                          </p:cTn>
                        </p:par>
                        <p:par>
                          <p:cTn id="10" fill="hold">
                            <p:stCondLst>
                              <p:cond delay="75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par>
                          <p:cTn id="14" fill="hold">
                            <p:stCondLst>
                              <p:cond delay="1250"/>
                            </p:stCondLst>
                            <p:childTnLst>
                              <p:par>
                                <p:cTn id="15" presetID="22" presetClass="entr" presetSubtype="8" fill="hold" grpId="0" nodeType="after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45" grpId="0" animBg="1"/>
      <p:bldP spid="46"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4667802" cy="1754326"/>
            <a:chOff x="1377964" y="1536837"/>
            <a:chExt cx="4667802" cy="1754326"/>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279004" cy="1754326"/>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Terceiro harmônico (terceiro modo de vibração)</a:t>
              </a: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21" name="Agrupar 20">
            <a:extLst>
              <a:ext uri="{FF2B5EF4-FFF2-40B4-BE49-F238E27FC236}">
                <a16:creationId xmlns:a16="http://schemas.microsoft.com/office/drawing/2014/main" id="{82E7E7BC-CC10-A6D4-347F-85345ED6FE00}"/>
              </a:ext>
            </a:extLst>
          </p:cNvPr>
          <p:cNvGrpSpPr/>
          <p:nvPr/>
        </p:nvGrpSpPr>
        <p:grpSpPr>
          <a:xfrm>
            <a:off x="573887" y="3109187"/>
            <a:ext cx="4918904" cy="343563"/>
            <a:chOff x="1320877" y="2387328"/>
            <a:chExt cx="4918904" cy="343563"/>
          </a:xfrm>
        </p:grpSpPr>
        <p:sp>
          <p:nvSpPr>
            <p:cNvPr id="23" name="TextBox 129">
              <a:extLst>
                <a:ext uri="{FF2B5EF4-FFF2-40B4-BE49-F238E27FC236}">
                  <a16:creationId xmlns:a16="http://schemas.microsoft.com/office/drawing/2014/main" id="{E34E7BFC-5F72-8700-2E4B-FF523FE0B3E8}"/>
                </a:ext>
              </a:extLst>
            </p:cNvPr>
            <p:cNvSpPr txBox="1"/>
            <p:nvPr/>
          </p:nvSpPr>
          <p:spPr>
            <a:xfrm>
              <a:off x="1679657" y="2387328"/>
              <a:ext cx="4560124" cy="33066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Generalizando temos (para o “n” harmônico):</a:t>
              </a:r>
            </a:p>
          </p:txBody>
        </p:sp>
        <p:grpSp>
          <p:nvGrpSpPr>
            <p:cNvPr id="24" name="Group 130">
              <a:extLst>
                <a:ext uri="{FF2B5EF4-FFF2-40B4-BE49-F238E27FC236}">
                  <a16:creationId xmlns:a16="http://schemas.microsoft.com/office/drawing/2014/main" id="{2103587D-EA5C-6375-F0E0-11D833402ED0}"/>
                </a:ext>
              </a:extLst>
            </p:cNvPr>
            <p:cNvGrpSpPr/>
            <p:nvPr/>
          </p:nvGrpSpPr>
          <p:grpSpPr>
            <a:xfrm>
              <a:off x="1320877" y="2399556"/>
              <a:ext cx="328242" cy="331335"/>
              <a:chOff x="4951409" y="1419225"/>
              <a:chExt cx="442541" cy="446715"/>
            </a:xfrm>
          </p:grpSpPr>
          <p:grpSp>
            <p:nvGrpSpPr>
              <p:cNvPr id="29" name="Group 131">
                <a:extLst>
                  <a:ext uri="{FF2B5EF4-FFF2-40B4-BE49-F238E27FC236}">
                    <a16:creationId xmlns:a16="http://schemas.microsoft.com/office/drawing/2014/main" id="{4054D338-19BA-03F2-09D4-72C81BA5F132}"/>
                  </a:ext>
                </a:extLst>
              </p:cNvPr>
              <p:cNvGrpSpPr/>
              <p:nvPr/>
            </p:nvGrpSpPr>
            <p:grpSpPr>
              <a:xfrm>
                <a:off x="4951409" y="1419225"/>
                <a:ext cx="442541" cy="446715"/>
                <a:chOff x="4951409" y="1419225"/>
                <a:chExt cx="442541" cy="446715"/>
              </a:xfrm>
            </p:grpSpPr>
            <p:sp>
              <p:nvSpPr>
                <p:cNvPr id="31" name="Oval 133">
                  <a:extLst>
                    <a:ext uri="{FF2B5EF4-FFF2-40B4-BE49-F238E27FC236}">
                      <a16:creationId xmlns:a16="http://schemas.microsoft.com/office/drawing/2014/main" id="{AB604CE9-8A43-21B9-2100-8FFE38208F22}"/>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2" name="Oval 134">
                  <a:extLst>
                    <a:ext uri="{FF2B5EF4-FFF2-40B4-BE49-F238E27FC236}">
                      <a16:creationId xmlns:a16="http://schemas.microsoft.com/office/drawing/2014/main" id="{242754AC-9CF8-3890-C792-5F36EDB4D9F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0" name="Freeform: Shape 132">
                <a:extLst>
                  <a:ext uri="{FF2B5EF4-FFF2-40B4-BE49-F238E27FC236}">
                    <a16:creationId xmlns:a16="http://schemas.microsoft.com/office/drawing/2014/main" id="{5D96969F-AFF5-A103-579F-91C5F764277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3" name="Rectangle: Rounded Corners 72">
                <a:extLst>
                  <a:ext uri="{FF2B5EF4-FFF2-40B4-BE49-F238E27FC236}">
                    <a16:creationId xmlns:a16="http://schemas.microsoft.com/office/drawing/2014/main" id="{873E33DD-5A50-02B9-331B-FB4F624A9EAC}"/>
                  </a:ext>
                </a:extLst>
              </p:cNvPr>
              <p:cNvSpPr/>
              <p:nvPr/>
            </p:nvSpPr>
            <p:spPr>
              <a:xfrm>
                <a:off x="1056755" y="3565236"/>
                <a:ext cx="4252555" cy="897227"/>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sSub>
                        <m:sSubPr>
                          <m:ctrlPr>
                            <a:rPr lang="pt-BR" sz="2400" i="1" smtClean="0">
                              <a:solidFill>
                                <a:schemeClr val="bg1"/>
                              </a:solidFill>
                              <a:latin typeface="Cambria Math" panose="02040503050406030204" pitchFamily="18" charset="0"/>
                            </a:rPr>
                          </m:ctrlPr>
                        </m:sSubPr>
                        <m:e>
                          <m:r>
                            <a:rPr lang="pt-BR" sz="2400" i="1">
                              <a:solidFill>
                                <a:schemeClr val="bg1"/>
                              </a:solidFill>
                              <a:latin typeface="Cambria Math" panose="02040503050406030204" pitchFamily="18" charset="0"/>
                            </a:rPr>
                            <m:t>𝑓</m:t>
                          </m:r>
                        </m:e>
                        <m:sub>
                          <m:r>
                            <a:rPr lang="pt-BR" sz="2400" i="1">
                              <a:solidFill>
                                <a:schemeClr val="bg1"/>
                              </a:solidFill>
                              <a:latin typeface="Cambria Math" panose="02040503050406030204" pitchFamily="18" charset="0"/>
                            </a:rPr>
                            <m:t>𝑛</m:t>
                          </m:r>
                        </m:sub>
                      </m:sSub>
                      <m:r>
                        <a:rPr lang="pt-BR" sz="2400" i="1">
                          <a:solidFill>
                            <a:schemeClr val="bg1"/>
                          </a:solidFill>
                          <a:latin typeface="Cambria Math" panose="02040503050406030204" pitchFamily="18" charset="0"/>
                        </a:rPr>
                        <m:t>=</m:t>
                      </m:r>
                      <m:r>
                        <a:rPr lang="pt-BR" sz="2400" i="1">
                          <a:solidFill>
                            <a:schemeClr val="bg1"/>
                          </a:solidFill>
                          <a:latin typeface="Cambria Math" panose="02040503050406030204" pitchFamily="18" charset="0"/>
                        </a:rPr>
                        <m:t>𝑛</m:t>
                      </m:r>
                      <m:f>
                        <m:fPr>
                          <m:ctrlPr>
                            <a:rPr lang="pt-BR" sz="2400" i="1">
                              <a:solidFill>
                                <a:schemeClr val="bg1"/>
                              </a:solidFill>
                              <a:latin typeface="Cambria Math" panose="02040503050406030204" pitchFamily="18" charset="0"/>
                            </a:rPr>
                          </m:ctrlPr>
                        </m:fPr>
                        <m:num>
                          <m:r>
                            <a:rPr lang="pt-BR" sz="2400" i="1">
                              <a:solidFill>
                                <a:schemeClr val="bg1"/>
                              </a:solidFill>
                              <a:latin typeface="Cambria Math" panose="02040503050406030204" pitchFamily="18" charset="0"/>
                            </a:rPr>
                            <m:t>𝑣</m:t>
                          </m:r>
                        </m:num>
                        <m:den>
                          <m:r>
                            <a:rPr lang="pt-BR" sz="2400" i="1">
                              <a:solidFill>
                                <a:schemeClr val="bg1"/>
                              </a:solidFill>
                              <a:latin typeface="Cambria Math" panose="02040503050406030204" pitchFamily="18" charset="0"/>
                            </a:rPr>
                            <m:t>2ℓ</m:t>
                          </m:r>
                        </m:den>
                      </m:f>
                      <m:r>
                        <a:rPr lang="pt-BR" sz="2400" i="1">
                          <a:solidFill>
                            <a:schemeClr val="bg1"/>
                          </a:solidFill>
                          <a:latin typeface="Cambria Math" panose="02040503050406030204" pitchFamily="18" charset="0"/>
                        </a:rPr>
                        <m:t>=</m:t>
                      </m:r>
                      <m:r>
                        <a:rPr lang="pt-BR" sz="2400" i="1">
                          <a:solidFill>
                            <a:schemeClr val="bg1"/>
                          </a:solidFill>
                          <a:latin typeface="Cambria Math" panose="02040503050406030204" pitchFamily="18" charset="0"/>
                        </a:rPr>
                        <m:t>𝑛</m:t>
                      </m:r>
                      <m:r>
                        <a:rPr lang="pt-BR" sz="2400" i="1">
                          <a:solidFill>
                            <a:schemeClr val="bg1"/>
                          </a:solidFill>
                          <a:latin typeface="Cambria Math" panose="02040503050406030204" pitchFamily="18" charset="0"/>
                        </a:rPr>
                        <m:t>.</m:t>
                      </m:r>
                      <m:sSub>
                        <m:sSubPr>
                          <m:ctrlPr>
                            <a:rPr lang="pt-BR" sz="2400" i="1">
                              <a:solidFill>
                                <a:schemeClr val="bg1"/>
                              </a:solidFill>
                              <a:latin typeface="Cambria Math" panose="02040503050406030204" pitchFamily="18" charset="0"/>
                            </a:rPr>
                          </m:ctrlPr>
                        </m:sSubPr>
                        <m:e>
                          <m:r>
                            <a:rPr lang="pt-BR" sz="2400" i="1">
                              <a:solidFill>
                                <a:schemeClr val="bg1"/>
                              </a:solidFill>
                              <a:latin typeface="Cambria Math" panose="02040503050406030204" pitchFamily="18" charset="0"/>
                            </a:rPr>
                            <m:t>𝑓</m:t>
                          </m:r>
                        </m:e>
                        <m:sub>
                          <m:r>
                            <a:rPr lang="pt-BR" sz="2400" i="1">
                              <a:solidFill>
                                <a:schemeClr val="bg1"/>
                              </a:solidFill>
                              <a:latin typeface="Cambria Math" panose="02040503050406030204" pitchFamily="18" charset="0"/>
                            </a:rPr>
                            <m:t>1</m:t>
                          </m:r>
                        </m:sub>
                      </m:sSub>
                    </m:oMath>
                  </m:oMathPara>
                </a14:m>
                <a:endParaRPr lang="pt-BR" sz="2400" b="1" i="1" dirty="0">
                  <a:solidFill>
                    <a:schemeClr val="bg1"/>
                  </a:solidFill>
                  <a:latin typeface="Cambria Math" panose="02040503050406030204" pitchFamily="18" charset="0"/>
                </a:endParaRPr>
              </a:p>
            </p:txBody>
          </p:sp>
        </mc:Choice>
        <mc:Fallback>
          <p:sp>
            <p:nvSpPr>
              <p:cNvPr id="3" name="Rectangle: Rounded Corners 72">
                <a:extLst>
                  <a:ext uri="{FF2B5EF4-FFF2-40B4-BE49-F238E27FC236}">
                    <a16:creationId xmlns:a16="http://schemas.microsoft.com/office/drawing/2014/main" id="{873E33DD-5A50-02B9-331B-FB4F624A9EAC}"/>
                  </a:ext>
                </a:extLst>
              </p:cNvPr>
              <p:cNvSpPr>
                <a:spLocks noRot="1" noChangeAspect="1" noMove="1" noResize="1" noEditPoints="1" noAdjustHandles="1" noChangeArrowheads="1" noChangeShapeType="1" noTextEdit="1"/>
              </p:cNvSpPr>
              <p:nvPr/>
            </p:nvSpPr>
            <p:spPr>
              <a:xfrm>
                <a:off x="1056755" y="3565236"/>
                <a:ext cx="4252555" cy="897227"/>
              </a:xfrm>
              <a:prstGeom prst="roundRect">
                <a:avLst>
                  <a:gd name="adj" fmla="val 9045"/>
                </a:avLst>
              </a:prstGeom>
              <a:blipFill>
                <a:blip r:embed="rId5"/>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sp>
        <p:nvSpPr>
          <p:cNvPr id="4" name="Rectangle: Rounded Corners 72">
            <a:extLst>
              <a:ext uri="{FF2B5EF4-FFF2-40B4-BE49-F238E27FC236}">
                <a16:creationId xmlns:a16="http://schemas.microsoft.com/office/drawing/2014/main" id="{B436B9F5-0B87-315F-6DB6-DC79ED006387}"/>
              </a:ext>
            </a:extLst>
          </p:cNvPr>
          <p:cNvSpPr/>
          <p:nvPr/>
        </p:nvSpPr>
        <p:spPr>
          <a:xfrm>
            <a:off x="1336246" y="4462462"/>
            <a:ext cx="3693572" cy="913167"/>
          </a:xfrm>
          <a:prstGeom prst="roundRect">
            <a:avLst>
              <a:gd name="adj" fmla="val 5346"/>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defRPr/>
            </a:pPr>
            <a:r>
              <a:rPr lang="pt-BR" sz="1200" b="1" kern="0" dirty="0">
                <a:solidFill>
                  <a:srgbClr val="004BB0"/>
                </a:solidFill>
                <a:latin typeface="Avenir Next LT Pro" panose="020B0504020202020204" pitchFamily="34" charset="0"/>
                <a:sym typeface="Verdana"/>
              </a:rPr>
              <a:t>V: </a:t>
            </a:r>
            <a:r>
              <a:rPr lang="pt-BR" sz="1200" kern="0" dirty="0">
                <a:solidFill>
                  <a:srgbClr val="004BB0"/>
                </a:solidFill>
                <a:latin typeface="Avenir Next LT Pro" panose="020B0504020202020204" pitchFamily="34" charset="0"/>
                <a:sym typeface="Verdana"/>
              </a:rPr>
              <a:t>velocidade da onda na corda</a:t>
            </a:r>
          </a:p>
          <a:p>
            <a:pPr algn="just">
              <a:lnSpc>
                <a:spcPct val="130000"/>
              </a:lnSpc>
              <a:defRPr/>
            </a:pPr>
            <a:r>
              <a:rPr lang="pt-BR" sz="1200" b="1" kern="0" dirty="0">
                <a:solidFill>
                  <a:srgbClr val="004BB0"/>
                </a:solidFill>
                <a:latin typeface="Avenir Next LT Pro" panose="020B0504020202020204" pitchFamily="34" charset="0"/>
                <a:sym typeface="Verdana"/>
              </a:rPr>
              <a:t>N: </a:t>
            </a:r>
            <a:r>
              <a:rPr lang="pt-BR" sz="1200" kern="0" dirty="0">
                <a:solidFill>
                  <a:srgbClr val="004BB0"/>
                </a:solidFill>
                <a:latin typeface="Avenir Next LT Pro" panose="020B0504020202020204" pitchFamily="34" charset="0"/>
                <a:sym typeface="Verdana"/>
              </a:rPr>
              <a:t>Número do harmônico</a:t>
            </a:r>
            <a:endParaRPr lang="pt-BR" sz="1200" b="1" kern="0" dirty="0">
              <a:solidFill>
                <a:srgbClr val="004BB0"/>
              </a:solidFill>
              <a:latin typeface="Avenir Next LT Pro" panose="020B0504020202020204" pitchFamily="34" charset="0"/>
              <a:sym typeface="Verdana"/>
            </a:endParaRPr>
          </a:p>
        </p:txBody>
      </p:sp>
      <p:pic>
        <p:nvPicPr>
          <p:cNvPr id="5" name="Picture 5" descr="2002-61-123-45-i005">
            <a:extLst>
              <a:ext uri="{FF2B5EF4-FFF2-40B4-BE49-F238E27FC236}">
                <a16:creationId xmlns:a16="http://schemas.microsoft.com/office/drawing/2014/main" id="{4848A3B4-1E39-ED6F-008F-B166F4791A2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22156" y="3186664"/>
            <a:ext cx="5946932" cy="1856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8213953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42" presetClass="path" presetSubtype="0" accel="49333" decel="50667" fill="hold" nodeType="withEffect">
                                  <p:stCondLst>
                                    <p:cond delay="0"/>
                                  </p:stCondLst>
                                  <p:childTnLst>
                                    <p:animMotion origin="layout" path="M 1.875E-6 -2.22222E-6 L -0.06615 -2.22222E-6 " pathEditMode="relative" rAng="0" ptsTypes="AA">
                                      <p:cBhvr>
                                        <p:cTn id="9" dur="750" spd="-100000" fill="hold"/>
                                        <p:tgtEl>
                                          <p:spTgt spid="21"/>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right)">
                                      <p:cBhvr>
                                        <p:cTn id="14" dur="500"/>
                                        <p:tgtEl>
                                          <p:spTgt spid="3"/>
                                        </p:tgtEl>
                                      </p:cBhvr>
                                    </p:animEffect>
                                  </p:childTnLst>
                                </p:cTn>
                              </p:par>
                              <p:par>
                                <p:cTn id="15" presetID="42" presetClass="path" presetSubtype="0" accel="49333" decel="50667" fill="hold" grpId="1" nodeType="withEffect">
                                  <p:stCondLst>
                                    <p:cond delay="0"/>
                                  </p:stCondLst>
                                  <p:childTnLst>
                                    <p:animMotion origin="layout" path="M 2.29167E-6 4.81481E-6 L -0.06615 4.81481E-6 " pathEditMode="relative" rAng="0" ptsTypes="AA">
                                      <p:cBhvr>
                                        <p:cTn id="16" dur="750" spd="-100000" fill="hold"/>
                                        <p:tgtEl>
                                          <p:spTgt spid="3"/>
                                        </p:tgtEl>
                                        <p:attrNameLst>
                                          <p:attrName>ppt_x</p:attrName>
                                          <p:attrName>ppt_y</p:attrName>
                                        </p:attrNameLst>
                                      </p:cBhvr>
                                      <p:rCtr x="-3307" y="0"/>
                                    </p:animMotion>
                                  </p:childTnLst>
                                </p:cTn>
                              </p:par>
                              <p:par>
                                <p:cTn id="17" presetID="10"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3" grpId="1" animBg="1"/>
      <p:bldP spid="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301448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ea typeface="Calibri" panose="020F0502020204030204" pitchFamily="34" charset="0"/>
              </a:rPr>
              <a:t>(FACISB-2020) </a:t>
            </a:r>
            <a:r>
              <a:rPr lang="pt-BR" sz="1400" b="0" dirty="0">
                <a:ea typeface="Calibri" panose="020F0502020204030204" pitchFamily="34" charset="0"/>
              </a:rPr>
              <a:t>Para afinar as cordas de seu violão, uma pessoa gira as tarraxas de seu instrumento, podendo tracionar mais ou menos as cordas, dependendo do efeito desejado. Considere que uma das cordas do violão tenha ficado mais tracionada do que antes da afinação. Quando essa corda for colocada para vibrar, em relação a antes da afinação,</a:t>
            </a:r>
          </a:p>
          <a:p>
            <a:pPr algn="just"/>
            <a:endParaRPr lang="pt-BR" sz="1600" dirty="0">
              <a:ea typeface="Calibri" panose="020F0502020204030204" pitchFamily="34" charset="0"/>
            </a:endParaRP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47A"/>
              </a:solidFill>
              <a:effectLst/>
              <a:uLnTx/>
              <a:uFillTx/>
            </a:endParaRP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20000"/>
              </a:lnSpc>
              <a:spcBef>
                <a:spcPts val="0"/>
              </a:spcBef>
              <a:spcAft>
                <a:spcPts val="0"/>
              </a:spcAft>
              <a:buClrTx/>
              <a:buSzTx/>
              <a:buFontTx/>
              <a:buNone/>
              <a:tabLst/>
              <a:defRPr/>
            </a:pPr>
            <a:r>
              <a:rPr kumimoji="0" lang="pt-BR" sz="1400" b="0" i="0" u="none" strike="noStrike" kern="1200" cap="none" spc="0" normalizeH="0" baseline="0" noProof="0" dirty="0">
                <a:ln>
                  <a:noFill/>
                </a:ln>
                <a:solidFill>
                  <a:srgbClr val="003B89"/>
                </a:solidFill>
                <a:effectLst/>
                <a:uLnTx/>
                <a:uFillTx/>
              </a:rPr>
              <a:t> </a:t>
            </a:r>
          </a:p>
        </p:txBody>
      </p:sp>
      <p:grpSp>
        <p:nvGrpSpPr>
          <p:cNvPr id="34" name="Agrupar 33">
            <a:extLst>
              <a:ext uri="{FF2B5EF4-FFF2-40B4-BE49-F238E27FC236}">
                <a16:creationId xmlns:a16="http://schemas.microsoft.com/office/drawing/2014/main" id="{ED56AD86-91D5-7FB2-8A3D-518A38D21AC4}"/>
              </a:ext>
            </a:extLst>
          </p:cNvPr>
          <p:cNvGrpSpPr/>
          <p:nvPr/>
        </p:nvGrpSpPr>
        <p:grpSpPr>
          <a:xfrm>
            <a:off x="1463475" y="2927607"/>
            <a:ext cx="5877505" cy="432792"/>
            <a:chOff x="4820842" y="3848457"/>
            <a:chExt cx="5877505" cy="432792"/>
          </a:xfrm>
        </p:grpSpPr>
        <p:sp>
          <p:nvSpPr>
            <p:cNvPr id="45" name="CaixaDeTexto 44">
              <a:extLst>
                <a:ext uri="{FF2B5EF4-FFF2-40B4-BE49-F238E27FC236}">
                  <a16:creationId xmlns:a16="http://schemas.microsoft.com/office/drawing/2014/main" id="{D400188E-D783-3AAE-4309-AB34A75F7B9B}"/>
                </a:ext>
              </a:extLst>
            </p:cNvPr>
            <p:cNvSpPr txBox="1"/>
            <p:nvPr/>
          </p:nvSpPr>
          <p:spPr>
            <a:xfrm>
              <a:off x="5285163" y="3893608"/>
              <a:ext cx="5413184"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Calibri" panose="020F0502020204030204" pitchFamily="34" charset="0"/>
                </a:rPr>
                <a:t>as ondas passarão a se propagar por ela mais lentamente.</a:t>
              </a:r>
            </a:p>
          </p:txBody>
        </p:sp>
        <p:sp>
          <p:nvSpPr>
            <p:cNvPr id="46" name="CaixaDeTexto 45">
              <a:extLst>
                <a:ext uri="{FF2B5EF4-FFF2-40B4-BE49-F238E27FC236}">
                  <a16:creationId xmlns:a16="http://schemas.microsoft.com/office/drawing/2014/main" id="{B0EC3D49-CA17-AF0F-ED2B-8E48104DE5B7}"/>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A</a:t>
              </a:r>
            </a:p>
          </p:txBody>
        </p:sp>
      </p:grpSp>
      <p:grpSp>
        <p:nvGrpSpPr>
          <p:cNvPr id="47" name="Agrupar 46">
            <a:extLst>
              <a:ext uri="{FF2B5EF4-FFF2-40B4-BE49-F238E27FC236}">
                <a16:creationId xmlns:a16="http://schemas.microsoft.com/office/drawing/2014/main" id="{08B232DD-46EB-468A-F76E-CE84B1691FC3}"/>
              </a:ext>
            </a:extLst>
          </p:cNvPr>
          <p:cNvGrpSpPr/>
          <p:nvPr/>
        </p:nvGrpSpPr>
        <p:grpSpPr>
          <a:xfrm>
            <a:off x="1463475" y="3578935"/>
            <a:ext cx="6442855" cy="432792"/>
            <a:chOff x="4820842" y="3848457"/>
            <a:chExt cx="6442855" cy="432792"/>
          </a:xfrm>
        </p:grpSpPr>
        <p:sp>
          <p:nvSpPr>
            <p:cNvPr id="48" name="CaixaDeTexto 47">
              <a:extLst>
                <a:ext uri="{FF2B5EF4-FFF2-40B4-BE49-F238E27FC236}">
                  <a16:creationId xmlns:a16="http://schemas.microsoft.com/office/drawing/2014/main" id="{AE9A203C-268C-A1DD-5D14-759F4AC8A092}"/>
                </a:ext>
              </a:extLst>
            </p:cNvPr>
            <p:cNvSpPr txBox="1"/>
            <p:nvPr/>
          </p:nvSpPr>
          <p:spPr>
            <a:xfrm>
              <a:off x="5285164" y="3893608"/>
              <a:ext cx="5978533"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Calibri" panose="020F0502020204030204" pitchFamily="34" charset="0"/>
                </a:rPr>
                <a:t>a intensidade das ondas sonoras emitidas por ela não se alterará.</a:t>
              </a:r>
            </a:p>
          </p:txBody>
        </p:sp>
        <p:sp>
          <p:nvSpPr>
            <p:cNvPr id="49" name="CaixaDeTexto 48">
              <a:extLst>
                <a:ext uri="{FF2B5EF4-FFF2-40B4-BE49-F238E27FC236}">
                  <a16:creationId xmlns:a16="http://schemas.microsoft.com/office/drawing/2014/main" id="{EDEB0090-6054-F47F-1663-4583B7635A1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B</a:t>
              </a:r>
            </a:p>
          </p:txBody>
        </p:sp>
      </p:gr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8" name="Agrupar 7">
            <a:extLst>
              <a:ext uri="{FF2B5EF4-FFF2-40B4-BE49-F238E27FC236}">
                <a16:creationId xmlns:a16="http://schemas.microsoft.com/office/drawing/2014/main" id="{7769D391-E280-5141-F510-ED8BC1475A41}"/>
              </a:ext>
            </a:extLst>
          </p:cNvPr>
          <p:cNvGrpSpPr/>
          <p:nvPr/>
        </p:nvGrpSpPr>
        <p:grpSpPr>
          <a:xfrm>
            <a:off x="1463475" y="4881593"/>
            <a:ext cx="6230419" cy="432792"/>
            <a:chOff x="4820842" y="3848457"/>
            <a:chExt cx="6230419" cy="432792"/>
          </a:xfrm>
        </p:grpSpPr>
        <p:sp>
          <p:nvSpPr>
            <p:cNvPr id="9" name="CaixaDeTexto 8">
              <a:extLst>
                <a:ext uri="{FF2B5EF4-FFF2-40B4-BE49-F238E27FC236}">
                  <a16:creationId xmlns:a16="http://schemas.microsoft.com/office/drawing/2014/main" id="{518A7633-67A6-623E-29D5-6765B060A113}"/>
                </a:ext>
              </a:extLst>
            </p:cNvPr>
            <p:cNvSpPr txBox="1"/>
            <p:nvPr/>
          </p:nvSpPr>
          <p:spPr>
            <a:xfrm>
              <a:off x="5285164" y="3893608"/>
              <a:ext cx="5766097"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Calibri" panose="020F0502020204030204" pitchFamily="34" charset="0"/>
                </a:rPr>
                <a:t>a altura das ondas sonoras emitidas por ela será maior.</a:t>
              </a:r>
            </a:p>
          </p:txBody>
        </p:sp>
        <p:sp>
          <p:nvSpPr>
            <p:cNvPr id="10" name="CaixaDeTexto 9">
              <a:extLst>
                <a:ext uri="{FF2B5EF4-FFF2-40B4-BE49-F238E27FC236}">
                  <a16:creationId xmlns:a16="http://schemas.microsoft.com/office/drawing/2014/main" id="{B8E48C58-E5B5-171A-1109-BBCE5A1FD6E8}"/>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D</a:t>
              </a:r>
            </a:p>
          </p:txBody>
        </p:sp>
      </p:grpSp>
      <p:grpSp>
        <p:nvGrpSpPr>
          <p:cNvPr id="6" name="Agrupar 5">
            <a:extLst>
              <a:ext uri="{FF2B5EF4-FFF2-40B4-BE49-F238E27FC236}">
                <a16:creationId xmlns:a16="http://schemas.microsoft.com/office/drawing/2014/main" id="{65BF88C4-A9A5-8EF0-2607-6AA1FED506DA}"/>
              </a:ext>
            </a:extLst>
          </p:cNvPr>
          <p:cNvGrpSpPr/>
          <p:nvPr/>
        </p:nvGrpSpPr>
        <p:grpSpPr>
          <a:xfrm>
            <a:off x="1463475" y="5532921"/>
            <a:ext cx="7209474" cy="432792"/>
            <a:chOff x="4820842" y="3848457"/>
            <a:chExt cx="7209474" cy="432792"/>
          </a:xfrm>
        </p:grpSpPr>
        <p:sp>
          <p:nvSpPr>
            <p:cNvPr id="11" name="CaixaDeTexto 10">
              <a:extLst>
                <a:ext uri="{FF2B5EF4-FFF2-40B4-BE49-F238E27FC236}">
                  <a16:creationId xmlns:a16="http://schemas.microsoft.com/office/drawing/2014/main" id="{91D7C7BB-98A8-FFE4-315F-90277B020418}"/>
                </a:ext>
              </a:extLst>
            </p:cNvPr>
            <p:cNvSpPr txBox="1"/>
            <p:nvPr/>
          </p:nvSpPr>
          <p:spPr>
            <a:xfrm>
              <a:off x="5285164" y="3893608"/>
              <a:ext cx="6745152"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Calibri" panose="020F0502020204030204" pitchFamily="34" charset="0"/>
                </a:rPr>
                <a:t>a velocidade das ondas que se propagam por ela não se alterará.</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12" name="CaixaDeTexto 11">
              <a:extLst>
                <a:ext uri="{FF2B5EF4-FFF2-40B4-BE49-F238E27FC236}">
                  <a16:creationId xmlns:a16="http://schemas.microsoft.com/office/drawing/2014/main" id="{FDFD46A0-8125-00EA-4A24-8778E472FC8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E</a:t>
              </a:r>
            </a:p>
          </p:txBody>
        </p:sp>
      </p:grpSp>
      <p:grpSp>
        <p:nvGrpSpPr>
          <p:cNvPr id="3" name="Agrupar 2">
            <a:extLst>
              <a:ext uri="{FF2B5EF4-FFF2-40B4-BE49-F238E27FC236}">
                <a16:creationId xmlns:a16="http://schemas.microsoft.com/office/drawing/2014/main" id="{C323C7B4-ADCC-8F83-544F-2E86E488AB73}"/>
              </a:ext>
            </a:extLst>
          </p:cNvPr>
          <p:cNvGrpSpPr/>
          <p:nvPr/>
        </p:nvGrpSpPr>
        <p:grpSpPr>
          <a:xfrm>
            <a:off x="1463475" y="4230264"/>
            <a:ext cx="5900593" cy="432792"/>
            <a:chOff x="4820842" y="3848457"/>
            <a:chExt cx="5900593" cy="432792"/>
          </a:xfrm>
        </p:grpSpPr>
        <p:sp>
          <p:nvSpPr>
            <p:cNvPr id="4" name="CaixaDeTexto 3">
              <a:extLst>
                <a:ext uri="{FF2B5EF4-FFF2-40B4-BE49-F238E27FC236}">
                  <a16:creationId xmlns:a16="http://schemas.microsoft.com/office/drawing/2014/main" id="{7F90DF0B-FEEA-068A-96A3-27F92DBC5239}"/>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Calibri" panose="020F0502020204030204" pitchFamily="34" charset="0"/>
                </a:rPr>
                <a:t>a frequência da nota musical emitida por ela será menor.</a:t>
              </a:r>
            </a:p>
          </p:txBody>
        </p:sp>
        <p:sp>
          <p:nvSpPr>
            <p:cNvPr id="5" name="CaixaDeTexto 4">
              <a:extLst>
                <a:ext uri="{FF2B5EF4-FFF2-40B4-BE49-F238E27FC236}">
                  <a16:creationId xmlns:a16="http://schemas.microsoft.com/office/drawing/2014/main" id="{C6834F96-4E3E-ED07-000F-F0BC31A3D0BA}"/>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C</a:t>
              </a:r>
            </a:p>
          </p:txBody>
        </p:sp>
      </p:grpSp>
      <p:sp>
        <p:nvSpPr>
          <p:cNvPr id="7" name="Retângulo: Cantos Arredondados 6">
            <a:extLst>
              <a:ext uri="{FF2B5EF4-FFF2-40B4-BE49-F238E27FC236}">
                <a16:creationId xmlns:a16="http://schemas.microsoft.com/office/drawing/2014/main" id="{6F8140F2-AAEB-DF71-F13A-84854854B5D2}"/>
              </a:ext>
            </a:extLst>
          </p:cNvPr>
          <p:cNvSpPr/>
          <p:nvPr/>
        </p:nvSpPr>
        <p:spPr>
          <a:xfrm>
            <a:off x="1426648" y="4876360"/>
            <a:ext cx="5592987" cy="464145"/>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3" name="Agrupar 12">
            <a:extLst>
              <a:ext uri="{FF2B5EF4-FFF2-40B4-BE49-F238E27FC236}">
                <a16:creationId xmlns:a16="http://schemas.microsoft.com/office/drawing/2014/main" id="{FE0F6C43-B405-DC79-5C48-E13CA605E2BC}"/>
              </a:ext>
            </a:extLst>
          </p:cNvPr>
          <p:cNvGrpSpPr/>
          <p:nvPr/>
        </p:nvGrpSpPr>
        <p:grpSpPr>
          <a:xfrm>
            <a:off x="6859462" y="4776584"/>
            <a:ext cx="1884532" cy="689331"/>
            <a:chOff x="4021837" y="4898459"/>
            <a:chExt cx="3995924" cy="802113"/>
          </a:xfrm>
          <a:solidFill>
            <a:schemeClr val="bg1"/>
          </a:solidFill>
        </p:grpSpPr>
        <p:sp>
          <p:nvSpPr>
            <p:cNvPr id="14" name="Retângulo: Cantos Arredondados 13">
              <a:extLst>
                <a:ext uri="{FF2B5EF4-FFF2-40B4-BE49-F238E27FC236}">
                  <a16:creationId xmlns:a16="http://schemas.microsoft.com/office/drawing/2014/main" id="{7E923544-7D7D-DAEB-CEFB-797DB082EF5C}"/>
                </a:ext>
              </a:extLst>
            </p:cNvPr>
            <p:cNvSpPr/>
            <p:nvPr/>
          </p:nvSpPr>
          <p:spPr>
            <a:xfrm>
              <a:off x="4021837" y="4898459"/>
              <a:ext cx="3995924" cy="802113"/>
            </a:xfrm>
            <a:prstGeom prst="roundRect">
              <a:avLst>
                <a:gd name="adj" fmla="val 15084"/>
              </a:avLst>
            </a:prstGeom>
            <a:grpFill/>
            <a:ln>
              <a:noFill/>
            </a:ln>
            <a:effectLst>
              <a:outerShdw blurRad="50800" dist="50800" dir="4800000" sx="101000" sy="101000" algn="tl" rotWithShape="0">
                <a:schemeClr val="bg1">
                  <a:lumMod val="75000"/>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600" b="1" dirty="0">
                <a:solidFill>
                  <a:srgbClr val="00347A"/>
                </a:solidFill>
                <a:latin typeface="Avenir Next LT Pro" panose="020B0604020202020204" pitchFamily="34" charset="0"/>
              </a:endParaRPr>
            </a:p>
          </p:txBody>
        </p:sp>
        <p:sp>
          <p:nvSpPr>
            <p:cNvPr id="15" name="Retângulo: Cantos Arredondados 14">
              <a:extLst>
                <a:ext uri="{FF2B5EF4-FFF2-40B4-BE49-F238E27FC236}">
                  <a16:creationId xmlns:a16="http://schemas.microsoft.com/office/drawing/2014/main" id="{3C165AB1-0690-90A9-F9B4-E8E81E601BAC}"/>
                </a:ext>
              </a:extLst>
            </p:cNvPr>
            <p:cNvSpPr/>
            <p:nvPr/>
          </p:nvSpPr>
          <p:spPr>
            <a:xfrm>
              <a:off x="4159897" y="4982274"/>
              <a:ext cx="3719805" cy="634483"/>
            </a:xfrm>
            <a:prstGeom prst="roundRect">
              <a:avLst>
                <a:gd name="adj" fmla="val 6458"/>
              </a:avLst>
            </a:prstGeom>
            <a:grpFill/>
            <a:ln w="635">
              <a:solidFill>
                <a:srgbClr val="00DDE8">
                  <a:alpha val="1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solidFill>
                    <a:srgbClr val="00347A"/>
                  </a:solidFill>
                  <a:latin typeface="Avenir Next LT Pro" panose="020B0604020202020204" pitchFamily="34" charset="0"/>
                </a:rPr>
                <a:t>Resposta: D</a:t>
              </a:r>
            </a:p>
          </p:txBody>
        </p:sp>
      </p:grpSp>
      <p:pic>
        <p:nvPicPr>
          <p:cNvPr id="16" name="Imagem 15" descr="Uma imagem contendo pessoa, interior&#10;&#10;Descrição gerada automaticamente">
            <a:extLst>
              <a:ext uri="{FF2B5EF4-FFF2-40B4-BE49-F238E27FC236}">
                <a16:creationId xmlns:a16="http://schemas.microsoft.com/office/drawing/2014/main" id="{CDDDC811-D768-0CDB-0660-2B43DB23F152}"/>
              </a:ext>
            </a:extLst>
          </p:cNvPr>
          <p:cNvPicPr/>
          <p:nvPr/>
        </p:nvPicPr>
        <p:blipFill>
          <a:blip r:embed="rId5">
            <a:extLst>
              <a:ext uri="{28A0092B-C50C-407E-A947-70E740481C1C}">
                <a14:useLocalDpi xmlns:a14="http://schemas.microsoft.com/office/drawing/2010/main" val="0"/>
              </a:ext>
            </a:extLst>
          </a:blip>
          <a:stretch>
            <a:fillRect/>
          </a:stretch>
        </p:blipFill>
        <p:spPr>
          <a:xfrm>
            <a:off x="7893545" y="2580536"/>
            <a:ext cx="2971723" cy="2114300"/>
          </a:xfrm>
          <a:prstGeom prst="rect">
            <a:avLst/>
          </a:prstGeom>
        </p:spPr>
      </p:pic>
      <p:sp>
        <p:nvSpPr>
          <p:cNvPr id="18" name="Freeform: Shape 69">
            <a:extLst>
              <a:ext uri="{FF2B5EF4-FFF2-40B4-BE49-F238E27FC236}">
                <a16:creationId xmlns:a16="http://schemas.microsoft.com/office/drawing/2014/main" id="{CAA34764-7129-D787-8C87-1A6D04BB25FB}"/>
              </a:ext>
            </a:extLst>
          </p:cNvPr>
          <p:cNvSpPr/>
          <p:nvPr/>
        </p:nvSpPr>
        <p:spPr>
          <a:xfrm>
            <a:off x="-9350018" y="0"/>
            <a:ext cx="7368122" cy="6639266"/>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Tree>
    <p:extLst>
      <p:ext uri="{BB962C8B-B14F-4D97-AF65-F5344CB8AC3E}">
        <p14:creationId xmlns:p14="http://schemas.microsoft.com/office/powerpoint/2010/main" val="1719852410"/>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nodeType="with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750" fill="hold"/>
                                            <p:tgtEl>
                                              <p:spTgt spid="104"/>
                                            </p:tgtEl>
                                            <p:attrNameLst>
                                              <p:attrName>ppt_x</p:attrName>
                                            </p:attrNameLst>
                                          </p:cBhvr>
                                          <p:tavLst>
                                            <p:tav tm="0">
                                              <p:val>
                                                <p:strVal val="1+#ppt_w/2"/>
                                              </p:val>
                                            </p:tav>
                                            <p:tav tm="100000">
                                              <p:val>
                                                <p:strVal val="#ppt_x"/>
                                              </p:val>
                                            </p:tav>
                                          </p:tavLst>
                                        </p:anim>
                                        <p:anim calcmode="lin" valueType="num">
                                          <p:cBhvr additive="base">
                                            <p:cTn id="8" dur="750" fill="hold"/>
                                            <p:tgtEl>
                                              <p:spTgt spid="10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nodeType="after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500"/>
                                            <p:tgtEl>
                                              <p:spTgt spid="103"/>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childTnLst>
                              </p:cTn>
                            </p:par>
                            <p:par>
                              <p:cTn id="17" fill="hold">
                                <p:stCondLst>
                                  <p:cond delay="1750"/>
                                </p:stCondLst>
                                <p:childTnLst>
                                  <p:par>
                                    <p:cTn id="18" presetID="10" presetClass="entr" presetSubtype="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500"/>
                                            <p:tgtEl>
                                              <p:spTgt spid="47"/>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par>
                                    <p:cTn id="32" presetID="10" presetClass="entr" presetSubtype="0"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par>
                                    <p:cTn id="43" presetID="53" presetClass="entr" presetSubtype="16"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p:cTn id="45" dur="500" fill="hold"/>
                                            <p:tgtEl>
                                              <p:spTgt spid="13"/>
                                            </p:tgtEl>
                                            <p:attrNameLst>
                                              <p:attrName>ppt_w</p:attrName>
                                            </p:attrNameLst>
                                          </p:cBhvr>
                                          <p:tavLst>
                                            <p:tav tm="0">
                                              <p:val>
                                                <p:fltVal val="0"/>
                                              </p:val>
                                            </p:tav>
                                            <p:tav tm="100000">
                                              <p:val>
                                                <p:strVal val="#ppt_w"/>
                                              </p:val>
                                            </p:tav>
                                          </p:tavLst>
                                        </p:anim>
                                        <p:anim calcmode="lin" valueType="num">
                                          <p:cBhvr>
                                            <p:cTn id="46" dur="500" fill="hold"/>
                                            <p:tgtEl>
                                              <p:spTgt spid="13"/>
                                            </p:tgtEl>
                                            <p:attrNameLst>
                                              <p:attrName>ppt_h</p:attrName>
                                            </p:attrNameLst>
                                          </p:cBhvr>
                                          <p:tavLst>
                                            <p:tav tm="0">
                                              <p:val>
                                                <p:fltVal val="0"/>
                                              </p:val>
                                            </p:tav>
                                            <p:tav tm="100000">
                                              <p:val>
                                                <p:strVal val="#ppt_h"/>
                                              </p:val>
                                            </p:tav>
                                          </p:tavLst>
                                        </p:anim>
                                        <p:animEffect transition="in" filter="fade">
                                          <p:cBhvr>
                                            <p:cTn id="47" dur="500"/>
                                            <p:tgtEl>
                                              <p:spTgt spid="13"/>
                                            </p:tgtEl>
                                          </p:cBhvr>
                                        </p:animEffect>
                                      </p:childTnLst>
                                    </p:cTn>
                                  </p:par>
                                  <p:par>
                                    <p:cTn id="48" presetID="2" presetClass="entr" presetSubtype="4" fill="hold" nodeType="withEffect" p14:presetBounceEnd="66667">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14:bounceEnd="66667">
                                          <p:cBhvr additive="base">
                                            <p:cTn id="50" dur="1000" fill="hold"/>
                                            <p:tgtEl>
                                              <p:spTgt spid="13"/>
                                            </p:tgtEl>
                                            <p:attrNameLst>
                                              <p:attrName>ppt_x</p:attrName>
                                            </p:attrNameLst>
                                          </p:cBhvr>
                                          <p:tavLst>
                                            <p:tav tm="0">
                                              <p:val>
                                                <p:strVal val="#ppt_x"/>
                                              </p:val>
                                            </p:tav>
                                            <p:tav tm="100000">
                                              <p:val>
                                                <p:strVal val="#ppt_x"/>
                                              </p:val>
                                            </p:tav>
                                          </p:tavLst>
                                        </p:anim>
                                        <p:anim calcmode="lin" valueType="num" p14:bounceEnd="66667">
                                          <p:cBhvr additive="base">
                                            <p:cTn id="51" dur="1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7"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nodeType="with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750" fill="hold"/>
                                            <p:tgtEl>
                                              <p:spTgt spid="104"/>
                                            </p:tgtEl>
                                            <p:attrNameLst>
                                              <p:attrName>ppt_x</p:attrName>
                                            </p:attrNameLst>
                                          </p:cBhvr>
                                          <p:tavLst>
                                            <p:tav tm="0">
                                              <p:val>
                                                <p:strVal val="1+#ppt_w/2"/>
                                              </p:val>
                                            </p:tav>
                                            <p:tav tm="100000">
                                              <p:val>
                                                <p:strVal val="#ppt_x"/>
                                              </p:val>
                                            </p:tav>
                                          </p:tavLst>
                                        </p:anim>
                                        <p:anim calcmode="lin" valueType="num">
                                          <p:cBhvr additive="base">
                                            <p:cTn id="8" dur="750" fill="hold"/>
                                            <p:tgtEl>
                                              <p:spTgt spid="10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nodeType="after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500"/>
                                            <p:tgtEl>
                                              <p:spTgt spid="103"/>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childTnLst>
                              </p:cTn>
                            </p:par>
                            <p:par>
                              <p:cTn id="17" fill="hold">
                                <p:stCondLst>
                                  <p:cond delay="1750"/>
                                </p:stCondLst>
                                <p:childTnLst>
                                  <p:par>
                                    <p:cTn id="18" presetID="10" presetClass="entr" presetSubtype="0" fill="hold" nodeType="after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fade">
                                          <p:cBhvr>
                                            <p:cTn id="20" dur="500"/>
                                            <p:tgtEl>
                                              <p:spTgt spid="1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500"/>
                                            <p:tgtEl>
                                              <p:spTgt spid="47"/>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par>
                                    <p:cTn id="32" presetID="10" presetClass="entr" presetSubtype="0"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par>
                                    <p:cTn id="43" presetID="53" presetClass="entr" presetSubtype="16" fill="hold" nodeType="withEffect">
                                      <p:stCondLst>
                                        <p:cond delay="0"/>
                                      </p:stCondLst>
                                      <p:childTnLst>
                                        <p:set>
                                          <p:cBhvr>
                                            <p:cTn id="44" dur="1" fill="hold">
                                              <p:stCondLst>
                                                <p:cond delay="0"/>
                                              </p:stCondLst>
                                            </p:cTn>
                                            <p:tgtEl>
                                              <p:spTgt spid="13"/>
                                            </p:tgtEl>
                                            <p:attrNameLst>
                                              <p:attrName>style.visibility</p:attrName>
                                            </p:attrNameLst>
                                          </p:cBhvr>
                                          <p:to>
                                            <p:strVal val="visible"/>
                                          </p:to>
                                        </p:set>
                                        <p:anim calcmode="lin" valueType="num">
                                          <p:cBhvr>
                                            <p:cTn id="45" dur="500" fill="hold"/>
                                            <p:tgtEl>
                                              <p:spTgt spid="13"/>
                                            </p:tgtEl>
                                            <p:attrNameLst>
                                              <p:attrName>ppt_w</p:attrName>
                                            </p:attrNameLst>
                                          </p:cBhvr>
                                          <p:tavLst>
                                            <p:tav tm="0">
                                              <p:val>
                                                <p:fltVal val="0"/>
                                              </p:val>
                                            </p:tav>
                                            <p:tav tm="100000">
                                              <p:val>
                                                <p:strVal val="#ppt_w"/>
                                              </p:val>
                                            </p:tav>
                                          </p:tavLst>
                                        </p:anim>
                                        <p:anim calcmode="lin" valueType="num">
                                          <p:cBhvr>
                                            <p:cTn id="46" dur="500" fill="hold"/>
                                            <p:tgtEl>
                                              <p:spTgt spid="13"/>
                                            </p:tgtEl>
                                            <p:attrNameLst>
                                              <p:attrName>ppt_h</p:attrName>
                                            </p:attrNameLst>
                                          </p:cBhvr>
                                          <p:tavLst>
                                            <p:tav tm="0">
                                              <p:val>
                                                <p:fltVal val="0"/>
                                              </p:val>
                                            </p:tav>
                                            <p:tav tm="100000">
                                              <p:val>
                                                <p:strVal val="#ppt_h"/>
                                              </p:val>
                                            </p:tav>
                                          </p:tavLst>
                                        </p:anim>
                                        <p:animEffect transition="in" filter="fade">
                                          <p:cBhvr>
                                            <p:cTn id="47" dur="500"/>
                                            <p:tgtEl>
                                              <p:spTgt spid="13"/>
                                            </p:tgtEl>
                                          </p:cBhvr>
                                        </p:animEffect>
                                      </p:childTnLst>
                                    </p:cTn>
                                  </p:par>
                                  <p:par>
                                    <p:cTn id="48" presetID="2" presetClass="entr" presetSubtype="4" fill="hold" nodeType="withEffect">
                                      <p:stCondLst>
                                        <p:cond delay="0"/>
                                      </p:stCondLst>
                                      <p:childTnLst>
                                        <p:set>
                                          <p:cBhvr>
                                            <p:cTn id="49" dur="1" fill="hold">
                                              <p:stCondLst>
                                                <p:cond delay="0"/>
                                              </p:stCondLst>
                                            </p:cTn>
                                            <p:tgtEl>
                                              <p:spTgt spid="13"/>
                                            </p:tgtEl>
                                            <p:attrNameLst>
                                              <p:attrName>style.visibility</p:attrName>
                                            </p:attrNameLst>
                                          </p:cBhvr>
                                          <p:to>
                                            <p:strVal val="visible"/>
                                          </p:to>
                                        </p:set>
                                        <p:anim calcmode="lin" valueType="num">
                                          <p:cBhvr additive="base">
                                            <p:cTn id="50" dur="1000" fill="hold"/>
                                            <p:tgtEl>
                                              <p:spTgt spid="13"/>
                                            </p:tgtEl>
                                            <p:attrNameLst>
                                              <p:attrName>ppt_x</p:attrName>
                                            </p:attrNameLst>
                                          </p:cBhvr>
                                          <p:tavLst>
                                            <p:tav tm="0">
                                              <p:val>
                                                <p:strVal val="#ppt_x"/>
                                              </p:val>
                                            </p:tav>
                                            <p:tav tm="100000">
                                              <p:val>
                                                <p:strVal val="#ppt_x"/>
                                              </p:val>
                                            </p:tav>
                                          </p:tavLst>
                                        </p:anim>
                                        <p:anim calcmode="lin" valueType="num">
                                          <p:cBhvr additive="base">
                                            <p:cTn id="51" dur="10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7" grpId="0" animBg="1"/>
        </p:bldLst>
      </p:timing>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330379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ea typeface="Times New Roman" panose="02020603050405020304" pitchFamily="18" charset="0"/>
              </a:rPr>
              <a:t>(UFMG-2013) </a:t>
            </a:r>
            <a:r>
              <a:rPr lang="pt-BR" sz="1400" b="0" dirty="0">
                <a:ea typeface="Times New Roman" panose="02020603050405020304" pitchFamily="18" charset="0"/>
              </a:rPr>
              <a:t>Uma corda esticada e presa nas duas extremidades pode vibrar em diferentes frequências, sendo a mais baixa delas denominada frequência do modo fundamental. Em um violino, a distância entre as extremidades em cada corda é de 0,32m. Maria Sílvia coloca esse violino próximo a um autofalante conectado a um dispositivo capaz de produzir sons com frequências que variam continuamente entre 500 Hz e 1500 Hz. Ela observa que uma das cordas oscila apenas quando o dispositivo emite sons com as frequências de 880 Hz e 1320 Hz. </a:t>
            </a:r>
            <a:r>
              <a:rPr lang="pt-BR" sz="1400" dirty="0">
                <a:ea typeface="Times New Roman" panose="02020603050405020304" pitchFamily="18" charset="0"/>
              </a:rPr>
              <a:t>Dado: </a:t>
            </a:r>
            <a:r>
              <a:rPr lang="pt-BR" sz="1400" dirty="0" err="1">
                <a:ea typeface="Times New Roman" panose="02020603050405020304" pitchFamily="18" charset="0"/>
              </a:rPr>
              <a:t>v</a:t>
            </a:r>
            <a:r>
              <a:rPr lang="pt-BR" sz="1400" baseline="-25000" dirty="0" err="1">
                <a:ea typeface="Times New Roman" panose="02020603050405020304" pitchFamily="18" charset="0"/>
              </a:rPr>
              <a:t>som</a:t>
            </a:r>
            <a:r>
              <a:rPr lang="pt-BR" sz="1400" dirty="0">
                <a:ea typeface="Times New Roman" panose="02020603050405020304" pitchFamily="18" charset="0"/>
              </a:rPr>
              <a:t> = 330 m/s. </a:t>
            </a:r>
            <a:endParaRPr lang="pt-BR" sz="1400" b="0" dirty="0">
              <a:ea typeface="Calibri" panose="020F0502020204030204" pitchFamily="34" charset="0"/>
            </a:endParaRP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47A"/>
              </a:solidFill>
              <a:effectLst/>
              <a:uLnTx/>
              <a:uFillTx/>
            </a:endParaRP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2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20000"/>
              </a:lnSpc>
              <a:spcBef>
                <a:spcPts val="0"/>
              </a:spcBef>
              <a:spcAft>
                <a:spcPts val="0"/>
              </a:spcAft>
              <a:buClrTx/>
              <a:buSzTx/>
              <a:buFontTx/>
              <a:buNone/>
              <a:tabLst/>
              <a:defRPr/>
            </a:pPr>
            <a:r>
              <a:rPr kumimoji="0" lang="pt-BR" sz="1400" b="0" i="0" u="none" strike="noStrike" kern="1200" cap="none" spc="0" normalizeH="0" baseline="0" noProof="0" dirty="0">
                <a:ln>
                  <a:noFill/>
                </a:ln>
                <a:solidFill>
                  <a:srgbClr val="003B89"/>
                </a:solidFill>
                <a:effectLst/>
                <a:uLnTx/>
                <a:uFillTx/>
              </a:rPr>
              <a:t> </a:t>
            </a:r>
          </a:p>
        </p:txBody>
      </p:sp>
      <p:grpSp>
        <p:nvGrpSpPr>
          <p:cNvPr id="34" name="Agrupar 33">
            <a:extLst>
              <a:ext uri="{FF2B5EF4-FFF2-40B4-BE49-F238E27FC236}">
                <a16:creationId xmlns:a16="http://schemas.microsoft.com/office/drawing/2014/main" id="{ED56AD86-91D5-7FB2-8A3D-518A38D21AC4}"/>
              </a:ext>
            </a:extLst>
          </p:cNvPr>
          <p:cNvGrpSpPr/>
          <p:nvPr/>
        </p:nvGrpSpPr>
        <p:grpSpPr>
          <a:xfrm>
            <a:off x="2313614" y="3428277"/>
            <a:ext cx="5877505" cy="1232207"/>
            <a:chOff x="4820842" y="3848457"/>
            <a:chExt cx="5877505" cy="1232207"/>
          </a:xfrm>
        </p:grpSpPr>
        <p:sp>
          <p:nvSpPr>
            <p:cNvPr id="45" name="CaixaDeTexto 44">
              <a:extLst>
                <a:ext uri="{FF2B5EF4-FFF2-40B4-BE49-F238E27FC236}">
                  <a16:creationId xmlns:a16="http://schemas.microsoft.com/office/drawing/2014/main" id="{D400188E-D783-3AAE-4309-AB34A75F7B9B}"/>
                </a:ext>
              </a:extLst>
            </p:cNvPr>
            <p:cNvSpPr txBox="1"/>
            <p:nvPr/>
          </p:nvSpPr>
          <p:spPr>
            <a:xfrm>
              <a:off x="5285163" y="3893608"/>
              <a:ext cx="5413184" cy="1187056"/>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solidFill>
                    <a:srgbClr val="003B89"/>
                  </a:solidFill>
                  <a:effectLst/>
                  <a:ea typeface="Calibri" panose="020F0502020204030204" pitchFamily="34" charset="0"/>
                </a:rPr>
                <a:t>Na situação dessa corda vibrando em seu modo fundamental, DETERMINE:</a:t>
              </a:r>
            </a:p>
            <a:p>
              <a:pPr algn="just">
                <a:lnSpc>
                  <a:spcPct val="130000"/>
                </a:lnSpc>
              </a:pPr>
              <a:r>
                <a:rPr lang="pt-BR" sz="1400" b="0" dirty="0">
                  <a:solidFill>
                    <a:srgbClr val="003B89"/>
                  </a:solidFill>
                  <a:effectLst/>
                  <a:ea typeface="Calibri" panose="020F0502020204030204" pitchFamily="34" charset="0"/>
                </a:rPr>
                <a:t>1. a frequência da vibração.</a:t>
              </a:r>
            </a:p>
            <a:p>
              <a:pPr algn="just">
                <a:lnSpc>
                  <a:spcPct val="130000"/>
                </a:lnSpc>
              </a:pPr>
              <a:r>
                <a:rPr lang="pt-BR" sz="1400" b="0" dirty="0">
                  <a:solidFill>
                    <a:srgbClr val="003B89"/>
                  </a:solidFill>
                  <a:effectLst/>
                  <a:ea typeface="Calibri" panose="020F0502020204030204" pitchFamily="34" charset="0"/>
                </a:rPr>
                <a:t>2. o comprimento de onda da onda na corda.</a:t>
              </a:r>
            </a:p>
          </p:txBody>
        </p:sp>
        <p:sp>
          <p:nvSpPr>
            <p:cNvPr id="46" name="CaixaDeTexto 45">
              <a:extLst>
                <a:ext uri="{FF2B5EF4-FFF2-40B4-BE49-F238E27FC236}">
                  <a16:creationId xmlns:a16="http://schemas.microsoft.com/office/drawing/2014/main" id="{B0EC3D49-CA17-AF0F-ED2B-8E48104DE5B7}"/>
                </a:ext>
              </a:extLst>
            </p:cNvPr>
            <p:cNvSpPr txBox="1"/>
            <p:nvPr/>
          </p:nvSpPr>
          <p:spPr>
            <a:xfrm>
              <a:off x="4820842" y="3848457"/>
              <a:ext cx="444514" cy="487703"/>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B89"/>
                  </a:solidFill>
                  <a:effectLst/>
                  <a:uLnTx/>
                  <a:uFillTx/>
                  <a:latin typeface="Avenir Next LT Pro" panose="020B0504020202020204" pitchFamily="34" charset="0"/>
                </a:rPr>
                <a:t>A</a:t>
              </a:r>
            </a:p>
          </p:txBody>
        </p:sp>
      </p:grpSp>
      <p:grpSp>
        <p:nvGrpSpPr>
          <p:cNvPr id="47" name="Agrupar 46">
            <a:extLst>
              <a:ext uri="{FF2B5EF4-FFF2-40B4-BE49-F238E27FC236}">
                <a16:creationId xmlns:a16="http://schemas.microsoft.com/office/drawing/2014/main" id="{08B232DD-46EB-468A-F76E-CE84B1691FC3}"/>
              </a:ext>
            </a:extLst>
          </p:cNvPr>
          <p:cNvGrpSpPr/>
          <p:nvPr/>
        </p:nvGrpSpPr>
        <p:grpSpPr>
          <a:xfrm>
            <a:off x="2313614" y="4910879"/>
            <a:ext cx="6442855" cy="1232207"/>
            <a:chOff x="4820842" y="3848457"/>
            <a:chExt cx="6442855" cy="1232207"/>
          </a:xfrm>
        </p:grpSpPr>
        <p:sp>
          <p:nvSpPr>
            <p:cNvPr id="48" name="CaixaDeTexto 47">
              <a:extLst>
                <a:ext uri="{FF2B5EF4-FFF2-40B4-BE49-F238E27FC236}">
                  <a16:creationId xmlns:a16="http://schemas.microsoft.com/office/drawing/2014/main" id="{AE9A203C-268C-A1DD-5D14-759F4AC8A092}"/>
                </a:ext>
              </a:extLst>
            </p:cNvPr>
            <p:cNvSpPr txBox="1"/>
            <p:nvPr/>
          </p:nvSpPr>
          <p:spPr>
            <a:xfrm>
              <a:off x="5285164" y="3893608"/>
              <a:ext cx="5978533" cy="1187056"/>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effectLst/>
                  <a:ea typeface="Times New Roman" panose="02020603050405020304" pitchFamily="18" charset="0"/>
                </a:rPr>
                <a:t>Com relação ao som emitido por essa corda quando ela vibra em seu modo fundamental, DETERMINE:</a:t>
              </a:r>
            </a:p>
            <a:p>
              <a:pPr algn="just">
                <a:lnSpc>
                  <a:spcPct val="130000"/>
                </a:lnSpc>
              </a:pPr>
              <a:r>
                <a:rPr lang="pt-BR" sz="1400" b="0" dirty="0">
                  <a:effectLst/>
                  <a:ea typeface="Times New Roman" panose="02020603050405020304" pitchFamily="18" charset="0"/>
                </a:rPr>
                <a:t>1. a frequência dessa onda sonora.</a:t>
              </a:r>
            </a:p>
            <a:p>
              <a:pPr algn="just">
                <a:lnSpc>
                  <a:spcPct val="130000"/>
                </a:lnSpc>
              </a:pPr>
              <a:r>
                <a:rPr lang="pt-BR" sz="1400" b="0" dirty="0">
                  <a:effectLst/>
                  <a:ea typeface="Times New Roman" panose="02020603050405020304" pitchFamily="18" charset="0"/>
                </a:rPr>
                <a:t>2. o comprimento de onda dessa onda sonora.</a:t>
              </a:r>
              <a:endParaRPr lang="pt-BR" sz="1400" b="0" dirty="0">
                <a:solidFill>
                  <a:srgbClr val="003B89"/>
                </a:solidFill>
                <a:effectLst/>
                <a:ea typeface="Calibri" panose="020F0502020204030204" pitchFamily="34" charset="0"/>
              </a:endParaRPr>
            </a:p>
          </p:txBody>
        </p:sp>
        <p:sp>
          <p:nvSpPr>
            <p:cNvPr id="49" name="CaixaDeTexto 48">
              <a:extLst>
                <a:ext uri="{FF2B5EF4-FFF2-40B4-BE49-F238E27FC236}">
                  <a16:creationId xmlns:a16="http://schemas.microsoft.com/office/drawing/2014/main" id="{EDEB0090-6054-F47F-1663-4583B7635A1E}"/>
                </a:ext>
              </a:extLst>
            </p:cNvPr>
            <p:cNvSpPr txBox="1"/>
            <p:nvPr/>
          </p:nvSpPr>
          <p:spPr>
            <a:xfrm>
              <a:off x="4820842" y="3848457"/>
              <a:ext cx="444514" cy="487703"/>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3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B89"/>
                  </a:solidFill>
                  <a:effectLst/>
                  <a:uLnTx/>
                  <a:uFillTx/>
                  <a:latin typeface="Avenir Next LT Pro" panose="020B0504020202020204" pitchFamily="34" charset="0"/>
                </a:rPr>
                <a:t>B</a:t>
              </a:r>
            </a:p>
          </p:txBody>
        </p:sp>
      </p:gr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Tree>
    <p:extLst>
      <p:ext uri="{BB962C8B-B14F-4D97-AF65-F5344CB8AC3E}">
        <p14:creationId xmlns:p14="http://schemas.microsoft.com/office/powerpoint/2010/main" val="2619536882"/>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fade">
                                      <p:cBhvr>
                                        <p:cTn id="7" dur="500"/>
                                        <p:tgtEl>
                                          <p:spTgt spid="10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fade">
                                      <p:cBhvr>
                                        <p:cTn id="11" dur="500"/>
                                        <p:tgtEl>
                                          <p:spTgt spid="4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par>
                                <p:cTn id="17" presetID="10" presetClass="entr" presetSubtype="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4" y="2416543"/>
            <a:ext cx="4605869"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Seja 880 Hz a frequência para o “n” harmônico e 1320 Hz a frequência do “n+1” harmônico. Assim, temos</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3234666"/>
                <a:ext cx="2425189" cy="3584361"/>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a:rPr lang="pt-BR" smtClean="0">
                          <a:solidFill>
                            <a:srgbClr val="003B89"/>
                          </a:solidFill>
                        </a:rPr>
                        <m:t>𝑓</m:t>
                      </m:r>
                      <m:r>
                        <a:rPr lang="pt-BR" smtClean="0">
                          <a:solidFill>
                            <a:srgbClr val="003B89"/>
                          </a:solidFill>
                        </a:rPr>
                        <m:t>=</m:t>
                      </m:r>
                      <m:f>
                        <m:fPr>
                          <m:ctrlPr>
                            <a:rPr lang="pt-BR">
                              <a:solidFill>
                                <a:srgbClr val="003B89"/>
                              </a:solidFill>
                            </a:rPr>
                          </m:ctrlPr>
                        </m:fPr>
                        <m:num>
                          <m:r>
                            <a:rPr lang="pt-BR">
                              <a:solidFill>
                                <a:srgbClr val="003B89"/>
                              </a:solidFill>
                            </a:rPr>
                            <m:t>𝑛𝑣</m:t>
                          </m:r>
                        </m:num>
                        <m:den>
                          <m:r>
                            <a:rPr lang="pt-BR">
                              <a:solidFill>
                                <a:srgbClr val="003B89"/>
                              </a:solidFill>
                            </a:rPr>
                            <m:t>2ℓ</m:t>
                          </m:r>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880=</m:t>
                      </m:r>
                      <m:f>
                        <m:fPr>
                          <m:ctrlPr>
                            <a:rPr lang="pt-BR">
                              <a:solidFill>
                                <a:srgbClr val="003B89"/>
                              </a:solidFill>
                            </a:rPr>
                          </m:ctrlPr>
                        </m:fPr>
                        <m:num>
                          <m:r>
                            <a:rPr lang="pt-BR">
                              <a:solidFill>
                                <a:srgbClr val="003B89"/>
                              </a:solidFill>
                            </a:rPr>
                            <m:t>𝑛𝑣</m:t>
                          </m:r>
                        </m:num>
                        <m:den>
                          <m:r>
                            <a:rPr lang="pt-BR">
                              <a:solidFill>
                                <a:srgbClr val="003B89"/>
                              </a:solidFill>
                            </a:rPr>
                            <m:t>2.0,32</m:t>
                          </m:r>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b="1" i="1">
                          <a:solidFill>
                            <a:srgbClr val="003B89"/>
                          </a:solidFill>
                        </a:rPr>
                        <m:t>𝒏𝒗</m:t>
                      </m:r>
                      <m:r>
                        <a:rPr lang="pt-BR" b="1">
                          <a:solidFill>
                            <a:srgbClr val="003B89"/>
                          </a:solidFill>
                        </a:rPr>
                        <m:t>=</m:t>
                      </m:r>
                      <m:r>
                        <a:rPr lang="pt-BR" b="1" i="1">
                          <a:solidFill>
                            <a:srgbClr val="003B89"/>
                          </a:solidFill>
                        </a:rPr>
                        <m:t>𝟓𝟔𝟑</m:t>
                      </m:r>
                      <m:r>
                        <a:rPr lang="pt-BR" b="1">
                          <a:solidFill>
                            <a:srgbClr val="003B89"/>
                          </a:solidFill>
                        </a:rPr>
                        <m:t>,</m:t>
                      </m:r>
                      <m:r>
                        <a:rPr lang="pt-BR" b="1" i="1">
                          <a:solidFill>
                            <a:srgbClr val="003B89"/>
                          </a:solidFill>
                        </a:rPr>
                        <m:t>𝟐</m:t>
                      </m:r>
                      <m:f>
                        <m:fPr>
                          <m:ctrlPr>
                            <a:rPr lang="pt-BR" b="1">
                              <a:solidFill>
                                <a:srgbClr val="003B89"/>
                              </a:solidFill>
                            </a:rPr>
                          </m:ctrlPr>
                        </m:fPr>
                        <m:num>
                          <m:r>
                            <a:rPr lang="pt-BR" b="1" i="1">
                              <a:solidFill>
                                <a:srgbClr val="003B89"/>
                              </a:solidFill>
                            </a:rPr>
                            <m:t>𝒎</m:t>
                          </m:r>
                        </m:num>
                        <m:den>
                          <m:r>
                            <a:rPr lang="pt-BR" b="1" i="1">
                              <a:solidFill>
                                <a:srgbClr val="003B89"/>
                              </a:solidFill>
                            </a:rPr>
                            <m:t>𝒔</m:t>
                          </m:r>
                        </m:den>
                      </m:f>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3234666"/>
                <a:ext cx="2425189" cy="3584361"/>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mc:AlternateContent xmlns:mc="http://schemas.openxmlformats.org/markup-compatibility/2006">
        <mc:Choice xmlns:a14="http://schemas.microsoft.com/office/drawing/2010/main" Requires="a14">
          <p:sp>
            <p:nvSpPr>
              <p:cNvPr id="29" name="Objeto 3">
                <a:extLst>
                  <a:ext uri="{FF2B5EF4-FFF2-40B4-BE49-F238E27FC236}">
                    <a16:creationId xmlns:a16="http://schemas.microsoft.com/office/drawing/2014/main" id="{04FD3385-D37D-2866-DA67-9B321DEB9ECE}"/>
                  </a:ext>
                </a:extLst>
              </p:cNvPr>
              <p:cNvSpPr txBox="1"/>
              <p:nvPr/>
            </p:nvSpPr>
            <p:spPr>
              <a:xfrm>
                <a:off x="5993677" y="3241007"/>
                <a:ext cx="4141767" cy="4510265"/>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sSub>
                        <m:sSubPr>
                          <m:ctrlPr>
                            <a:rPr lang="pt-BR" smtClean="0">
                              <a:solidFill>
                                <a:srgbClr val="003B89"/>
                              </a:solidFill>
                            </a:rPr>
                          </m:ctrlPr>
                        </m:sSubPr>
                        <m:e>
                          <m:r>
                            <a:rPr lang="pt-BR">
                              <a:solidFill>
                                <a:srgbClr val="003B89"/>
                              </a:solidFill>
                            </a:rPr>
                            <m:t>𝑓</m:t>
                          </m:r>
                        </m:e>
                        <m:sub>
                          <m:r>
                            <a:rPr lang="pt-BR">
                              <a:solidFill>
                                <a:srgbClr val="003B89"/>
                              </a:solidFill>
                            </a:rPr>
                            <m:t>𝑛</m:t>
                          </m:r>
                          <m:r>
                            <a:rPr lang="pt-BR">
                              <a:solidFill>
                                <a:srgbClr val="003B89"/>
                              </a:solidFill>
                            </a:rPr>
                            <m:t>+1</m:t>
                          </m:r>
                        </m:sub>
                      </m:sSub>
                      <m:r>
                        <a:rPr lang="pt-BR">
                          <a:solidFill>
                            <a:srgbClr val="003B89"/>
                          </a:solidFill>
                        </a:rPr>
                        <m:t>=</m:t>
                      </m:r>
                      <m:f>
                        <m:fPr>
                          <m:ctrlPr>
                            <a:rPr lang="pt-BR">
                              <a:solidFill>
                                <a:srgbClr val="003B89"/>
                              </a:solidFill>
                            </a:rPr>
                          </m:ctrlPr>
                        </m:fPr>
                        <m:num>
                          <m:r>
                            <a:rPr lang="pt-BR">
                              <a:solidFill>
                                <a:srgbClr val="003B89"/>
                              </a:solidFill>
                            </a:rPr>
                            <m:t>(</m:t>
                          </m:r>
                          <m:r>
                            <a:rPr lang="pt-BR">
                              <a:solidFill>
                                <a:srgbClr val="003B89"/>
                              </a:solidFill>
                            </a:rPr>
                            <m:t>𝑛</m:t>
                          </m:r>
                          <m:r>
                            <a:rPr lang="pt-BR">
                              <a:solidFill>
                                <a:srgbClr val="003B89"/>
                              </a:solidFill>
                            </a:rPr>
                            <m:t>+1)</m:t>
                          </m:r>
                          <m:r>
                            <a:rPr lang="pt-BR">
                              <a:solidFill>
                                <a:srgbClr val="003B89"/>
                              </a:solidFill>
                            </a:rPr>
                            <m:t>𝑣</m:t>
                          </m:r>
                        </m:num>
                        <m:den>
                          <m:r>
                            <a:rPr lang="pt-BR">
                              <a:solidFill>
                                <a:srgbClr val="003B89"/>
                              </a:solidFill>
                            </a:rPr>
                            <m:t>2ℓ</m:t>
                          </m:r>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1320=</m:t>
                      </m:r>
                      <m:f>
                        <m:fPr>
                          <m:ctrlPr>
                            <a:rPr lang="pt-BR">
                              <a:solidFill>
                                <a:srgbClr val="003B89"/>
                              </a:solidFill>
                            </a:rPr>
                          </m:ctrlPr>
                        </m:fPr>
                        <m:num>
                          <m:r>
                            <a:rPr lang="pt-BR">
                              <a:solidFill>
                                <a:srgbClr val="003B89"/>
                              </a:solidFill>
                            </a:rPr>
                            <m:t>𝑛𝑣</m:t>
                          </m:r>
                          <m:r>
                            <a:rPr lang="pt-BR">
                              <a:solidFill>
                                <a:srgbClr val="003B89"/>
                              </a:solidFill>
                            </a:rPr>
                            <m:t>+</m:t>
                          </m:r>
                          <m:r>
                            <a:rPr lang="pt-BR">
                              <a:solidFill>
                                <a:srgbClr val="003B89"/>
                              </a:solidFill>
                            </a:rPr>
                            <m:t>𝑣</m:t>
                          </m:r>
                        </m:num>
                        <m:den>
                          <m:r>
                            <a:rPr lang="pt-BR">
                              <a:solidFill>
                                <a:srgbClr val="003B89"/>
                              </a:solidFill>
                            </a:rPr>
                            <m:t>2.0,32</m:t>
                          </m:r>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844,8=563,2+</m:t>
                      </m:r>
                      <m:r>
                        <a:rPr lang="pt-BR">
                          <a:solidFill>
                            <a:srgbClr val="003B89"/>
                          </a:solidFill>
                        </a:rPr>
                        <m:t>𝑣</m:t>
                      </m:r>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b="1" i="1">
                          <a:solidFill>
                            <a:srgbClr val="003B89"/>
                          </a:solidFill>
                        </a:rPr>
                        <m:t>𝒗</m:t>
                      </m:r>
                      <m:r>
                        <a:rPr lang="pt-BR" b="1">
                          <a:solidFill>
                            <a:srgbClr val="003B89"/>
                          </a:solidFill>
                        </a:rPr>
                        <m:t>=</m:t>
                      </m:r>
                      <m:r>
                        <a:rPr lang="pt-BR" b="1" i="1">
                          <a:solidFill>
                            <a:srgbClr val="003B89"/>
                          </a:solidFill>
                        </a:rPr>
                        <m:t>𝟐𝟖𝟏</m:t>
                      </m:r>
                      <m:r>
                        <a:rPr lang="pt-BR" b="1">
                          <a:solidFill>
                            <a:srgbClr val="003B89"/>
                          </a:solidFill>
                        </a:rPr>
                        <m:t>,</m:t>
                      </m:r>
                      <m:r>
                        <a:rPr lang="pt-BR" b="1" i="1">
                          <a:solidFill>
                            <a:srgbClr val="003B89"/>
                          </a:solidFill>
                        </a:rPr>
                        <m:t>𝟔</m:t>
                      </m:r>
                      <m:f>
                        <m:fPr>
                          <m:ctrlPr>
                            <a:rPr lang="pt-BR" b="1">
                              <a:solidFill>
                                <a:srgbClr val="003B89"/>
                              </a:solidFill>
                            </a:rPr>
                          </m:ctrlPr>
                        </m:fPr>
                        <m:num>
                          <m:r>
                            <a:rPr lang="pt-BR" b="1" i="1">
                              <a:solidFill>
                                <a:srgbClr val="003B89"/>
                              </a:solidFill>
                            </a:rPr>
                            <m:t>𝒎</m:t>
                          </m:r>
                        </m:num>
                        <m:den>
                          <m:r>
                            <a:rPr lang="pt-BR" b="1" i="1">
                              <a:solidFill>
                                <a:srgbClr val="003B89"/>
                              </a:solidFill>
                            </a:rPr>
                            <m:t>𝒔</m:t>
                          </m:r>
                        </m:den>
                      </m:f>
                    </m:oMath>
                  </m:oMathPara>
                </a14:m>
                <a:endParaRPr lang="pt-BR" b="1" dirty="0">
                  <a:solidFill>
                    <a:srgbClr val="003B89"/>
                  </a:solidFill>
                </a:endParaRPr>
              </a:p>
            </p:txBody>
          </p:sp>
        </mc:Choice>
        <mc:Fallback>
          <p:sp>
            <p:nvSpPr>
              <p:cNvPr id="29" name="Objeto 3">
                <a:extLst>
                  <a:ext uri="{FF2B5EF4-FFF2-40B4-BE49-F238E27FC236}">
                    <a16:creationId xmlns:a16="http://schemas.microsoft.com/office/drawing/2014/main" id="{04FD3385-D37D-2866-DA67-9B321DEB9ECE}"/>
                  </a:ext>
                </a:extLst>
              </p:cNvPr>
              <p:cNvSpPr txBox="1">
                <a:spLocks noRot="1" noChangeAspect="1" noMove="1" noResize="1" noEditPoints="1" noAdjustHandles="1" noChangeArrowheads="1" noChangeShapeType="1" noTextEdit="1"/>
              </p:cNvSpPr>
              <p:nvPr/>
            </p:nvSpPr>
            <p:spPr>
              <a:xfrm>
                <a:off x="5993677" y="3241007"/>
                <a:ext cx="4141767" cy="4510265"/>
              </a:xfrm>
              <a:prstGeom prst="rect">
                <a:avLst/>
              </a:prstGeom>
              <a:blipFill>
                <a:blip r:embed="rId6"/>
                <a:stretch>
                  <a:fillRect/>
                </a:stretch>
              </a:blipFill>
            </p:spPr>
            <p:txBody>
              <a:bodyPr/>
              <a:lstStyle/>
              <a:p>
                <a:r>
                  <a:rPr lang="pt-BR">
                    <a:noFill/>
                  </a:rPr>
                  <a:t> </a:t>
                </a:r>
              </a:p>
            </p:txBody>
          </p:sp>
        </mc:Fallback>
      </mc:AlternateContent>
      <p:grpSp>
        <p:nvGrpSpPr>
          <p:cNvPr id="44" name="Agrupar 43">
            <a:extLst>
              <a:ext uri="{FF2B5EF4-FFF2-40B4-BE49-F238E27FC236}">
                <a16:creationId xmlns:a16="http://schemas.microsoft.com/office/drawing/2014/main" id="{9EEE54A6-4244-9E35-2A0C-1EF8F915EF11}"/>
              </a:ext>
            </a:extLst>
          </p:cNvPr>
          <p:cNvGrpSpPr/>
          <p:nvPr/>
        </p:nvGrpSpPr>
        <p:grpSpPr>
          <a:xfrm rot="21333824">
            <a:off x="1359980" y="2445539"/>
            <a:ext cx="587506" cy="511720"/>
            <a:chOff x="4021835" y="4898458"/>
            <a:chExt cx="3995923" cy="802113"/>
          </a:xfrm>
          <a:solidFill>
            <a:srgbClr val="003B89"/>
          </a:solidFill>
        </p:grpSpPr>
        <p:sp>
          <p:nvSpPr>
            <p:cNvPr id="45" name="Retângulo: Cantos Arredondados 44">
              <a:extLst>
                <a:ext uri="{FF2B5EF4-FFF2-40B4-BE49-F238E27FC236}">
                  <a16:creationId xmlns:a16="http://schemas.microsoft.com/office/drawing/2014/main" id="{103C2C83-3ED8-11E6-AE14-0BDE7AB830D4}"/>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16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343CCA38-0A34-744A-06B4-5E1AE8191FEA}"/>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lang="pt-BR" sz="1200" b="1" dirty="0">
                  <a:solidFill>
                    <a:prstClr val="white"/>
                  </a:solidFill>
                  <a:latin typeface="Avenir Next LT Pro" panose="020B0604020202020204" pitchFamily="34" charset="0"/>
                </a:rPr>
                <a:t>A</a:t>
              </a:r>
              <a:endPar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Tree>
    <p:extLst>
      <p:ext uri="{BB962C8B-B14F-4D97-AF65-F5344CB8AC3E}">
        <p14:creationId xmlns:p14="http://schemas.microsoft.com/office/powerpoint/2010/main" val="3061526038"/>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2" presetClass="entr" presetSubtype="4" fill="hold" nodeType="withEffect" p14:presetBounceEnd="66667">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14:bounceEnd="66667">
                                          <p:cBhvr additive="base">
                                            <p:cTn id="12" dur="1000" fill="hold"/>
                                            <p:tgtEl>
                                              <p:spTgt spid="44"/>
                                            </p:tgtEl>
                                            <p:attrNameLst>
                                              <p:attrName>ppt_x</p:attrName>
                                            </p:attrNameLst>
                                          </p:cBhvr>
                                          <p:tavLst>
                                            <p:tav tm="0">
                                              <p:val>
                                                <p:strVal val="#ppt_x"/>
                                              </p:val>
                                            </p:tav>
                                            <p:tav tm="100000">
                                              <p:val>
                                                <p:strVal val="#ppt_x"/>
                                              </p:val>
                                            </p:tav>
                                          </p:tavLst>
                                        </p:anim>
                                        <p:anim calcmode="lin" valueType="num" p14:bounceEnd="66667">
                                          <p:cBhvr additive="base">
                                            <p:cTn id="13" dur="1000" fill="hold"/>
                                            <p:tgtEl>
                                              <p:spTgt spid="4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fade">
                                          <p:cBhvr>
                                            <p:cTn id="21" dur="500"/>
                                            <p:tgtEl>
                                              <p:spTgt spid="4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29"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2" presetClass="entr" presetSubtype="4" fill="hold" nodeType="with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1000" fill="hold"/>
                                            <p:tgtEl>
                                              <p:spTgt spid="44"/>
                                            </p:tgtEl>
                                            <p:attrNameLst>
                                              <p:attrName>ppt_x</p:attrName>
                                            </p:attrNameLst>
                                          </p:cBhvr>
                                          <p:tavLst>
                                            <p:tav tm="0">
                                              <p:val>
                                                <p:strVal val="#ppt_x"/>
                                              </p:val>
                                            </p:tav>
                                            <p:tav tm="100000">
                                              <p:val>
                                                <p:strVal val="#ppt_x"/>
                                              </p:val>
                                            </p:tav>
                                          </p:tavLst>
                                        </p:anim>
                                        <p:anim calcmode="lin" valueType="num">
                                          <p:cBhvr additive="base">
                                            <p:cTn id="13" dur="1000" fill="hold"/>
                                            <p:tgtEl>
                                              <p:spTgt spid="4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fade">
                                          <p:cBhvr>
                                            <p:cTn id="21" dur="500"/>
                                            <p:tgtEl>
                                              <p:spTgt spid="47"/>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29"/>
                                            </p:tgtEl>
                                            <p:attrNameLst>
                                              <p:attrName>style.visibility</p:attrName>
                                            </p:attrNameLst>
                                          </p:cBhvr>
                                          <p:to>
                                            <p:strVal val="visible"/>
                                          </p:to>
                                        </p:set>
                                        <p:animEffect transition="in" filter="fade">
                                          <p:cBhvr>
                                            <p:cTn id="26"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29" grpId="0"/>
        </p:bldLst>
      </p:timing>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018710" y="410117"/>
            <a:ext cx="5994859"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854852"/>
            <a:ext cx="5098782" cy="1200329"/>
            <a:chOff x="1377964" y="1536837"/>
            <a:chExt cx="509878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Velocidade de propagação</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2343336"/>
            <a:ext cx="4918904" cy="660181"/>
            <a:chOff x="1320877" y="2387328"/>
            <a:chExt cx="4918904" cy="660181"/>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Depende das propriedades do meio, sendo a </a:t>
              </a:r>
              <a:r>
                <a:rPr lang="pt-BR" sz="1600" b="1" dirty="0">
                  <a:solidFill>
                    <a:prstClr val="white"/>
                  </a:solidFill>
                  <a:ea typeface="Times New Roman" panose="02020603050405020304" pitchFamily="18" charset="0"/>
                </a:rPr>
                <a:t>densidade</a:t>
              </a:r>
              <a:r>
                <a:rPr lang="pt-BR" sz="1600" dirty="0">
                  <a:solidFill>
                    <a:prstClr val="white"/>
                  </a:solidFill>
                  <a:ea typeface="Times New Roman" panose="02020603050405020304" pitchFamily="18" charset="0"/>
                </a:rPr>
                <a:t> um fator de grande influência</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29" name="Agrupar 28">
            <a:extLst>
              <a:ext uri="{FF2B5EF4-FFF2-40B4-BE49-F238E27FC236}">
                <a16:creationId xmlns:a16="http://schemas.microsoft.com/office/drawing/2014/main" id="{ED0C57FC-E815-A2DE-5162-D680924FEA59}"/>
              </a:ext>
            </a:extLst>
          </p:cNvPr>
          <p:cNvGrpSpPr/>
          <p:nvPr/>
        </p:nvGrpSpPr>
        <p:grpSpPr>
          <a:xfrm>
            <a:off x="573887" y="3323180"/>
            <a:ext cx="4918904" cy="955646"/>
            <a:chOff x="1320877" y="2387328"/>
            <a:chExt cx="4918904" cy="955646"/>
          </a:xfrm>
        </p:grpSpPr>
        <p:sp>
          <p:nvSpPr>
            <p:cNvPr id="30" name="TextBox 129">
              <a:extLst>
                <a:ext uri="{FF2B5EF4-FFF2-40B4-BE49-F238E27FC236}">
                  <a16:creationId xmlns:a16="http://schemas.microsoft.com/office/drawing/2014/main" id="{EF55920E-C386-BA5A-F527-4300CD04D450}"/>
                </a:ext>
              </a:extLst>
            </p:cNvPr>
            <p:cNvSpPr txBox="1"/>
            <p:nvPr/>
          </p:nvSpPr>
          <p:spPr>
            <a:xfrm>
              <a:off x="1679657" y="2387328"/>
              <a:ext cx="4560124" cy="955646"/>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De modo geral, as maiores velocidades ocorrem nos meios sólidos e as menores, nos meios gasosos:</a:t>
              </a:r>
            </a:p>
          </p:txBody>
        </p:sp>
        <p:grpSp>
          <p:nvGrpSpPr>
            <p:cNvPr id="31" name="Group 130">
              <a:extLst>
                <a:ext uri="{FF2B5EF4-FFF2-40B4-BE49-F238E27FC236}">
                  <a16:creationId xmlns:a16="http://schemas.microsoft.com/office/drawing/2014/main" id="{79EA21B1-007C-9CC1-98A8-CE0B9F866C3B}"/>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A795A151-4BAD-2712-ADA6-0A2D73CBDAF6}"/>
                  </a:ext>
                </a:extLst>
              </p:cNvPr>
              <p:cNvGrpSpPr/>
              <p:nvPr/>
            </p:nvGrpSpPr>
            <p:grpSpPr>
              <a:xfrm>
                <a:off x="4951409" y="1419225"/>
                <a:ext cx="442541" cy="446715"/>
                <a:chOff x="4951409" y="1419225"/>
                <a:chExt cx="442541" cy="446715"/>
              </a:xfrm>
            </p:grpSpPr>
            <p:sp>
              <p:nvSpPr>
                <p:cNvPr id="34" name="Oval 133">
                  <a:extLst>
                    <a:ext uri="{FF2B5EF4-FFF2-40B4-BE49-F238E27FC236}">
                      <a16:creationId xmlns:a16="http://schemas.microsoft.com/office/drawing/2014/main" id="{A5A885FA-6B5F-97B0-0AD8-859A6928115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5" name="Oval 134">
                  <a:extLst>
                    <a:ext uri="{FF2B5EF4-FFF2-40B4-BE49-F238E27FC236}">
                      <a16:creationId xmlns:a16="http://schemas.microsoft.com/office/drawing/2014/main" id="{744FB61C-891F-402D-602D-A31EDAD0B8E6}"/>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Freeform: Shape 132">
                <a:extLst>
                  <a:ext uri="{FF2B5EF4-FFF2-40B4-BE49-F238E27FC236}">
                    <a16:creationId xmlns:a16="http://schemas.microsoft.com/office/drawing/2014/main" id="{B7485300-B8A8-4BC5-CD3A-208F3EC39609}"/>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39" name="Rectangle: Rounded Corners 72">
                <a:extLst>
                  <a:ext uri="{FF2B5EF4-FFF2-40B4-BE49-F238E27FC236}">
                    <a16:creationId xmlns:a16="http://schemas.microsoft.com/office/drawing/2014/main" id="{1030D8EA-E2A6-EA8F-ED95-DBF6799A1264}"/>
                  </a:ext>
                </a:extLst>
              </p:cNvPr>
              <p:cNvSpPr/>
              <p:nvPr/>
            </p:nvSpPr>
            <p:spPr>
              <a:xfrm>
                <a:off x="1056755" y="4463591"/>
                <a:ext cx="4252555" cy="817338"/>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sSub>
                        <m:sSubPr>
                          <m:ctrlPr>
                            <a:rPr lang="pt-BR" sz="2400" b="1" i="1" smtClean="0">
                              <a:solidFill>
                                <a:schemeClr val="bg1"/>
                              </a:solidFill>
                              <a:latin typeface="Cambria Math" panose="02040503050406030204" pitchFamily="18" charset="0"/>
                            </a:rPr>
                          </m:ctrlPr>
                        </m:sSubPr>
                        <m:e>
                          <m:r>
                            <a:rPr lang="pt-BR" sz="2400" b="1" i="1">
                              <a:solidFill>
                                <a:schemeClr val="bg1"/>
                              </a:solidFill>
                              <a:latin typeface="Cambria Math" panose="02040503050406030204" pitchFamily="18" charset="0"/>
                            </a:rPr>
                            <m:t>𝒗</m:t>
                          </m:r>
                        </m:e>
                        <m:sub>
                          <m:r>
                            <a:rPr lang="pt-BR" sz="2400" b="1" i="1">
                              <a:solidFill>
                                <a:schemeClr val="bg1"/>
                              </a:solidFill>
                              <a:latin typeface="Cambria Math" panose="02040503050406030204" pitchFamily="18" charset="0"/>
                            </a:rPr>
                            <m:t>𝒔</m:t>
                          </m:r>
                          <m:r>
                            <a:rPr lang="pt-BR" sz="2400" b="1" i="1">
                              <a:solidFill>
                                <a:schemeClr val="bg1"/>
                              </a:solidFill>
                              <a:latin typeface="Cambria Math" panose="02040503050406030204" pitchFamily="18" charset="0"/>
                            </a:rPr>
                            <m:t>ó</m:t>
                          </m:r>
                          <m:r>
                            <a:rPr lang="pt-BR" sz="2400" b="1" i="1">
                              <a:solidFill>
                                <a:schemeClr val="bg1"/>
                              </a:solidFill>
                              <a:latin typeface="Cambria Math" panose="02040503050406030204" pitchFamily="18" charset="0"/>
                            </a:rPr>
                            <m:t>𝒍𝒊𝒅𝒐</m:t>
                          </m:r>
                        </m:sub>
                      </m:sSub>
                      <m:r>
                        <a:rPr lang="pt-BR" sz="2400" b="1" i="1">
                          <a:solidFill>
                            <a:schemeClr val="bg1"/>
                          </a:solidFill>
                          <a:latin typeface="Cambria Math" panose="02040503050406030204" pitchFamily="18" charset="0"/>
                        </a:rPr>
                        <m:t>&gt;</m:t>
                      </m:r>
                      <m:sSub>
                        <m:sSubPr>
                          <m:ctrlPr>
                            <a:rPr lang="pt-BR" sz="2400" b="1" i="1">
                              <a:solidFill>
                                <a:schemeClr val="bg1"/>
                              </a:solidFill>
                              <a:latin typeface="Cambria Math" panose="02040503050406030204" pitchFamily="18" charset="0"/>
                            </a:rPr>
                          </m:ctrlPr>
                        </m:sSubPr>
                        <m:e>
                          <m:r>
                            <a:rPr lang="pt-BR" sz="2400" b="1" i="1">
                              <a:solidFill>
                                <a:schemeClr val="bg1"/>
                              </a:solidFill>
                              <a:latin typeface="Cambria Math" panose="02040503050406030204" pitchFamily="18" charset="0"/>
                            </a:rPr>
                            <m:t>𝒗</m:t>
                          </m:r>
                        </m:e>
                        <m:sub>
                          <m:r>
                            <a:rPr lang="pt-BR" sz="2400" b="1" i="1">
                              <a:solidFill>
                                <a:schemeClr val="bg1"/>
                              </a:solidFill>
                              <a:latin typeface="Cambria Math" panose="02040503050406030204" pitchFamily="18" charset="0"/>
                            </a:rPr>
                            <m:t>𝒍</m:t>
                          </m:r>
                          <m:r>
                            <a:rPr lang="pt-BR" sz="2400" b="1" i="1">
                              <a:solidFill>
                                <a:schemeClr val="bg1"/>
                              </a:solidFill>
                              <a:latin typeface="Cambria Math" panose="02040503050406030204" pitchFamily="18" charset="0"/>
                            </a:rPr>
                            <m:t>í</m:t>
                          </m:r>
                          <m:r>
                            <a:rPr lang="pt-BR" sz="2400" b="1" i="1">
                              <a:solidFill>
                                <a:schemeClr val="bg1"/>
                              </a:solidFill>
                              <a:latin typeface="Cambria Math" panose="02040503050406030204" pitchFamily="18" charset="0"/>
                            </a:rPr>
                            <m:t>𝒒𝒖𝒊𝒅𝒐</m:t>
                          </m:r>
                        </m:sub>
                      </m:sSub>
                      <m:r>
                        <a:rPr lang="pt-BR" sz="2400" b="1" i="1">
                          <a:solidFill>
                            <a:schemeClr val="bg1"/>
                          </a:solidFill>
                          <a:latin typeface="Cambria Math" panose="02040503050406030204" pitchFamily="18" charset="0"/>
                        </a:rPr>
                        <m:t>&gt;</m:t>
                      </m:r>
                      <m:sSub>
                        <m:sSubPr>
                          <m:ctrlPr>
                            <a:rPr lang="pt-BR" sz="2400" b="1" i="1">
                              <a:solidFill>
                                <a:schemeClr val="bg1"/>
                              </a:solidFill>
                              <a:latin typeface="Cambria Math" panose="02040503050406030204" pitchFamily="18" charset="0"/>
                            </a:rPr>
                          </m:ctrlPr>
                        </m:sSubPr>
                        <m:e>
                          <m:r>
                            <a:rPr lang="pt-BR" sz="2400" b="1" i="1">
                              <a:solidFill>
                                <a:schemeClr val="bg1"/>
                              </a:solidFill>
                              <a:latin typeface="Cambria Math" panose="02040503050406030204" pitchFamily="18" charset="0"/>
                            </a:rPr>
                            <m:t>𝒗</m:t>
                          </m:r>
                        </m:e>
                        <m:sub>
                          <m:r>
                            <a:rPr lang="pt-BR" sz="2400" b="1" i="1">
                              <a:solidFill>
                                <a:schemeClr val="bg1"/>
                              </a:solidFill>
                              <a:latin typeface="Cambria Math" panose="02040503050406030204" pitchFamily="18" charset="0"/>
                            </a:rPr>
                            <m:t>𝒈𝒂𝒔𝒐𝒔𝒐</m:t>
                          </m:r>
                        </m:sub>
                      </m:sSub>
                    </m:oMath>
                  </m:oMathPara>
                </a14:m>
                <a:endParaRPr lang="pt-BR" sz="2400" b="1" i="1" dirty="0">
                  <a:solidFill>
                    <a:schemeClr val="bg1"/>
                  </a:solidFill>
                  <a:latin typeface="Cambria Math" panose="02040503050406030204" pitchFamily="18" charset="0"/>
                </a:endParaRPr>
              </a:p>
            </p:txBody>
          </p:sp>
        </mc:Choice>
        <mc:Fallback>
          <p:sp>
            <p:nvSpPr>
              <p:cNvPr id="39" name="Rectangle: Rounded Corners 72">
                <a:extLst>
                  <a:ext uri="{FF2B5EF4-FFF2-40B4-BE49-F238E27FC236}">
                    <a16:creationId xmlns:a16="http://schemas.microsoft.com/office/drawing/2014/main" id="{1030D8EA-E2A6-EA8F-ED95-DBF6799A1264}"/>
                  </a:ext>
                </a:extLst>
              </p:cNvPr>
              <p:cNvSpPr>
                <a:spLocks noRot="1" noChangeAspect="1" noMove="1" noResize="1" noEditPoints="1" noAdjustHandles="1" noChangeArrowheads="1" noChangeShapeType="1" noTextEdit="1"/>
              </p:cNvSpPr>
              <p:nvPr/>
            </p:nvSpPr>
            <p:spPr>
              <a:xfrm>
                <a:off x="1056755" y="4463591"/>
                <a:ext cx="4252555" cy="817338"/>
              </a:xfrm>
              <a:prstGeom prst="roundRect">
                <a:avLst>
                  <a:gd name="adj" fmla="val 9045"/>
                </a:avLst>
              </a:prstGeom>
              <a:blipFill>
                <a:blip r:embed="rId5"/>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sp>
        <p:nvSpPr>
          <p:cNvPr id="40" name="Rectangle: Rounded Corners 72">
            <a:extLst>
              <a:ext uri="{FF2B5EF4-FFF2-40B4-BE49-F238E27FC236}">
                <a16:creationId xmlns:a16="http://schemas.microsoft.com/office/drawing/2014/main" id="{59D8803E-BB1E-E7BB-369A-3A77B3E27DDF}"/>
              </a:ext>
            </a:extLst>
          </p:cNvPr>
          <p:cNvSpPr/>
          <p:nvPr/>
        </p:nvSpPr>
        <p:spPr>
          <a:xfrm>
            <a:off x="1336246" y="5197209"/>
            <a:ext cx="3693572" cy="926045"/>
          </a:xfrm>
          <a:prstGeom prst="roundRect">
            <a:avLst>
              <a:gd name="adj" fmla="val 5346"/>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defRPr/>
            </a:pPr>
            <a:r>
              <a:rPr lang="pt-BR" sz="1200" b="1" kern="0" dirty="0">
                <a:solidFill>
                  <a:srgbClr val="004BB0"/>
                </a:solidFill>
                <a:latin typeface="Avenir Next LT Pro" panose="020B0504020202020204" pitchFamily="34" charset="0"/>
                <a:sym typeface="Verdana"/>
              </a:rPr>
              <a:t>velocidade do som no vidro (20 </a:t>
            </a:r>
            <a:r>
              <a:rPr lang="pt-BR" sz="1200" b="1" kern="0" baseline="30000" dirty="0">
                <a:solidFill>
                  <a:srgbClr val="004BB0"/>
                </a:solidFill>
                <a:latin typeface="Avenir Next LT Pro" panose="020B0504020202020204" pitchFamily="34" charset="0"/>
                <a:sym typeface="Verdana"/>
              </a:rPr>
              <a:t>0</a:t>
            </a:r>
            <a:r>
              <a:rPr lang="pt-BR" sz="1200" b="1" kern="0" dirty="0">
                <a:solidFill>
                  <a:srgbClr val="004BB0"/>
                </a:solidFill>
                <a:latin typeface="Avenir Next LT Pro" panose="020B0504020202020204" pitchFamily="34" charset="0"/>
                <a:sym typeface="Verdana"/>
              </a:rPr>
              <a:t>C) </a:t>
            </a:r>
            <a:r>
              <a:rPr lang="pt-BR" sz="1200" kern="0" dirty="0">
                <a:solidFill>
                  <a:srgbClr val="004BB0"/>
                </a:solidFill>
                <a:latin typeface="Avenir Next LT Pro" panose="020B0504020202020204" pitchFamily="34" charset="0"/>
                <a:sym typeface="Verdana"/>
              </a:rPr>
              <a:t>= 5000 m/s</a:t>
            </a:r>
          </a:p>
          <a:p>
            <a:pPr algn="just">
              <a:lnSpc>
                <a:spcPct val="130000"/>
              </a:lnSpc>
              <a:defRPr/>
            </a:pPr>
            <a:r>
              <a:rPr lang="pt-BR" sz="1200" b="1" kern="0" dirty="0">
                <a:solidFill>
                  <a:srgbClr val="004BB0"/>
                </a:solidFill>
                <a:latin typeface="Avenir Next LT Pro" panose="020B0504020202020204" pitchFamily="34" charset="0"/>
                <a:sym typeface="Verdana"/>
              </a:rPr>
              <a:t>velocidade do som na água (20 </a:t>
            </a:r>
            <a:r>
              <a:rPr lang="pt-BR" sz="1200" b="1" kern="0" baseline="30000" dirty="0">
                <a:solidFill>
                  <a:srgbClr val="004BB0"/>
                </a:solidFill>
                <a:latin typeface="Avenir Next LT Pro" panose="020B0504020202020204" pitchFamily="34" charset="0"/>
                <a:sym typeface="Verdana"/>
              </a:rPr>
              <a:t>0</a:t>
            </a:r>
            <a:r>
              <a:rPr lang="pt-BR" sz="1200" b="1" kern="0" dirty="0">
                <a:solidFill>
                  <a:srgbClr val="004BB0"/>
                </a:solidFill>
                <a:latin typeface="Avenir Next LT Pro" panose="020B0504020202020204" pitchFamily="34" charset="0"/>
                <a:sym typeface="Verdana"/>
              </a:rPr>
              <a:t>C) </a:t>
            </a:r>
            <a:r>
              <a:rPr lang="pt-BR" sz="1200" kern="0" dirty="0">
                <a:solidFill>
                  <a:srgbClr val="004BB0"/>
                </a:solidFill>
                <a:latin typeface="Avenir Next LT Pro" panose="020B0504020202020204" pitchFamily="34" charset="0"/>
                <a:sym typeface="Verdana"/>
              </a:rPr>
              <a:t>= 1482 m/s</a:t>
            </a:r>
          </a:p>
          <a:p>
            <a:pPr algn="just">
              <a:lnSpc>
                <a:spcPct val="130000"/>
              </a:lnSpc>
              <a:defRPr/>
            </a:pPr>
            <a:r>
              <a:rPr lang="pt-BR" sz="1200" b="1" kern="0" dirty="0">
                <a:solidFill>
                  <a:srgbClr val="004BB0"/>
                </a:solidFill>
                <a:latin typeface="Avenir Next LT Pro" panose="020B0504020202020204" pitchFamily="34" charset="0"/>
                <a:sym typeface="Verdana"/>
              </a:rPr>
              <a:t>velocidade do som na água (25 </a:t>
            </a:r>
            <a:r>
              <a:rPr lang="pt-BR" sz="1200" b="1" kern="0" baseline="30000" dirty="0">
                <a:solidFill>
                  <a:srgbClr val="004BB0"/>
                </a:solidFill>
                <a:latin typeface="Avenir Next LT Pro" panose="020B0504020202020204" pitchFamily="34" charset="0"/>
                <a:sym typeface="Verdana"/>
              </a:rPr>
              <a:t>0</a:t>
            </a:r>
            <a:r>
              <a:rPr lang="pt-BR" sz="1200" b="1" kern="0" dirty="0">
                <a:solidFill>
                  <a:srgbClr val="004BB0"/>
                </a:solidFill>
                <a:latin typeface="Avenir Next LT Pro" panose="020B0504020202020204" pitchFamily="34" charset="0"/>
                <a:sym typeface="Verdana"/>
              </a:rPr>
              <a:t>C) </a:t>
            </a:r>
            <a:r>
              <a:rPr lang="pt-BR" sz="1200" kern="0" dirty="0">
                <a:solidFill>
                  <a:srgbClr val="004BB0"/>
                </a:solidFill>
                <a:latin typeface="Avenir Next LT Pro" panose="020B0504020202020204" pitchFamily="34" charset="0"/>
                <a:sym typeface="Verdana"/>
              </a:rPr>
              <a:t>= 1497 m/s</a:t>
            </a:r>
          </a:p>
        </p:txBody>
      </p:sp>
      <p:sp>
        <p:nvSpPr>
          <p:cNvPr id="41" name="Rectangle: Rounded Corners 72">
            <a:extLst>
              <a:ext uri="{FF2B5EF4-FFF2-40B4-BE49-F238E27FC236}">
                <a16:creationId xmlns:a16="http://schemas.microsoft.com/office/drawing/2014/main" id="{7A4BAEA2-21A0-FFB9-2854-8E96B15E26E8}"/>
              </a:ext>
            </a:extLst>
          </p:cNvPr>
          <p:cNvSpPr/>
          <p:nvPr/>
        </p:nvSpPr>
        <p:spPr>
          <a:xfrm>
            <a:off x="6578652" y="2178424"/>
            <a:ext cx="4870784" cy="936838"/>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pt-BR" sz="1400" dirty="0">
                <a:solidFill>
                  <a:schemeClr val="bg1"/>
                </a:solidFill>
                <a:latin typeface="Avenir Next LT Pro" panose="020B0504020202020204" pitchFamily="34" charset="0"/>
              </a:rPr>
              <a:t>A faixa de som audível para o ser humano vai de </a:t>
            </a:r>
          </a:p>
          <a:p>
            <a:pPr algn="ctr">
              <a:lnSpc>
                <a:spcPct val="130000"/>
              </a:lnSpc>
            </a:pPr>
            <a:r>
              <a:rPr lang="pt-BR" sz="1400" b="1" dirty="0">
                <a:solidFill>
                  <a:schemeClr val="bg1"/>
                </a:solidFill>
                <a:latin typeface="Avenir Next LT Pro" panose="020B0504020202020204" pitchFamily="34" charset="0"/>
              </a:rPr>
              <a:t>20 Hz a 20 000 Hz</a:t>
            </a:r>
          </a:p>
        </p:txBody>
      </p:sp>
      <p:cxnSp>
        <p:nvCxnSpPr>
          <p:cNvPr id="16" name="Conector de seta reta 13">
            <a:extLst>
              <a:ext uri="{FF2B5EF4-FFF2-40B4-BE49-F238E27FC236}">
                <a16:creationId xmlns:a16="http://schemas.microsoft.com/office/drawing/2014/main" id="{A4D747A4-24EF-A444-737B-078725C7D47A}"/>
              </a:ext>
            </a:extLst>
          </p:cNvPr>
          <p:cNvCxnSpPr/>
          <p:nvPr/>
        </p:nvCxnSpPr>
        <p:spPr bwMode="auto">
          <a:xfrm>
            <a:off x="6410173" y="3913813"/>
            <a:ext cx="4812801" cy="0"/>
          </a:xfrm>
          <a:prstGeom prst="straightConnector1">
            <a:avLst/>
          </a:prstGeom>
          <a:noFill/>
          <a:ln w="34925" cap="flat">
            <a:solidFill>
              <a:srgbClr val="004BB0"/>
            </a:solidFill>
            <a:prstDash val="solid"/>
            <a:round/>
            <a:tailEnd type="triangle"/>
          </a:ln>
          <a:effectLst/>
          <a:sp3d/>
        </p:spPr>
        <p:style>
          <a:lnRef idx="0">
            <a:scrgbClr r="0" g="0" b="0"/>
          </a:lnRef>
          <a:fillRef idx="0">
            <a:scrgbClr r="0" g="0" b="0"/>
          </a:fillRef>
          <a:effectRef idx="0">
            <a:scrgbClr r="0" g="0" b="0"/>
          </a:effectRef>
          <a:fontRef idx="none"/>
        </p:style>
      </p:cxnSp>
      <p:cxnSp>
        <p:nvCxnSpPr>
          <p:cNvPr id="38" name="Conector reto 37">
            <a:extLst>
              <a:ext uri="{FF2B5EF4-FFF2-40B4-BE49-F238E27FC236}">
                <a16:creationId xmlns:a16="http://schemas.microsoft.com/office/drawing/2014/main" id="{37FBA5E6-02BE-B39A-B610-C3E766188347}"/>
              </a:ext>
            </a:extLst>
          </p:cNvPr>
          <p:cNvCxnSpPr/>
          <p:nvPr/>
        </p:nvCxnSpPr>
        <p:spPr bwMode="auto">
          <a:xfrm>
            <a:off x="7951005" y="3778672"/>
            <a:ext cx="0" cy="257185"/>
          </a:xfrm>
          <a:prstGeom prst="line">
            <a:avLst/>
          </a:prstGeom>
          <a:noFill/>
          <a:ln w="25400" cap="flat">
            <a:solidFill>
              <a:srgbClr val="004BB0"/>
            </a:solidFill>
            <a:prstDash val="solid"/>
            <a:round/>
          </a:ln>
          <a:effectLst/>
          <a:sp3d/>
        </p:spPr>
        <p:style>
          <a:lnRef idx="0">
            <a:scrgbClr r="0" g="0" b="0"/>
          </a:lnRef>
          <a:fillRef idx="0">
            <a:scrgbClr r="0" g="0" b="0"/>
          </a:fillRef>
          <a:effectRef idx="0">
            <a:scrgbClr r="0" g="0" b="0"/>
          </a:effectRef>
          <a:fontRef idx="none"/>
        </p:style>
      </p:cxnSp>
      <p:cxnSp>
        <p:nvCxnSpPr>
          <p:cNvPr id="43" name="Conector reto 42">
            <a:extLst>
              <a:ext uri="{FF2B5EF4-FFF2-40B4-BE49-F238E27FC236}">
                <a16:creationId xmlns:a16="http://schemas.microsoft.com/office/drawing/2014/main" id="{E68ACE79-875A-5CA0-DD38-F34A16A15F93}"/>
              </a:ext>
            </a:extLst>
          </p:cNvPr>
          <p:cNvCxnSpPr/>
          <p:nvPr/>
        </p:nvCxnSpPr>
        <p:spPr bwMode="auto">
          <a:xfrm>
            <a:off x="9661754" y="3780201"/>
            <a:ext cx="0" cy="257185"/>
          </a:xfrm>
          <a:prstGeom prst="line">
            <a:avLst/>
          </a:prstGeom>
          <a:noFill/>
          <a:ln w="25400" cap="flat">
            <a:solidFill>
              <a:srgbClr val="004BB0"/>
            </a:solidFill>
            <a:prstDash val="solid"/>
            <a:round/>
          </a:ln>
          <a:effectLst/>
          <a:sp3d/>
        </p:spPr>
        <p:style>
          <a:lnRef idx="0">
            <a:scrgbClr r="0" g="0" b="0"/>
          </a:lnRef>
          <a:fillRef idx="0">
            <a:scrgbClr r="0" g="0" b="0"/>
          </a:fillRef>
          <a:effectRef idx="0">
            <a:scrgbClr r="0" g="0" b="0"/>
          </a:effectRef>
          <a:fontRef idx="none"/>
        </p:style>
      </p:cxnSp>
      <p:sp>
        <p:nvSpPr>
          <p:cNvPr id="44" name="CaixaDeTexto 43">
            <a:extLst>
              <a:ext uri="{FF2B5EF4-FFF2-40B4-BE49-F238E27FC236}">
                <a16:creationId xmlns:a16="http://schemas.microsoft.com/office/drawing/2014/main" id="{915A17DD-A7DD-301A-027C-425AA421ABB0}"/>
              </a:ext>
            </a:extLst>
          </p:cNvPr>
          <p:cNvSpPr txBox="1"/>
          <p:nvPr/>
        </p:nvSpPr>
        <p:spPr bwMode="auto">
          <a:xfrm>
            <a:off x="6578652" y="3558228"/>
            <a:ext cx="1126570" cy="307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45719" tIns="45719" rIns="45719" bIns="45719" spcCol="38100">
            <a:spAutoFit/>
          </a:bodyPr>
          <a:lstStyle/>
          <a:p>
            <a:pPr eaLnBrk="1" fontAlgn="auto">
              <a:spcBef>
                <a:spcPts val="0"/>
              </a:spcBef>
              <a:spcAft>
                <a:spcPts val="0"/>
              </a:spcAft>
              <a:defRPr/>
            </a:pPr>
            <a:r>
              <a:rPr lang="pt-BR" sz="1400" b="1" kern="0" dirty="0">
                <a:solidFill>
                  <a:srgbClr val="004BB0"/>
                </a:solidFill>
                <a:latin typeface="Avenir Next LT Pro" panose="020B0504020202020204" pitchFamily="34" charset="0"/>
                <a:sym typeface="Verdana"/>
              </a:rPr>
              <a:t>infrassom</a:t>
            </a:r>
          </a:p>
        </p:txBody>
      </p:sp>
      <p:sp>
        <p:nvSpPr>
          <p:cNvPr id="45" name="CaixaDeTexto 44">
            <a:extLst>
              <a:ext uri="{FF2B5EF4-FFF2-40B4-BE49-F238E27FC236}">
                <a16:creationId xmlns:a16="http://schemas.microsoft.com/office/drawing/2014/main" id="{0ABE2694-8CED-AD94-8971-6956D0B253EE}"/>
              </a:ext>
            </a:extLst>
          </p:cNvPr>
          <p:cNvSpPr txBox="1"/>
          <p:nvPr/>
        </p:nvSpPr>
        <p:spPr bwMode="auto">
          <a:xfrm>
            <a:off x="8495109" y="3560759"/>
            <a:ext cx="890919" cy="307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lIns="45719" tIns="45719" rIns="45719" bIns="45719" spcCol="38100">
            <a:spAutoFit/>
          </a:bodyPr>
          <a:lstStyle/>
          <a:p>
            <a:pPr eaLnBrk="1" fontAlgn="auto">
              <a:spcBef>
                <a:spcPts val="0"/>
              </a:spcBef>
              <a:spcAft>
                <a:spcPts val="0"/>
              </a:spcAft>
              <a:defRPr/>
            </a:pPr>
            <a:r>
              <a:rPr lang="pt-BR" sz="1400" b="1" kern="0" dirty="0">
                <a:solidFill>
                  <a:srgbClr val="004BB0"/>
                </a:solidFill>
                <a:latin typeface="Avenir Next LT Pro" panose="020B0504020202020204" pitchFamily="34" charset="0"/>
                <a:sym typeface="Verdana"/>
              </a:rPr>
              <a:t>audível</a:t>
            </a:r>
          </a:p>
        </p:txBody>
      </p:sp>
      <p:sp>
        <p:nvSpPr>
          <p:cNvPr id="46" name="CaixaDeTexto 45">
            <a:extLst>
              <a:ext uri="{FF2B5EF4-FFF2-40B4-BE49-F238E27FC236}">
                <a16:creationId xmlns:a16="http://schemas.microsoft.com/office/drawing/2014/main" id="{4DB9A02E-0DF3-A5DE-7AE8-D0F4B4F6E67E}"/>
              </a:ext>
            </a:extLst>
          </p:cNvPr>
          <p:cNvSpPr txBox="1"/>
          <p:nvPr/>
        </p:nvSpPr>
        <p:spPr bwMode="auto">
          <a:xfrm>
            <a:off x="10001407" y="3567412"/>
            <a:ext cx="1129107" cy="307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lIns="45719" tIns="45719" rIns="45719" bIns="45719" spcCol="38100">
            <a:spAutoFit/>
          </a:bodyPr>
          <a:lstStyle/>
          <a:p>
            <a:pPr eaLnBrk="1" fontAlgn="auto">
              <a:spcBef>
                <a:spcPts val="0"/>
              </a:spcBef>
              <a:spcAft>
                <a:spcPts val="0"/>
              </a:spcAft>
              <a:defRPr/>
            </a:pPr>
            <a:r>
              <a:rPr lang="pt-BR" sz="1400" b="1" kern="0" dirty="0">
                <a:solidFill>
                  <a:srgbClr val="004BB0"/>
                </a:solidFill>
                <a:latin typeface="Avenir Next LT Pro" panose="020B0504020202020204" pitchFamily="34" charset="0"/>
                <a:sym typeface="Verdana"/>
              </a:rPr>
              <a:t>ultrassom</a:t>
            </a:r>
          </a:p>
        </p:txBody>
      </p:sp>
      <p:sp>
        <p:nvSpPr>
          <p:cNvPr id="47" name="CaixaDeTexto 46">
            <a:extLst>
              <a:ext uri="{FF2B5EF4-FFF2-40B4-BE49-F238E27FC236}">
                <a16:creationId xmlns:a16="http://schemas.microsoft.com/office/drawing/2014/main" id="{75BE5729-7AFE-7889-7B68-CBD3E5293E0E}"/>
              </a:ext>
            </a:extLst>
          </p:cNvPr>
          <p:cNvSpPr txBox="1"/>
          <p:nvPr/>
        </p:nvSpPr>
        <p:spPr bwMode="auto">
          <a:xfrm>
            <a:off x="11130514" y="4120054"/>
            <a:ext cx="613251" cy="307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45719" tIns="45719" rIns="45719" bIns="45719" spcCol="38100">
            <a:spAutoFit/>
          </a:bodyPr>
          <a:lstStyle/>
          <a:p>
            <a:pPr eaLnBrk="1" fontAlgn="auto">
              <a:spcBef>
                <a:spcPts val="0"/>
              </a:spcBef>
              <a:spcAft>
                <a:spcPts val="0"/>
              </a:spcAft>
              <a:defRPr/>
            </a:pPr>
            <a:r>
              <a:rPr lang="pt-BR" sz="1400" i="1" kern="0" dirty="0">
                <a:solidFill>
                  <a:srgbClr val="004BB0"/>
                </a:solidFill>
                <a:latin typeface="Avenir Next LT Pro" panose="020B0504020202020204" pitchFamily="34" charset="0"/>
                <a:sym typeface="Verdana"/>
              </a:rPr>
              <a:t>f (Hz)</a:t>
            </a:r>
          </a:p>
        </p:txBody>
      </p:sp>
      <p:sp>
        <p:nvSpPr>
          <p:cNvPr id="48" name="CaixaDeTexto 47">
            <a:extLst>
              <a:ext uri="{FF2B5EF4-FFF2-40B4-BE49-F238E27FC236}">
                <a16:creationId xmlns:a16="http://schemas.microsoft.com/office/drawing/2014/main" id="{CEE35F20-9BB5-9B58-2318-F2C529F05EE7}"/>
              </a:ext>
            </a:extLst>
          </p:cNvPr>
          <p:cNvSpPr txBox="1"/>
          <p:nvPr/>
        </p:nvSpPr>
        <p:spPr bwMode="auto">
          <a:xfrm>
            <a:off x="9386027" y="4125114"/>
            <a:ext cx="1039915" cy="307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wrap="square" lIns="45719" tIns="45719" rIns="45719" bIns="45719" spcCol="38100">
            <a:spAutoFit/>
          </a:bodyPr>
          <a:lstStyle/>
          <a:p>
            <a:pPr eaLnBrk="1" fontAlgn="auto">
              <a:spcBef>
                <a:spcPts val="0"/>
              </a:spcBef>
              <a:spcAft>
                <a:spcPts val="0"/>
              </a:spcAft>
              <a:defRPr/>
            </a:pPr>
            <a:r>
              <a:rPr lang="pt-BR" sz="1400" kern="0" dirty="0">
                <a:solidFill>
                  <a:srgbClr val="004BB0"/>
                </a:solidFill>
                <a:latin typeface="Avenir Next LT Pro" panose="020B0504020202020204" pitchFamily="34" charset="0"/>
                <a:sym typeface="Verdana"/>
              </a:rPr>
              <a:t>20 000 Hz</a:t>
            </a:r>
          </a:p>
        </p:txBody>
      </p:sp>
      <p:sp>
        <p:nvSpPr>
          <p:cNvPr id="49" name="CaixaDeTexto 48">
            <a:extLst>
              <a:ext uri="{FF2B5EF4-FFF2-40B4-BE49-F238E27FC236}">
                <a16:creationId xmlns:a16="http://schemas.microsoft.com/office/drawing/2014/main" id="{7CA2CA1F-D0AE-A92D-11F8-82392E4716BE}"/>
              </a:ext>
            </a:extLst>
          </p:cNvPr>
          <p:cNvSpPr txBox="1"/>
          <p:nvPr/>
        </p:nvSpPr>
        <p:spPr bwMode="auto">
          <a:xfrm>
            <a:off x="7771040" y="4126643"/>
            <a:ext cx="863364" cy="307775"/>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spcFirstLastPara="1" lIns="45719" tIns="45719" rIns="45719" bIns="45719" spcCol="38100">
            <a:spAutoFit/>
          </a:bodyPr>
          <a:lstStyle/>
          <a:p>
            <a:pPr eaLnBrk="1" fontAlgn="auto">
              <a:spcBef>
                <a:spcPts val="0"/>
              </a:spcBef>
              <a:spcAft>
                <a:spcPts val="0"/>
              </a:spcAft>
              <a:defRPr/>
            </a:pPr>
            <a:r>
              <a:rPr lang="pt-BR" sz="1400" kern="0" dirty="0">
                <a:solidFill>
                  <a:srgbClr val="004BB0"/>
                </a:solidFill>
                <a:latin typeface="Avenir Next LT Pro" panose="020B0504020202020204" pitchFamily="34" charset="0"/>
                <a:sym typeface="Verdana"/>
              </a:rPr>
              <a:t>20 Hz</a:t>
            </a:r>
          </a:p>
        </p:txBody>
      </p:sp>
      <p:sp>
        <p:nvSpPr>
          <p:cNvPr id="51" name="Freeform: Shape 94">
            <a:extLst>
              <a:ext uri="{FF2B5EF4-FFF2-40B4-BE49-F238E27FC236}">
                <a16:creationId xmlns:a16="http://schemas.microsoft.com/office/drawing/2014/main" id="{2E8EFA1C-5D2B-99ED-A063-DDF860A8488A}"/>
              </a:ext>
            </a:extLst>
          </p:cNvPr>
          <p:cNvSpPr/>
          <p:nvPr/>
        </p:nvSpPr>
        <p:spPr>
          <a:xfrm>
            <a:off x="-2553670" y="8361863"/>
            <a:ext cx="12430306" cy="7295344"/>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52" name="Freeform: Shape 1">
            <a:extLst>
              <a:ext uri="{FF2B5EF4-FFF2-40B4-BE49-F238E27FC236}">
                <a16:creationId xmlns:a16="http://schemas.microsoft.com/office/drawing/2014/main" id="{0A15F4E6-5087-C685-551D-B79252F9CB16}"/>
              </a:ext>
            </a:extLst>
          </p:cNvPr>
          <p:cNvSpPr/>
          <p:nvPr/>
        </p:nvSpPr>
        <p:spPr>
          <a:xfrm>
            <a:off x="-2356942" y="9011312"/>
            <a:ext cx="11323728" cy="6645894"/>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53" name="Rectangle: Rounded Corners 72">
            <a:extLst>
              <a:ext uri="{FF2B5EF4-FFF2-40B4-BE49-F238E27FC236}">
                <a16:creationId xmlns:a16="http://schemas.microsoft.com/office/drawing/2014/main" id="{D5A42945-2CDD-FA80-67D7-3F38A3C45D16}"/>
              </a:ext>
            </a:extLst>
          </p:cNvPr>
          <p:cNvSpPr/>
          <p:nvPr/>
        </p:nvSpPr>
        <p:spPr>
          <a:xfrm>
            <a:off x="6580747" y="8752950"/>
            <a:ext cx="4870784" cy="585706"/>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pt-BR" sz="1400" b="1" dirty="0">
                <a:solidFill>
                  <a:schemeClr val="bg1"/>
                </a:solidFill>
                <a:latin typeface="Avenir Next LT Pro" panose="020B0504020202020204" pitchFamily="34" charset="0"/>
              </a:rPr>
              <a:t>Para a velocidade do som nos gases vale a relação</a:t>
            </a:r>
          </a:p>
        </p:txBody>
      </p:sp>
      <mc:AlternateContent xmlns:mc="http://schemas.openxmlformats.org/markup-compatibility/2006">
        <mc:Choice xmlns:a14="http://schemas.microsoft.com/office/drawing/2010/main" Requires="a14">
          <p:sp>
            <p:nvSpPr>
              <p:cNvPr id="54" name="Rectangle: Rounded Corners 72">
                <a:extLst>
                  <a:ext uri="{FF2B5EF4-FFF2-40B4-BE49-F238E27FC236}">
                    <a16:creationId xmlns:a16="http://schemas.microsoft.com/office/drawing/2014/main" id="{CB11F4EF-D525-2B7E-5A59-890ED1A0F1BF}"/>
                  </a:ext>
                </a:extLst>
              </p:cNvPr>
              <p:cNvSpPr/>
              <p:nvPr/>
            </p:nvSpPr>
            <p:spPr>
              <a:xfrm>
                <a:off x="7191198" y="9280759"/>
                <a:ext cx="3649881" cy="1363040"/>
              </a:xfrm>
              <a:prstGeom prst="roundRect">
                <a:avLst>
                  <a:gd name="adj" fmla="val 9045"/>
                </a:avLst>
              </a:prstGeom>
              <a:solidFill>
                <a:schemeClr val="bg1"/>
              </a:solidFill>
              <a:ln>
                <a:solidFill>
                  <a:srgbClr val="004BB0"/>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14:m>
                  <m:oMathPara xmlns:m="http://schemas.openxmlformats.org/officeDocument/2006/math">
                    <m:oMathParaPr>
                      <m:jc m:val="centerGroup"/>
                    </m:oMathParaPr>
                    <m:oMath xmlns:m="http://schemas.openxmlformats.org/officeDocument/2006/math">
                      <m:r>
                        <a:rPr lang="pt-BR" sz="2000" i="1" smtClean="0">
                          <a:solidFill>
                            <a:srgbClr val="004BB0"/>
                          </a:solidFill>
                          <a:latin typeface="Cambria Math" panose="02040503050406030204" pitchFamily="18" charset="0"/>
                        </a:rPr>
                        <m:t>𝑣</m:t>
                      </m:r>
                      <m:r>
                        <a:rPr lang="pt-BR" sz="2000" i="1" smtClean="0">
                          <a:solidFill>
                            <a:srgbClr val="004BB0"/>
                          </a:solidFill>
                          <a:latin typeface="Cambria Math" panose="02040503050406030204" pitchFamily="18" charset="0"/>
                        </a:rPr>
                        <m:t>=</m:t>
                      </m:r>
                      <m:r>
                        <a:rPr lang="pt-BR" sz="2000" i="1" smtClean="0">
                          <a:solidFill>
                            <a:srgbClr val="004BB0"/>
                          </a:solidFill>
                          <a:latin typeface="Cambria Math" panose="02040503050406030204" pitchFamily="18" charset="0"/>
                        </a:rPr>
                        <m:t>𝑘</m:t>
                      </m:r>
                      <m:rad>
                        <m:radPr>
                          <m:degHide m:val="on"/>
                          <m:ctrlPr>
                            <a:rPr lang="pt-BR" sz="2000" i="1">
                              <a:solidFill>
                                <a:srgbClr val="004BB0"/>
                              </a:solidFill>
                              <a:latin typeface="Cambria Math" panose="02040503050406030204" pitchFamily="18" charset="0"/>
                            </a:rPr>
                          </m:ctrlPr>
                        </m:radPr>
                        <m:deg/>
                        <m:e>
                          <m:r>
                            <a:rPr lang="pt-BR" sz="2000" i="1">
                              <a:solidFill>
                                <a:srgbClr val="004BB0"/>
                              </a:solidFill>
                              <a:latin typeface="Cambria Math" panose="02040503050406030204" pitchFamily="18" charset="0"/>
                            </a:rPr>
                            <m:t>𝑇</m:t>
                          </m:r>
                        </m:e>
                      </m:rad>
                      <m:r>
                        <a:rPr lang="pt-BR" sz="2000" i="1">
                          <a:solidFill>
                            <a:srgbClr val="004BB0"/>
                          </a:solidFill>
                          <a:latin typeface="Cambria Math" panose="02040503050406030204" pitchFamily="18" charset="0"/>
                        </a:rPr>
                        <m:t>=</m:t>
                      </m:r>
                      <m:rad>
                        <m:radPr>
                          <m:degHide m:val="on"/>
                          <m:ctrlPr>
                            <a:rPr lang="pt-BR" sz="2000" i="1">
                              <a:solidFill>
                                <a:srgbClr val="004BB0"/>
                              </a:solidFill>
                              <a:latin typeface="Cambria Math" panose="02040503050406030204" pitchFamily="18" charset="0"/>
                            </a:rPr>
                          </m:ctrlPr>
                        </m:radPr>
                        <m:deg/>
                        <m:e>
                          <m:f>
                            <m:fPr>
                              <m:ctrlPr>
                                <a:rPr lang="pt-BR" sz="2000" i="1">
                                  <a:solidFill>
                                    <a:srgbClr val="004BB0"/>
                                  </a:solidFill>
                                  <a:latin typeface="Cambria Math" panose="02040503050406030204" pitchFamily="18" charset="0"/>
                                </a:rPr>
                              </m:ctrlPr>
                            </m:fPr>
                            <m:num>
                              <m:r>
                                <a:rPr lang="pt-BR" sz="2000" i="1">
                                  <a:solidFill>
                                    <a:srgbClr val="004BB0"/>
                                  </a:solidFill>
                                  <a:latin typeface="Cambria Math" panose="02040503050406030204" pitchFamily="18" charset="0"/>
                                </a:rPr>
                                <m:t>𝛾</m:t>
                              </m:r>
                              <m:r>
                                <a:rPr lang="pt-BR" sz="2000" i="1">
                                  <a:solidFill>
                                    <a:srgbClr val="004BB0"/>
                                  </a:solidFill>
                                  <a:latin typeface="Cambria Math" panose="02040503050406030204" pitchFamily="18" charset="0"/>
                                </a:rPr>
                                <m:t>𝑅𝑇</m:t>
                              </m:r>
                            </m:num>
                            <m:den>
                              <m:r>
                                <a:rPr lang="pt-BR" sz="2000" i="1">
                                  <a:solidFill>
                                    <a:srgbClr val="004BB0"/>
                                  </a:solidFill>
                                  <a:latin typeface="Cambria Math" panose="02040503050406030204" pitchFamily="18" charset="0"/>
                                </a:rPr>
                                <m:t>𝑀</m:t>
                              </m:r>
                            </m:den>
                          </m:f>
                        </m:e>
                      </m:rad>
                    </m:oMath>
                  </m:oMathPara>
                </a14:m>
                <a:endParaRPr lang="pt-BR" sz="2000" b="1" dirty="0">
                  <a:solidFill>
                    <a:srgbClr val="004BB0"/>
                  </a:solidFill>
                  <a:latin typeface="Avenir Next LT Pro" panose="020B0604020202020204" pitchFamily="34" charset="0"/>
                </a:endParaRPr>
              </a:p>
            </p:txBody>
          </p:sp>
        </mc:Choice>
        <mc:Fallback>
          <p:sp>
            <p:nvSpPr>
              <p:cNvPr id="54" name="Rectangle: Rounded Corners 72">
                <a:extLst>
                  <a:ext uri="{FF2B5EF4-FFF2-40B4-BE49-F238E27FC236}">
                    <a16:creationId xmlns:a16="http://schemas.microsoft.com/office/drawing/2014/main" id="{CB11F4EF-D525-2B7E-5A59-890ED1A0F1BF}"/>
                  </a:ext>
                </a:extLst>
              </p:cNvPr>
              <p:cNvSpPr>
                <a:spLocks noRot="1" noChangeAspect="1" noMove="1" noResize="1" noEditPoints="1" noAdjustHandles="1" noChangeArrowheads="1" noChangeShapeType="1" noTextEdit="1"/>
              </p:cNvSpPr>
              <p:nvPr/>
            </p:nvSpPr>
            <p:spPr>
              <a:xfrm>
                <a:off x="7191198" y="9280759"/>
                <a:ext cx="3649881" cy="1363040"/>
              </a:xfrm>
              <a:prstGeom prst="roundRect">
                <a:avLst>
                  <a:gd name="adj" fmla="val 9045"/>
                </a:avLst>
              </a:prstGeom>
              <a:blipFill>
                <a:blip r:embed="rId6"/>
                <a:stretch>
                  <a:fillRect/>
                </a:stretch>
              </a:blipFill>
              <a:ln>
                <a:solidFill>
                  <a:srgbClr val="004BB0"/>
                </a:solidFill>
              </a:ln>
              <a:effectLst>
                <a:outerShdw blurRad="152400" dist="38100" dir="5400000" algn="t" rotWithShape="0">
                  <a:prstClr val="black">
                    <a:alpha val="9000"/>
                  </a:prstClr>
                </a:outerShdw>
              </a:effectLst>
            </p:spPr>
            <p:txBody>
              <a:bodyPr/>
              <a:lstStyle/>
              <a:p>
                <a:r>
                  <a:rPr lang="pt-BR">
                    <a:noFill/>
                  </a:rPr>
                  <a:t> </a:t>
                </a:r>
              </a:p>
            </p:txBody>
          </p:sp>
        </mc:Fallback>
      </mc:AlternateContent>
      <p:sp>
        <p:nvSpPr>
          <p:cNvPr id="55" name="Rectangle: Rounded Corners 72">
            <a:extLst>
              <a:ext uri="{FF2B5EF4-FFF2-40B4-BE49-F238E27FC236}">
                <a16:creationId xmlns:a16="http://schemas.microsoft.com/office/drawing/2014/main" id="{ED7E21D6-29E1-4BF4-C50A-A63CEBBCFAFC}"/>
              </a:ext>
            </a:extLst>
          </p:cNvPr>
          <p:cNvSpPr/>
          <p:nvPr/>
        </p:nvSpPr>
        <p:spPr>
          <a:xfrm>
            <a:off x="13824145" y="323478"/>
            <a:ext cx="8793249" cy="623844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pic>
        <p:nvPicPr>
          <p:cNvPr id="56" name="Imagem 55" descr="Diagrama&#10;&#10;Descrição gerada automaticamente">
            <a:extLst>
              <a:ext uri="{FF2B5EF4-FFF2-40B4-BE49-F238E27FC236}">
                <a16:creationId xmlns:a16="http://schemas.microsoft.com/office/drawing/2014/main" id="{813653AC-5171-4C81-2C75-13272C90C6D6}"/>
              </a:ext>
            </a:extLst>
          </p:cNvPr>
          <p:cNvPicPr>
            <a:picLocks noChangeAspect="1"/>
          </p:cNvPicPr>
          <p:nvPr/>
        </p:nvPicPr>
        <p:blipFill rotWithShape="1">
          <a:blip r:embed="rId7">
            <a:extLst>
              <a:ext uri="{28A0092B-C50C-407E-A947-70E740481C1C}">
                <a14:useLocalDpi xmlns:a14="http://schemas.microsoft.com/office/drawing/2010/main" val="0"/>
              </a:ext>
            </a:extLst>
          </a:blip>
          <a:srcRect t="15789" b="13252"/>
          <a:stretch/>
        </p:blipFill>
        <p:spPr>
          <a:xfrm>
            <a:off x="13879661" y="1393387"/>
            <a:ext cx="8417297" cy="4584683"/>
          </a:xfrm>
          <a:prstGeom prst="rect">
            <a:avLst/>
          </a:prstGeom>
        </p:spPr>
      </p:pic>
      <p:sp>
        <p:nvSpPr>
          <p:cNvPr id="57" name="Rectangle: Rounded Corners 72">
            <a:extLst>
              <a:ext uri="{FF2B5EF4-FFF2-40B4-BE49-F238E27FC236}">
                <a16:creationId xmlns:a16="http://schemas.microsoft.com/office/drawing/2014/main" id="{07A41FFF-8870-BA09-F8C8-F86DCA64C9A4}"/>
              </a:ext>
            </a:extLst>
          </p:cNvPr>
          <p:cNvSpPr/>
          <p:nvPr/>
        </p:nvSpPr>
        <p:spPr>
          <a:xfrm>
            <a:off x="15312004" y="5642611"/>
            <a:ext cx="1677283" cy="828980"/>
          </a:xfrm>
          <a:prstGeom prst="roundRect">
            <a:avLst>
              <a:gd name="adj" fmla="val 11078"/>
            </a:avLst>
          </a:prstGeom>
          <a:solidFill>
            <a:schemeClr val="bg1"/>
          </a:solidFill>
          <a:ln>
            <a:solidFill>
              <a:srgbClr val="FEF6C5"/>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externa</a:t>
            </a:r>
            <a:endParaRPr lang="pt-BR" sz="1200" dirty="0">
              <a:solidFill>
                <a:srgbClr val="003B89"/>
              </a:solidFill>
              <a:latin typeface="Avenir Next LT Pro" panose="020B0504020202020204" pitchFamily="34" charset="0"/>
              <a:sym typeface="Verdana"/>
            </a:endParaRPr>
          </a:p>
        </p:txBody>
      </p:sp>
      <p:sp>
        <p:nvSpPr>
          <p:cNvPr id="58" name="Rectangle: Rounded Corners 72">
            <a:extLst>
              <a:ext uri="{FF2B5EF4-FFF2-40B4-BE49-F238E27FC236}">
                <a16:creationId xmlns:a16="http://schemas.microsoft.com/office/drawing/2014/main" id="{6CEBE001-B22B-E79D-4F39-FF964E864BDE}"/>
              </a:ext>
            </a:extLst>
          </p:cNvPr>
          <p:cNvSpPr/>
          <p:nvPr/>
        </p:nvSpPr>
        <p:spPr>
          <a:xfrm>
            <a:off x="16675579" y="5638665"/>
            <a:ext cx="1677283" cy="828980"/>
          </a:xfrm>
          <a:prstGeom prst="roundRect">
            <a:avLst>
              <a:gd name="adj" fmla="val 11078"/>
            </a:avLst>
          </a:prstGeom>
          <a:solidFill>
            <a:schemeClr val="bg1"/>
          </a:solidFill>
          <a:ln>
            <a:solidFill>
              <a:srgbClr val="FED8C1"/>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média</a:t>
            </a:r>
            <a:endParaRPr lang="pt-BR" sz="1200" dirty="0">
              <a:solidFill>
                <a:srgbClr val="003B89"/>
              </a:solidFill>
              <a:latin typeface="Avenir Next LT Pro" panose="020B0504020202020204" pitchFamily="34" charset="0"/>
              <a:sym typeface="Verdana"/>
            </a:endParaRPr>
          </a:p>
        </p:txBody>
      </p:sp>
      <p:sp>
        <p:nvSpPr>
          <p:cNvPr id="59" name="Rectangle: Rounded Corners 72">
            <a:extLst>
              <a:ext uri="{FF2B5EF4-FFF2-40B4-BE49-F238E27FC236}">
                <a16:creationId xmlns:a16="http://schemas.microsoft.com/office/drawing/2014/main" id="{18DF10B6-C8B8-2C18-5FEE-F40B3F764DC7}"/>
              </a:ext>
            </a:extLst>
          </p:cNvPr>
          <p:cNvSpPr/>
          <p:nvPr/>
        </p:nvSpPr>
        <p:spPr>
          <a:xfrm>
            <a:off x="18077576" y="5638665"/>
            <a:ext cx="1677283" cy="828980"/>
          </a:xfrm>
          <a:prstGeom prst="roundRect">
            <a:avLst>
              <a:gd name="adj" fmla="val 11078"/>
            </a:avLst>
          </a:prstGeom>
          <a:solidFill>
            <a:schemeClr val="bg1"/>
          </a:solidFill>
          <a:ln>
            <a:solidFill>
              <a:srgbClr val="FFDED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interna</a:t>
            </a:r>
            <a:endParaRPr lang="pt-BR" sz="1200" dirty="0">
              <a:solidFill>
                <a:srgbClr val="003B89"/>
              </a:solidFill>
              <a:latin typeface="Avenir Next LT Pro" panose="020B0504020202020204" pitchFamily="34" charset="0"/>
              <a:sym typeface="Verdana"/>
            </a:endParaRPr>
          </a:p>
        </p:txBody>
      </p:sp>
    </p:spTree>
    <p:extLst>
      <p:ext uri="{BB962C8B-B14F-4D97-AF65-F5344CB8AC3E}">
        <p14:creationId xmlns:p14="http://schemas.microsoft.com/office/powerpoint/2010/main" val="1190063124"/>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grpId="0" nodeType="with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wipe(right)">
                                      <p:cBhvr>
                                        <p:cTn id="7" dur="500"/>
                                        <p:tgtEl>
                                          <p:spTgt spid="41"/>
                                        </p:tgtEl>
                                      </p:cBhvr>
                                    </p:animEffect>
                                  </p:childTnLst>
                                </p:cTn>
                              </p:par>
                              <p:par>
                                <p:cTn id="8" presetID="42" presetClass="path" presetSubtype="0" accel="49333" decel="50667" fill="hold" grpId="1" nodeType="withEffect">
                                  <p:stCondLst>
                                    <p:cond delay="0"/>
                                  </p:stCondLst>
                                  <p:childTnLst>
                                    <p:animMotion origin="layout" path="M -8.33333E-7 3.7037E-6 L -0.06614 3.7037E-6 " pathEditMode="relative" rAng="0" ptsTypes="AA">
                                      <p:cBhvr>
                                        <p:cTn id="9" dur="750" spd="-100000" fill="hold"/>
                                        <p:tgtEl>
                                          <p:spTgt spid="41"/>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Effect transition="in" filter="fade">
                                      <p:cBhvr>
                                        <p:cTn id="14" dur="500"/>
                                        <p:tgtEl>
                                          <p:spTgt spid="16"/>
                                        </p:tgtEl>
                                      </p:cBhvr>
                                    </p:animEffect>
                                  </p:childTnLst>
                                </p:cTn>
                              </p:par>
                              <p:par>
                                <p:cTn id="15" presetID="10" presetClass="entr" presetSubtype="0" fill="hold" nodeType="withEffect">
                                  <p:stCondLst>
                                    <p:cond delay="0"/>
                                  </p:stCondLst>
                                  <p:childTnLst>
                                    <p:set>
                                      <p:cBhvr>
                                        <p:cTn id="16" dur="1" fill="hold">
                                          <p:stCondLst>
                                            <p:cond delay="0"/>
                                          </p:stCondLst>
                                        </p:cTn>
                                        <p:tgtEl>
                                          <p:spTgt spid="38"/>
                                        </p:tgtEl>
                                        <p:attrNameLst>
                                          <p:attrName>style.visibility</p:attrName>
                                        </p:attrNameLst>
                                      </p:cBhvr>
                                      <p:to>
                                        <p:strVal val="visible"/>
                                      </p:to>
                                    </p:set>
                                    <p:animEffect transition="in" filter="fade">
                                      <p:cBhvr>
                                        <p:cTn id="17" dur="500"/>
                                        <p:tgtEl>
                                          <p:spTgt spid="38"/>
                                        </p:tgtEl>
                                      </p:cBhvr>
                                    </p:animEffect>
                                  </p:childTnLst>
                                </p:cTn>
                              </p:par>
                              <p:par>
                                <p:cTn id="18" presetID="10" presetClass="entr" presetSubtype="0"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fade">
                                      <p:cBhvr>
                                        <p:cTn id="20" dur="500"/>
                                        <p:tgtEl>
                                          <p:spTgt spid="4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fade">
                                      <p:cBhvr>
                                        <p:cTn id="23" dur="500"/>
                                        <p:tgtEl>
                                          <p:spTgt spid="44"/>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fade">
                                      <p:cBhvr>
                                        <p:cTn id="26" dur="500"/>
                                        <p:tgtEl>
                                          <p:spTgt spid="45"/>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46"/>
                                        </p:tgtEl>
                                        <p:attrNameLst>
                                          <p:attrName>style.visibility</p:attrName>
                                        </p:attrNameLst>
                                      </p:cBhvr>
                                      <p:to>
                                        <p:strVal val="visible"/>
                                      </p:to>
                                    </p:set>
                                    <p:animEffect transition="in" filter="fade">
                                      <p:cBhvr>
                                        <p:cTn id="29" dur="500"/>
                                        <p:tgtEl>
                                          <p:spTgt spid="46"/>
                                        </p:tgtEl>
                                      </p:cBhvr>
                                    </p:animEffect>
                                  </p:childTnLst>
                                </p:cTn>
                              </p:par>
                              <p:par>
                                <p:cTn id="30" presetID="10" presetClass="entr" presetSubtype="0" fill="hold" grpId="0" nodeType="withEffect">
                                  <p:stCondLst>
                                    <p:cond delay="0"/>
                                  </p:stCondLst>
                                  <p:childTnLst>
                                    <p:set>
                                      <p:cBhvr>
                                        <p:cTn id="31" dur="1" fill="hold">
                                          <p:stCondLst>
                                            <p:cond delay="0"/>
                                          </p:stCondLst>
                                        </p:cTn>
                                        <p:tgtEl>
                                          <p:spTgt spid="47"/>
                                        </p:tgtEl>
                                        <p:attrNameLst>
                                          <p:attrName>style.visibility</p:attrName>
                                        </p:attrNameLst>
                                      </p:cBhvr>
                                      <p:to>
                                        <p:strVal val="visible"/>
                                      </p:to>
                                    </p:set>
                                    <p:animEffect transition="in" filter="fade">
                                      <p:cBhvr>
                                        <p:cTn id="32" dur="500"/>
                                        <p:tgtEl>
                                          <p:spTgt spid="47"/>
                                        </p:tgtEl>
                                      </p:cBhvr>
                                    </p:animEffect>
                                  </p:childTnLst>
                                </p:cTn>
                              </p:par>
                              <p:par>
                                <p:cTn id="33" presetID="10" presetClass="entr" presetSubtype="0" fill="hold" grpId="0" nodeType="withEffect">
                                  <p:stCondLst>
                                    <p:cond delay="0"/>
                                  </p:stCondLst>
                                  <p:childTnLst>
                                    <p:set>
                                      <p:cBhvr>
                                        <p:cTn id="34" dur="1" fill="hold">
                                          <p:stCondLst>
                                            <p:cond delay="0"/>
                                          </p:stCondLst>
                                        </p:cTn>
                                        <p:tgtEl>
                                          <p:spTgt spid="48"/>
                                        </p:tgtEl>
                                        <p:attrNameLst>
                                          <p:attrName>style.visibility</p:attrName>
                                        </p:attrNameLst>
                                      </p:cBhvr>
                                      <p:to>
                                        <p:strVal val="visible"/>
                                      </p:to>
                                    </p:set>
                                    <p:animEffect transition="in" filter="fade">
                                      <p:cBhvr>
                                        <p:cTn id="35" dur="500"/>
                                        <p:tgtEl>
                                          <p:spTgt spid="48"/>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49"/>
                                        </p:tgtEl>
                                        <p:attrNameLst>
                                          <p:attrName>style.visibility</p:attrName>
                                        </p:attrNameLst>
                                      </p:cBhvr>
                                      <p:to>
                                        <p:strVal val="visible"/>
                                      </p:to>
                                    </p:set>
                                    <p:animEffect transition="in" filter="fade">
                                      <p:cBhvr>
                                        <p:cTn id="38"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1" grpId="1" animBg="1"/>
      <p:bldP spid="44" grpId="0"/>
      <p:bldP spid="45" grpId="0"/>
      <p:bldP spid="46" grpId="0"/>
      <p:bldP spid="47" grpId="0"/>
      <p:bldP spid="48" grpId="0"/>
      <p:bldP spid="49"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5" y="2416543"/>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Logo: </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3234666"/>
                <a:ext cx="2425189" cy="3584361"/>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a:rPr lang="pt-BR" smtClean="0">
                          <a:solidFill>
                            <a:srgbClr val="003B89"/>
                          </a:solidFill>
                        </a:rPr>
                        <m:t>𝑛𝑣</m:t>
                      </m:r>
                      <m:r>
                        <a:rPr lang="pt-BR" smtClean="0">
                          <a:solidFill>
                            <a:srgbClr val="003B89"/>
                          </a:solidFill>
                        </a:rPr>
                        <m:t>=563,2</m:t>
                      </m:r>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𝑛</m:t>
                      </m:r>
                      <m:r>
                        <a:rPr lang="pt-BR">
                          <a:solidFill>
                            <a:srgbClr val="003B89"/>
                          </a:solidFill>
                        </a:rPr>
                        <m:t>.281,6=563,2</m:t>
                      </m:r>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b="1" i="1">
                          <a:solidFill>
                            <a:srgbClr val="003B89"/>
                          </a:solidFill>
                        </a:rPr>
                        <m:t>𝒏</m:t>
                      </m:r>
                      <m:r>
                        <a:rPr lang="pt-BR" b="1">
                          <a:solidFill>
                            <a:srgbClr val="003B89"/>
                          </a:solidFill>
                        </a:rPr>
                        <m:t>=</m:t>
                      </m:r>
                      <m:r>
                        <a:rPr lang="pt-BR" b="1" i="1">
                          <a:solidFill>
                            <a:srgbClr val="003B89"/>
                          </a:solidFill>
                        </a:rPr>
                        <m:t>𝟐</m:t>
                      </m:r>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3234666"/>
                <a:ext cx="2425189" cy="3584361"/>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42" name="Retângulo: Cantos Arredondados 41">
            <a:extLst>
              <a:ext uri="{FF2B5EF4-FFF2-40B4-BE49-F238E27FC236}">
                <a16:creationId xmlns:a16="http://schemas.microsoft.com/office/drawing/2014/main" id="{36BE87F2-AEA0-633E-633D-A8B268C38B62}"/>
              </a:ext>
            </a:extLst>
          </p:cNvPr>
          <p:cNvSpPr/>
          <p:nvPr/>
        </p:nvSpPr>
        <p:spPr>
          <a:xfrm>
            <a:off x="2249871" y="4052623"/>
            <a:ext cx="1695596" cy="464145"/>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44" name="Agrupar 43">
            <a:extLst>
              <a:ext uri="{FF2B5EF4-FFF2-40B4-BE49-F238E27FC236}">
                <a16:creationId xmlns:a16="http://schemas.microsoft.com/office/drawing/2014/main" id="{9EEE54A6-4244-9E35-2A0C-1EF8F915EF11}"/>
              </a:ext>
            </a:extLst>
          </p:cNvPr>
          <p:cNvGrpSpPr/>
          <p:nvPr/>
        </p:nvGrpSpPr>
        <p:grpSpPr>
          <a:xfrm rot="21333824">
            <a:off x="1359980" y="2445539"/>
            <a:ext cx="587506" cy="511720"/>
            <a:chOff x="4021835" y="4898458"/>
            <a:chExt cx="3995923" cy="802113"/>
          </a:xfrm>
          <a:solidFill>
            <a:srgbClr val="003B89"/>
          </a:solidFill>
        </p:grpSpPr>
        <p:sp>
          <p:nvSpPr>
            <p:cNvPr id="45" name="Retângulo: Cantos Arredondados 44">
              <a:extLst>
                <a:ext uri="{FF2B5EF4-FFF2-40B4-BE49-F238E27FC236}">
                  <a16:creationId xmlns:a16="http://schemas.microsoft.com/office/drawing/2014/main" id="{103C2C83-3ED8-11E6-AE14-0BDE7AB830D4}"/>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16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343CCA38-0A34-744A-06B4-5E1AE8191FEA}"/>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lang="pt-BR" sz="1200" b="1" dirty="0">
                  <a:solidFill>
                    <a:prstClr val="white"/>
                  </a:solidFill>
                  <a:latin typeface="Avenir Next LT Pro" panose="020B0604020202020204" pitchFamily="34" charset="0"/>
                </a:rPr>
                <a:t>A</a:t>
              </a:r>
              <a:endPar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Tree>
    <p:extLst>
      <p:ext uri="{BB962C8B-B14F-4D97-AF65-F5344CB8AC3E}">
        <p14:creationId xmlns:p14="http://schemas.microsoft.com/office/powerpoint/2010/main" val="30126089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left)">
                                      <p:cBhvr>
                                        <p:cTn id="1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4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61709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 </a:t>
            </a:r>
            <a:r>
              <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Dessa maneira, a frequência fundamental será 440 Hz, pois 880 Hz corresponde à frequência do 2 º harmônico. </a:t>
            </a: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5" y="2508906"/>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Para o comprimento de onda, temos:</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3234666"/>
                <a:ext cx="2425189" cy="3584361"/>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f>
                        <m:fPr>
                          <m:ctrlPr>
                            <a:rPr lang="pt-BR" smtClean="0">
                              <a:solidFill>
                                <a:srgbClr val="003B89"/>
                              </a:solidFill>
                            </a:rPr>
                          </m:ctrlPr>
                        </m:fPr>
                        <m:num>
                          <m:sSub>
                            <m:sSubPr>
                              <m:ctrlPr>
                                <a:rPr lang="pt-BR">
                                  <a:solidFill>
                                    <a:srgbClr val="003B89"/>
                                  </a:solidFill>
                                </a:rPr>
                              </m:ctrlPr>
                            </m:sSubPr>
                            <m:e>
                              <m:r>
                                <a:rPr lang="pt-BR">
                                  <a:solidFill>
                                    <a:srgbClr val="003B89"/>
                                  </a:solidFill>
                                </a:rPr>
                                <m:t>𝜆</m:t>
                              </m:r>
                            </m:e>
                            <m:sub>
                              <m:r>
                                <a:rPr lang="pt-BR">
                                  <a:solidFill>
                                    <a:srgbClr val="003B89"/>
                                  </a:solidFill>
                                </a:rPr>
                                <m:t>1</m:t>
                              </m:r>
                            </m:sub>
                          </m:sSub>
                        </m:num>
                        <m:den>
                          <m:r>
                            <a:rPr lang="pt-BR">
                              <a:solidFill>
                                <a:srgbClr val="003B89"/>
                              </a:solidFill>
                            </a:rPr>
                            <m:t>2</m:t>
                          </m:r>
                        </m:den>
                      </m:f>
                      <m:r>
                        <a:rPr lang="pt-BR">
                          <a:solidFill>
                            <a:srgbClr val="003B89"/>
                          </a:solidFill>
                        </a:rPr>
                        <m:t>=ℓ</m:t>
                      </m:r>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f>
                        <m:fPr>
                          <m:ctrlPr>
                            <a:rPr lang="pt-BR">
                              <a:solidFill>
                                <a:srgbClr val="003B89"/>
                              </a:solidFill>
                            </a:rPr>
                          </m:ctrlPr>
                        </m:fPr>
                        <m:num>
                          <m:sSub>
                            <m:sSubPr>
                              <m:ctrlPr>
                                <a:rPr lang="pt-BR">
                                  <a:solidFill>
                                    <a:srgbClr val="003B89"/>
                                  </a:solidFill>
                                </a:rPr>
                              </m:ctrlPr>
                            </m:sSubPr>
                            <m:e>
                              <m:r>
                                <a:rPr lang="pt-BR">
                                  <a:solidFill>
                                    <a:srgbClr val="003B89"/>
                                  </a:solidFill>
                                </a:rPr>
                                <m:t>𝜆</m:t>
                              </m:r>
                            </m:e>
                            <m:sub>
                              <m:r>
                                <a:rPr lang="pt-BR">
                                  <a:solidFill>
                                    <a:srgbClr val="003B89"/>
                                  </a:solidFill>
                                </a:rPr>
                                <m:t>1</m:t>
                              </m:r>
                            </m:sub>
                          </m:sSub>
                        </m:num>
                        <m:den>
                          <m:r>
                            <a:rPr lang="pt-BR">
                              <a:solidFill>
                                <a:srgbClr val="003B89"/>
                              </a:solidFill>
                            </a:rPr>
                            <m:t>2</m:t>
                          </m:r>
                        </m:den>
                      </m:f>
                      <m:r>
                        <a:rPr lang="pt-BR">
                          <a:solidFill>
                            <a:srgbClr val="003B89"/>
                          </a:solidFill>
                        </a:rPr>
                        <m:t>=0,32</m:t>
                      </m:r>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sSub>
                        <m:sSubPr>
                          <m:ctrlPr>
                            <a:rPr lang="pt-BR" b="1">
                              <a:solidFill>
                                <a:srgbClr val="003B89"/>
                              </a:solidFill>
                            </a:rPr>
                          </m:ctrlPr>
                        </m:sSubPr>
                        <m:e>
                          <m:r>
                            <a:rPr lang="pt-BR" b="1" i="1">
                              <a:solidFill>
                                <a:srgbClr val="003B89"/>
                              </a:solidFill>
                            </a:rPr>
                            <m:t>𝝀</m:t>
                          </m:r>
                        </m:e>
                        <m:sub>
                          <m:r>
                            <a:rPr lang="pt-BR" b="1" i="1">
                              <a:solidFill>
                                <a:srgbClr val="003B89"/>
                              </a:solidFill>
                            </a:rPr>
                            <m:t>𝟏</m:t>
                          </m:r>
                        </m:sub>
                      </m:sSub>
                      <m:r>
                        <a:rPr lang="pt-BR" b="1">
                          <a:solidFill>
                            <a:srgbClr val="003B89"/>
                          </a:solidFill>
                        </a:rPr>
                        <m:t>=</m:t>
                      </m:r>
                      <m:r>
                        <a:rPr lang="pt-BR" b="1" i="1">
                          <a:solidFill>
                            <a:srgbClr val="003B89"/>
                          </a:solidFill>
                        </a:rPr>
                        <m:t>𝟎</m:t>
                      </m:r>
                      <m:r>
                        <a:rPr lang="pt-BR" b="1">
                          <a:solidFill>
                            <a:srgbClr val="003B89"/>
                          </a:solidFill>
                        </a:rPr>
                        <m:t>,</m:t>
                      </m:r>
                      <m:r>
                        <a:rPr lang="pt-BR" b="1" i="1">
                          <a:solidFill>
                            <a:srgbClr val="003B89"/>
                          </a:solidFill>
                        </a:rPr>
                        <m:t>𝟔𝟒</m:t>
                      </m:r>
                      <m:r>
                        <a:rPr lang="pt-BR" b="1" i="1">
                          <a:solidFill>
                            <a:srgbClr val="003B89"/>
                          </a:solidFill>
                        </a:rPr>
                        <m:t>𝒎</m:t>
                      </m:r>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3234666"/>
                <a:ext cx="2425189" cy="3584361"/>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42" name="Retângulo: Cantos Arredondados 41">
            <a:extLst>
              <a:ext uri="{FF2B5EF4-FFF2-40B4-BE49-F238E27FC236}">
                <a16:creationId xmlns:a16="http://schemas.microsoft.com/office/drawing/2014/main" id="{36BE87F2-AEA0-633E-633D-A8B268C38B62}"/>
              </a:ext>
            </a:extLst>
          </p:cNvPr>
          <p:cNvSpPr/>
          <p:nvPr/>
        </p:nvSpPr>
        <p:spPr>
          <a:xfrm>
            <a:off x="2249871" y="4625281"/>
            <a:ext cx="1695596" cy="464145"/>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44" name="Agrupar 43">
            <a:extLst>
              <a:ext uri="{FF2B5EF4-FFF2-40B4-BE49-F238E27FC236}">
                <a16:creationId xmlns:a16="http://schemas.microsoft.com/office/drawing/2014/main" id="{9EEE54A6-4244-9E35-2A0C-1EF8F915EF11}"/>
              </a:ext>
            </a:extLst>
          </p:cNvPr>
          <p:cNvGrpSpPr/>
          <p:nvPr/>
        </p:nvGrpSpPr>
        <p:grpSpPr>
          <a:xfrm rot="21333824">
            <a:off x="1359980" y="2445539"/>
            <a:ext cx="587506" cy="511720"/>
            <a:chOff x="4021835" y="4898458"/>
            <a:chExt cx="3995923" cy="802113"/>
          </a:xfrm>
          <a:solidFill>
            <a:srgbClr val="003B89"/>
          </a:solidFill>
        </p:grpSpPr>
        <p:sp>
          <p:nvSpPr>
            <p:cNvPr id="45" name="Retângulo: Cantos Arredondados 44">
              <a:extLst>
                <a:ext uri="{FF2B5EF4-FFF2-40B4-BE49-F238E27FC236}">
                  <a16:creationId xmlns:a16="http://schemas.microsoft.com/office/drawing/2014/main" id="{103C2C83-3ED8-11E6-AE14-0BDE7AB830D4}"/>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16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343CCA38-0A34-744A-06B4-5E1AE8191FEA}"/>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lang="pt-BR" sz="1200" b="1" dirty="0">
                  <a:solidFill>
                    <a:prstClr val="white"/>
                  </a:solidFill>
                  <a:latin typeface="Avenir Next LT Pro" panose="020B0604020202020204" pitchFamily="34" charset="0"/>
                </a:rPr>
                <a:t>A</a:t>
              </a:r>
              <a:endPar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6" name="Agrupar 35">
            <a:extLst>
              <a:ext uri="{FF2B5EF4-FFF2-40B4-BE49-F238E27FC236}">
                <a16:creationId xmlns:a16="http://schemas.microsoft.com/office/drawing/2014/main" id="{7F8CEB7A-9B24-5372-0637-58F80DBF98EA}"/>
              </a:ext>
            </a:extLst>
          </p:cNvPr>
          <p:cNvGrpSpPr/>
          <p:nvPr/>
        </p:nvGrpSpPr>
        <p:grpSpPr>
          <a:xfrm>
            <a:off x="5746697" y="2875596"/>
            <a:ext cx="4790662" cy="2443734"/>
            <a:chOff x="5746697" y="2875596"/>
            <a:chExt cx="4790662" cy="2443734"/>
          </a:xfrm>
        </p:grpSpPr>
        <p:cxnSp>
          <p:nvCxnSpPr>
            <p:cNvPr id="14" name="Conector de Seta Reta 13">
              <a:extLst>
                <a:ext uri="{FF2B5EF4-FFF2-40B4-BE49-F238E27FC236}">
                  <a16:creationId xmlns:a16="http://schemas.microsoft.com/office/drawing/2014/main" id="{8AD641BD-D83C-FAA7-98B0-363FC9E8ABA4}"/>
                </a:ext>
              </a:extLst>
            </p:cNvPr>
            <p:cNvCxnSpPr>
              <a:cxnSpLocks/>
            </p:cNvCxnSpPr>
            <p:nvPr/>
          </p:nvCxnSpPr>
          <p:spPr>
            <a:xfrm flipV="1">
              <a:off x="5930407" y="4858237"/>
              <a:ext cx="4462672" cy="8536"/>
            </a:xfrm>
            <a:prstGeom prst="straightConnector1">
              <a:avLst/>
            </a:prstGeom>
            <a:noFill/>
            <a:ln w="38100" cap="flat">
              <a:solidFill>
                <a:srgbClr val="0066EE"/>
              </a:solidFill>
              <a:prstDash val="dash"/>
              <a:round/>
              <a:headEnd type="triangle"/>
              <a:tailEnd type="triangle"/>
            </a:ln>
            <a:effectLst/>
            <a:sp3d/>
          </p:spPr>
          <p:style>
            <a:lnRef idx="0">
              <a:scrgbClr r="0" g="0" b="0"/>
            </a:lnRef>
            <a:fillRef idx="0">
              <a:scrgbClr r="0" g="0" b="0"/>
            </a:fillRef>
            <a:effectRef idx="0">
              <a:scrgbClr r="0" g="0" b="0"/>
            </a:effectRef>
            <a:fontRef idx="none"/>
          </p:style>
        </p:cxnSp>
        <p:sp>
          <p:nvSpPr>
            <p:cNvPr id="29" name="CaixaDeTexto 28">
              <a:extLst>
                <a:ext uri="{FF2B5EF4-FFF2-40B4-BE49-F238E27FC236}">
                  <a16:creationId xmlns:a16="http://schemas.microsoft.com/office/drawing/2014/main" id="{15A2567D-889A-1CB6-5D3A-032DF5C7B123}"/>
                </a:ext>
              </a:extLst>
            </p:cNvPr>
            <p:cNvSpPr txBox="1"/>
            <p:nvPr/>
          </p:nvSpPr>
          <p:spPr>
            <a:xfrm>
              <a:off x="7679247" y="4950000"/>
              <a:ext cx="1003853"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pt-BR" b="1" i="0" u="none" strike="noStrike" cap="none" spc="0" normalizeH="0" baseline="0" dirty="0">
                  <a:ln>
                    <a:noFill/>
                  </a:ln>
                  <a:solidFill>
                    <a:srgbClr val="0066EE"/>
                  </a:solidFill>
                  <a:effectLst/>
                  <a:uFillTx/>
                  <a:latin typeface="Avenir Next LT Pro" panose="020B0504020202020204" pitchFamily="34" charset="0"/>
                  <a:sym typeface="Verdana"/>
                </a:rPr>
                <a:t>0,32m</a:t>
              </a:r>
              <a:endParaRPr kumimoji="0" lang="pt-BR" sz="1400" b="1" i="0" u="none" strike="noStrike" cap="none" spc="0" normalizeH="0" baseline="0" dirty="0">
                <a:ln>
                  <a:noFill/>
                </a:ln>
                <a:solidFill>
                  <a:srgbClr val="0066EE"/>
                </a:solidFill>
                <a:effectLst/>
                <a:uFillTx/>
                <a:latin typeface="Avenir Next LT Pro" panose="020B0504020202020204" pitchFamily="34" charset="0"/>
                <a:sym typeface="Verdana"/>
              </a:endParaRPr>
            </a:p>
          </p:txBody>
        </p:sp>
        <p:pic>
          <p:nvPicPr>
            <p:cNvPr id="30" name="Imagem 29">
              <a:extLst>
                <a:ext uri="{FF2B5EF4-FFF2-40B4-BE49-F238E27FC236}">
                  <a16:creationId xmlns:a16="http://schemas.microsoft.com/office/drawing/2014/main" id="{50A1BA6B-5D89-D6D4-3921-481DB177D38B}"/>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46697" y="2875596"/>
              <a:ext cx="4790662" cy="1713217"/>
            </a:xfrm>
            <a:prstGeom prst="rect">
              <a:avLst/>
            </a:prstGeom>
            <a:effectLst/>
          </p:spPr>
        </p:pic>
        <mc:AlternateContent xmlns:mc="http://schemas.openxmlformats.org/markup-compatibility/2006">
          <mc:Choice xmlns:a14="http://schemas.microsoft.com/office/drawing/2010/main" Requires="a14">
            <p:sp>
              <p:nvSpPr>
                <p:cNvPr id="31" name="Objeto 14">
                  <a:extLst>
                    <a:ext uri="{FF2B5EF4-FFF2-40B4-BE49-F238E27FC236}">
                      <a16:creationId xmlns:a16="http://schemas.microsoft.com/office/drawing/2014/main" id="{3A0A256D-A4D1-7B7E-7EE0-B37EC860B2C5}"/>
                    </a:ext>
                  </a:extLst>
                </p:cNvPr>
                <p:cNvSpPr txBox="1"/>
                <p:nvPr/>
              </p:nvSpPr>
              <p:spPr>
                <a:xfrm>
                  <a:off x="7978768" y="3594562"/>
                  <a:ext cx="404812" cy="585788"/>
                </a:xfrm>
                <a:prstGeom prst="rect">
                  <a:avLst/>
                </a:prstGeom>
                <a:effectLst/>
              </p:spPr>
              <p:txBody>
                <a:bodyPr>
                  <a:normAutofit/>
                </a:bodyPr>
                <a:lstStyle/>
                <a:p>
                  <a:pPr/>
                  <a14:m>
                    <m:oMathPara xmlns:m="http://schemas.openxmlformats.org/officeDocument/2006/math">
                      <m:oMathParaPr>
                        <m:jc m:val="left"/>
                      </m:oMathParaPr>
                      <m:oMath xmlns:m="http://schemas.openxmlformats.org/officeDocument/2006/math">
                        <m:r>
                          <a:rPr lang="pt-BR" i="1" smtClean="0">
                            <a:solidFill>
                              <a:srgbClr val="003B89"/>
                            </a:solidFill>
                            <a:latin typeface="Cambria Math" panose="02040503050406030204" pitchFamily="18" charset="0"/>
                          </a:rPr>
                          <m:t>ℓ</m:t>
                        </m:r>
                      </m:oMath>
                    </m:oMathPara>
                  </a14:m>
                  <a:endParaRPr lang="pt-BR" dirty="0">
                    <a:solidFill>
                      <a:srgbClr val="003B89"/>
                    </a:solidFill>
                    <a:latin typeface="Avenir Next LT Pro" panose="020B0504020202020204" pitchFamily="34" charset="0"/>
                  </a:endParaRPr>
                </a:p>
              </p:txBody>
            </p:sp>
          </mc:Choice>
          <mc:Fallback>
            <p:sp>
              <p:nvSpPr>
                <p:cNvPr id="31" name="Objeto 14">
                  <a:extLst>
                    <a:ext uri="{FF2B5EF4-FFF2-40B4-BE49-F238E27FC236}">
                      <a16:creationId xmlns:a16="http://schemas.microsoft.com/office/drawing/2014/main" id="{3A0A256D-A4D1-7B7E-7EE0-B37EC860B2C5}"/>
                    </a:ext>
                  </a:extLst>
                </p:cNvPr>
                <p:cNvSpPr txBox="1">
                  <a:spLocks noRot="1" noChangeAspect="1" noMove="1" noResize="1" noEditPoints="1" noAdjustHandles="1" noChangeArrowheads="1" noChangeShapeType="1" noTextEdit="1"/>
                </p:cNvSpPr>
                <p:nvPr/>
              </p:nvSpPr>
              <p:spPr>
                <a:xfrm>
                  <a:off x="7978768" y="3594562"/>
                  <a:ext cx="404812" cy="585788"/>
                </a:xfrm>
                <a:prstGeom prst="rect">
                  <a:avLst/>
                </a:prstGeom>
                <a:blipFill>
                  <a:blip r:embed="rId7"/>
                  <a:stretch>
                    <a:fillRect/>
                  </a:stretch>
                </a:blipFill>
                <a:effectLst/>
              </p:spPr>
              <p:txBody>
                <a:bodyPr/>
                <a:lstStyle/>
                <a:p>
                  <a:r>
                    <a:rPr lang="pt-BR">
                      <a:noFill/>
                    </a:rPr>
                    <a:t> </a:t>
                  </a:r>
                </a:p>
              </p:txBody>
            </p:sp>
          </mc:Fallback>
        </mc:AlternateContent>
      </p:grpSp>
    </p:spTree>
    <p:extLst>
      <p:ext uri="{BB962C8B-B14F-4D97-AF65-F5344CB8AC3E}">
        <p14:creationId xmlns:p14="http://schemas.microsoft.com/office/powerpoint/2010/main" val="318358920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42"/>
                                        </p:tgtEl>
                                        <p:attrNameLst>
                                          <p:attrName>style.visibility</p:attrName>
                                        </p:attrNameLst>
                                      </p:cBhvr>
                                      <p:to>
                                        <p:strVal val="visible"/>
                                      </p:to>
                                    </p:set>
                                    <p:animEffect transition="in" filter="wipe(left)">
                                      <p:cBhvr>
                                        <p:cTn id="1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4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61709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 </a:t>
            </a:r>
            <a:r>
              <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Quando a onda refrata da corda para o ar, não há mudança de frequência. Logo, a frequência do som produzido no ar será de 440 Hz também. </a:t>
            </a: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5" y="2453487"/>
            <a:ext cx="3078830" cy="552652"/>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Para o comprimento de onda, temos:</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3234666"/>
                <a:ext cx="2425189" cy="3584361"/>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sSub>
                        <m:sSubPr>
                          <m:ctrlPr>
                            <a:rPr lang="pt-BR" smtClean="0">
                              <a:solidFill>
                                <a:srgbClr val="003B89"/>
                              </a:solidFill>
                            </a:rPr>
                          </m:ctrlPr>
                        </m:sSubPr>
                        <m:e>
                          <m:r>
                            <a:rPr lang="pt-BR">
                              <a:solidFill>
                                <a:srgbClr val="003B89"/>
                              </a:solidFill>
                            </a:rPr>
                            <m:t>𝑣</m:t>
                          </m:r>
                        </m:e>
                        <m:sub>
                          <m:r>
                            <a:rPr lang="pt-BR">
                              <a:solidFill>
                                <a:srgbClr val="003B89"/>
                              </a:solidFill>
                            </a:rPr>
                            <m:t>𝑠𝑜𝑚</m:t>
                          </m:r>
                        </m:sub>
                      </m:sSub>
                      <m:r>
                        <a:rPr lang="pt-BR">
                          <a:solidFill>
                            <a:srgbClr val="003B89"/>
                          </a:solidFill>
                        </a:rPr>
                        <m:t>=</m:t>
                      </m:r>
                      <m:sSub>
                        <m:sSubPr>
                          <m:ctrlPr>
                            <a:rPr lang="pt-BR">
                              <a:solidFill>
                                <a:srgbClr val="003B89"/>
                              </a:solidFill>
                            </a:rPr>
                          </m:ctrlPr>
                        </m:sSubPr>
                        <m:e>
                          <m:r>
                            <a:rPr lang="pt-BR">
                              <a:solidFill>
                                <a:srgbClr val="003B89"/>
                              </a:solidFill>
                            </a:rPr>
                            <m:t>𝜆</m:t>
                          </m:r>
                        </m:e>
                        <m:sub>
                          <m:r>
                            <a:rPr lang="pt-BR">
                              <a:solidFill>
                                <a:srgbClr val="003B89"/>
                              </a:solidFill>
                            </a:rPr>
                            <m:t>𝑠𝑜𝑚</m:t>
                          </m:r>
                        </m:sub>
                      </m:sSub>
                      <m:r>
                        <a:rPr lang="pt-BR">
                          <a:solidFill>
                            <a:srgbClr val="003B89"/>
                          </a:solidFill>
                        </a:rPr>
                        <m:t>𝑓</m:t>
                      </m:r>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r>
                        <a:rPr lang="pt-BR">
                          <a:solidFill>
                            <a:srgbClr val="003B89"/>
                          </a:solidFill>
                        </a:rPr>
                        <m:t>330=</m:t>
                      </m:r>
                      <m:sSub>
                        <m:sSubPr>
                          <m:ctrlPr>
                            <a:rPr lang="pt-BR">
                              <a:solidFill>
                                <a:srgbClr val="003B89"/>
                              </a:solidFill>
                            </a:rPr>
                          </m:ctrlPr>
                        </m:sSubPr>
                        <m:e>
                          <m:r>
                            <a:rPr lang="pt-BR">
                              <a:solidFill>
                                <a:srgbClr val="003B89"/>
                              </a:solidFill>
                            </a:rPr>
                            <m:t>𝜆</m:t>
                          </m:r>
                        </m:e>
                        <m:sub>
                          <m:r>
                            <a:rPr lang="pt-BR">
                              <a:solidFill>
                                <a:srgbClr val="003B89"/>
                              </a:solidFill>
                            </a:rPr>
                            <m:t>𝑠𝑜𝑚</m:t>
                          </m:r>
                        </m:sub>
                      </m:sSub>
                      <m:r>
                        <a:rPr lang="pt-BR">
                          <a:solidFill>
                            <a:srgbClr val="003B89"/>
                          </a:solidFill>
                        </a:rPr>
                        <m:t>440</m:t>
                      </m:r>
                    </m:oMath>
                  </m:oMathPara>
                </a14:m>
                <a:endParaRPr lang="pt-BR" dirty="0">
                  <a:solidFill>
                    <a:srgbClr val="003B89"/>
                  </a:solidFill>
                </a:endParaRPr>
              </a:p>
              <a:p>
                <a:pPr/>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sSub>
                        <m:sSubPr>
                          <m:ctrlPr>
                            <a:rPr lang="pt-BR" b="1"/>
                          </m:ctrlPr>
                        </m:sSubPr>
                        <m:e>
                          <m:r>
                            <a:rPr lang="pt-BR" b="1" i="1"/>
                            <m:t>𝝀</m:t>
                          </m:r>
                        </m:e>
                        <m:sub>
                          <m:r>
                            <a:rPr lang="pt-BR" b="1" i="1"/>
                            <m:t>𝒔𝒐𝒎</m:t>
                          </m:r>
                        </m:sub>
                      </m:sSub>
                      <m:r>
                        <a:rPr lang="pt-BR" b="1"/>
                        <m:t>=</m:t>
                      </m:r>
                      <m:r>
                        <a:rPr lang="pt-BR" b="1" i="1"/>
                        <m:t>𝟎</m:t>
                      </m:r>
                      <m:r>
                        <a:rPr lang="pt-BR" b="1"/>
                        <m:t>,</m:t>
                      </m:r>
                      <m:r>
                        <a:rPr lang="pt-BR" b="1" i="1"/>
                        <m:t>𝟕𝟓</m:t>
                      </m:r>
                      <m:r>
                        <a:rPr lang="pt-BR" b="1" i="1"/>
                        <m:t>𝒎</m:t>
                      </m:r>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3234666"/>
                <a:ext cx="2425189" cy="3584361"/>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42" name="Retângulo: Cantos Arredondados 41">
            <a:extLst>
              <a:ext uri="{FF2B5EF4-FFF2-40B4-BE49-F238E27FC236}">
                <a16:creationId xmlns:a16="http://schemas.microsoft.com/office/drawing/2014/main" id="{36BE87F2-AEA0-633E-633D-A8B268C38B62}"/>
              </a:ext>
            </a:extLst>
          </p:cNvPr>
          <p:cNvSpPr/>
          <p:nvPr/>
        </p:nvSpPr>
        <p:spPr>
          <a:xfrm>
            <a:off x="2249871" y="4229100"/>
            <a:ext cx="1695596" cy="464145"/>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44" name="Agrupar 43">
            <a:extLst>
              <a:ext uri="{FF2B5EF4-FFF2-40B4-BE49-F238E27FC236}">
                <a16:creationId xmlns:a16="http://schemas.microsoft.com/office/drawing/2014/main" id="{9EEE54A6-4244-9E35-2A0C-1EF8F915EF11}"/>
              </a:ext>
            </a:extLst>
          </p:cNvPr>
          <p:cNvGrpSpPr/>
          <p:nvPr/>
        </p:nvGrpSpPr>
        <p:grpSpPr>
          <a:xfrm rot="21333824">
            <a:off x="1359980" y="2445539"/>
            <a:ext cx="587506" cy="511720"/>
            <a:chOff x="4021835" y="4898458"/>
            <a:chExt cx="3995923" cy="802113"/>
          </a:xfrm>
          <a:solidFill>
            <a:srgbClr val="003B89"/>
          </a:solidFill>
        </p:grpSpPr>
        <p:sp>
          <p:nvSpPr>
            <p:cNvPr id="45" name="Retângulo: Cantos Arredondados 44">
              <a:extLst>
                <a:ext uri="{FF2B5EF4-FFF2-40B4-BE49-F238E27FC236}">
                  <a16:creationId xmlns:a16="http://schemas.microsoft.com/office/drawing/2014/main" id="{103C2C83-3ED8-11E6-AE14-0BDE7AB830D4}"/>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16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343CCA38-0A34-744A-06B4-5E1AE8191FEA}"/>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lang="pt-BR" sz="1200" b="1" dirty="0">
                  <a:solidFill>
                    <a:prstClr val="white"/>
                  </a:solidFill>
                  <a:latin typeface="Avenir Next LT Pro" panose="020B0604020202020204" pitchFamily="34" charset="0"/>
                </a:rPr>
                <a:t>B</a:t>
              </a:r>
              <a:endPar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4" name="Freeform: Shape 69">
            <a:extLst>
              <a:ext uri="{FF2B5EF4-FFF2-40B4-BE49-F238E27FC236}">
                <a16:creationId xmlns:a16="http://schemas.microsoft.com/office/drawing/2014/main" id="{5842B10E-20BE-E162-9DAF-FF377D698805}"/>
              </a:ext>
            </a:extLst>
          </p:cNvPr>
          <p:cNvSpPr/>
          <p:nvPr/>
        </p:nvSpPr>
        <p:spPr>
          <a:xfrm>
            <a:off x="17189580" y="179761"/>
            <a:ext cx="7368122" cy="6639266"/>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pic>
        <p:nvPicPr>
          <p:cNvPr id="29" name="Picture 3" descr="Tubos">
            <a:extLst>
              <a:ext uri="{FF2B5EF4-FFF2-40B4-BE49-F238E27FC236}">
                <a16:creationId xmlns:a16="http://schemas.microsoft.com/office/drawing/2014/main" id="{031F9BEC-C0E2-0B8A-A517-DCA243FECB55}"/>
              </a:ext>
            </a:extLst>
          </p:cNvPr>
          <p:cNvPicPr>
            <a:picLocks noChangeAspect="1" noChangeArrowheads="1"/>
          </p:cNvPicPr>
          <p:nvPr/>
        </p:nvPicPr>
        <p:blipFill>
          <a:blip r:embed="rId6">
            <a:lum bright="-20000" contrast="40000"/>
            <a:extLst>
              <a:ext uri="{28A0092B-C50C-407E-A947-70E740481C1C}">
                <a14:useLocalDpi xmlns:a14="http://schemas.microsoft.com/office/drawing/2010/main" val="0"/>
              </a:ext>
            </a:extLst>
          </a:blip>
          <a:srcRect/>
          <a:stretch>
            <a:fillRect/>
          </a:stretch>
        </p:blipFill>
        <p:spPr bwMode="auto">
          <a:xfrm>
            <a:off x="14926019" y="2421501"/>
            <a:ext cx="5969009" cy="3255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Imagem 29" descr="Diagrama, Esquemático&#10;&#10;Descrição gerada automaticamente">
            <a:extLst>
              <a:ext uri="{FF2B5EF4-FFF2-40B4-BE49-F238E27FC236}">
                <a16:creationId xmlns:a16="http://schemas.microsoft.com/office/drawing/2014/main" id="{13314D3E-79A5-EEE2-F2AB-5957A9C4FC2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4456629" y="427033"/>
            <a:ext cx="7176919" cy="3072617"/>
          </a:xfrm>
          <a:prstGeom prst="rect">
            <a:avLst/>
          </a:prstGeom>
        </p:spPr>
      </p:pic>
      <p:sp>
        <p:nvSpPr>
          <p:cNvPr id="31" name="Rectangle: Rounded Corners 4">
            <a:extLst>
              <a:ext uri="{FF2B5EF4-FFF2-40B4-BE49-F238E27FC236}">
                <a16:creationId xmlns:a16="http://schemas.microsoft.com/office/drawing/2014/main" id="{34F76EA7-0882-0532-A13D-AE08C8861AED}"/>
              </a:ext>
            </a:extLst>
          </p:cNvPr>
          <p:cNvSpPr/>
          <p:nvPr/>
        </p:nvSpPr>
        <p:spPr>
          <a:xfrm rot="695104">
            <a:off x="13806145" y="1440623"/>
            <a:ext cx="6980199" cy="7927780"/>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Tree>
    <p:extLst>
      <p:ext uri="{BB962C8B-B14F-4D97-AF65-F5344CB8AC3E}">
        <p14:creationId xmlns:p14="http://schemas.microsoft.com/office/powerpoint/2010/main" val="1838519623"/>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2" presetClass="entr" presetSubtype="4" fill="hold" nodeType="withEffect" p14:presetBounceEnd="66667">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14:bounceEnd="66667">
                                          <p:cBhvr additive="base">
                                            <p:cTn id="12" dur="1000" fill="hold"/>
                                            <p:tgtEl>
                                              <p:spTgt spid="44"/>
                                            </p:tgtEl>
                                            <p:attrNameLst>
                                              <p:attrName>ppt_x</p:attrName>
                                            </p:attrNameLst>
                                          </p:cBhvr>
                                          <p:tavLst>
                                            <p:tav tm="0">
                                              <p:val>
                                                <p:strVal val="#ppt_x"/>
                                              </p:val>
                                            </p:tav>
                                            <p:tav tm="100000">
                                              <p:val>
                                                <p:strVal val="#ppt_x"/>
                                              </p:val>
                                            </p:tav>
                                          </p:tavLst>
                                        </p:anim>
                                        <p:anim calcmode="lin" valueType="num" p14:bounceEnd="66667">
                                          <p:cBhvr additive="base">
                                            <p:cTn id="13" dur="1000" fill="hold"/>
                                            <p:tgtEl>
                                              <p:spTgt spid="4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fade">
                                          <p:cBhvr>
                                            <p:cTn id="21" dur="500"/>
                                            <p:tgtEl>
                                              <p:spTgt spid="4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left)">
                                          <p:cBhvr>
                                            <p:cTn id="2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42"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2" presetClass="entr" presetSubtype="4" fill="hold" nodeType="with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1000" fill="hold"/>
                                            <p:tgtEl>
                                              <p:spTgt spid="44"/>
                                            </p:tgtEl>
                                            <p:attrNameLst>
                                              <p:attrName>ppt_x</p:attrName>
                                            </p:attrNameLst>
                                          </p:cBhvr>
                                          <p:tavLst>
                                            <p:tav tm="0">
                                              <p:val>
                                                <p:strVal val="#ppt_x"/>
                                              </p:val>
                                            </p:tav>
                                            <p:tav tm="100000">
                                              <p:val>
                                                <p:strVal val="#ppt_x"/>
                                              </p:val>
                                            </p:tav>
                                          </p:tavLst>
                                        </p:anim>
                                        <p:anim calcmode="lin" valueType="num">
                                          <p:cBhvr additive="base">
                                            <p:cTn id="13" dur="1000" fill="hold"/>
                                            <p:tgtEl>
                                              <p:spTgt spid="4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fade">
                                          <p:cBhvr>
                                            <p:cTn id="17" dur="500"/>
                                            <p:tgtEl>
                                              <p:spTgt spid="33"/>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fade">
                                          <p:cBhvr>
                                            <p:cTn id="21" dur="500"/>
                                            <p:tgtEl>
                                              <p:spTgt spid="4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42"/>
                                            </p:tgtEl>
                                            <p:attrNameLst>
                                              <p:attrName>style.visibility</p:attrName>
                                            </p:attrNameLst>
                                          </p:cBhvr>
                                          <p:to>
                                            <p:strVal val="visible"/>
                                          </p:to>
                                        </p:set>
                                        <p:animEffect transition="in" filter="wipe(left)">
                                          <p:cBhvr>
                                            <p:cTn id="26"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42" grpId="0" animBg="1"/>
        </p:bldLst>
      </p:timing>
    </mc:Fallback>
  </mc:AlternateContent>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646331"/>
            <a:chOff x="1377964" y="1536837"/>
            <a:chExt cx="5098782" cy="646331"/>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Tubos sonoros </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1948777"/>
            <a:ext cx="4918904" cy="1106265"/>
            <a:chOff x="1320877" y="2387328"/>
            <a:chExt cx="4918904" cy="1106265"/>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1106265"/>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Existem instrumentos musicais em que o som é produzido quando o músico assopra o ar dentro de um instrumento, os chamados </a:t>
              </a:r>
              <a:r>
                <a:rPr lang="pt-BR" b="1" dirty="0">
                  <a:solidFill>
                    <a:prstClr val="white"/>
                  </a:solidFill>
                  <a:ea typeface="Times New Roman" panose="02020603050405020304" pitchFamily="18" charset="0"/>
                </a:rPr>
                <a:t>instrumentos de sopro</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21" name="Agrupar 20">
            <a:extLst>
              <a:ext uri="{FF2B5EF4-FFF2-40B4-BE49-F238E27FC236}">
                <a16:creationId xmlns:a16="http://schemas.microsoft.com/office/drawing/2014/main" id="{82E7E7BC-CC10-A6D4-347F-85345ED6FE00}"/>
              </a:ext>
            </a:extLst>
          </p:cNvPr>
          <p:cNvGrpSpPr/>
          <p:nvPr/>
        </p:nvGrpSpPr>
        <p:grpSpPr>
          <a:xfrm>
            <a:off x="573887" y="3203191"/>
            <a:ext cx="4918904" cy="847733"/>
            <a:chOff x="1320877" y="2387328"/>
            <a:chExt cx="4918904" cy="847733"/>
          </a:xfrm>
        </p:grpSpPr>
        <p:sp>
          <p:nvSpPr>
            <p:cNvPr id="23" name="TextBox 129">
              <a:extLst>
                <a:ext uri="{FF2B5EF4-FFF2-40B4-BE49-F238E27FC236}">
                  <a16:creationId xmlns:a16="http://schemas.microsoft.com/office/drawing/2014/main" id="{E34E7BFC-5F72-8700-2E4B-FF523FE0B3E8}"/>
                </a:ext>
              </a:extLst>
            </p:cNvPr>
            <p:cNvSpPr txBox="1"/>
            <p:nvPr/>
          </p:nvSpPr>
          <p:spPr>
            <a:xfrm>
              <a:off x="1679657" y="2387328"/>
              <a:ext cx="4560124" cy="847733"/>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Quando uma coluna gasosa é excitada em uma ou mais de suas frequências naturais, ocorre ressonância </a:t>
              </a:r>
              <a:r>
                <a:rPr lang="pt-BR" b="1" dirty="0">
                  <a:solidFill>
                    <a:prstClr val="white"/>
                  </a:solidFill>
                  <a:ea typeface="Times New Roman" panose="02020603050405020304" pitchFamily="18" charset="0"/>
                </a:rPr>
                <a:t>e o som formado amplifica-se</a:t>
              </a:r>
            </a:p>
          </p:txBody>
        </p:sp>
        <p:grpSp>
          <p:nvGrpSpPr>
            <p:cNvPr id="24" name="Group 130">
              <a:extLst>
                <a:ext uri="{FF2B5EF4-FFF2-40B4-BE49-F238E27FC236}">
                  <a16:creationId xmlns:a16="http://schemas.microsoft.com/office/drawing/2014/main" id="{2103587D-EA5C-6375-F0E0-11D833402ED0}"/>
                </a:ext>
              </a:extLst>
            </p:cNvPr>
            <p:cNvGrpSpPr/>
            <p:nvPr/>
          </p:nvGrpSpPr>
          <p:grpSpPr>
            <a:xfrm>
              <a:off x="1320877" y="2399556"/>
              <a:ext cx="328242" cy="331335"/>
              <a:chOff x="4951409" y="1419225"/>
              <a:chExt cx="442541" cy="446715"/>
            </a:xfrm>
          </p:grpSpPr>
          <p:grpSp>
            <p:nvGrpSpPr>
              <p:cNvPr id="29" name="Group 131">
                <a:extLst>
                  <a:ext uri="{FF2B5EF4-FFF2-40B4-BE49-F238E27FC236}">
                    <a16:creationId xmlns:a16="http://schemas.microsoft.com/office/drawing/2014/main" id="{4054D338-19BA-03F2-09D4-72C81BA5F132}"/>
                  </a:ext>
                </a:extLst>
              </p:cNvPr>
              <p:cNvGrpSpPr/>
              <p:nvPr/>
            </p:nvGrpSpPr>
            <p:grpSpPr>
              <a:xfrm>
                <a:off x="4951409" y="1419225"/>
                <a:ext cx="442541" cy="446715"/>
                <a:chOff x="4951409" y="1419225"/>
                <a:chExt cx="442541" cy="446715"/>
              </a:xfrm>
            </p:grpSpPr>
            <p:sp>
              <p:nvSpPr>
                <p:cNvPr id="31" name="Oval 133">
                  <a:extLst>
                    <a:ext uri="{FF2B5EF4-FFF2-40B4-BE49-F238E27FC236}">
                      <a16:creationId xmlns:a16="http://schemas.microsoft.com/office/drawing/2014/main" id="{AB604CE9-8A43-21B9-2100-8FFE38208F22}"/>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2" name="Oval 134">
                  <a:extLst>
                    <a:ext uri="{FF2B5EF4-FFF2-40B4-BE49-F238E27FC236}">
                      <a16:creationId xmlns:a16="http://schemas.microsoft.com/office/drawing/2014/main" id="{242754AC-9CF8-3890-C792-5F36EDB4D9F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0" name="Freeform: Shape 132">
                <a:extLst>
                  <a:ext uri="{FF2B5EF4-FFF2-40B4-BE49-F238E27FC236}">
                    <a16:creationId xmlns:a16="http://schemas.microsoft.com/office/drawing/2014/main" id="{5D96969F-AFF5-A103-579F-91C5F764277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13" name="Agrupar 12">
            <a:extLst>
              <a:ext uri="{FF2B5EF4-FFF2-40B4-BE49-F238E27FC236}">
                <a16:creationId xmlns:a16="http://schemas.microsoft.com/office/drawing/2014/main" id="{A295A59F-B802-1FCE-D2E7-82A9A20B4D72}"/>
              </a:ext>
            </a:extLst>
          </p:cNvPr>
          <p:cNvGrpSpPr/>
          <p:nvPr/>
        </p:nvGrpSpPr>
        <p:grpSpPr>
          <a:xfrm>
            <a:off x="574490" y="4310274"/>
            <a:ext cx="4918904" cy="589200"/>
            <a:chOff x="1320877" y="2387328"/>
            <a:chExt cx="4918904" cy="589200"/>
          </a:xfrm>
        </p:grpSpPr>
        <p:sp>
          <p:nvSpPr>
            <p:cNvPr id="14" name="TextBox 129">
              <a:extLst>
                <a:ext uri="{FF2B5EF4-FFF2-40B4-BE49-F238E27FC236}">
                  <a16:creationId xmlns:a16="http://schemas.microsoft.com/office/drawing/2014/main" id="{2AE8698E-4FEE-6BE2-6FEA-E7D93BFF5598}"/>
                </a:ext>
              </a:extLst>
            </p:cNvPr>
            <p:cNvSpPr txBox="1"/>
            <p:nvPr/>
          </p:nvSpPr>
          <p:spPr>
            <a:xfrm>
              <a:off x="1679657" y="2387328"/>
              <a:ext cx="4560124" cy="589200"/>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Ocorrendo esse fato dentro de um tubo sólido e oco temos o </a:t>
              </a:r>
              <a:r>
                <a:rPr lang="pt-BR" b="1" dirty="0">
                  <a:solidFill>
                    <a:prstClr val="white"/>
                  </a:solidFill>
                  <a:ea typeface="Times New Roman" panose="02020603050405020304" pitchFamily="18" charset="0"/>
                </a:rPr>
                <a:t>tubo sonoro</a:t>
              </a:r>
            </a:p>
          </p:txBody>
        </p:sp>
        <p:grpSp>
          <p:nvGrpSpPr>
            <p:cNvPr id="22" name="Group 130">
              <a:extLst>
                <a:ext uri="{FF2B5EF4-FFF2-40B4-BE49-F238E27FC236}">
                  <a16:creationId xmlns:a16="http://schemas.microsoft.com/office/drawing/2014/main" id="{56CD140A-FC88-1322-D641-68EFC66BE167}"/>
                </a:ext>
              </a:extLst>
            </p:cNvPr>
            <p:cNvGrpSpPr/>
            <p:nvPr/>
          </p:nvGrpSpPr>
          <p:grpSpPr>
            <a:xfrm>
              <a:off x="1320877" y="2399556"/>
              <a:ext cx="328242" cy="331335"/>
              <a:chOff x="4951409" y="1419225"/>
              <a:chExt cx="442541" cy="446715"/>
            </a:xfrm>
          </p:grpSpPr>
          <p:grpSp>
            <p:nvGrpSpPr>
              <p:cNvPr id="33" name="Group 131">
                <a:extLst>
                  <a:ext uri="{FF2B5EF4-FFF2-40B4-BE49-F238E27FC236}">
                    <a16:creationId xmlns:a16="http://schemas.microsoft.com/office/drawing/2014/main" id="{7A5782E9-7FE0-2897-40D7-196E404AF29E}"/>
                  </a:ext>
                </a:extLst>
              </p:cNvPr>
              <p:cNvGrpSpPr/>
              <p:nvPr/>
            </p:nvGrpSpPr>
            <p:grpSpPr>
              <a:xfrm>
                <a:off x="4951409" y="1419225"/>
                <a:ext cx="442541" cy="446715"/>
                <a:chOff x="4951409" y="1419225"/>
                <a:chExt cx="442541" cy="446715"/>
              </a:xfrm>
            </p:grpSpPr>
            <p:sp>
              <p:nvSpPr>
                <p:cNvPr id="43" name="Oval 133">
                  <a:extLst>
                    <a:ext uri="{FF2B5EF4-FFF2-40B4-BE49-F238E27FC236}">
                      <a16:creationId xmlns:a16="http://schemas.microsoft.com/office/drawing/2014/main" id="{2C5D35E0-81A3-EA27-5ABA-CB7B682EC449}"/>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4" name="Oval 134">
                  <a:extLst>
                    <a:ext uri="{FF2B5EF4-FFF2-40B4-BE49-F238E27FC236}">
                      <a16:creationId xmlns:a16="http://schemas.microsoft.com/office/drawing/2014/main" id="{4F754D3F-82B8-2982-082F-29B992EE9494}"/>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42" name="Freeform: Shape 132">
                <a:extLst>
                  <a:ext uri="{FF2B5EF4-FFF2-40B4-BE49-F238E27FC236}">
                    <a16:creationId xmlns:a16="http://schemas.microsoft.com/office/drawing/2014/main" id="{A554BA14-E735-9AE0-F57A-35ABE6240C0F}"/>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45" name="Rectangle: Rounded Corners 72">
            <a:extLst>
              <a:ext uri="{FF2B5EF4-FFF2-40B4-BE49-F238E27FC236}">
                <a16:creationId xmlns:a16="http://schemas.microsoft.com/office/drawing/2014/main" id="{9C7E8868-AE2C-CDE9-B6CB-1709C4121180}"/>
              </a:ext>
            </a:extLst>
          </p:cNvPr>
          <p:cNvSpPr/>
          <p:nvPr/>
        </p:nvSpPr>
        <p:spPr>
          <a:xfrm>
            <a:off x="6570931" y="5366765"/>
            <a:ext cx="5059188" cy="1108696"/>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pt-BR" altLang="pt-BR" sz="1400" dirty="0">
                <a:latin typeface="Avenir Next LT Pro" panose="020B0504020202020204" pitchFamily="34" charset="0"/>
                <a:cs typeface="Times New Roman" panose="02020603050405020304" pitchFamily="18" charset="0"/>
              </a:rPr>
              <a:t>A fonte de vibrações situa-se na chamada </a:t>
            </a:r>
            <a:r>
              <a:rPr lang="pt-BR" altLang="pt-BR" sz="1400" b="1" dirty="0">
                <a:latin typeface="Avenir Next LT Pro" panose="020B0504020202020204" pitchFamily="34" charset="0"/>
                <a:cs typeface="Times New Roman" panose="02020603050405020304" pitchFamily="18" charset="0"/>
              </a:rPr>
              <a:t>embocadura</a:t>
            </a:r>
            <a:r>
              <a:rPr lang="pt-BR" altLang="pt-BR" sz="1400" dirty="0">
                <a:latin typeface="Avenir Next LT Pro" panose="020B0504020202020204" pitchFamily="34" charset="0"/>
                <a:cs typeface="Times New Roman" panose="02020603050405020304" pitchFamily="18" charset="0"/>
              </a:rPr>
              <a:t>. Se a extremidade oposta à embocadura é aberta temos o </a:t>
            </a:r>
            <a:r>
              <a:rPr lang="pt-BR" altLang="pt-BR" sz="1400" b="1" dirty="0">
                <a:latin typeface="Avenir Next LT Pro" panose="020B0504020202020204" pitchFamily="34" charset="0"/>
                <a:cs typeface="Times New Roman" panose="02020603050405020304" pitchFamily="18" charset="0"/>
              </a:rPr>
              <a:t>tubo aberto</a:t>
            </a:r>
            <a:r>
              <a:rPr lang="pt-BR" altLang="pt-BR" sz="1400" dirty="0">
                <a:latin typeface="Avenir Next LT Pro" panose="020B0504020202020204" pitchFamily="34" charset="0"/>
                <a:cs typeface="Times New Roman" panose="02020603050405020304" pitchFamily="18" charset="0"/>
              </a:rPr>
              <a:t>. Caso contrário teremos o </a:t>
            </a:r>
            <a:r>
              <a:rPr lang="pt-BR" altLang="pt-BR" sz="1400" b="1" dirty="0">
                <a:latin typeface="Avenir Next LT Pro" panose="020B0504020202020204" pitchFamily="34" charset="0"/>
                <a:cs typeface="Times New Roman" panose="02020603050405020304" pitchFamily="18" charset="0"/>
              </a:rPr>
              <a:t>tubo fechado</a:t>
            </a:r>
            <a:endParaRPr lang="pt-BR" sz="1400" dirty="0">
              <a:solidFill>
                <a:schemeClr val="bg1"/>
              </a:solidFill>
              <a:latin typeface="Avenir Next LT Pro" panose="020B0504020202020204" pitchFamily="34" charset="0"/>
            </a:endParaRPr>
          </a:p>
        </p:txBody>
      </p:sp>
      <p:pic>
        <p:nvPicPr>
          <p:cNvPr id="47" name="Picture 3" descr="Tubos">
            <a:extLst>
              <a:ext uri="{FF2B5EF4-FFF2-40B4-BE49-F238E27FC236}">
                <a16:creationId xmlns:a16="http://schemas.microsoft.com/office/drawing/2014/main" id="{9BF49A1B-6ACD-FF48-279B-30C803D8BB74}"/>
              </a:ext>
            </a:extLst>
          </p:cNvPr>
          <p:cNvPicPr>
            <a:picLocks noChangeAspect="1" noChangeArrowheads="1"/>
          </p:cNvPicPr>
          <p:nvPr/>
        </p:nvPicPr>
        <p:blipFill>
          <a:blip r:embed="rId5">
            <a:lum bright="-20000" contrast="40000"/>
            <a:extLst>
              <a:ext uri="{28A0092B-C50C-407E-A947-70E740481C1C}">
                <a14:useLocalDpi xmlns:a14="http://schemas.microsoft.com/office/drawing/2010/main" val="0"/>
              </a:ext>
            </a:extLst>
          </a:blip>
          <a:srcRect/>
          <a:stretch>
            <a:fillRect/>
          </a:stretch>
        </p:blipFill>
        <p:spPr bwMode="auto">
          <a:xfrm>
            <a:off x="7308187" y="3283476"/>
            <a:ext cx="3588713" cy="195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Imagem 50" descr="Diagrama, Esquemático&#10;&#10;Descrição gerada automaticamente">
            <a:extLst>
              <a:ext uri="{FF2B5EF4-FFF2-40B4-BE49-F238E27FC236}">
                <a16:creationId xmlns:a16="http://schemas.microsoft.com/office/drawing/2014/main" id="{2278D13D-B95E-2119-ED21-B975032C361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38798" y="1216028"/>
            <a:ext cx="4314938" cy="1847332"/>
          </a:xfrm>
          <a:prstGeom prst="rect">
            <a:avLst/>
          </a:prstGeom>
        </p:spPr>
      </p:pic>
    </p:spTree>
    <p:extLst>
      <p:ext uri="{BB962C8B-B14F-4D97-AF65-F5344CB8AC3E}">
        <p14:creationId xmlns:p14="http://schemas.microsoft.com/office/powerpoint/2010/main" val="3180727519"/>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4.81481E-6 L -0.06615 -4.81481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21"/>
                                        </p:tgtEl>
                                        <p:attrNameLst>
                                          <p:attrName>style.visibility</p:attrName>
                                        </p:attrNameLst>
                                      </p:cBhvr>
                                      <p:to>
                                        <p:strVal val="visible"/>
                                      </p:to>
                                    </p:set>
                                    <p:animEffect transition="in" filter="wipe(right)">
                                      <p:cBhvr>
                                        <p:cTn id="14" dur="500"/>
                                        <p:tgtEl>
                                          <p:spTgt spid="21"/>
                                        </p:tgtEl>
                                      </p:cBhvr>
                                    </p:animEffect>
                                  </p:childTnLst>
                                </p:cTn>
                              </p:par>
                              <p:par>
                                <p:cTn id="15" presetID="42" presetClass="path" presetSubtype="0" accel="49333" decel="50667" fill="hold" nodeType="withEffect">
                                  <p:stCondLst>
                                    <p:cond delay="0"/>
                                  </p:stCondLst>
                                  <p:childTnLst>
                                    <p:animMotion origin="layout" path="M 1.875E-6 4.81481E-6 L -0.06615 4.81481E-6 " pathEditMode="relative" rAng="0" ptsTypes="AA">
                                      <p:cBhvr>
                                        <p:cTn id="16" dur="750" spd="-100000" fill="hold"/>
                                        <p:tgtEl>
                                          <p:spTgt spid="21"/>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22" presetClass="entr" presetSubtype="2" fill="hold" nodeType="click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wipe(right)">
                                      <p:cBhvr>
                                        <p:cTn id="21" dur="500"/>
                                        <p:tgtEl>
                                          <p:spTgt spid="13"/>
                                        </p:tgtEl>
                                      </p:cBhvr>
                                    </p:animEffect>
                                  </p:childTnLst>
                                </p:cTn>
                              </p:par>
                              <p:par>
                                <p:cTn id="22" presetID="42" presetClass="path" presetSubtype="0" accel="49333" decel="50667" fill="hold" nodeType="withEffect">
                                  <p:stCondLst>
                                    <p:cond delay="0"/>
                                  </p:stCondLst>
                                  <p:childTnLst>
                                    <p:animMotion origin="layout" path="M 1.875E-6 3.7037E-6 L -0.06615 3.7037E-6 " pathEditMode="relative" rAng="0" ptsTypes="AA">
                                      <p:cBhvr>
                                        <p:cTn id="23" dur="750" spd="-100000" fill="hold"/>
                                        <p:tgtEl>
                                          <p:spTgt spid="13"/>
                                        </p:tgtEl>
                                        <p:attrNameLst>
                                          <p:attrName>ppt_x</p:attrName>
                                          <p:attrName>ppt_y</p:attrName>
                                        </p:attrNameLst>
                                      </p:cBhvr>
                                      <p:rCtr x="-3307" y="0"/>
                                    </p:animMotion>
                                  </p:childTnLst>
                                </p:cTn>
                              </p:par>
                            </p:childTnLst>
                          </p:cTn>
                        </p:par>
                      </p:childTnLst>
                    </p:cTn>
                  </p:par>
                  <p:par>
                    <p:cTn id="24" fill="hold">
                      <p:stCondLst>
                        <p:cond delay="indefinite"/>
                      </p:stCondLst>
                      <p:childTnLst>
                        <p:par>
                          <p:cTn id="25" fill="hold">
                            <p:stCondLst>
                              <p:cond delay="0"/>
                            </p:stCondLst>
                            <p:childTnLst>
                              <p:par>
                                <p:cTn id="26" presetID="22" presetClass="entr" presetSubtype="2" fill="hold" grpId="0" nodeType="clickEffect">
                                  <p:stCondLst>
                                    <p:cond delay="0"/>
                                  </p:stCondLst>
                                  <p:childTnLst>
                                    <p:set>
                                      <p:cBhvr>
                                        <p:cTn id="27" dur="1" fill="hold">
                                          <p:stCondLst>
                                            <p:cond delay="0"/>
                                          </p:stCondLst>
                                        </p:cTn>
                                        <p:tgtEl>
                                          <p:spTgt spid="45"/>
                                        </p:tgtEl>
                                        <p:attrNameLst>
                                          <p:attrName>style.visibility</p:attrName>
                                        </p:attrNameLst>
                                      </p:cBhvr>
                                      <p:to>
                                        <p:strVal val="visible"/>
                                      </p:to>
                                    </p:set>
                                    <p:animEffect transition="in" filter="wipe(right)">
                                      <p:cBhvr>
                                        <p:cTn id="28" dur="500"/>
                                        <p:tgtEl>
                                          <p:spTgt spid="45"/>
                                        </p:tgtEl>
                                      </p:cBhvr>
                                    </p:animEffect>
                                  </p:childTnLst>
                                </p:cTn>
                              </p:par>
                              <p:par>
                                <p:cTn id="29" presetID="42" presetClass="path" presetSubtype="0" accel="49333" decel="50667" fill="hold" grpId="1" nodeType="withEffect">
                                  <p:stCondLst>
                                    <p:cond delay="0"/>
                                  </p:stCondLst>
                                  <p:childTnLst>
                                    <p:animMotion origin="layout" path="M -4.16667E-6 4.07407E-6 L -0.06614 4.07407E-6 " pathEditMode="relative" rAng="0" ptsTypes="AA">
                                      <p:cBhvr>
                                        <p:cTn id="30" dur="750" spd="-100000" fill="hold"/>
                                        <p:tgtEl>
                                          <p:spTgt spid="45"/>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45" grpId="1"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646331"/>
            <a:chOff x="1377964" y="1536837"/>
            <a:chExt cx="5098782" cy="646331"/>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Tubos sonoros </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1948777"/>
            <a:ext cx="4918904" cy="343563"/>
            <a:chOff x="1320877" y="2387328"/>
            <a:chExt cx="4918904" cy="343563"/>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33066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De forma semelhante à que ocorre nos fios, temos</a:t>
              </a:r>
              <a:endParaRPr lang="pt-BR" b="1" dirty="0">
                <a:solidFill>
                  <a:prstClr val="white"/>
                </a:solidFill>
                <a:ea typeface="Times New Roman" panose="02020603050405020304" pitchFamily="18" charset="0"/>
              </a:endParaRP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4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45" name="Rectangle: Rounded Corners 72">
            <a:extLst>
              <a:ext uri="{FF2B5EF4-FFF2-40B4-BE49-F238E27FC236}">
                <a16:creationId xmlns:a16="http://schemas.microsoft.com/office/drawing/2014/main" id="{9C7E8868-AE2C-CDE9-B6CB-1709C4121180}"/>
              </a:ext>
            </a:extLst>
          </p:cNvPr>
          <p:cNvSpPr/>
          <p:nvPr/>
        </p:nvSpPr>
        <p:spPr>
          <a:xfrm>
            <a:off x="6570931" y="5366765"/>
            <a:ext cx="5059188" cy="1108696"/>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30000"/>
              </a:lnSpc>
            </a:pPr>
            <a:r>
              <a:rPr lang="pt-BR" altLang="pt-BR" sz="1400" dirty="0">
                <a:latin typeface="Avenir Next LT Pro" panose="020B0504020202020204" pitchFamily="34" charset="0"/>
                <a:cs typeface="Times New Roman" panose="02020603050405020304" pitchFamily="18" charset="0"/>
              </a:rPr>
              <a:t>A fonte de vibrações situa-se na chamada </a:t>
            </a:r>
            <a:r>
              <a:rPr lang="pt-BR" altLang="pt-BR" sz="1400" b="1" dirty="0">
                <a:latin typeface="Avenir Next LT Pro" panose="020B0504020202020204" pitchFamily="34" charset="0"/>
                <a:cs typeface="Times New Roman" panose="02020603050405020304" pitchFamily="18" charset="0"/>
              </a:rPr>
              <a:t>embocadura</a:t>
            </a:r>
            <a:r>
              <a:rPr lang="pt-BR" altLang="pt-BR" sz="1400" dirty="0">
                <a:latin typeface="Avenir Next LT Pro" panose="020B0504020202020204" pitchFamily="34" charset="0"/>
                <a:cs typeface="Times New Roman" panose="02020603050405020304" pitchFamily="18" charset="0"/>
              </a:rPr>
              <a:t>. Se a extremidade oposta à embocadura é aberta temos o </a:t>
            </a:r>
            <a:r>
              <a:rPr lang="pt-BR" altLang="pt-BR" sz="1400" b="1" dirty="0">
                <a:latin typeface="Avenir Next LT Pro" panose="020B0504020202020204" pitchFamily="34" charset="0"/>
                <a:cs typeface="Times New Roman" panose="02020603050405020304" pitchFamily="18" charset="0"/>
              </a:rPr>
              <a:t>tubo aberto</a:t>
            </a:r>
            <a:r>
              <a:rPr lang="pt-BR" altLang="pt-BR" sz="1400" dirty="0">
                <a:latin typeface="Avenir Next LT Pro" panose="020B0504020202020204" pitchFamily="34" charset="0"/>
                <a:cs typeface="Times New Roman" panose="02020603050405020304" pitchFamily="18" charset="0"/>
              </a:rPr>
              <a:t>. Caso contrário teremos o </a:t>
            </a:r>
            <a:r>
              <a:rPr lang="pt-BR" altLang="pt-BR" sz="1400" b="1" dirty="0">
                <a:latin typeface="Avenir Next LT Pro" panose="020B0504020202020204" pitchFamily="34" charset="0"/>
                <a:cs typeface="Times New Roman" panose="02020603050405020304" pitchFamily="18" charset="0"/>
              </a:rPr>
              <a:t>tubo fechado</a:t>
            </a:r>
            <a:endParaRPr lang="pt-BR" sz="1400" dirty="0">
              <a:solidFill>
                <a:schemeClr val="bg1"/>
              </a:solidFill>
              <a:latin typeface="Avenir Next LT Pro" panose="020B0504020202020204" pitchFamily="34" charset="0"/>
            </a:endParaRPr>
          </a:p>
        </p:txBody>
      </p:sp>
      <p:pic>
        <p:nvPicPr>
          <p:cNvPr id="47" name="Picture 3" descr="Tubos">
            <a:extLst>
              <a:ext uri="{FF2B5EF4-FFF2-40B4-BE49-F238E27FC236}">
                <a16:creationId xmlns:a16="http://schemas.microsoft.com/office/drawing/2014/main" id="{9BF49A1B-6ACD-FF48-279B-30C803D8BB74}"/>
              </a:ext>
            </a:extLst>
          </p:cNvPr>
          <p:cNvPicPr>
            <a:picLocks noChangeAspect="1" noChangeArrowheads="1"/>
          </p:cNvPicPr>
          <p:nvPr/>
        </p:nvPicPr>
        <p:blipFill>
          <a:blip r:embed="rId5">
            <a:lum bright="-20000" contrast="40000"/>
            <a:extLst>
              <a:ext uri="{28A0092B-C50C-407E-A947-70E740481C1C}">
                <a14:useLocalDpi xmlns:a14="http://schemas.microsoft.com/office/drawing/2010/main" val="0"/>
              </a:ext>
            </a:extLst>
          </a:blip>
          <a:srcRect/>
          <a:stretch>
            <a:fillRect/>
          </a:stretch>
        </p:blipFill>
        <p:spPr bwMode="auto">
          <a:xfrm>
            <a:off x="7308187" y="3283476"/>
            <a:ext cx="3588713" cy="195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 name="Imagem 50" descr="Diagrama, Esquemático&#10;&#10;Descrição gerada automaticamente">
            <a:extLst>
              <a:ext uri="{FF2B5EF4-FFF2-40B4-BE49-F238E27FC236}">
                <a16:creationId xmlns:a16="http://schemas.microsoft.com/office/drawing/2014/main" id="{2278D13D-B95E-2119-ED21-B975032C361A}"/>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838798" y="1216028"/>
            <a:ext cx="4314938" cy="1847332"/>
          </a:xfrm>
          <a:prstGeom prst="rect">
            <a:avLst/>
          </a:prstGeom>
        </p:spPr>
      </p:pic>
      <p:sp>
        <p:nvSpPr>
          <p:cNvPr id="34" name="Rectangle: Rounded Corners 72">
            <a:extLst>
              <a:ext uri="{FF2B5EF4-FFF2-40B4-BE49-F238E27FC236}">
                <a16:creationId xmlns:a16="http://schemas.microsoft.com/office/drawing/2014/main" id="{1ECC0BFB-C007-86FE-2021-61F44D6A6FFC}"/>
              </a:ext>
            </a:extLst>
          </p:cNvPr>
          <p:cNvSpPr/>
          <p:nvPr/>
        </p:nvSpPr>
        <p:spPr>
          <a:xfrm>
            <a:off x="853639" y="2553191"/>
            <a:ext cx="3022041" cy="1200329"/>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Em uma </a:t>
            </a:r>
            <a:r>
              <a:rPr lang="pt-BR" sz="1200" b="1" dirty="0">
                <a:solidFill>
                  <a:srgbClr val="003B89"/>
                </a:solidFill>
                <a:latin typeface="Avenir Next LT Pro" panose="020B0604020202020204" pitchFamily="34" charset="0"/>
              </a:rPr>
              <a:t>extremidade aberta </a:t>
            </a:r>
            <a:r>
              <a:rPr lang="pt-BR" sz="1200" dirty="0">
                <a:solidFill>
                  <a:srgbClr val="003B89"/>
                </a:solidFill>
                <a:latin typeface="Avenir Next LT Pro" panose="020B0604020202020204" pitchFamily="34" charset="0"/>
              </a:rPr>
              <a:t>sempre temos um ventre de deslocamento </a:t>
            </a:r>
          </a:p>
          <a:p>
            <a:pPr lvl="0">
              <a:lnSpc>
                <a:spcPct val="120000"/>
              </a:lnSpc>
              <a:defRPr/>
            </a:pPr>
            <a:r>
              <a:rPr lang="pt-BR" sz="1200" dirty="0">
                <a:solidFill>
                  <a:srgbClr val="003B89"/>
                </a:solidFill>
                <a:latin typeface="Avenir Next LT Pro" panose="020B0604020202020204" pitchFamily="34" charset="0"/>
              </a:rPr>
              <a:t>(nó de pressão)</a:t>
            </a:r>
          </a:p>
        </p:txBody>
      </p:sp>
      <p:sp>
        <p:nvSpPr>
          <p:cNvPr id="35" name="Rectangle: Rounded Corners 72">
            <a:extLst>
              <a:ext uri="{FF2B5EF4-FFF2-40B4-BE49-F238E27FC236}">
                <a16:creationId xmlns:a16="http://schemas.microsoft.com/office/drawing/2014/main" id="{206747F1-23D8-FCA9-04F8-8D834F588F2D}"/>
              </a:ext>
            </a:extLst>
          </p:cNvPr>
          <p:cNvSpPr/>
          <p:nvPr/>
        </p:nvSpPr>
        <p:spPr>
          <a:xfrm>
            <a:off x="3307555" y="3402230"/>
            <a:ext cx="2672698" cy="1200329"/>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Em uma </a:t>
            </a:r>
            <a:r>
              <a:rPr lang="pt-BR" sz="1200" b="1" dirty="0">
                <a:solidFill>
                  <a:srgbClr val="003B89"/>
                </a:solidFill>
                <a:latin typeface="Avenir Next LT Pro" panose="020B0604020202020204" pitchFamily="34" charset="0"/>
              </a:rPr>
              <a:t>extremidade fechada </a:t>
            </a:r>
            <a:r>
              <a:rPr lang="pt-BR" sz="1200" dirty="0">
                <a:solidFill>
                  <a:srgbClr val="003B89"/>
                </a:solidFill>
                <a:latin typeface="Avenir Next LT Pro" panose="020B0604020202020204" pitchFamily="34" charset="0"/>
              </a:rPr>
              <a:t>sempre temos um nó de deslocamento (ventre de pressão)</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pic>
        <p:nvPicPr>
          <p:cNvPr id="36" name="Imagem 35">
            <a:extLst>
              <a:ext uri="{FF2B5EF4-FFF2-40B4-BE49-F238E27FC236}">
                <a16:creationId xmlns:a16="http://schemas.microsoft.com/office/drawing/2014/main" id="{E71D67F3-ED4C-E17C-E94A-FC099445E10D}"/>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3059796" y="991976"/>
            <a:ext cx="6591273" cy="5137918"/>
          </a:xfrm>
          <a:prstGeom prst="rect">
            <a:avLst/>
          </a:prstGeom>
        </p:spPr>
      </p:pic>
    </p:spTree>
    <p:extLst>
      <p:ext uri="{BB962C8B-B14F-4D97-AF65-F5344CB8AC3E}">
        <p14:creationId xmlns:p14="http://schemas.microsoft.com/office/powerpoint/2010/main" val="2910212722"/>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7.40741E-7 L -0.06615 7.40741E-7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4"/>
                                        </p:tgtEl>
                                        <p:attrNameLst>
                                          <p:attrName>style.visibility</p:attrName>
                                        </p:attrNameLst>
                                      </p:cBhvr>
                                      <p:to>
                                        <p:strVal val="visible"/>
                                      </p:to>
                                    </p:set>
                                    <p:animEffect transition="in" filter="fade">
                                      <p:cBhvr>
                                        <p:cTn id="14" dur="500"/>
                                        <p:tgtEl>
                                          <p:spTgt spid="34"/>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35"/>
                                        </p:tgtEl>
                                        <p:attrNameLst>
                                          <p:attrName>style.visibility</p:attrName>
                                        </p:attrNameLst>
                                      </p:cBhvr>
                                      <p:to>
                                        <p:strVal val="visible"/>
                                      </p:to>
                                    </p:set>
                                    <p:animEffect transition="in" filter="fade">
                                      <p:cBhvr>
                                        <p:cTn id="19"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animBg="1"/>
      <p:bldP spid="35"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363117"/>
            <a:ext cx="4667802" cy="1200329"/>
            <a:chOff x="1377964" y="1536837"/>
            <a:chExt cx="466780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27900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1° Modo de Vibração ou 1° Harmônico</a:t>
              </a: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21" name="Agrupar 20">
            <a:extLst>
              <a:ext uri="{FF2B5EF4-FFF2-40B4-BE49-F238E27FC236}">
                <a16:creationId xmlns:a16="http://schemas.microsoft.com/office/drawing/2014/main" id="{82E7E7BC-CC10-A6D4-347F-85345ED6FE00}"/>
              </a:ext>
            </a:extLst>
          </p:cNvPr>
          <p:cNvGrpSpPr/>
          <p:nvPr/>
        </p:nvGrpSpPr>
        <p:grpSpPr>
          <a:xfrm>
            <a:off x="573887" y="2750371"/>
            <a:ext cx="4918904" cy="343563"/>
            <a:chOff x="1320877" y="2387328"/>
            <a:chExt cx="4918904" cy="343563"/>
          </a:xfrm>
        </p:grpSpPr>
        <p:sp>
          <p:nvSpPr>
            <p:cNvPr id="23" name="TextBox 129">
              <a:extLst>
                <a:ext uri="{FF2B5EF4-FFF2-40B4-BE49-F238E27FC236}">
                  <a16:creationId xmlns:a16="http://schemas.microsoft.com/office/drawing/2014/main" id="{E34E7BFC-5F72-8700-2E4B-FF523FE0B3E8}"/>
                </a:ext>
              </a:extLst>
            </p:cNvPr>
            <p:cNvSpPr txBox="1"/>
            <p:nvPr/>
          </p:nvSpPr>
          <p:spPr>
            <a:xfrm>
              <a:off x="1679657" y="2387328"/>
              <a:ext cx="4560124" cy="33066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Da figura temos:</a:t>
              </a:r>
            </a:p>
          </p:txBody>
        </p:sp>
        <p:grpSp>
          <p:nvGrpSpPr>
            <p:cNvPr id="24" name="Group 130">
              <a:extLst>
                <a:ext uri="{FF2B5EF4-FFF2-40B4-BE49-F238E27FC236}">
                  <a16:creationId xmlns:a16="http://schemas.microsoft.com/office/drawing/2014/main" id="{2103587D-EA5C-6375-F0E0-11D833402ED0}"/>
                </a:ext>
              </a:extLst>
            </p:cNvPr>
            <p:cNvGrpSpPr/>
            <p:nvPr/>
          </p:nvGrpSpPr>
          <p:grpSpPr>
            <a:xfrm>
              <a:off x="1320877" y="2399556"/>
              <a:ext cx="328242" cy="331335"/>
              <a:chOff x="4951409" y="1419225"/>
              <a:chExt cx="442541" cy="446715"/>
            </a:xfrm>
          </p:grpSpPr>
          <p:grpSp>
            <p:nvGrpSpPr>
              <p:cNvPr id="29" name="Group 131">
                <a:extLst>
                  <a:ext uri="{FF2B5EF4-FFF2-40B4-BE49-F238E27FC236}">
                    <a16:creationId xmlns:a16="http://schemas.microsoft.com/office/drawing/2014/main" id="{4054D338-19BA-03F2-09D4-72C81BA5F132}"/>
                  </a:ext>
                </a:extLst>
              </p:cNvPr>
              <p:cNvGrpSpPr/>
              <p:nvPr/>
            </p:nvGrpSpPr>
            <p:grpSpPr>
              <a:xfrm>
                <a:off x="4951409" y="1419225"/>
                <a:ext cx="442541" cy="446715"/>
                <a:chOff x="4951409" y="1419225"/>
                <a:chExt cx="442541" cy="446715"/>
              </a:xfrm>
            </p:grpSpPr>
            <p:sp>
              <p:nvSpPr>
                <p:cNvPr id="31" name="Oval 133">
                  <a:extLst>
                    <a:ext uri="{FF2B5EF4-FFF2-40B4-BE49-F238E27FC236}">
                      <a16:creationId xmlns:a16="http://schemas.microsoft.com/office/drawing/2014/main" id="{AB604CE9-8A43-21B9-2100-8FFE38208F22}"/>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2" name="Oval 134">
                  <a:extLst>
                    <a:ext uri="{FF2B5EF4-FFF2-40B4-BE49-F238E27FC236}">
                      <a16:creationId xmlns:a16="http://schemas.microsoft.com/office/drawing/2014/main" id="{242754AC-9CF8-3890-C792-5F36EDB4D9F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0" name="Freeform: Shape 132">
                <a:extLst>
                  <a:ext uri="{FF2B5EF4-FFF2-40B4-BE49-F238E27FC236}">
                    <a16:creationId xmlns:a16="http://schemas.microsoft.com/office/drawing/2014/main" id="{5D96969F-AFF5-A103-579F-91C5F764277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14" name="Objeto 13">
                <a:extLst>
                  <a:ext uri="{FF2B5EF4-FFF2-40B4-BE49-F238E27FC236}">
                    <a16:creationId xmlns:a16="http://schemas.microsoft.com/office/drawing/2014/main" id="{690FFFEF-A339-1617-8D77-AC4C213E6CB9}"/>
                  </a:ext>
                </a:extLst>
              </p:cNvPr>
              <p:cNvSpPr txBox="1"/>
              <p:nvPr/>
            </p:nvSpPr>
            <p:spPr bwMode="auto">
              <a:xfrm>
                <a:off x="1078752" y="3318488"/>
                <a:ext cx="1828800" cy="372052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r>
                        <a:rPr lang="pt-BR" i="1" smtClean="0">
                          <a:solidFill>
                            <a:schemeClr val="bg1"/>
                          </a:solidFill>
                          <a:latin typeface="Cambria Math" panose="02040503050406030204" pitchFamily="18" charset="0"/>
                        </a:rPr>
                        <m:t>ℓ=</m:t>
                      </m:r>
                      <m:f>
                        <m:fPr>
                          <m:ctrlPr>
                            <a:rPr lang="pt-BR" i="1">
                              <a:solidFill>
                                <a:schemeClr val="bg1"/>
                              </a:solidFill>
                              <a:latin typeface="Cambria Math" panose="02040503050406030204" pitchFamily="18" charset="0"/>
                            </a:rPr>
                          </m:ctrlPr>
                        </m:fPr>
                        <m:num>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𝜆</m:t>
                              </m:r>
                            </m:e>
                            <m:sub>
                              <m:r>
                                <a:rPr lang="pt-BR" i="1">
                                  <a:solidFill>
                                    <a:schemeClr val="bg1"/>
                                  </a:solidFill>
                                  <a:latin typeface="Cambria Math" panose="02040503050406030204" pitchFamily="18" charset="0"/>
                                </a:rPr>
                                <m:t>1</m:t>
                              </m:r>
                            </m:sub>
                          </m:sSub>
                        </m:num>
                        <m:den>
                          <m:r>
                            <a:rPr lang="pt-BR" i="1">
                              <a:solidFill>
                                <a:schemeClr val="bg1"/>
                              </a:solidFill>
                              <a:latin typeface="Cambria Math" panose="02040503050406030204" pitchFamily="18" charset="0"/>
                            </a:rPr>
                            <m:t>2</m:t>
                          </m:r>
                        </m:den>
                      </m:f>
                    </m:oMath>
                  </m:oMathPara>
                </a14:m>
                <a:endParaRPr lang="pt-BR" b="1" i="1" dirty="0">
                  <a:solidFill>
                    <a:schemeClr val="bg1"/>
                  </a:solidFill>
                  <a:latin typeface="Cambria Math" panose="02040503050406030204" pitchFamily="18" charset="0"/>
                </a:endParaRPr>
              </a:p>
              <a:p>
                <a:pPr/>
                <a:endParaRPr lang="pt-BR" b="1" i="1" dirty="0">
                  <a:solidFill>
                    <a:schemeClr val="bg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b="1" i="1">
                              <a:solidFill>
                                <a:schemeClr val="bg1"/>
                              </a:solidFill>
                              <a:latin typeface="Cambria Math" panose="02040503050406030204" pitchFamily="18" charset="0"/>
                            </a:rPr>
                          </m:ctrlPr>
                        </m:sSubPr>
                        <m:e>
                          <m:r>
                            <a:rPr lang="pt-BR" b="1" i="1">
                              <a:solidFill>
                                <a:schemeClr val="bg1"/>
                              </a:solidFill>
                              <a:latin typeface="Cambria Math" panose="02040503050406030204" pitchFamily="18" charset="0"/>
                            </a:rPr>
                            <m:t>𝝀</m:t>
                          </m:r>
                        </m:e>
                        <m:sub>
                          <m:r>
                            <a:rPr lang="pt-BR" b="1" i="1">
                              <a:solidFill>
                                <a:schemeClr val="bg1"/>
                              </a:solidFill>
                              <a:latin typeface="Cambria Math" panose="02040503050406030204" pitchFamily="18" charset="0"/>
                            </a:rPr>
                            <m:t>𝟏</m:t>
                          </m:r>
                        </m:sub>
                      </m:sSub>
                      <m:r>
                        <a:rPr lang="pt-BR" b="1" i="1">
                          <a:solidFill>
                            <a:schemeClr val="bg1"/>
                          </a:solidFill>
                          <a:latin typeface="Cambria Math" panose="02040503050406030204" pitchFamily="18" charset="0"/>
                        </a:rPr>
                        <m:t>=</m:t>
                      </m:r>
                      <m:r>
                        <a:rPr lang="pt-BR" b="1" i="1">
                          <a:solidFill>
                            <a:schemeClr val="bg1"/>
                          </a:solidFill>
                          <a:latin typeface="Cambria Math" panose="02040503050406030204" pitchFamily="18" charset="0"/>
                        </a:rPr>
                        <m:t>𝟐</m:t>
                      </m:r>
                      <m:r>
                        <a:rPr lang="pt-BR" b="1" i="1">
                          <a:solidFill>
                            <a:schemeClr val="bg1"/>
                          </a:solidFill>
                          <a:latin typeface="Cambria Math" panose="02040503050406030204" pitchFamily="18" charset="0"/>
                        </a:rPr>
                        <m:t>ℓ</m:t>
                      </m:r>
                    </m:oMath>
                  </m:oMathPara>
                </a14:m>
                <a:endParaRPr lang="pt-BR" b="1" dirty="0">
                  <a:solidFill>
                    <a:schemeClr val="bg1"/>
                  </a:solidFill>
                  <a:latin typeface="Avenir Next LT Pro" panose="020B0504020202020204" pitchFamily="34" charset="0"/>
                </a:endParaRPr>
              </a:p>
            </p:txBody>
          </p:sp>
        </mc:Choice>
        <mc:Fallback>
          <p:sp>
            <p:nvSpPr>
              <p:cNvPr id="14" name="Objeto 13">
                <a:extLst>
                  <a:ext uri="{FF2B5EF4-FFF2-40B4-BE49-F238E27FC236}">
                    <a16:creationId xmlns:a16="http://schemas.microsoft.com/office/drawing/2014/main" id="{690FFFEF-A339-1617-8D77-AC4C213E6CB9}"/>
                  </a:ext>
                </a:extLst>
              </p:cNvPr>
              <p:cNvSpPr txBox="1">
                <a:spLocks noRot="1" noChangeAspect="1" noMove="1" noResize="1" noEditPoints="1" noAdjustHandles="1" noChangeArrowheads="1" noChangeShapeType="1" noTextEdit="1"/>
              </p:cNvSpPr>
              <p:nvPr/>
            </p:nvSpPr>
            <p:spPr bwMode="auto">
              <a:xfrm>
                <a:off x="1078752" y="3318488"/>
                <a:ext cx="1828800" cy="3720523"/>
              </a:xfrm>
              <a:prstGeom prst="rect">
                <a:avLst/>
              </a:prstGeom>
              <a:blipFill>
                <a:blip r:embed="rId5"/>
                <a:stretch>
                  <a:fillRect/>
                </a:stretch>
              </a:blipFill>
              <a:ln>
                <a:noFill/>
              </a:ln>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22" name="Objeto 21">
                <a:extLst>
                  <a:ext uri="{FF2B5EF4-FFF2-40B4-BE49-F238E27FC236}">
                    <a16:creationId xmlns:a16="http://schemas.microsoft.com/office/drawing/2014/main" id="{4EA566B6-7996-C313-46F9-945CB0434F32}"/>
                  </a:ext>
                </a:extLst>
              </p:cNvPr>
              <p:cNvSpPr txBox="1"/>
              <p:nvPr/>
            </p:nvSpPr>
            <p:spPr bwMode="auto">
              <a:xfrm>
                <a:off x="2974589" y="3515367"/>
                <a:ext cx="2997200" cy="416228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pt-BR" i="1" smtClean="0">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𝑓</m:t>
                          </m:r>
                        </m:e>
                        <m:sub>
                          <m:r>
                            <a:rPr lang="pt-BR" i="1">
                              <a:solidFill>
                                <a:schemeClr val="bg1"/>
                              </a:solidFill>
                              <a:latin typeface="Cambria Math" panose="02040503050406030204" pitchFamily="18" charset="0"/>
                            </a:rPr>
                            <m:t>1</m:t>
                          </m:r>
                        </m:sub>
                      </m:sSub>
                      <m:r>
                        <a:rPr lang="pt-BR" i="1">
                          <a:solidFill>
                            <a:schemeClr val="bg1"/>
                          </a:solidFill>
                          <a:latin typeface="Cambria Math" panose="02040503050406030204" pitchFamily="18" charset="0"/>
                        </a:rPr>
                        <m:t>=</m:t>
                      </m:r>
                      <m:f>
                        <m:fPr>
                          <m:ctrlPr>
                            <a:rPr lang="pt-BR" i="1">
                              <a:solidFill>
                                <a:schemeClr val="bg1"/>
                              </a:solidFill>
                              <a:latin typeface="Cambria Math" panose="02040503050406030204" pitchFamily="18" charset="0"/>
                            </a:rPr>
                          </m:ctrlPr>
                        </m:fPr>
                        <m:num>
                          <m:r>
                            <a:rPr lang="pt-BR" i="1">
                              <a:solidFill>
                                <a:schemeClr val="bg1"/>
                              </a:solidFill>
                              <a:latin typeface="Cambria Math" panose="02040503050406030204" pitchFamily="18" charset="0"/>
                            </a:rPr>
                            <m:t>𝑣</m:t>
                          </m:r>
                        </m:num>
                        <m:den>
                          <m:sSub>
                            <m:sSubPr>
                              <m:ctrlPr>
                                <a:rPr lang="pt-BR" i="1">
                                  <a:solidFill>
                                    <a:schemeClr val="bg1"/>
                                  </a:solidFill>
                                  <a:latin typeface="Cambria Math" panose="02040503050406030204" pitchFamily="18" charset="0"/>
                                </a:rPr>
                              </m:ctrlPr>
                            </m:sSubPr>
                            <m:e>
                              <m:r>
                                <a:rPr lang="pt-BR" i="1">
                                  <a:solidFill>
                                    <a:schemeClr val="bg1"/>
                                  </a:solidFill>
                                  <a:latin typeface="Cambria Math" panose="02040503050406030204" pitchFamily="18" charset="0"/>
                                </a:rPr>
                                <m:t>𝜆</m:t>
                              </m:r>
                            </m:e>
                            <m:sub>
                              <m:r>
                                <a:rPr lang="pt-BR" i="1">
                                  <a:solidFill>
                                    <a:schemeClr val="bg1"/>
                                  </a:solidFill>
                                  <a:latin typeface="Cambria Math" panose="02040503050406030204" pitchFamily="18" charset="0"/>
                                </a:rPr>
                                <m:t>1</m:t>
                              </m:r>
                            </m:sub>
                          </m:sSub>
                        </m:den>
                      </m:f>
                    </m:oMath>
                  </m:oMathPara>
                </a14:m>
                <a:endParaRPr lang="pt-BR" i="1" dirty="0">
                  <a:solidFill>
                    <a:schemeClr val="bg1"/>
                  </a:solidFill>
                  <a:latin typeface="Cambria Math" panose="02040503050406030204" pitchFamily="18" charset="0"/>
                </a:endParaRPr>
              </a:p>
              <a:p>
                <a:pPr/>
                <a:endParaRPr lang="pt-BR" b="1" i="1" dirty="0">
                  <a:solidFill>
                    <a:schemeClr val="bg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b="1" i="1">
                              <a:solidFill>
                                <a:schemeClr val="bg1"/>
                              </a:solidFill>
                              <a:latin typeface="Cambria Math" panose="02040503050406030204" pitchFamily="18" charset="0"/>
                            </a:rPr>
                          </m:ctrlPr>
                        </m:sSubPr>
                        <m:e>
                          <m:r>
                            <a:rPr lang="pt-BR" b="1" i="1">
                              <a:solidFill>
                                <a:schemeClr val="bg1"/>
                              </a:solidFill>
                              <a:latin typeface="Cambria Math" panose="02040503050406030204" pitchFamily="18" charset="0"/>
                            </a:rPr>
                            <m:t>𝒇</m:t>
                          </m:r>
                        </m:e>
                        <m:sub>
                          <m:r>
                            <a:rPr lang="pt-BR" b="1" i="1">
                              <a:solidFill>
                                <a:schemeClr val="bg1"/>
                              </a:solidFill>
                              <a:latin typeface="Cambria Math" panose="02040503050406030204" pitchFamily="18" charset="0"/>
                            </a:rPr>
                            <m:t>𝟏</m:t>
                          </m:r>
                        </m:sub>
                      </m:sSub>
                      <m:r>
                        <a:rPr lang="pt-BR" b="1" i="1">
                          <a:solidFill>
                            <a:schemeClr val="bg1"/>
                          </a:solidFill>
                          <a:latin typeface="Cambria Math" panose="02040503050406030204" pitchFamily="18" charset="0"/>
                        </a:rPr>
                        <m:t>=</m:t>
                      </m:r>
                      <m:f>
                        <m:fPr>
                          <m:ctrlPr>
                            <a:rPr lang="pt-BR" b="1" i="1">
                              <a:solidFill>
                                <a:schemeClr val="bg1"/>
                              </a:solidFill>
                              <a:latin typeface="Cambria Math" panose="02040503050406030204" pitchFamily="18" charset="0"/>
                            </a:rPr>
                          </m:ctrlPr>
                        </m:fPr>
                        <m:num>
                          <m:r>
                            <a:rPr lang="pt-BR" b="1" i="1">
                              <a:solidFill>
                                <a:schemeClr val="bg1"/>
                              </a:solidFill>
                              <a:latin typeface="Cambria Math" panose="02040503050406030204" pitchFamily="18" charset="0"/>
                            </a:rPr>
                            <m:t>𝒗</m:t>
                          </m:r>
                        </m:num>
                        <m:den>
                          <m:r>
                            <a:rPr lang="pt-BR" b="1" i="1">
                              <a:solidFill>
                                <a:schemeClr val="bg1"/>
                              </a:solidFill>
                              <a:latin typeface="Cambria Math" panose="02040503050406030204" pitchFamily="18" charset="0"/>
                            </a:rPr>
                            <m:t>𝟐</m:t>
                          </m:r>
                          <m:r>
                            <a:rPr lang="pt-BR" b="1" i="1">
                              <a:solidFill>
                                <a:schemeClr val="bg1"/>
                              </a:solidFill>
                              <a:latin typeface="Cambria Math" panose="02040503050406030204" pitchFamily="18" charset="0"/>
                            </a:rPr>
                            <m:t>ℓ</m:t>
                          </m:r>
                        </m:den>
                      </m:f>
                    </m:oMath>
                  </m:oMathPara>
                </a14:m>
                <a:endParaRPr lang="pt-BR" b="1" dirty="0">
                  <a:solidFill>
                    <a:schemeClr val="bg1"/>
                  </a:solidFill>
                  <a:latin typeface="Avenir Next LT Pro" panose="020B0504020202020204" pitchFamily="34" charset="0"/>
                </a:endParaRPr>
              </a:p>
              <a:p>
                <a:pPr/>
                <a:endParaRPr lang="pt-BR" b="1" dirty="0">
                  <a:solidFill>
                    <a:schemeClr val="bg1"/>
                  </a:solidFill>
                  <a:latin typeface="Avenir Next LT Pro" panose="020B0504020202020204" pitchFamily="34" charset="0"/>
                </a:endParaRPr>
              </a:p>
            </p:txBody>
          </p:sp>
        </mc:Choice>
        <mc:Fallback>
          <p:sp>
            <p:nvSpPr>
              <p:cNvPr id="22" name="Objeto 21">
                <a:extLst>
                  <a:ext uri="{FF2B5EF4-FFF2-40B4-BE49-F238E27FC236}">
                    <a16:creationId xmlns:a16="http://schemas.microsoft.com/office/drawing/2014/main" id="{4EA566B6-7996-C313-46F9-945CB0434F32}"/>
                  </a:ext>
                </a:extLst>
              </p:cNvPr>
              <p:cNvSpPr txBox="1">
                <a:spLocks noRot="1" noChangeAspect="1" noMove="1" noResize="1" noEditPoints="1" noAdjustHandles="1" noChangeArrowheads="1" noChangeShapeType="1" noTextEdit="1"/>
              </p:cNvSpPr>
              <p:nvPr/>
            </p:nvSpPr>
            <p:spPr bwMode="auto">
              <a:xfrm>
                <a:off x="2974589" y="3515367"/>
                <a:ext cx="2997200" cy="4162280"/>
              </a:xfrm>
              <a:prstGeom prst="rect">
                <a:avLst/>
              </a:prstGeom>
              <a:blipFill>
                <a:blip r:embed="rId6"/>
                <a:stretch>
                  <a:fillRect/>
                </a:stretch>
              </a:blipFill>
              <a:ln>
                <a:noFill/>
              </a:ln>
            </p:spPr>
            <p:txBody>
              <a:bodyPr/>
              <a:lstStyle/>
              <a:p>
                <a:r>
                  <a:rPr lang="pt-BR">
                    <a:noFill/>
                  </a:rPr>
                  <a:t> </a:t>
                </a:r>
              </a:p>
            </p:txBody>
          </p:sp>
        </mc:Fallback>
      </mc:AlternateContent>
      <p:sp>
        <p:nvSpPr>
          <p:cNvPr id="45" name="Retângulo: Cantos Arredondados 44">
            <a:extLst>
              <a:ext uri="{FF2B5EF4-FFF2-40B4-BE49-F238E27FC236}">
                <a16:creationId xmlns:a16="http://schemas.microsoft.com/office/drawing/2014/main" id="{74D3A555-8C52-86B5-A4EE-AD93B940BC98}"/>
              </a:ext>
            </a:extLst>
          </p:cNvPr>
          <p:cNvSpPr/>
          <p:nvPr/>
        </p:nvSpPr>
        <p:spPr>
          <a:xfrm>
            <a:off x="1001147" y="4091413"/>
            <a:ext cx="1290427" cy="544011"/>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BF2F3AD8-E814-7DE9-7317-85F2A8882463}"/>
              </a:ext>
            </a:extLst>
          </p:cNvPr>
          <p:cNvSpPr/>
          <p:nvPr/>
        </p:nvSpPr>
        <p:spPr>
          <a:xfrm>
            <a:off x="2963635" y="4288293"/>
            <a:ext cx="1290427" cy="627082"/>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pic>
        <p:nvPicPr>
          <p:cNvPr id="3" name="Imagem 2">
            <a:extLst>
              <a:ext uri="{FF2B5EF4-FFF2-40B4-BE49-F238E27FC236}">
                <a16:creationId xmlns:a16="http://schemas.microsoft.com/office/drawing/2014/main" id="{BDC21BA3-7CAD-5117-5D75-E1F46C95BF46}"/>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17665" y="1978092"/>
            <a:ext cx="5042713" cy="3930811"/>
          </a:xfrm>
          <a:prstGeom prst="rect">
            <a:avLst/>
          </a:prstGeom>
        </p:spPr>
      </p:pic>
      <p:grpSp>
        <p:nvGrpSpPr>
          <p:cNvPr id="4" name="Agrupar 3">
            <a:extLst>
              <a:ext uri="{FF2B5EF4-FFF2-40B4-BE49-F238E27FC236}">
                <a16:creationId xmlns:a16="http://schemas.microsoft.com/office/drawing/2014/main" id="{2A188CAA-BC12-1547-65D7-72AFA2548C2B}"/>
              </a:ext>
            </a:extLst>
          </p:cNvPr>
          <p:cNvGrpSpPr/>
          <p:nvPr/>
        </p:nvGrpSpPr>
        <p:grpSpPr>
          <a:xfrm rot="21333824">
            <a:off x="445598" y="679743"/>
            <a:ext cx="1701635" cy="601901"/>
            <a:chOff x="4021835" y="4898458"/>
            <a:chExt cx="3995923" cy="802113"/>
          </a:xfrm>
          <a:solidFill>
            <a:srgbClr val="003B89"/>
          </a:solidFill>
        </p:grpSpPr>
        <p:sp>
          <p:nvSpPr>
            <p:cNvPr id="5" name="Retângulo: Cantos Arredondados 4">
              <a:extLst>
                <a:ext uri="{FF2B5EF4-FFF2-40B4-BE49-F238E27FC236}">
                  <a16:creationId xmlns:a16="http://schemas.microsoft.com/office/drawing/2014/main" id="{B894F09B-FCEE-2173-0D80-B7B25E13D1D5}"/>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20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7" name="Retângulo: Cantos Arredondados 6">
              <a:extLst>
                <a:ext uri="{FF2B5EF4-FFF2-40B4-BE49-F238E27FC236}">
                  <a16:creationId xmlns:a16="http://schemas.microsoft.com/office/drawing/2014/main" id="{620DF20A-8092-B854-16F5-BE71620FAE34}"/>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6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Tubo aberto</a:t>
              </a:r>
            </a:p>
          </p:txBody>
        </p:sp>
      </p:grpSp>
    </p:spTree>
    <p:extLst>
      <p:ext uri="{BB962C8B-B14F-4D97-AF65-F5344CB8AC3E}">
        <p14:creationId xmlns:p14="http://schemas.microsoft.com/office/powerpoint/2010/main" val="691014353"/>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2" presetClass="entr" presetSubtype="4" fill="hold" nodeType="withEffect" p14:presetBounceEnd="66667">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14:bounceEnd="66667">
                                          <p:cBhvr additive="base">
                                            <p:cTn id="12" dur="1000" fill="hold"/>
                                            <p:tgtEl>
                                              <p:spTgt spid="4"/>
                                            </p:tgtEl>
                                            <p:attrNameLst>
                                              <p:attrName>ppt_x</p:attrName>
                                            </p:attrNameLst>
                                          </p:cBhvr>
                                          <p:tavLst>
                                            <p:tav tm="0">
                                              <p:val>
                                                <p:strVal val="#ppt_x"/>
                                              </p:val>
                                            </p:tav>
                                            <p:tav tm="100000">
                                              <p:val>
                                                <p:strVal val="#ppt_x"/>
                                              </p:val>
                                            </p:tav>
                                          </p:tavLst>
                                        </p:anim>
                                        <p:anim calcmode="lin" valueType="num" p14:bounceEnd="66667">
                                          <p:cBhvr additive="base">
                                            <p:cTn id="13" dur="1000" fill="hold"/>
                                            <p:tgtEl>
                                              <p:spTgt spid="4"/>
                                            </p:tgtEl>
                                            <p:attrNameLst>
                                              <p:attrName>ppt_y</p:attrName>
                                            </p:attrNameLst>
                                          </p:cBhvr>
                                          <p:tavLst>
                                            <p:tav tm="0">
                                              <p:val>
                                                <p:strVal val="1+#ppt_h/2"/>
                                              </p:val>
                                            </p:tav>
                                            <p:tav tm="100000">
                                              <p:val>
                                                <p:strVal val="#ppt_y"/>
                                              </p:val>
                                            </p:tav>
                                          </p:tavLst>
                                        </p:anim>
                                      </p:childTnLst>
                                    </p:cTn>
                                  </p:par>
                                  <p:par>
                                    <p:cTn id="14" presetID="22" presetClass="entr" presetSubtype="2"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right)">
                                          <p:cBhvr>
                                            <p:cTn id="16" dur="500"/>
                                            <p:tgtEl>
                                              <p:spTgt spid="21"/>
                                            </p:tgtEl>
                                          </p:cBhvr>
                                        </p:animEffect>
                                      </p:childTnLst>
                                    </p:cTn>
                                  </p:par>
                                  <p:par>
                                    <p:cTn id="17" presetID="42" presetClass="path" presetSubtype="0" accel="49333" decel="50667" fill="hold" nodeType="withEffect">
                                      <p:stCondLst>
                                        <p:cond delay="0"/>
                                      </p:stCondLst>
                                      <p:childTnLst>
                                        <p:animMotion origin="layout" path="M 1.875E-6 2.59259E-6 L -0.06615 2.59259E-6 " pathEditMode="relative" rAng="0" ptsTypes="AA">
                                          <p:cBhvr>
                                            <p:cTn id="18" dur="750" spd="-100000" fill="hold"/>
                                            <p:tgtEl>
                                              <p:spTgt spid="21"/>
                                            </p:tgtEl>
                                            <p:attrNameLst>
                                              <p:attrName>ppt_x</p:attrName>
                                              <p:attrName>ppt_y</p:attrName>
                                            </p:attrNameLst>
                                          </p:cBhvr>
                                          <p:rCtr x="-3307" y="0"/>
                                        </p:animMotion>
                                      </p:childTnLst>
                                    </p:cTn>
                                  </p:par>
                                </p:childTnLst>
                              </p:cTn>
                            </p:par>
                            <p:par>
                              <p:cTn id="19" fill="hold">
                                <p:stCondLst>
                                  <p:cond delay="1000"/>
                                </p:stCondLst>
                                <p:childTnLst>
                                  <p:par>
                                    <p:cTn id="20" presetID="10" presetClass="entr" presetSubtype="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par>
                              <p:cTn id="23" fill="hold">
                                <p:stCondLst>
                                  <p:cond delay="1500"/>
                                </p:stCondLst>
                                <p:childTnLst>
                                  <p:par>
                                    <p:cTn id="24" presetID="22" presetClass="entr" presetSubtype="8" fill="hold" grpId="0" nodeType="after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left)">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wipe(left)">
                                          <p:cBhvr>
                                            <p:cTn id="3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45" grpId="0" animBg="1"/>
          <p:bldP spid="46"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2" presetClass="entr" presetSubtype="4"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1000" fill="hold"/>
                                            <p:tgtEl>
                                              <p:spTgt spid="4"/>
                                            </p:tgtEl>
                                            <p:attrNameLst>
                                              <p:attrName>ppt_x</p:attrName>
                                            </p:attrNameLst>
                                          </p:cBhvr>
                                          <p:tavLst>
                                            <p:tav tm="0">
                                              <p:val>
                                                <p:strVal val="#ppt_x"/>
                                              </p:val>
                                            </p:tav>
                                            <p:tav tm="100000">
                                              <p:val>
                                                <p:strVal val="#ppt_x"/>
                                              </p:val>
                                            </p:tav>
                                          </p:tavLst>
                                        </p:anim>
                                        <p:anim calcmode="lin" valueType="num">
                                          <p:cBhvr additive="base">
                                            <p:cTn id="13" dur="1000" fill="hold"/>
                                            <p:tgtEl>
                                              <p:spTgt spid="4"/>
                                            </p:tgtEl>
                                            <p:attrNameLst>
                                              <p:attrName>ppt_y</p:attrName>
                                            </p:attrNameLst>
                                          </p:cBhvr>
                                          <p:tavLst>
                                            <p:tav tm="0">
                                              <p:val>
                                                <p:strVal val="1+#ppt_h/2"/>
                                              </p:val>
                                            </p:tav>
                                            <p:tav tm="100000">
                                              <p:val>
                                                <p:strVal val="#ppt_y"/>
                                              </p:val>
                                            </p:tav>
                                          </p:tavLst>
                                        </p:anim>
                                      </p:childTnLst>
                                    </p:cTn>
                                  </p:par>
                                  <p:par>
                                    <p:cTn id="14" presetID="22" presetClass="entr" presetSubtype="2"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right)">
                                          <p:cBhvr>
                                            <p:cTn id="16" dur="500"/>
                                            <p:tgtEl>
                                              <p:spTgt spid="21"/>
                                            </p:tgtEl>
                                          </p:cBhvr>
                                        </p:animEffect>
                                      </p:childTnLst>
                                    </p:cTn>
                                  </p:par>
                                  <p:par>
                                    <p:cTn id="17" presetID="42" presetClass="path" presetSubtype="0" accel="49333" decel="50667" fill="hold" nodeType="withEffect">
                                      <p:stCondLst>
                                        <p:cond delay="0"/>
                                      </p:stCondLst>
                                      <p:childTnLst>
                                        <p:animMotion origin="layout" path="M 1.875E-6 2.59259E-6 L -0.06615 2.59259E-6 " pathEditMode="relative" rAng="0" ptsTypes="AA">
                                          <p:cBhvr>
                                            <p:cTn id="18" dur="750" spd="-100000" fill="hold"/>
                                            <p:tgtEl>
                                              <p:spTgt spid="21"/>
                                            </p:tgtEl>
                                            <p:attrNameLst>
                                              <p:attrName>ppt_x</p:attrName>
                                              <p:attrName>ppt_y</p:attrName>
                                            </p:attrNameLst>
                                          </p:cBhvr>
                                          <p:rCtr x="-3307" y="0"/>
                                        </p:animMotion>
                                      </p:childTnLst>
                                    </p:cTn>
                                  </p:par>
                                </p:childTnLst>
                              </p:cTn>
                            </p:par>
                            <p:par>
                              <p:cTn id="19" fill="hold">
                                <p:stCondLst>
                                  <p:cond delay="1000"/>
                                </p:stCondLst>
                                <p:childTnLst>
                                  <p:par>
                                    <p:cTn id="20" presetID="10" presetClass="entr" presetSubtype="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par>
                              <p:cTn id="23" fill="hold">
                                <p:stCondLst>
                                  <p:cond delay="1500"/>
                                </p:stCondLst>
                                <p:childTnLst>
                                  <p:par>
                                    <p:cTn id="24" presetID="22" presetClass="entr" presetSubtype="8" fill="hold" grpId="0" nodeType="after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left)">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wipe(left)">
                                          <p:cBhvr>
                                            <p:cTn id="3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45" grpId="0" animBg="1"/>
          <p:bldP spid="46" grpId="0" animBg="1"/>
        </p:bldLst>
      </p:timing>
    </mc:Fallback>
  </mc:AlternateContent>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363117"/>
            <a:ext cx="4948922" cy="1200329"/>
            <a:chOff x="1377964" y="1536837"/>
            <a:chExt cx="494892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56012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2° Modo de Vibração ou 2° Harmônico</a:t>
              </a: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21" name="Agrupar 20">
            <a:extLst>
              <a:ext uri="{FF2B5EF4-FFF2-40B4-BE49-F238E27FC236}">
                <a16:creationId xmlns:a16="http://schemas.microsoft.com/office/drawing/2014/main" id="{82E7E7BC-CC10-A6D4-347F-85345ED6FE00}"/>
              </a:ext>
            </a:extLst>
          </p:cNvPr>
          <p:cNvGrpSpPr/>
          <p:nvPr/>
        </p:nvGrpSpPr>
        <p:grpSpPr>
          <a:xfrm>
            <a:off x="573887" y="2750371"/>
            <a:ext cx="4918904" cy="343563"/>
            <a:chOff x="1320877" y="2387328"/>
            <a:chExt cx="4918904" cy="343563"/>
          </a:xfrm>
        </p:grpSpPr>
        <p:sp>
          <p:nvSpPr>
            <p:cNvPr id="23" name="TextBox 129">
              <a:extLst>
                <a:ext uri="{FF2B5EF4-FFF2-40B4-BE49-F238E27FC236}">
                  <a16:creationId xmlns:a16="http://schemas.microsoft.com/office/drawing/2014/main" id="{E34E7BFC-5F72-8700-2E4B-FF523FE0B3E8}"/>
                </a:ext>
              </a:extLst>
            </p:cNvPr>
            <p:cNvSpPr txBox="1"/>
            <p:nvPr/>
          </p:nvSpPr>
          <p:spPr>
            <a:xfrm>
              <a:off x="1679657" y="2387328"/>
              <a:ext cx="4560124" cy="33066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Da figura temos:</a:t>
              </a:r>
            </a:p>
          </p:txBody>
        </p:sp>
        <p:grpSp>
          <p:nvGrpSpPr>
            <p:cNvPr id="24" name="Group 130">
              <a:extLst>
                <a:ext uri="{FF2B5EF4-FFF2-40B4-BE49-F238E27FC236}">
                  <a16:creationId xmlns:a16="http://schemas.microsoft.com/office/drawing/2014/main" id="{2103587D-EA5C-6375-F0E0-11D833402ED0}"/>
                </a:ext>
              </a:extLst>
            </p:cNvPr>
            <p:cNvGrpSpPr/>
            <p:nvPr/>
          </p:nvGrpSpPr>
          <p:grpSpPr>
            <a:xfrm>
              <a:off x="1320877" y="2399556"/>
              <a:ext cx="328242" cy="331335"/>
              <a:chOff x="4951409" y="1419225"/>
              <a:chExt cx="442541" cy="446715"/>
            </a:xfrm>
          </p:grpSpPr>
          <p:grpSp>
            <p:nvGrpSpPr>
              <p:cNvPr id="29" name="Group 131">
                <a:extLst>
                  <a:ext uri="{FF2B5EF4-FFF2-40B4-BE49-F238E27FC236}">
                    <a16:creationId xmlns:a16="http://schemas.microsoft.com/office/drawing/2014/main" id="{4054D338-19BA-03F2-09D4-72C81BA5F132}"/>
                  </a:ext>
                </a:extLst>
              </p:cNvPr>
              <p:cNvGrpSpPr/>
              <p:nvPr/>
            </p:nvGrpSpPr>
            <p:grpSpPr>
              <a:xfrm>
                <a:off x="4951409" y="1419225"/>
                <a:ext cx="442541" cy="446715"/>
                <a:chOff x="4951409" y="1419225"/>
                <a:chExt cx="442541" cy="446715"/>
              </a:xfrm>
            </p:grpSpPr>
            <p:sp>
              <p:nvSpPr>
                <p:cNvPr id="31" name="Oval 133">
                  <a:extLst>
                    <a:ext uri="{FF2B5EF4-FFF2-40B4-BE49-F238E27FC236}">
                      <a16:creationId xmlns:a16="http://schemas.microsoft.com/office/drawing/2014/main" id="{AB604CE9-8A43-21B9-2100-8FFE38208F22}"/>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2" name="Oval 134">
                  <a:extLst>
                    <a:ext uri="{FF2B5EF4-FFF2-40B4-BE49-F238E27FC236}">
                      <a16:creationId xmlns:a16="http://schemas.microsoft.com/office/drawing/2014/main" id="{242754AC-9CF8-3890-C792-5F36EDB4D9F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0" name="Freeform: Shape 132">
                <a:extLst>
                  <a:ext uri="{FF2B5EF4-FFF2-40B4-BE49-F238E27FC236}">
                    <a16:creationId xmlns:a16="http://schemas.microsoft.com/office/drawing/2014/main" id="{5D96969F-AFF5-A103-579F-91C5F764277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14" name="Objeto 13">
                <a:extLst>
                  <a:ext uri="{FF2B5EF4-FFF2-40B4-BE49-F238E27FC236}">
                    <a16:creationId xmlns:a16="http://schemas.microsoft.com/office/drawing/2014/main" id="{690FFFEF-A339-1617-8D77-AC4C213E6CB9}"/>
                  </a:ext>
                </a:extLst>
              </p:cNvPr>
              <p:cNvSpPr txBox="1"/>
              <p:nvPr/>
            </p:nvSpPr>
            <p:spPr bwMode="auto">
              <a:xfrm>
                <a:off x="1078752" y="3318488"/>
                <a:ext cx="1828800" cy="3720523"/>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pt-BR" sz="2400" b="1" i="1" smtClean="0">
                              <a:solidFill>
                                <a:schemeClr val="bg1"/>
                              </a:solidFill>
                              <a:latin typeface="Cambria Math" panose="02040503050406030204" pitchFamily="18" charset="0"/>
                            </a:rPr>
                          </m:ctrlPr>
                        </m:sSubPr>
                        <m:e>
                          <m:r>
                            <a:rPr lang="pt-BR" sz="2400" b="1" i="1">
                              <a:solidFill>
                                <a:schemeClr val="bg1"/>
                              </a:solidFill>
                              <a:latin typeface="Cambria Math" panose="02040503050406030204" pitchFamily="18" charset="0"/>
                            </a:rPr>
                            <m:t>𝝀</m:t>
                          </m:r>
                        </m:e>
                        <m:sub>
                          <m:r>
                            <a:rPr lang="pt-BR" sz="2400" b="1" i="1">
                              <a:solidFill>
                                <a:schemeClr val="bg1"/>
                              </a:solidFill>
                              <a:latin typeface="Cambria Math" panose="02040503050406030204" pitchFamily="18" charset="0"/>
                            </a:rPr>
                            <m:t>𝟐</m:t>
                          </m:r>
                        </m:sub>
                      </m:sSub>
                      <m:r>
                        <a:rPr lang="pt-BR" sz="2400" b="1" i="1">
                          <a:solidFill>
                            <a:schemeClr val="bg1"/>
                          </a:solidFill>
                          <a:latin typeface="Cambria Math" panose="02040503050406030204" pitchFamily="18" charset="0"/>
                        </a:rPr>
                        <m:t>=ℓ</m:t>
                      </m:r>
                    </m:oMath>
                  </m:oMathPara>
                </a14:m>
                <a:endParaRPr lang="pt-BR" sz="2400" b="1" dirty="0">
                  <a:solidFill>
                    <a:schemeClr val="bg1"/>
                  </a:solidFill>
                  <a:latin typeface="Avenir Next LT Pro" panose="020B0504020202020204" pitchFamily="34" charset="0"/>
                </a:endParaRPr>
              </a:p>
              <a:p>
                <a:pPr/>
                <a:endParaRPr lang="pt-BR" sz="2400" b="1" dirty="0">
                  <a:solidFill>
                    <a:schemeClr val="bg1"/>
                  </a:solidFill>
                  <a:latin typeface="Avenir Next LT Pro" panose="020B0504020202020204" pitchFamily="34" charset="0"/>
                </a:endParaRPr>
              </a:p>
            </p:txBody>
          </p:sp>
        </mc:Choice>
        <mc:Fallback>
          <p:sp>
            <p:nvSpPr>
              <p:cNvPr id="14" name="Objeto 13">
                <a:extLst>
                  <a:ext uri="{FF2B5EF4-FFF2-40B4-BE49-F238E27FC236}">
                    <a16:creationId xmlns:a16="http://schemas.microsoft.com/office/drawing/2014/main" id="{690FFFEF-A339-1617-8D77-AC4C213E6CB9}"/>
                  </a:ext>
                </a:extLst>
              </p:cNvPr>
              <p:cNvSpPr txBox="1">
                <a:spLocks noRot="1" noChangeAspect="1" noMove="1" noResize="1" noEditPoints="1" noAdjustHandles="1" noChangeArrowheads="1" noChangeShapeType="1" noTextEdit="1"/>
              </p:cNvSpPr>
              <p:nvPr/>
            </p:nvSpPr>
            <p:spPr bwMode="auto">
              <a:xfrm>
                <a:off x="1078752" y="3318488"/>
                <a:ext cx="1828800" cy="3720523"/>
              </a:xfrm>
              <a:prstGeom prst="rect">
                <a:avLst/>
              </a:prstGeom>
              <a:blipFill>
                <a:blip r:embed="rId5"/>
                <a:stretch>
                  <a:fillRect l="-1000"/>
                </a:stretch>
              </a:blipFill>
              <a:ln>
                <a:noFill/>
              </a:ln>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22" name="Objeto 21">
                <a:extLst>
                  <a:ext uri="{FF2B5EF4-FFF2-40B4-BE49-F238E27FC236}">
                    <a16:creationId xmlns:a16="http://schemas.microsoft.com/office/drawing/2014/main" id="{4EA566B6-7996-C313-46F9-945CB0434F32}"/>
                  </a:ext>
                </a:extLst>
              </p:cNvPr>
              <p:cNvSpPr txBox="1"/>
              <p:nvPr/>
            </p:nvSpPr>
            <p:spPr bwMode="auto">
              <a:xfrm>
                <a:off x="2520706" y="3527610"/>
                <a:ext cx="2997200" cy="416228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pt-BR" sz="2000" i="1" smtClean="0">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𝑓</m:t>
                          </m:r>
                        </m:e>
                        <m:sub>
                          <m:r>
                            <a:rPr lang="pt-BR" sz="2000" i="1">
                              <a:solidFill>
                                <a:schemeClr val="bg1"/>
                              </a:solidFill>
                              <a:latin typeface="Cambria Math" panose="02040503050406030204" pitchFamily="18" charset="0"/>
                            </a:rPr>
                            <m:t>2</m:t>
                          </m:r>
                        </m:sub>
                      </m:sSub>
                      <m:r>
                        <a:rPr lang="pt-BR" sz="2000" i="1">
                          <a:solidFill>
                            <a:schemeClr val="bg1"/>
                          </a:solidFill>
                          <a:latin typeface="Cambria Math" panose="02040503050406030204" pitchFamily="18" charset="0"/>
                        </a:rPr>
                        <m:t>=</m:t>
                      </m:r>
                      <m:f>
                        <m:fPr>
                          <m:ctrlPr>
                            <a:rPr lang="pt-BR" sz="2000" i="1">
                              <a:solidFill>
                                <a:schemeClr val="bg1"/>
                              </a:solidFill>
                              <a:latin typeface="Cambria Math" panose="02040503050406030204" pitchFamily="18" charset="0"/>
                            </a:rPr>
                          </m:ctrlPr>
                        </m:fPr>
                        <m:num>
                          <m:r>
                            <a:rPr lang="pt-BR" sz="2000" i="1">
                              <a:solidFill>
                                <a:schemeClr val="bg1"/>
                              </a:solidFill>
                              <a:latin typeface="Cambria Math" panose="02040503050406030204" pitchFamily="18" charset="0"/>
                            </a:rPr>
                            <m:t>𝑣</m:t>
                          </m:r>
                        </m:num>
                        <m:den>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𝜆</m:t>
                              </m:r>
                            </m:e>
                            <m:sub>
                              <m:r>
                                <a:rPr lang="pt-BR" sz="2000" i="1">
                                  <a:solidFill>
                                    <a:schemeClr val="bg1"/>
                                  </a:solidFill>
                                  <a:latin typeface="Cambria Math" panose="02040503050406030204" pitchFamily="18" charset="0"/>
                                </a:rPr>
                                <m:t>2</m:t>
                              </m:r>
                            </m:sub>
                          </m:sSub>
                        </m:den>
                      </m:f>
                    </m:oMath>
                  </m:oMathPara>
                </a14:m>
                <a:endParaRPr lang="pt-BR" sz="2000" i="1" dirty="0">
                  <a:solidFill>
                    <a:schemeClr val="bg1"/>
                  </a:solidFill>
                  <a:latin typeface="Cambria Math" panose="02040503050406030204" pitchFamily="18" charset="0"/>
                </a:endParaRPr>
              </a:p>
              <a:p>
                <a:pPr/>
                <a:endParaRPr lang="pt-BR" sz="2000" i="1" dirty="0">
                  <a:solidFill>
                    <a:schemeClr val="bg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𝒇</m:t>
                          </m:r>
                        </m:e>
                        <m:sub>
                          <m:r>
                            <a:rPr lang="pt-BR" sz="2000" b="1" i="1">
                              <a:solidFill>
                                <a:schemeClr val="bg1"/>
                              </a:solidFill>
                              <a:latin typeface="Cambria Math" panose="02040503050406030204" pitchFamily="18" charset="0"/>
                            </a:rPr>
                            <m:t>𝟐</m:t>
                          </m:r>
                        </m:sub>
                      </m:sSub>
                      <m:r>
                        <a:rPr lang="pt-BR" sz="2000" b="1" i="1">
                          <a:solidFill>
                            <a:schemeClr val="bg1"/>
                          </a:solidFill>
                          <a:latin typeface="Cambria Math" panose="02040503050406030204" pitchFamily="18" charset="0"/>
                        </a:rPr>
                        <m:t>=</m:t>
                      </m:r>
                      <m:f>
                        <m:fPr>
                          <m:ctrlPr>
                            <a:rPr lang="pt-BR" sz="2000" b="1" i="1">
                              <a:solidFill>
                                <a:schemeClr val="bg1"/>
                              </a:solidFill>
                              <a:latin typeface="Cambria Math" panose="02040503050406030204" pitchFamily="18" charset="0"/>
                            </a:rPr>
                          </m:ctrlPr>
                        </m:fPr>
                        <m:num>
                          <m:r>
                            <a:rPr lang="pt-BR" sz="2000" b="1" i="1">
                              <a:solidFill>
                                <a:schemeClr val="bg1"/>
                              </a:solidFill>
                              <a:latin typeface="Cambria Math" panose="02040503050406030204" pitchFamily="18" charset="0"/>
                            </a:rPr>
                            <m:t>𝒗</m:t>
                          </m:r>
                        </m:num>
                        <m:den>
                          <m:r>
                            <a:rPr lang="pt-BR" sz="2000" b="1" i="1">
                              <a:solidFill>
                                <a:schemeClr val="bg1"/>
                              </a:solidFill>
                              <a:latin typeface="Cambria Math" panose="02040503050406030204" pitchFamily="18" charset="0"/>
                            </a:rPr>
                            <m:t>ℓ</m:t>
                          </m:r>
                        </m:den>
                      </m:f>
                      <m:r>
                        <a:rPr lang="pt-BR" sz="2000" b="1" i="1">
                          <a:solidFill>
                            <a:schemeClr val="bg1"/>
                          </a:solidFill>
                          <a:latin typeface="Cambria Math" panose="02040503050406030204" pitchFamily="18" charset="0"/>
                        </a:rPr>
                        <m:t>=</m:t>
                      </m:r>
                      <m:r>
                        <a:rPr lang="pt-BR" sz="2000" b="1" i="1">
                          <a:solidFill>
                            <a:schemeClr val="bg1"/>
                          </a:solidFill>
                          <a:latin typeface="Cambria Math" panose="02040503050406030204" pitchFamily="18" charset="0"/>
                        </a:rPr>
                        <m:t>𝟐</m:t>
                      </m:r>
                      <m:r>
                        <a:rPr lang="pt-BR" sz="2000" b="1" i="1">
                          <a:solidFill>
                            <a:schemeClr val="bg1"/>
                          </a:solidFill>
                          <a:latin typeface="Cambria Math" panose="02040503050406030204" pitchFamily="18" charset="0"/>
                        </a:rPr>
                        <m:t>⋅</m:t>
                      </m:r>
                      <m:f>
                        <m:fPr>
                          <m:ctrlPr>
                            <a:rPr lang="pt-BR" sz="2000" b="1" i="1">
                              <a:solidFill>
                                <a:schemeClr val="bg1"/>
                              </a:solidFill>
                              <a:latin typeface="Cambria Math" panose="02040503050406030204" pitchFamily="18" charset="0"/>
                            </a:rPr>
                          </m:ctrlPr>
                        </m:fPr>
                        <m:num>
                          <m:r>
                            <a:rPr lang="pt-BR" sz="2000" b="1" i="1">
                              <a:solidFill>
                                <a:schemeClr val="bg1"/>
                              </a:solidFill>
                              <a:latin typeface="Cambria Math" panose="02040503050406030204" pitchFamily="18" charset="0"/>
                            </a:rPr>
                            <m:t>𝒗</m:t>
                          </m:r>
                        </m:num>
                        <m:den>
                          <m:r>
                            <a:rPr lang="pt-BR" sz="2000" b="1" i="1">
                              <a:solidFill>
                                <a:schemeClr val="bg1"/>
                              </a:solidFill>
                              <a:latin typeface="Cambria Math" panose="02040503050406030204" pitchFamily="18" charset="0"/>
                            </a:rPr>
                            <m:t>𝟐</m:t>
                          </m:r>
                          <m:r>
                            <a:rPr lang="pt-BR" sz="2000" b="1" i="1">
                              <a:solidFill>
                                <a:schemeClr val="bg1"/>
                              </a:solidFill>
                              <a:latin typeface="Cambria Math" panose="02040503050406030204" pitchFamily="18" charset="0"/>
                            </a:rPr>
                            <m:t>ℓ</m:t>
                          </m:r>
                        </m:den>
                      </m:f>
                      <m:r>
                        <a:rPr lang="pt-BR" sz="2000" b="1" i="1">
                          <a:solidFill>
                            <a:schemeClr val="bg1"/>
                          </a:solidFill>
                          <a:latin typeface="Cambria Math" panose="02040503050406030204" pitchFamily="18" charset="0"/>
                        </a:rPr>
                        <m:t>=</m:t>
                      </m:r>
                      <m:r>
                        <a:rPr lang="pt-BR" sz="2000" b="1" i="1">
                          <a:solidFill>
                            <a:schemeClr val="bg1"/>
                          </a:solidFill>
                          <a:latin typeface="Cambria Math" panose="02040503050406030204" pitchFamily="18" charset="0"/>
                        </a:rPr>
                        <m:t>𝟐</m:t>
                      </m:r>
                      <m:r>
                        <a:rPr lang="pt-BR" sz="2000" b="1" i="1">
                          <a:solidFill>
                            <a:schemeClr val="bg1"/>
                          </a:solidFill>
                          <a:latin typeface="Cambria Math" panose="02040503050406030204" pitchFamily="18" charset="0"/>
                        </a:rPr>
                        <m:t>⋅</m:t>
                      </m:r>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𝒇</m:t>
                          </m:r>
                        </m:e>
                        <m:sub>
                          <m:r>
                            <a:rPr lang="pt-BR" sz="2000" b="1" i="1">
                              <a:solidFill>
                                <a:schemeClr val="bg1"/>
                              </a:solidFill>
                              <a:latin typeface="Cambria Math" panose="02040503050406030204" pitchFamily="18" charset="0"/>
                            </a:rPr>
                            <m:t>𝟏</m:t>
                          </m:r>
                        </m:sub>
                      </m:sSub>
                    </m:oMath>
                  </m:oMathPara>
                </a14:m>
                <a:endParaRPr lang="pt-BR" sz="2000" b="1" dirty="0">
                  <a:solidFill>
                    <a:schemeClr val="bg1"/>
                  </a:solidFill>
                  <a:latin typeface="Avenir Next LT Pro" panose="020B0504020202020204" pitchFamily="34" charset="0"/>
                </a:endParaRPr>
              </a:p>
              <a:p>
                <a:endParaRPr lang="pt-BR" sz="2000" b="1" dirty="0">
                  <a:solidFill>
                    <a:schemeClr val="bg1"/>
                  </a:solidFill>
                  <a:latin typeface="Avenir Next LT Pro" panose="020B0504020202020204" pitchFamily="34" charset="0"/>
                </a:endParaRPr>
              </a:p>
            </p:txBody>
          </p:sp>
        </mc:Choice>
        <mc:Fallback>
          <p:sp>
            <p:nvSpPr>
              <p:cNvPr id="22" name="Objeto 21">
                <a:extLst>
                  <a:ext uri="{FF2B5EF4-FFF2-40B4-BE49-F238E27FC236}">
                    <a16:creationId xmlns:a16="http://schemas.microsoft.com/office/drawing/2014/main" id="{4EA566B6-7996-C313-46F9-945CB0434F32}"/>
                  </a:ext>
                </a:extLst>
              </p:cNvPr>
              <p:cNvSpPr txBox="1">
                <a:spLocks noRot="1" noChangeAspect="1" noMove="1" noResize="1" noEditPoints="1" noAdjustHandles="1" noChangeArrowheads="1" noChangeShapeType="1" noTextEdit="1"/>
              </p:cNvSpPr>
              <p:nvPr/>
            </p:nvSpPr>
            <p:spPr bwMode="auto">
              <a:xfrm>
                <a:off x="2520706" y="3527610"/>
                <a:ext cx="2997200" cy="4162280"/>
              </a:xfrm>
              <a:prstGeom prst="rect">
                <a:avLst/>
              </a:prstGeom>
              <a:blipFill>
                <a:blip r:embed="rId6"/>
                <a:stretch>
                  <a:fillRect/>
                </a:stretch>
              </a:blipFill>
              <a:ln>
                <a:noFill/>
              </a:ln>
            </p:spPr>
            <p:txBody>
              <a:bodyPr/>
              <a:lstStyle/>
              <a:p>
                <a:r>
                  <a:rPr lang="pt-BR">
                    <a:noFill/>
                  </a:rPr>
                  <a:t> </a:t>
                </a:r>
              </a:p>
            </p:txBody>
          </p:sp>
        </mc:Fallback>
      </mc:AlternateContent>
      <p:sp>
        <p:nvSpPr>
          <p:cNvPr id="45" name="Retângulo: Cantos Arredondados 44">
            <a:extLst>
              <a:ext uri="{FF2B5EF4-FFF2-40B4-BE49-F238E27FC236}">
                <a16:creationId xmlns:a16="http://schemas.microsoft.com/office/drawing/2014/main" id="{74D3A555-8C52-86B5-A4EE-AD93B940BC98}"/>
              </a:ext>
            </a:extLst>
          </p:cNvPr>
          <p:cNvSpPr/>
          <p:nvPr/>
        </p:nvSpPr>
        <p:spPr>
          <a:xfrm>
            <a:off x="1055665" y="3268771"/>
            <a:ext cx="1290427" cy="544011"/>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BF2F3AD8-E814-7DE9-7317-85F2A8882463}"/>
              </a:ext>
            </a:extLst>
          </p:cNvPr>
          <p:cNvSpPr/>
          <p:nvPr/>
        </p:nvSpPr>
        <p:spPr>
          <a:xfrm>
            <a:off x="2509751" y="4300536"/>
            <a:ext cx="2983039" cy="908072"/>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4" name="Agrupar 3">
            <a:extLst>
              <a:ext uri="{FF2B5EF4-FFF2-40B4-BE49-F238E27FC236}">
                <a16:creationId xmlns:a16="http://schemas.microsoft.com/office/drawing/2014/main" id="{2A188CAA-BC12-1547-65D7-72AFA2548C2B}"/>
              </a:ext>
            </a:extLst>
          </p:cNvPr>
          <p:cNvGrpSpPr/>
          <p:nvPr/>
        </p:nvGrpSpPr>
        <p:grpSpPr>
          <a:xfrm rot="21333824">
            <a:off x="445598" y="679743"/>
            <a:ext cx="1701635" cy="601901"/>
            <a:chOff x="4021835" y="4898458"/>
            <a:chExt cx="3995923" cy="802113"/>
          </a:xfrm>
          <a:solidFill>
            <a:srgbClr val="003B89"/>
          </a:solidFill>
        </p:grpSpPr>
        <p:sp>
          <p:nvSpPr>
            <p:cNvPr id="5" name="Retângulo: Cantos Arredondados 4">
              <a:extLst>
                <a:ext uri="{FF2B5EF4-FFF2-40B4-BE49-F238E27FC236}">
                  <a16:creationId xmlns:a16="http://schemas.microsoft.com/office/drawing/2014/main" id="{B894F09B-FCEE-2173-0D80-B7B25E13D1D5}"/>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20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7" name="Retângulo: Cantos Arredondados 6">
              <a:extLst>
                <a:ext uri="{FF2B5EF4-FFF2-40B4-BE49-F238E27FC236}">
                  <a16:creationId xmlns:a16="http://schemas.microsoft.com/office/drawing/2014/main" id="{620DF20A-8092-B854-16F5-BE71620FAE34}"/>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6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Tubo aberto</a:t>
              </a:r>
            </a:p>
          </p:txBody>
        </p:sp>
      </p:grpSp>
      <p:pic>
        <p:nvPicPr>
          <p:cNvPr id="10" name="Imagem 9">
            <a:extLst>
              <a:ext uri="{FF2B5EF4-FFF2-40B4-BE49-F238E27FC236}">
                <a16:creationId xmlns:a16="http://schemas.microsoft.com/office/drawing/2014/main" id="{59C44DE4-7AF4-DC3A-E3F3-530A9147F115}"/>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00291" y="2107663"/>
            <a:ext cx="6025806" cy="2678136"/>
          </a:xfrm>
          <a:prstGeom prst="rect">
            <a:avLst/>
          </a:prstGeom>
        </p:spPr>
      </p:pic>
      <p:pic>
        <p:nvPicPr>
          <p:cNvPr id="11" name="Imagem 10">
            <a:extLst>
              <a:ext uri="{FF2B5EF4-FFF2-40B4-BE49-F238E27FC236}">
                <a16:creationId xmlns:a16="http://schemas.microsoft.com/office/drawing/2014/main" id="{6D971E9F-18CC-46C0-FA04-196769A463A1}"/>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3059796" y="991976"/>
            <a:ext cx="6591273" cy="5137918"/>
          </a:xfrm>
          <a:prstGeom prst="rect">
            <a:avLst/>
          </a:prstGeom>
        </p:spPr>
      </p:pic>
    </p:spTree>
    <p:extLst>
      <p:ext uri="{BB962C8B-B14F-4D97-AF65-F5344CB8AC3E}">
        <p14:creationId xmlns:p14="http://schemas.microsoft.com/office/powerpoint/2010/main" val="3612888746"/>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42" presetClass="path" presetSubtype="0" accel="49333" decel="50667" fill="hold" nodeType="withEffect">
                                  <p:stCondLst>
                                    <p:cond delay="0"/>
                                  </p:stCondLst>
                                  <p:childTnLst>
                                    <p:animMotion origin="layout" path="M 1.875E-6 2.59259E-6 L -0.06615 2.59259E-6 " pathEditMode="relative" rAng="0" ptsTypes="AA">
                                      <p:cBhvr>
                                        <p:cTn id="9" dur="750" spd="-100000" fill="hold"/>
                                        <p:tgtEl>
                                          <p:spTgt spid="21"/>
                                        </p:tgtEl>
                                        <p:attrNameLst>
                                          <p:attrName>ppt_x</p:attrName>
                                          <p:attrName>ppt_y</p:attrName>
                                        </p:attrNameLst>
                                      </p:cBhvr>
                                      <p:rCtr x="-3307" y="0"/>
                                    </p:animMotion>
                                  </p:childTnLst>
                                </p:cTn>
                              </p:par>
                            </p:childTnLst>
                          </p:cTn>
                        </p:par>
                        <p:par>
                          <p:cTn id="10" fill="hold">
                            <p:stCondLst>
                              <p:cond delay="75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par>
                          <p:cTn id="14" fill="hold">
                            <p:stCondLst>
                              <p:cond delay="1250"/>
                            </p:stCondLst>
                            <p:childTnLst>
                              <p:par>
                                <p:cTn id="15" presetID="22" presetClass="entr" presetSubtype="8" fill="hold" grpId="0" nodeType="after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45" grpId="0" animBg="1"/>
      <p:bldP spid="46" grpId="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363117"/>
            <a:ext cx="4948922" cy="1200329"/>
            <a:chOff x="1377964" y="1536837"/>
            <a:chExt cx="494892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56012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3</a:t>
              </a: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 Modo de Vibração ou 3° Harmônico</a:t>
              </a: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21" name="Agrupar 20">
            <a:extLst>
              <a:ext uri="{FF2B5EF4-FFF2-40B4-BE49-F238E27FC236}">
                <a16:creationId xmlns:a16="http://schemas.microsoft.com/office/drawing/2014/main" id="{82E7E7BC-CC10-A6D4-347F-85345ED6FE00}"/>
              </a:ext>
            </a:extLst>
          </p:cNvPr>
          <p:cNvGrpSpPr/>
          <p:nvPr/>
        </p:nvGrpSpPr>
        <p:grpSpPr>
          <a:xfrm>
            <a:off x="573887" y="2750371"/>
            <a:ext cx="4918904" cy="343563"/>
            <a:chOff x="1320877" y="2387328"/>
            <a:chExt cx="4918904" cy="343563"/>
          </a:xfrm>
        </p:grpSpPr>
        <p:sp>
          <p:nvSpPr>
            <p:cNvPr id="23" name="TextBox 129">
              <a:extLst>
                <a:ext uri="{FF2B5EF4-FFF2-40B4-BE49-F238E27FC236}">
                  <a16:creationId xmlns:a16="http://schemas.microsoft.com/office/drawing/2014/main" id="{E34E7BFC-5F72-8700-2E4B-FF523FE0B3E8}"/>
                </a:ext>
              </a:extLst>
            </p:cNvPr>
            <p:cNvSpPr txBox="1"/>
            <p:nvPr/>
          </p:nvSpPr>
          <p:spPr>
            <a:xfrm>
              <a:off x="1679657" y="2387328"/>
              <a:ext cx="4560124" cy="33066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Da figura temos:</a:t>
              </a:r>
            </a:p>
          </p:txBody>
        </p:sp>
        <p:grpSp>
          <p:nvGrpSpPr>
            <p:cNvPr id="24" name="Group 130">
              <a:extLst>
                <a:ext uri="{FF2B5EF4-FFF2-40B4-BE49-F238E27FC236}">
                  <a16:creationId xmlns:a16="http://schemas.microsoft.com/office/drawing/2014/main" id="{2103587D-EA5C-6375-F0E0-11D833402ED0}"/>
                </a:ext>
              </a:extLst>
            </p:cNvPr>
            <p:cNvGrpSpPr/>
            <p:nvPr/>
          </p:nvGrpSpPr>
          <p:grpSpPr>
            <a:xfrm>
              <a:off x="1320877" y="2399556"/>
              <a:ext cx="328242" cy="331335"/>
              <a:chOff x="4951409" y="1419225"/>
              <a:chExt cx="442541" cy="446715"/>
            </a:xfrm>
          </p:grpSpPr>
          <p:grpSp>
            <p:nvGrpSpPr>
              <p:cNvPr id="29" name="Group 131">
                <a:extLst>
                  <a:ext uri="{FF2B5EF4-FFF2-40B4-BE49-F238E27FC236}">
                    <a16:creationId xmlns:a16="http://schemas.microsoft.com/office/drawing/2014/main" id="{4054D338-19BA-03F2-09D4-72C81BA5F132}"/>
                  </a:ext>
                </a:extLst>
              </p:cNvPr>
              <p:cNvGrpSpPr/>
              <p:nvPr/>
            </p:nvGrpSpPr>
            <p:grpSpPr>
              <a:xfrm>
                <a:off x="4951409" y="1419225"/>
                <a:ext cx="442541" cy="446715"/>
                <a:chOff x="4951409" y="1419225"/>
                <a:chExt cx="442541" cy="446715"/>
              </a:xfrm>
            </p:grpSpPr>
            <p:sp>
              <p:nvSpPr>
                <p:cNvPr id="31" name="Oval 133">
                  <a:extLst>
                    <a:ext uri="{FF2B5EF4-FFF2-40B4-BE49-F238E27FC236}">
                      <a16:creationId xmlns:a16="http://schemas.microsoft.com/office/drawing/2014/main" id="{AB604CE9-8A43-21B9-2100-8FFE38208F22}"/>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2" name="Oval 134">
                  <a:extLst>
                    <a:ext uri="{FF2B5EF4-FFF2-40B4-BE49-F238E27FC236}">
                      <a16:creationId xmlns:a16="http://schemas.microsoft.com/office/drawing/2014/main" id="{242754AC-9CF8-3890-C792-5F36EDB4D9F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0" name="Freeform: Shape 132">
                <a:extLst>
                  <a:ext uri="{FF2B5EF4-FFF2-40B4-BE49-F238E27FC236}">
                    <a16:creationId xmlns:a16="http://schemas.microsoft.com/office/drawing/2014/main" id="{5D96969F-AFF5-A103-579F-91C5F764277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14" name="Objeto 13">
                <a:extLst>
                  <a:ext uri="{FF2B5EF4-FFF2-40B4-BE49-F238E27FC236}">
                    <a16:creationId xmlns:a16="http://schemas.microsoft.com/office/drawing/2014/main" id="{690FFFEF-A339-1617-8D77-AC4C213E6CB9}"/>
                  </a:ext>
                </a:extLst>
              </p:cNvPr>
              <p:cNvSpPr txBox="1"/>
              <p:nvPr/>
            </p:nvSpPr>
            <p:spPr bwMode="auto">
              <a:xfrm>
                <a:off x="1078752" y="3017546"/>
                <a:ext cx="1828800" cy="3720523"/>
              </a:xfrm>
              <a:prstGeom prst="rect">
                <a:avLst/>
              </a:prstGeom>
              <a:noFill/>
              <a:ln>
                <a:noFill/>
              </a:ln>
            </p:spPr>
            <p:txBody>
              <a:bodyPr>
                <a:normAutofit/>
              </a:bodyPr>
              <a:lstStyle/>
              <a:p>
                <a:pPr>
                  <a:lnSpc>
                    <a:spcPct val="150000"/>
                  </a:lnSpc>
                </a:pPr>
                <a14:m>
                  <m:oMathPara xmlns:m="http://schemas.openxmlformats.org/officeDocument/2006/math">
                    <m:oMathParaPr>
                      <m:jc m:val="left"/>
                    </m:oMathParaPr>
                    <m:oMath xmlns:m="http://schemas.openxmlformats.org/officeDocument/2006/math">
                      <m:r>
                        <a:rPr lang="pt-BR" sz="2000" i="1" smtClean="0">
                          <a:solidFill>
                            <a:schemeClr val="bg1"/>
                          </a:solidFill>
                          <a:latin typeface="Cambria Math" panose="02040503050406030204" pitchFamily="18" charset="0"/>
                        </a:rPr>
                        <m:t>ℓ=3⋅</m:t>
                      </m:r>
                      <m:f>
                        <m:fPr>
                          <m:ctrlPr>
                            <a:rPr lang="pt-BR" sz="2000" i="1">
                              <a:solidFill>
                                <a:schemeClr val="bg1"/>
                              </a:solidFill>
                              <a:latin typeface="Cambria Math" panose="02040503050406030204" pitchFamily="18" charset="0"/>
                            </a:rPr>
                          </m:ctrlPr>
                        </m:fPr>
                        <m:num>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𝜆</m:t>
                              </m:r>
                            </m:e>
                            <m:sub>
                              <m:r>
                                <a:rPr lang="pt-BR" sz="2000" i="1">
                                  <a:solidFill>
                                    <a:schemeClr val="bg1"/>
                                  </a:solidFill>
                                  <a:latin typeface="Cambria Math" panose="02040503050406030204" pitchFamily="18" charset="0"/>
                                </a:rPr>
                                <m:t>3</m:t>
                              </m:r>
                            </m:sub>
                          </m:sSub>
                        </m:num>
                        <m:den>
                          <m:r>
                            <a:rPr lang="pt-BR" sz="2000" i="1">
                              <a:solidFill>
                                <a:schemeClr val="bg1"/>
                              </a:solidFill>
                              <a:latin typeface="Cambria Math" panose="02040503050406030204" pitchFamily="18" charset="0"/>
                            </a:rPr>
                            <m:t>2</m:t>
                          </m:r>
                        </m:den>
                      </m:f>
                    </m:oMath>
                  </m:oMathPara>
                </a14:m>
                <a:endParaRPr lang="pt-BR" sz="2000" i="1" dirty="0">
                  <a:solidFill>
                    <a:schemeClr val="bg1"/>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𝝀</m:t>
                          </m:r>
                        </m:e>
                        <m:sub>
                          <m:r>
                            <a:rPr lang="pt-BR" sz="2000" b="1" i="1">
                              <a:solidFill>
                                <a:schemeClr val="bg1"/>
                              </a:solidFill>
                              <a:latin typeface="Cambria Math" panose="02040503050406030204" pitchFamily="18" charset="0"/>
                            </a:rPr>
                            <m:t>𝟑</m:t>
                          </m:r>
                        </m:sub>
                      </m:sSub>
                      <m:r>
                        <a:rPr lang="pt-BR" sz="2000" b="1" i="1">
                          <a:solidFill>
                            <a:schemeClr val="bg1"/>
                          </a:solidFill>
                          <a:latin typeface="Cambria Math" panose="02040503050406030204" pitchFamily="18" charset="0"/>
                        </a:rPr>
                        <m:t>=</m:t>
                      </m:r>
                      <m:f>
                        <m:fPr>
                          <m:ctrlPr>
                            <a:rPr lang="pt-BR" sz="2000" b="1" i="1">
                              <a:solidFill>
                                <a:schemeClr val="bg1"/>
                              </a:solidFill>
                              <a:latin typeface="Cambria Math" panose="02040503050406030204" pitchFamily="18" charset="0"/>
                            </a:rPr>
                          </m:ctrlPr>
                        </m:fPr>
                        <m:num>
                          <m:r>
                            <a:rPr lang="pt-BR" sz="2000" b="1" i="1">
                              <a:solidFill>
                                <a:schemeClr val="bg1"/>
                              </a:solidFill>
                              <a:latin typeface="Cambria Math" panose="02040503050406030204" pitchFamily="18" charset="0"/>
                            </a:rPr>
                            <m:t>𝟐</m:t>
                          </m:r>
                          <m:r>
                            <a:rPr lang="pt-BR" sz="2000" b="1" i="1">
                              <a:solidFill>
                                <a:schemeClr val="bg1"/>
                              </a:solidFill>
                              <a:latin typeface="Cambria Math" panose="02040503050406030204" pitchFamily="18" charset="0"/>
                            </a:rPr>
                            <m:t>ℓ</m:t>
                          </m:r>
                        </m:num>
                        <m:den>
                          <m:r>
                            <a:rPr lang="pt-BR" sz="2000" b="1" i="1">
                              <a:solidFill>
                                <a:schemeClr val="bg1"/>
                              </a:solidFill>
                              <a:latin typeface="Cambria Math" panose="02040503050406030204" pitchFamily="18" charset="0"/>
                            </a:rPr>
                            <m:t>𝟑</m:t>
                          </m:r>
                        </m:den>
                      </m:f>
                    </m:oMath>
                  </m:oMathPara>
                </a14:m>
                <a:endParaRPr lang="pt-BR" sz="2000" b="1" dirty="0">
                  <a:solidFill>
                    <a:schemeClr val="bg1"/>
                  </a:solidFill>
                  <a:latin typeface="Avenir Next LT Pro" panose="020B0504020202020204" pitchFamily="34" charset="0"/>
                </a:endParaRPr>
              </a:p>
              <a:p>
                <a:pPr>
                  <a:lnSpc>
                    <a:spcPct val="150000"/>
                  </a:lnSpc>
                </a:pPr>
                <a:endParaRPr lang="pt-BR" sz="2000" b="1" dirty="0">
                  <a:solidFill>
                    <a:schemeClr val="bg1"/>
                  </a:solidFill>
                  <a:latin typeface="Avenir Next LT Pro" panose="020B0504020202020204" pitchFamily="34" charset="0"/>
                </a:endParaRPr>
              </a:p>
            </p:txBody>
          </p:sp>
        </mc:Choice>
        <mc:Fallback>
          <p:sp>
            <p:nvSpPr>
              <p:cNvPr id="14" name="Objeto 13">
                <a:extLst>
                  <a:ext uri="{FF2B5EF4-FFF2-40B4-BE49-F238E27FC236}">
                    <a16:creationId xmlns:a16="http://schemas.microsoft.com/office/drawing/2014/main" id="{690FFFEF-A339-1617-8D77-AC4C213E6CB9}"/>
                  </a:ext>
                </a:extLst>
              </p:cNvPr>
              <p:cNvSpPr txBox="1">
                <a:spLocks noRot="1" noChangeAspect="1" noMove="1" noResize="1" noEditPoints="1" noAdjustHandles="1" noChangeArrowheads="1" noChangeShapeType="1" noTextEdit="1"/>
              </p:cNvSpPr>
              <p:nvPr/>
            </p:nvSpPr>
            <p:spPr bwMode="auto">
              <a:xfrm>
                <a:off x="1078752" y="3017546"/>
                <a:ext cx="1828800" cy="3720523"/>
              </a:xfrm>
              <a:prstGeom prst="rect">
                <a:avLst/>
              </a:prstGeom>
              <a:blipFill>
                <a:blip r:embed="rId5"/>
                <a:stretch>
                  <a:fillRect/>
                </a:stretch>
              </a:blipFill>
              <a:ln>
                <a:noFill/>
              </a:ln>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22" name="Objeto 21">
                <a:extLst>
                  <a:ext uri="{FF2B5EF4-FFF2-40B4-BE49-F238E27FC236}">
                    <a16:creationId xmlns:a16="http://schemas.microsoft.com/office/drawing/2014/main" id="{4EA566B6-7996-C313-46F9-945CB0434F32}"/>
                  </a:ext>
                </a:extLst>
              </p:cNvPr>
              <p:cNvSpPr txBox="1"/>
              <p:nvPr/>
            </p:nvSpPr>
            <p:spPr bwMode="auto">
              <a:xfrm>
                <a:off x="2495590" y="2863561"/>
                <a:ext cx="2997200" cy="4162280"/>
              </a:xfrm>
              <a:prstGeom prst="rect">
                <a:avLst/>
              </a:prstGeom>
              <a:noFill/>
              <a:ln>
                <a:noFill/>
              </a:ln>
            </p:spPr>
            <p:txBody>
              <a:bodyPr>
                <a:normAutofit/>
              </a:bodyPr>
              <a:lstStyle/>
              <a:p>
                <a:pPr>
                  <a:lnSpc>
                    <a:spcPct val="150000"/>
                  </a:lnSpc>
                </a:pPr>
                <a14:m>
                  <m:oMathPara xmlns:m="http://schemas.openxmlformats.org/officeDocument/2006/math">
                    <m:oMathParaPr>
                      <m:jc m:val="left"/>
                    </m:oMathParaPr>
                    <m:oMath xmlns:m="http://schemas.openxmlformats.org/officeDocument/2006/math">
                      <m:sSub>
                        <m:sSubPr>
                          <m:ctrlPr>
                            <a:rPr lang="pt-BR" sz="2000" i="1" smtClean="0">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𝑓</m:t>
                          </m:r>
                        </m:e>
                        <m:sub>
                          <m:r>
                            <a:rPr lang="pt-BR" sz="2000" i="1">
                              <a:solidFill>
                                <a:schemeClr val="bg1"/>
                              </a:solidFill>
                              <a:latin typeface="Cambria Math" panose="02040503050406030204" pitchFamily="18" charset="0"/>
                            </a:rPr>
                            <m:t>3</m:t>
                          </m:r>
                        </m:sub>
                      </m:sSub>
                      <m:r>
                        <a:rPr lang="pt-BR" sz="2000" i="1">
                          <a:solidFill>
                            <a:schemeClr val="bg1"/>
                          </a:solidFill>
                          <a:latin typeface="Cambria Math" panose="02040503050406030204" pitchFamily="18" charset="0"/>
                        </a:rPr>
                        <m:t>=</m:t>
                      </m:r>
                      <m:f>
                        <m:fPr>
                          <m:ctrlPr>
                            <a:rPr lang="pt-BR" sz="2000" i="1">
                              <a:solidFill>
                                <a:schemeClr val="bg1"/>
                              </a:solidFill>
                              <a:latin typeface="Cambria Math" panose="02040503050406030204" pitchFamily="18" charset="0"/>
                            </a:rPr>
                          </m:ctrlPr>
                        </m:fPr>
                        <m:num>
                          <m:r>
                            <a:rPr lang="pt-BR" sz="2000" i="1">
                              <a:solidFill>
                                <a:schemeClr val="bg1"/>
                              </a:solidFill>
                              <a:latin typeface="Cambria Math" panose="02040503050406030204" pitchFamily="18" charset="0"/>
                            </a:rPr>
                            <m:t>𝑣</m:t>
                          </m:r>
                        </m:num>
                        <m:den>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𝜆</m:t>
                              </m:r>
                            </m:e>
                            <m:sub>
                              <m:r>
                                <a:rPr lang="pt-BR" sz="2000" i="1">
                                  <a:solidFill>
                                    <a:schemeClr val="bg1"/>
                                  </a:solidFill>
                                  <a:latin typeface="Cambria Math" panose="02040503050406030204" pitchFamily="18" charset="0"/>
                                </a:rPr>
                                <m:t>3</m:t>
                              </m:r>
                            </m:sub>
                          </m:sSub>
                        </m:den>
                      </m:f>
                    </m:oMath>
                  </m:oMathPara>
                </a14:m>
                <a:endParaRPr lang="pt-BR" sz="2000" i="1" dirty="0">
                  <a:solidFill>
                    <a:schemeClr val="bg1"/>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𝒇</m:t>
                          </m:r>
                        </m:e>
                        <m:sub>
                          <m:r>
                            <a:rPr lang="pt-BR" sz="2000" b="1" i="1">
                              <a:solidFill>
                                <a:schemeClr val="bg1"/>
                              </a:solidFill>
                              <a:latin typeface="Cambria Math" panose="02040503050406030204" pitchFamily="18" charset="0"/>
                            </a:rPr>
                            <m:t>𝟑</m:t>
                          </m:r>
                        </m:sub>
                      </m:sSub>
                      <m:r>
                        <a:rPr lang="pt-BR" sz="2000" b="1" i="1">
                          <a:solidFill>
                            <a:schemeClr val="bg1"/>
                          </a:solidFill>
                          <a:latin typeface="Cambria Math" panose="02040503050406030204" pitchFamily="18" charset="0"/>
                        </a:rPr>
                        <m:t>=</m:t>
                      </m:r>
                      <m:r>
                        <a:rPr lang="pt-BR" sz="2000" b="1" i="1">
                          <a:solidFill>
                            <a:schemeClr val="bg1"/>
                          </a:solidFill>
                          <a:latin typeface="Cambria Math" panose="02040503050406030204" pitchFamily="18" charset="0"/>
                        </a:rPr>
                        <m:t>𝟑</m:t>
                      </m:r>
                      <m:r>
                        <a:rPr lang="pt-BR" sz="2000" b="1" i="1">
                          <a:solidFill>
                            <a:schemeClr val="bg1"/>
                          </a:solidFill>
                          <a:latin typeface="Cambria Math" panose="02040503050406030204" pitchFamily="18" charset="0"/>
                        </a:rPr>
                        <m:t>⋅</m:t>
                      </m:r>
                      <m:f>
                        <m:fPr>
                          <m:ctrlPr>
                            <a:rPr lang="pt-BR" sz="2000" b="1" i="1">
                              <a:solidFill>
                                <a:schemeClr val="bg1"/>
                              </a:solidFill>
                              <a:latin typeface="Cambria Math" panose="02040503050406030204" pitchFamily="18" charset="0"/>
                            </a:rPr>
                          </m:ctrlPr>
                        </m:fPr>
                        <m:num>
                          <m:r>
                            <a:rPr lang="pt-BR" sz="2000" b="1" i="1">
                              <a:solidFill>
                                <a:schemeClr val="bg1"/>
                              </a:solidFill>
                              <a:latin typeface="Cambria Math" panose="02040503050406030204" pitchFamily="18" charset="0"/>
                            </a:rPr>
                            <m:t>𝒗</m:t>
                          </m:r>
                        </m:num>
                        <m:den>
                          <m:r>
                            <a:rPr lang="pt-BR" sz="2000" b="1" i="1">
                              <a:solidFill>
                                <a:schemeClr val="bg1"/>
                              </a:solidFill>
                              <a:latin typeface="Cambria Math" panose="02040503050406030204" pitchFamily="18" charset="0"/>
                            </a:rPr>
                            <m:t>𝟐</m:t>
                          </m:r>
                          <m:r>
                            <a:rPr lang="pt-BR" sz="2000" b="1" i="1">
                              <a:solidFill>
                                <a:schemeClr val="bg1"/>
                              </a:solidFill>
                              <a:latin typeface="Cambria Math" panose="02040503050406030204" pitchFamily="18" charset="0"/>
                            </a:rPr>
                            <m:t>ℓ</m:t>
                          </m:r>
                        </m:den>
                      </m:f>
                      <m:r>
                        <a:rPr lang="pt-BR" sz="2000" b="1" i="1">
                          <a:solidFill>
                            <a:schemeClr val="bg1"/>
                          </a:solidFill>
                          <a:latin typeface="Cambria Math" panose="02040503050406030204" pitchFamily="18" charset="0"/>
                        </a:rPr>
                        <m:t>=</m:t>
                      </m:r>
                      <m:r>
                        <a:rPr lang="pt-BR" sz="2000" b="1" i="1">
                          <a:solidFill>
                            <a:schemeClr val="bg1"/>
                          </a:solidFill>
                          <a:latin typeface="Cambria Math" panose="02040503050406030204" pitchFamily="18" charset="0"/>
                        </a:rPr>
                        <m:t>𝟑</m:t>
                      </m:r>
                      <m:r>
                        <a:rPr lang="pt-BR" sz="2000" b="1" i="1">
                          <a:solidFill>
                            <a:schemeClr val="bg1"/>
                          </a:solidFill>
                          <a:latin typeface="Cambria Math" panose="02040503050406030204" pitchFamily="18" charset="0"/>
                        </a:rPr>
                        <m:t>⋅</m:t>
                      </m:r>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𝒇</m:t>
                          </m:r>
                        </m:e>
                        <m:sub>
                          <m:r>
                            <a:rPr lang="pt-BR" sz="2000" b="1" i="1">
                              <a:solidFill>
                                <a:schemeClr val="bg1"/>
                              </a:solidFill>
                              <a:latin typeface="Cambria Math" panose="02040503050406030204" pitchFamily="18" charset="0"/>
                            </a:rPr>
                            <m:t>𝟏</m:t>
                          </m:r>
                        </m:sub>
                      </m:sSub>
                    </m:oMath>
                  </m:oMathPara>
                </a14:m>
                <a:endParaRPr lang="pt-BR" sz="2000" b="1" dirty="0">
                  <a:solidFill>
                    <a:schemeClr val="bg1"/>
                  </a:solidFill>
                  <a:latin typeface="Avenir Next LT Pro" panose="020B0504020202020204" pitchFamily="34" charset="0"/>
                </a:endParaRPr>
              </a:p>
              <a:p>
                <a:pPr>
                  <a:lnSpc>
                    <a:spcPct val="150000"/>
                  </a:lnSpc>
                </a:pPr>
                <a:endParaRPr lang="pt-BR" sz="2000" b="1" dirty="0">
                  <a:solidFill>
                    <a:schemeClr val="bg1"/>
                  </a:solidFill>
                  <a:latin typeface="Avenir Next LT Pro" panose="020B0504020202020204" pitchFamily="34" charset="0"/>
                </a:endParaRPr>
              </a:p>
            </p:txBody>
          </p:sp>
        </mc:Choice>
        <mc:Fallback>
          <p:sp>
            <p:nvSpPr>
              <p:cNvPr id="22" name="Objeto 21">
                <a:extLst>
                  <a:ext uri="{FF2B5EF4-FFF2-40B4-BE49-F238E27FC236}">
                    <a16:creationId xmlns:a16="http://schemas.microsoft.com/office/drawing/2014/main" id="{4EA566B6-7996-C313-46F9-945CB0434F32}"/>
                  </a:ext>
                </a:extLst>
              </p:cNvPr>
              <p:cNvSpPr txBox="1">
                <a:spLocks noRot="1" noChangeAspect="1" noMove="1" noResize="1" noEditPoints="1" noAdjustHandles="1" noChangeArrowheads="1" noChangeShapeType="1" noTextEdit="1"/>
              </p:cNvSpPr>
              <p:nvPr/>
            </p:nvSpPr>
            <p:spPr bwMode="auto">
              <a:xfrm>
                <a:off x="2495590" y="2863561"/>
                <a:ext cx="2997200" cy="4162280"/>
              </a:xfrm>
              <a:prstGeom prst="rect">
                <a:avLst/>
              </a:prstGeom>
              <a:blipFill>
                <a:blip r:embed="rId6"/>
                <a:stretch>
                  <a:fillRect/>
                </a:stretch>
              </a:blipFill>
              <a:ln>
                <a:noFill/>
              </a:ln>
            </p:spPr>
            <p:txBody>
              <a:bodyPr/>
              <a:lstStyle/>
              <a:p>
                <a:r>
                  <a:rPr lang="pt-BR">
                    <a:noFill/>
                  </a:rPr>
                  <a:t> </a:t>
                </a:r>
              </a:p>
            </p:txBody>
          </p:sp>
        </mc:Fallback>
      </mc:AlternateContent>
      <p:sp>
        <p:nvSpPr>
          <p:cNvPr id="45" name="Retângulo: Cantos Arredondados 44">
            <a:extLst>
              <a:ext uri="{FF2B5EF4-FFF2-40B4-BE49-F238E27FC236}">
                <a16:creationId xmlns:a16="http://schemas.microsoft.com/office/drawing/2014/main" id="{74D3A555-8C52-86B5-A4EE-AD93B940BC98}"/>
              </a:ext>
            </a:extLst>
          </p:cNvPr>
          <p:cNvSpPr/>
          <p:nvPr/>
        </p:nvSpPr>
        <p:spPr>
          <a:xfrm>
            <a:off x="1078750" y="4081256"/>
            <a:ext cx="1290427" cy="834118"/>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BF2F3AD8-E814-7DE9-7317-85F2A8882463}"/>
              </a:ext>
            </a:extLst>
          </p:cNvPr>
          <p:cNvSpPr/>
          <p:nvPr/>
        </p:nvSpPr>
        <p:spPr>
          <a:xfrm>
            <a:off x="2509751" y="3862026"/>
            <a:ext cx="2983039" cy="908184"/>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4" name="Agrupar 3">
            <a:extLst>
              <a:ext uri="{FF2B5EF4-FFF2-40B4-BE49-F238E27FC236}">
                <a16:creationId xmlns:a16="http://schemas.microsoft.com/office/drawing/2014/main" id="{2A188CAA-BC12-1547-65D7-72AFA2548C2B}"/>
              </a:ext>
            </a:extLst>
          </p:cNvPr>
          <p:cNvGrpSpPr/>
          <p:nvPr/>
        </p:nvGrpSpPr>
        <p:grpSpPr>
          <a:xfrm rot="21333824">
            <a:off x="445598" y="679743"/>
            <a:ext cx="1701635" cy="601901"/>
            <a:chOff x="4021835" y="4898458"/>
            <a:chExt cx="3995923" cy="802113"/>
          </a:xfrm>
          <a:solidFill>
            <a:srgbClr val="003B89"/>
          </a:solidFill>
        </p:grpSpPr>
        <p:sp>
          <p:nvSpPr>
            <p:cNvPr id="5" name="Retângulo: Cantos Arredondados 4">
              <a:extLst>
                <a:ext uri="{FF2B5EF4-FFF2-40B4-BE49-F238E27FC236}">
                  <a16:creationId xmlns:a16="http://schemas.microsoft.com/office/drawing/2014/main" id="{B894F09B-FCEE-2173-0D80-B7B25E13D1D5}"/>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20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7" name="Retângulo: Cantos Arredondados 6">
              <a:extLst>
                <a:ext uri="{FF2B5EF4-FFF2-40B4-BE49-F238E27FC236}">
                  <a16:creationId xmlns:a16="http://schemas.microsoft.com/office/drawing/2014/main" id="{620DF20A-8092-B854-16F5-BE71620FAE34}"/>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6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Tubo aberto</a:t>
              </a:r>
            </a:p>
          </p:txBody>
        </p:sp>
      </p:grpSp>
      <p:pic>
        <p:nvPicPr>
          <p:cNvPr id="3" name="Imagem 2">
            <a:extLst>
              <a:ext uri="{FF2B5EF4-FFF2-40B4-BE49-F238E27FC236}">
                <a16:creationId xmlns:a16="http://schemas.microsoft.com/office/drawing/2014/main" id="{1B535A3A-D5D9-D92E-871A-313A088B392A}"/>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96848" y="2427661"/>
            <a:ext cx="5489436" cy="2667184"/>
          </a:xfrm>
          <a:prstGeom prst="rect">
            <a:avLst/>
          </a:prstGeom>
        </p:spPr>
      </p:pic>
      <p:pic>
        <p:nvPicPr>
          <p:cNvPr id="11" name="Imagem 10">
            <a:extLst>
              <a:ext uri="{FF2B5EF4-FFF2-40B4-BE49-F238E27FC236}">
                <a16:creationId xmlns:a16="http://schemas.microsoft.com/office/drawing/2014/main" id="{29E783BD-CC55-9062-FAC2-BC3AE021003E}"/>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442237" y="1279301"/>
            <a:ext cx="8989574" cy="3995366"/>
          </a:xfrm>
          <a:prstGeom prst="rect">
            <a:avLst/>
          </a:prstGeom>
        </p:spPr>
      </p:pic>
    </p:spTree>
    <p:extLst>
      <p:ext uri="{BB962C8B-B14F-4D97-AF65-F5344CB8AC3E}">
        <p14:creationId xmlns:p14="http://schemas.microsoft.com/office/powerpoint/2010/main" val="49161258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42" presetClass="path" presetSubtype="0" accel="49333" decel="50667" fill="hold" nodeType="withEffect">
                                  <p:stCondLst>
                                    <p:cond delay="0"/>
                                  </p:stCondLst>
                                  <p:childTnLst>
                                    <p:animMotion origin="layout" path="M 1.875E-6 2.59259E-6 L -0.06615 2.59259E-6 " pathEditMode="relative" rAng="0" ptsTypes="AA">
                                      <p:cBhvr>
                                        <p:cTn id="9" dur="750" spd="-100000" fill="hold"/>
                                        <p:tgtEl>
                                          <p:spTgt spid="21"/>
                                        </p:tgtEl>
                                        <p:attrNameLst>
                                          <p:attrName>ppt_x</p:attrName>
                                          <p:attrName>ppt_y</p:attrName>
                                        </p:attrNameLst>
                                      </p:cBhvr>
                                      <p:rCtr x="-3307" y="0"/>
                                    </p:animMotion>
                                  </p:childTnLst>
                                </p:cTn>
                              </p:par>
                            </p:childTnLst>
                          </p:cTn>
                        </p:par>
                        <p:par>
                          <p:cTn id="10" fill="hold">
                            <p:stCondLst>
                              <p:cond delay="75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par>
                          <p:cTn id="14" fill="hold">
                            <p:stCondLst>
                              <p:cond delay="1250"/>
                            </p:stCondLst>
                            <p:childTnLst>
                              <p:par>
                                <p:cTn id="15" presetID="22" presetClass="entr" presetSubtype="8" fill="hold" grpId="0" nodeType="after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45" grpId="0" animBg="1"/>
      <p:bldP spid="46"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363117"/>
            <a:ext cx="4948922" cy="1200329"/>
            <a:chOff x="1377964" y="1536837"/>
            <a:chExt cx="494892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56012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3</a:t>
              </a: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 Modo de Vibração ou 3° Harmônico</a:t>
              </a: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4" name="Agrupar 3">
            <a:extLst>
              <a:ext uri="{FF2B5EF4-FFF2-40B4-BE49-F238E27FC236}">
                <a16:creationId xmlns:a16="http://schemas.microsoft.com/office/drawing/2014/main" id="{2A188CAA-BC12-1547-65D7-72AFA2548C2B}"/>
              </a:ext>
            </a:extLst>
          </p:cNvPr>
          <p:cNvGrpSpPr/>
          <p:nvPr/>
        </p:nvGrpSpPr>
        <p:grpSpPr>
          <a:xfrm rot="21333824">
            <a:off x="445598" y="679743"/>
            <a:ext cx="1701635" cy="601901"/>
            <a:chOff x="4021835" y="4898458"/>
            <a:chExt cx="3995923" cy="802113"/>
          </a:xfrm>
          <a:solidFill>
            <a:srgbClr val="003B89"/>
          </a:solidFill>
        </p:grpSpPr>
        <p:sp>
          <p:nvSpPr>
            <p:cNvPr id="5" name="Retângulo: Cantos Arredondados 4">
              <a:extLst>
                <a:ext uri="{FF2B5EF4-FFF2-40B4-BE49-F238E27FC236}">
                  <a16:creationId xmlns:a16="http://schemas.microsoft.com/office/drawing/2014/main" id="{B894F09B-FCEE-2173-0D80-B7B25E13D1D5}"/>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20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7" name="Retângulo: Cantos Arredondados 6">
              <a:extLst>
                <a:ext uri="{FF2B5EF4-FFF2-40B4-BE49-F238E27FC236}">
                  <a16:creationId xmlns:a16="http://schemas.microsoft.com/office/drawing/2014/main" id="{620DF20A-8092-B854-16F5-BE71620FAE34}"/>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6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Tubo aberto</a:t>
              </a:r>
            </a:p>
          </p:txBody>
        </p:sp>
      </p:grpSp>
      <p:pic>
        <p:nvPicPr>
          <p:cNvPr id="3" name="Imagem 2">
            <a:extLst>
              <a:ext uri="{FF2B5EF4-FFF2-40B4-BE49-F238E27FC236}">
                <a16:creationId xmlns:a16="http://schemas.microsoft.com/office/drawing/2014/main" id="{1B535A3A-D5D9-D92E-871A-313A088B392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96848" y="2427661"/>
            <a:ext cx="5489436" cy="2667184"/>
          </a:xfrm>
          <a:prstGeom prst="rect">
            <a:avLst/>
          </a:prstGeom>
        </p:spPr>
      </p:pic>
      <p:grpSp>
        <p:nvGrpSpPr>
          <p:cNvPr id="10" name="Agrupar 9">
            <a:extLst>
              <a:ext uri="{FF2B5EF4-FFF2-40B4-BE49-F238E27FC236}">
                <a16:creationId xmlns:a16="http://schemas.microsoft.com/office/drawing/2014/main" id="{AFC030AB-BB49-2A27-E43D-4D7A393F07DB}"/>
              </a:ext>
            </a:extLst>
          </p:cNvPr>
          <p:cNvGrpSpPr/>
          <p:nvPr/>
        </p:nvGrpSpPr>
        <p:grpSpPr>
          <a:xfrm>
            <a:off x="573887" y="2889268"/>
            <a:ext cx="4918904" cy="343563"/>
            <a:chOff x="1320877" y="2387328"/>
            <a:chExt cx="4918904" cy="343563"/>
          </a:xfrm>
        </p:grpSpPr>
        <p:sp>
          <p:nvSpPr>
            <p:cNvPr id="11" name="TextBox 129">
              <a:extLst>
                <a:ext uri="{FF2B5EF4-FFF2-40B4-BE49-F238E27FC236}">
                  <a16:creationId xmlns:a16="http://schemas.microsoft.com/office/drawing/2014/main" id="{77A95B07-DD24-97AA-99AE-5B4272BA4B0C}"/>
                </a:ext>
              </a:extLst>
            </p:cNvPr>
            <p:cNvSpPr txBox="1"/>
            <p:nvPr/>
          </p:nvSpPr>
          <p:spPr>
            <a:xfrm>
              <a:off x="1679657" y="2387328"/>
              <a:ext cx="4560124" cy="33066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Generalizando temos (para o “n” harmônico):</a:t>
              </a:r>
            </a:p>
          </p:txBody>
        </p:sp>
        <p:grpSp>
          <p:nvGrpSpPr>
            <p:cNvPr id="12" name="Group 130">
              <a:extLst>
                <a:ext uri="{FF2B5EF4-FFF2-40B4-BE49-F238E27FC236}">
                  <a16:creationId xmlns:a16="http://schemas.microsoft.com/office/drawing/2014/main" id="{C51469DD-53CA-D8DB-469B-E1D62180F666}"/>
                </a:ext>
              </a:extLst>
            </p:cNvPr>
            <p:cNvGrpSpPr/>
            <p:nvPr/>
          </p:nvGrpSpPr>
          <p:grpSpPr>
            <a:xfrm>
              <a:off x="1320877" y="2399556"/>
              <a:ext cx="328242" cy="331335"/>
              <a:chOff x="4951409" y="1419225"/>
              <a:chExt cx="442541" cy="446715"/>
            </a:xfrm>
          </p:grpSpPr>
          <p:grpSp>
            <p:nvGrpSpPr>
              <p:cNvPr id="13" name="Group 131">
                <a:extLst>
                  <a:ext uri="{FF2B5EF4-FFF2-40B4-BE49-F238E27FC236}">
                    <a16:creationId xmlns:a16="http://schemas.microsoft.com/office/drawing/2014/main" id="{2FD7D964-2EBF-1815-4A88-D6AC5641468D}"/>
                  </a:ext>
                </a:extLst>
              </p:cNvPr>
              <p:cNvGrpSpPr/>
              <p:nvPr/>
            </p:nvGrpSpPr>
            <p:grpSpPr>
              <a:xfrm>
                <a:off x="4951409" y="1419225"/>
                <a:ext cx="442541" cy="446715"/>
                <a:chOff x="4951409" y="1419225"/>
                <a:chExt cx="442541" cy="446715"/>
              </a:xfrm>
            </p:grpSpPr>
            <p:sp>
              <p:nvSpPr>
                <p:cNvPr id="34" name="Oval 133">
                  <a:extLst>
                    <a:ext uri="{FF2B5EF4-FFF2-40B4-BE49-F238E27FC236}">
                      <a16:creationId xmlns:a16="http://schemas.microsoft.com/office/drawing/2014/main" id="{714D9F03-1F7D-4079-93E4-C9DDB276B30E}"/>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5" name="Oval 134">
                  <a:extLst>
                    <a:ext uri="{FF2B5EF4-FFF2-40B4-BE49-F238E27FC236}">
                      <a16:creationId xmlns:a16="http://schemas.microsoft.com/office/drawing/2014/main" id="{0B2E08A4-F2A8-C7BD-5875-D735DCBA8EB2}"/>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Freeform: Shape 132">
                <a:extLst>
                  <a:ext uri="{FF2B5EF4-FFF2-40B4-BE49-F238E27FC236}">
                    <a16:creationId xmlns:a16="http://schemas.microsoft.com/office/drawing/2014/main" id="{13635D8F-DB7B-316E-47D8-6625A7B53526}"/>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36" name="Rectangle: Rounded Corners 72">
                <a:extLst>
                  <a:ext uri="{FF2B5EF4-FFF2-40B4-BE49-F238E27FC236}">
                    <a16:creationId xmlns:a16="http://schemas.microsoft.com/office/drawing/2014/main" id="{A696DD78-CC20-B038-4383-A60497180BD9}"/>
                  </a:ext>
                </a:extLst>
              </p:cNvPr>
              <p:cNvSpPr/>
              <p:nvPr/>
            </p:nvSpPr>
            <p:spPr>
              <a:xfrm>
                <a:off x="1056755" y="3345317"/>
                <a:ext cx="4252555" cy="897227"/>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sSub>
                        <m:sSubPr>
                          <m:ctrlPr>
                            <a:rPr lang="pt-BR" sz="2400" i="1" smtClean="0">
                              <a:solidFill>
                                <a:schemeClr val="bg1"/>
                              </a:solidFill>
                              <a:latin typeface="Cambria Math" panose="02040503050406030204" pitchFamily="18" charset="0"/>
                            </a:rPr>
                          </m:ctrlPr>
                        </m:sSubPr>
                        <m:e>
                          <m:r>
                            <a:rPr lang="pt-BR" sz="2400" i="1">
                              <a:solidFill>
                                <a:schemeClr val="bg1"/>
                              </a:solidFill>
                              <a:latin typeface="Cambria Math" panose="02040503050406030204" pitchFamily="18" charset="0"/>
                            </a:rPr>
                            <m:t>𝑓</m:t>
                          </m:r>
                        </m:e>
                        <m:sub>
                          <m:r>
                            <a:rPr lang="pt-BR" sz="2400" i="1">
                              <a:solidFill>
                                <a:schemeClr val="bg1"/>
                              </a:solidFill>
                              <a:latin typeface="Cambria Math" panose="02040503050406030204" pitchFamily="18" charset="0"/>
                            </a:rPr>
                            <m:t>𝑛</m:t>
                          </m:r>
                        </m:sub>
                      </m:sSub>
                      <m:r>
                        <a:rPr lang="pt-BR" sz="2400" i="1">
                          <a:solidFill>
                            <a:schemeClr val="bg1"/>
                          </a:solidFill>
                          <a:latin typeface="Cambria Math" panose="02040503050406030204" pitchFamily="18" charset="0"/>
                        </a:rPr>
                        <m:t>=</m:t>
                      </m:r>
                      <m:r>
                        <a:rPr lang="pt-BR" sz="2400" i="1">
                          <a:solidFill>
                            <a:schemeClr val="bg1"/>
                          </a:solidFill>
                          <a:latin typeface="Cambria Math" panose="02040503050406030204" pitchFamily="18" charset="0"/>
                        </a:rPr>
                        <m:t>𝑛</m:t>
                      </m:r>
                      <m:f>
                        <m:fPr>
                          <m:ctrlPr>
                            <a:rPr lang="pt-BR" sz="2400" i="1">
                              <a:solidFill>
                                <a:schemeClr val="bg1"/>
                              </a:solidFill>
                              <a:latin typeface="Cambria Math" panose="02040503050406030204" pitchFamily="18" charset="0"/>
                            </a:rPr>
                          </m:ctrlPr>
                        </m:fPr>
                        <m:num>
                          <m:r>
                            <a:rPr lang="pt-BR" sz="2400" i="1">
                              <a:solidFill>
                                <a:schemeClr val="bg1"/>
                              </a:solidFill>
                              <a:latin typeface="Cambria Math" panose="02040503050406030204" pitchFamily="18" charset="0"/>
                            </a:rPr>
                            <m:t>𝑣</m:t>
                          </m:r>
                        </m:num>
                        <m:den>
                          <m:r>
                            <a:rPr lang="pt-BR" sz="2400" i="1">
                              <a:solidFill>
                                <a:schemeClr val="bg1"/>
                              </a:solidFill>
                              <a:latin typeface="Cambria Math" panose="02040503050406030204" pitchFamily="18" charset="0"/>
                            </a:rPr>
                            <m:t>2ℓ</m:t>
                          </m:r>
                        </m:den>
                      </m:f>
                      <m:r>
                        <a:rPr lang="pt-BR" sz="2400" i="1">
                          <a:solidFill>
                            <a:schemeClr val="bg1"/>
                          </a:solidFill>
                          <a:latin typeface="Cambria Math" panose="02040503050406030204" pitchFamily="18" charset="0"/>
                        </a:rPr>
                        <m:t>=</m:t>
                      </m:r>
                      <m:r>
                        <a:rPr lang="pt-BR" sz="2400" i="1">
                          <a:solidFill>
                            <a:schemeClr val="bg1"/>
                          </a:solidFill>
                          <a:latin typeface="Cambria Math" panose="02040503050406030204" pitchFamily="18" charset="0"/>
                        </a:rPr>
                        <m:t>𝑛</m:t>
                      </m:r>
                      <m:r>
                        <a:rPr lang="pt-BR" sz="2400" i="1">
                          <a:solidFill>
                            <a:schemeClr val="bg1"/>
                          </a:solidFill>
                          <a:latin typeface="Cambria Math" panose="02040503050406030204" pitchFamily="18" charset="0"/>
                        </a:rPr>
                        <m:t>.</m:t>
                      </m:r>
                      <m:sSub>
                        <m:sSubPr>
                          <m:ctrlPr>
                            <a:rPr lang="pt-BR" sz="2400" i="1">
                              <a:solidFill>
                                <a:schemeClr val="bg1"/>
                              </a:solidFill>
                              <a:latin typeface="Cambria Math" panose="02040503050406030204" pitchFamily="18" charset="0"/>
                            </a:rPr>
                          </m:ctrlPr>
                        </m:sSubPr>
                        <m:e>
                          <m:r>
                            <a:rPr lang="pt-BR" sz="2400" i="1">
                              <a:solidFill>
                                <a:schemeClr val="bg1"/>
                              </a:solidFill>
                              <a:latin typeface="Cambria Math" panose="02040503050406030204" pitchFamily="18" charset="0"/>
                            </a:rPr>
                            <m:t>𝑓</m:t>
                          </m:r>
                        </m:e>
                        <m:sub>
                          <m:r>
                            <a:rPr lang="pt-BR" sz="2400" i="1">
                              <a:solidFill>
                                <a:schemeClr val="bg1"/>
                              </a:solidFill>
                              <a:latin typeface="Cambria Math" panose="02040503050406030204" pitchFamily="18" charset="0"/>
                            </a:rPr>
                            <m:t>1</m:t>
                          </m:r>
                        </m:sub>
                      </m:sSub>
                    </m:oMath>
                  </m:oMathPara>
                </a14:m>
                <a:endParaRPr lang="pt-BR" sz="2400" b="1" i="1" dirty="0">
                  <a:solidFill>
                    <a:schemeClr val="bg1"/>
                  </a:solidFill>
                  <a:latin typeface="Cambria Math" panose="02040503050406030204" pitchFamily="18" charset="0"/>
                </a:endParaRPr>
              </a:p>
            </p:txBody>
          </p:sp>
        </mc:Choice>
        <mc:Fallback>
          <p:sp>
            <p:nvSpPr>
              <p:cNvPr id="36" name="Rectangle: Rounded Corners 72">
                <a:extLst>
                  <a:ext uri="{FF2B5EF4-FFF2-40B4-BE49-F238E27FC236}">
                    <a16:creationId xmlns:a16="http://schemas.microsoft.com/office/drawing/2014/main" id="{A696DD78-CC20-B038-4383-A60497180BD9}"/>
                  </a:ext>
                </a:extLst>
              </p:cNvPr>
              <p:cNvSpPr>
                <a:spLocks noRot="1" noChangeAspect="1" noMove="1" noResize="1" noEditPoints="1" noAdjustHandles="1" noChangeArrowheads="1" noChangeShapeType="1" noTextEdit="1"/>
              </p:cNvSpPr>
              <p:nvPr/>
            </p:nvSpPr>
            <p:spPr>
              <a:xfrm>
                <a:off x="1056755" y="3345317"/>
                <a:ext cx="4252555" cy="897227"/>
              </a:xfrm>
              <a:prstGeom prst="roundRect">
                <a:avLst>
                  <a:gd name="adj" fmla="val 9045"/>
                </a:avLst>
              </a:prstGeom>
              <a:blipFill>
                <a:blip r:embed="rId6"/>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sp>
        <p:nvSpPr>
          <p:cNvPr id="37" name="Rectangle: Rounded Corners 72">
            <a:extLst>
              <a:ext uri="{FF2B5EF4-FFF2-40B4-BE49-F238E27FC236}">
                <a16:creationId xmlns:a16="http://schemas.microsoft.com/office/drawing/2014/main" id="{7DB43241-140E-44F4-2356-E0FF63483571}"/>
              </a:ext>
            </a:extLst>
          </p:cNvPr>
          <p:cNvSpPr/>
          <p:nvPr/>
        </p:nvSpPr>
        <p:spPr>
          <a:xfrm>
            <a:off x="1336246" y="4242543"/>
            <a:ext cx="3693572" cy="913167"/>
          </a:xfrm>
          <a:prstGeom prst="roundRect">
            <a:avLst>
              <a:gd name="adj" fmla="val 5346"/>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defRPr/>
            </a:pPr>
            <a:r>
              <a:rPr lang="pt-BR" sz="1200" b="1" kern="0" dirty="0">
                <a:solidFill>
                  <a:srgbClr val="004BB0"/>
                </a:solidFill>
                <a:latin typeface="Avenir Next LT Pro" panose="020B0504020202020204" pitchFamily="34" charset="0"/>
                <a:sym typeface="Verdana"/>
              </a:rPr>
              <a:t>V: </a:t>
            </a:r>
            <a:r>
              <a:rPr lang="pt-BR" sz="1200" kern="0" dirty="0">
                <a:solidFill>
                  <a:srgbClr val="004BB0"/>
                </a:solidFill>
                <a:latin typeface="Avenir Next LT Pro" panose="020B0504020202020204" pitchFamily="34" charset="0"/>
                <a:sym typeface="Verdana"/>
              </a:rPr>
              <a:t>velocidade do som no gás no interior do tubo</a:t>
            </a:r>
          </a:p>
          <a:p>
            <a:pPr algn="just">
              <a:lnSpc>
                <a:spcPct val="130000"/>
              </a:lnSpc>
              <a:defRPr/>
            </a:pPr>
            <a:r>
              <a:rPr lang="pt-BR" sz="1200" b="1" kern="0" dirty="0">
                <a:solidFill>
                  <a:srgbClr val="004BB0"/>
                </a:solidFill>
                <a:latin typeface="Avenir Next LT Pro" panose="020B0504020202020204" pitchFamily="34" charset="0"/>
                <a:sym typeface="Verdana"/>
              </a:rPr>
              <a:t>N: </a:t>
            </a:r>
            <a:r>
              <a:rPr lang="pt-BR" sz="1200" kern="0" dirty="0">
                <a:solidFill>
                  <a:srgbClr val="004BB0"/>
                </a:solidFill>
                <a:latin typeface="Avenir Next LT Pro" panose="020B0504020202020204" pitchFamily="34" charset="0"/>
                <a:sym typeface="Verdana"/>
              </a:rPr>
              <a:t>número do harmônico </a:t>
            </a:r>
          </a:p>
        </p:txBody>
      </p:sp>
      <p:pic>
        <p:nvPicPr>
          <p:cNvPr id="40" name="Imagem 39">
            <a:extLst>
              <a:ext uri="{FF2B5EF4-FFF2-40B4-BE49-F238E27FC236}">
                <a16:creationId xmlns:a16="http://schemas.microsoft.com/office/drawing/2014/main" id="{7FD59BCC-F8B1-4CC7-8812-72B6C20983B1}"/>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2792419" y="1730350"/>
            <a:ext cx="7065482" cy="3859847"/>
          </a:xfrm>
          <a:prstGeom prst="rect">
            <a:avLst/>
          </a:prstGeom>
        </p:spPr>
      </p:pic>
    </p:spTree>
    <p:extLst>
      <p:ext uri="{BB962C8B-B14F-4D97-AF65-F5344CB8AC3E}">
        <p14:creationId xmlns:p14="http://schemas.microsoft.com/office/powerpoint/2010/main" val="1191295132"/>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right)">
                                      <p:cBhvr>
                                        <p:cTn id="7" dur="500"/>
                                        <p:tgtEl>
                                          <p:spTgt spid="10"/>
                                        </p:tgtEl>
                                      </p:cBhvr>
                                    </p:animEffect>
                                  </p:childTnLst>
                                </p:cTn>
                              </p:par>
                              <p:par>
                                <p:cTn id="8" presetID="42" presetClass="path" presetSubtype="0" accel="49333" decel="50667" fill="hold" nodeType="withEffect">
                                  <p:stCondLst>
                                    <p:cond delay="0"/>
                                  </p:stCondLst>
                                  <p:childTnLst>
                                    <p:animMotion origin="layout" path="M 1.875E-6 3.7037E-6 L -0.06615 3.7037E-6 " pathEditMode="relative" rAng="0" ptsTypes="AA">
                                      <p:cBhvr>
                                        <p:cTn id="9" dur="750" spd="-100000" fill="hold"/>
                                        <p:tgtEl>
                                          <p:spTgt spid="10"/>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wipe(right)">
                                      <p:cBhvr>
                                        <p:cTn id="14" dur="500"/>
                                        <p:tgtEl>
                                          <p:spTgt spid="36"/>
                                        </p:tgtEl>
                                      </p:cBhvr>
                                    </p:animEffect>
                                  </p:childTnLst>
                                </p:cTn>
                              </p:par>
                              <p:par>
                                <p:cTn id="15" presetID="42" presetClass="path" presetSubtype="0" accel="49333" decel="50667" fill="hold" grpId="1" nodeType="withEffect">
                                  <p:stCondLst>
                                    <p:cond delay="0"/>
                                  </p:stCondLst>
                                  <p:childTnLst>
                                    <p:animMotion origin="layout" path="M 2.29167E-6 7.40741E-7 L -0.06615 7.40741E-7 " pathEditMode="relative" rAng="0" ptsTypes="AA">
                                      <p:cBhvr>
                                        <p:cTn id="16" dur="750" spd="-100000" fill="hold"/>
                                        <p:tgtEl>
                                          <p:spTgt spid="36"/>
                                        </p:tgtEl>
                                        <p:attrNameLst>
                                          <p:attrName>ppt_x</p:attrName>
                                          <p:attrName>ppt_y</p:attrName>
                                        </p:attrNameLst>
                                      </p:cBhvr>
                                      <p:rCtr x="-3307" y="0"/>
                                    </p:animMotion>
                                  </p:childTnLst>
                                </p:cTn>
                              </p:par>
                              <p:par>
                                <p:cTn id="17" presetID="10"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6" grpId="1" animBg="1"/>
      <p:bldP spid="37"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363117"/>
            <a:ext cx="4948922" cy="1200329"/>
            <a:chOff x="1377964" y="1536837"/>
            <a:chExt cx="494892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56012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1° Modo de Vibração ou 1° Harmônico</a:t>
              </a: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21" name="Agrupar 20">
            <a:extLst>
              <a:ext uri="{FF2B5EF4-FFF2-40B4-BE49-F238E27FC236}">
                <a16:creationId xmlns:a16="http://schemas.microsoft.com/office/drawing/2014/main" id="{82E7E7BC-CC10-A6D4-347F-85345ED6FE00}"/>
              </a:ext>
            </a:extLst>
          </p:cNvPr>
          <p:cNvGrpSpPr/>
          <p:nvPr/>
        </p:nvGrpSpPr>
        <p:grpSpPr>
          <a:xfrm>
            <a:off x="573887" y="2750371"/>
            <a:ext cx="4918904" cy="343563"/>
            <a:chOff x="1320877" y="2387328"/>
            <a:chExt cx="4918904" cy="343563"/>
          </a:xfrm>
        </p:grpSpPr>
        <p:sp>
          <p:nvSpPr>
            <p:cNvPr id="23" name="TextBox 129">
              <a:extLst>
                <a:ext uri="{FF2B5EF4-FFF2-40B4-BE49-F238E27FC236}">
                  <a16:creationId xmlns:a16="http://schemas.microsoft.com/office/drawing/2014/main" id="{E34E7BFC-5F72-8700-2E4B-FF523FE0B3E8}"/>
                </a:ext>
              </a:extLst>
            </p:cNvPr>
            <p:cNvSpPr txBox="1"/>
            <p:nvPr/>
          </p:nvSpPr>
          <p:spPr>
            <a:xfrm>
              <a:off x="1679657" y="2387328"/>
              <a:ext cx="4560124" cy="33066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Da figura temos:</a:t>
              </a:r>
            </a:p>
          </p:txBody>
        </p:sp>
        <p:grpSp>
          <p:nvGrpSpPr>
            <p:cNvPr id="24" name="Group 130">
              <a:extLst>
                <a:ext uri="{FF2B5EF4-FFF2-40B4-BE49-F238E27FC236}">
                  <a16:creationId xmlns:a16="http://schemas.microsoft.com/office/drawing/2014/main" id="{2103587D-EA5C-6375-F0E0-11D833402ED0}"/>
                </a:ext>
              </a:extLst>
            </p:cNvPr>
            <p:cNvGrpSpPr/>
            <p:nvPr/>
          </p:nvGrpSpPr>
          <p:grpSpPr>
            <a:xfrm>
              <a:off x="1320877" y="2399556"/>
              <a:ext cx="328242" cy="331335"/>
              <a:chOff x="4951409" y="1419225"/>
              <a:chExt cx="442541" cy="446715"/>
            </a:xfrm>
          </p:grpSpPr>
          <p:grpSp>
            <p:nvGrpSpPr>
              <p:cNvPr id="29" name="Group 131">
                <a:extLst>
                  <a:ext uri="{FF2B5EF4-FFF2-40B4-BE49-F238E27FC236}">
                    <a16:creationId xmlns:a16="http://schemas.microsoft.com/office/drawing/2014/main" id="{4054D338-19BA-03F2-09D4-72C81BA5F132}"/>
                  </a:ext>
                </a:extLst>
              </p:cNvPr>
              <p:cNvGrpSpPr/>
              <p:nvPr/>
            </p:nvGrpSpPr>
            <p:grpSpPr>
              <a:xfrm>
                <a:off x="4951409" y="1419225"/>
                <a:ext cx="442541" cy="446715"/>
                <a:chOff x="4951409" y="1419225"/>
                <a:chExt cx="442541" cy="446715"/>
              </a:xfrm>
            </p:grpSpPr>
            <p:sp>
              <p:nvSpPr>
                <p:cNvPr id="31" name="Oval 133">
                  <a:extLst>
                    <a:ext uri="{FF2B5EF4-FFF2-40B4-BE49-F238E27FC236}">
                      <a16:creationId xmlns:a16="http://schemas.microsoft.com/office/drawing/2014/main" id="{AB604CE9-8A43-21B9-2100-8FFE38208F22}"/>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2" name="Oval 134">
                  <a:extLst>
                    <a:ext uri="{FF2B5EF4-FFF2-40B4-BE49-F238E27FC236}">
                      <a16:creationId xmlns:a16="http://schemas.microsoft.com/office/drawing/2014/main" id="{242754AC-9CF8-3890-C792-5F36EDB4D9F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0" name="Freeform: Shape 132">
                <a:extLst>
                  <a:ext uri="{FF2B5EF4-FFF2-40B4-BE49-F238E27FC236}">
                    <a16:creationId xmlns:a16="http://schemas.microsoft.com/office/drawing/2014/main" id="{5D96969F-AFF5-A103-579F-91C5F764277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14" name="Objeto 13">
                <a:extLst>
                  <a:ext uri="{FF2B5EF4-FFF2-40B4-BE49-F238E27FC236}">
                    <a16:creationId xmlns:a16="http://schemas.microsoft.com/office/drawing/2014/main" id="{690FFFEF-A339-1617-8D77-AC4C213E6CB9}"/>
                  </a:ext>
                </a:extLst>
              </p:cNvPr>
              <p:cNvSpPr txBox="1"/>
              <p:nvPr/>
            </p:nvSpPr>
            <p:spPr bwMode="auto">
              <a:xfrm>
                <a:off x="1078752" y="2936523"/>
                <a:ext cx="1828800" cy="3720523"/>
              </a:xfrm>
              <a:prstGeom prst="rect">
                <a:avLst/>
              </a:prstGeom>
              <a:noFill/>
              <a:ln>
                <a:noFill/>
              </a:ln>
            </p:spPr>
            <p:txBody>
              <a:bodyPr>
                <a:normAutofit/>
              </a:bodyPr>
              <a:lstStyle/>
              <a:p>
                <a:pPr>
                  <a:lnSpc>
                    <a:spcPct val="150000"/>
                  </a:lnSpc>
                </a:pPr>
                <a14:m>
                  <m:oMathPara xmlns:m="http://schemas.openxmlformats.org/officeDocument/2006/math">
                    <m:oMathParaPr>
                      <m:jc m:val="left"/>
                    </m:oMathParaPr>
                    <m:oMath xmlns:m="http://schemas.openxmlformats.org/officeDocument/2006/math">
                      <m:r>
                        <a:rPr lang="pt-BR" sz="2000" i="1" smtClean="0">
                          <a:solidFill>
                            <a:schemeClr val="bg1"/>
                          </a:solidFill>
                          <a:latin typeface="Cambria Math" panose="02040503050406030204" pitchFamily="18" charset="0"/>
                        </a:rPr>
                        <m:t>ℓ=</m:t>
                      </m:r>
                      <m:f>
                        <m:fPr>
                          <m:ctrlPr>
                            <a:rPr lang="pt-BR" sz="2000" i="1">
                              <a:solidFill>
                                <a:schemeClr val="bg1"/>
                              </a:solidFill>
                              <a:latin typeface="Cambria Math" panose="02040503050406030204" pitchFamily="18" charset="0"/>
                            </a:rPr>
                          </m:ctrlPr>
                        </m:fPr>
                        <m:num>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𝜆</m:t>
                              </m:r>
                            </m:e>
                            <m:sub>
                              <m:r>
                                <a:rPr lang="pt-BR" sz="2000" i="1">
                                  <a:solidFill>
                                    <a:schemeClr val="bg1"/>
                                  </a:solidFill>
                                  <a:latin typeface="Cambria Math" panose="02040503050406030204" pitchFamily="18" charset="0"/>
                                </a:rPr>
                                <m:t>1</m:t>
                              </m:r>
                            </m:sub>
                          </m:sSub>
                        </m:num>
                        <m:den>
                          <m:r>
                            <a:rPr lang="pt-BR" sz="2000" i="1">
                              <a:solidFill>
                                <a:schemeClr val="bg1"/>
                              </a:solidFill>
                              <a:latin typeface="Cambria Math" panose="02040503050406030204" pitchFamily="18" charset="0"/>
                            </a:rPr>
                            <m:t>4</m:t>
                          </m:r>
                        </m:den>
                      </m:f>
                    </m:oMath>
                  </m:oMathPara>
                </a14:m>
                <a:endParaRPr lang="pt-BR" sz="2000" b="1" i="1" dirty="0">
                  <a:solidFill>
                    <a:schemeClr val="bg1"/>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𝝀</m:t>
                          </m:r>
                        </m:e>
                        <m:sub>
                          <m:r>
                            <a:rPr lang="pt-BR" sz="2000" b="1" i="1">
                              <a:solidFill>
                                <a:schemeClr val="bg1"/>
                              </a:solidFill>
                              <a:latin typeface="Cambria Math" panose="02040503050406030204" pitchFamily="18" charset="0"/>
                            </a:rPr>
                            <m:t>𝟏</m:t>
                          </m:r>
                        </m:sub>
                      </m:sSub>
                      <m:r>
                        <a:rPr lang="pt-BR" sz="2000" b="1" i="1">
                          <a:solidFill>
                            <a:schemeClr val="bg1"/>
                          </a:solidFill>
                          <a:latin typeface="Cambria Math" panose="02040503050406030204" pitchFamily="18" charset="0"/>
                        </a:rPr>
                        <m:t>=</m:t>
                      </m:r>
                      <m:r>
                        <a:rPr lang="pt-BR" sz="2000" b="1" i="1">
                          <a:solidFill>
                            <a:schemeClr val="bg1"/>
                          </a:solidFill>
                          <a:latin typeface="Cambria Math" panose="02040503050406030204" pitchFamily="18" charset="0"/>
                        </a:rPr>
                        <m:t>𝟒</m:t>
                      </m:r>
                      <m:r>
                        <a:rPr lang="pt-BR" sz="2000" b="1" i="1">
                          <a:solidFill>
                            <a:schemeClr val="bg1"/>
                          </a:solidFill>
                          <a:latin typeface="Cambria Math" panose="02040503050406030204" pitchFamily="18" charset="0"/>
                        </a:rPr>
                        <m:t>ℓ</m:t>
                      </m:r>
                    </m:oMath>
                  </m:oMathPara>
                </a14:m>
                <a:endParaRPr lang="pt-BR" sz="2000" b="1" dirty="0">
                  <a:solidFill>
                    <a:schemeClr val="bg1"/>
                  </a:solidFill>
                  <a:latin typeface="Avenir Next LT Pro" panose="020B0504020202020204" pitchFamily="34" charset="0"/>
                </a:endParaRPr>
              </a:p>
              <a:p>
                <a:pPr>
                  <a:lnSpc>
                    <a:spcPct val="150000"/>
                  </a:lnSpc>
                </a:pPr>
                <a:endParaRPr lang="pt-BR" sz="2000" b="1" dirty="0">
                  <a:solidFill>
                    <a:schemeClr val="bg1"/>
                  </a:solidFill>
                  <a:latin typeface="Avenir Next LT Pro" panose="020B0504020202020204" pitchFamily="34" charset="0"/>
                </a:endParaRPr>
              </a:p>
            </p:txBody>
          </p:sp>
        </mc:Choice>
        <mc:Fallback>
          <p:sp>
            <p:nvSpPr>
              <p:cNvPr id="14" name="Objeto 13">
                <a:extLst>
                  <a:ext uri="{FF2B5EF4-FFF2-40B4-BE49-F238E27FC236}">
                    <a16:creationId xmlns:a16="http://schemas.microsoft.com/office/drawing/2014/main" id="{690FFFEF-A339-1617-8D77-AC4C213E6CB9}"/>
                  </a:ext>
                </a:extLst>
              </p:cNvPr>
              <p:cNvSpPr txBox="1">
                <a:spLocks noRot="1" noChangeAspect="1" noMove="1" noResize="1" noEditPoints="1" noAdjustHandles="1" noChangeArrowheads="1" noChangeShapeType="1" noTextEdit="1"/>
              </p:cNvSpPr>
              <p:nvPr/>
            </p:nvSpPr>
            <p:spPr bwMode="auto">
              <a:xfrm>
                <a:off x="1078752" y="2936523"/>
                <a:ext cx="1828800" cy="3720523"/>
              </a:xfrm>
              <a:prstGeom prst="rect">
                <a:avLst/>
              </a:prstGeom>
              <a:blipFill>
                <a:blip r:embed="rId5"/>
                <a:stretch>
                  <a:fillRect/>
                </a:stretch>
              </a:blipFill>
              <a:ln>
                <a:noFill/>
              </a:ln>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22" name="Objeto 21">
                <a:extLst>
                  <a:ext uri="{FF2B5EF4-FFF2-40B4-BE49-F238E27FC236}">
                    <a16:creationId xmlns:a16="http://schemas.microsoft.com/office/drawing/2014/main" id="{4EA566B6-7996-C313-46F9-945CB0434F32}"/>
                  </a:ext>
                </a:extLst>
              </p:cNvPr>
              <p:cNvSpPr txBox="1"/>
              <p:nvPr/>
            </p:nvSpPr>
            <p:spPr bwMode="auto">
              <a:xfrm>
                <a:off x="2495590" y="2863561"/>
                <a:ext cx="2997200" cy="4162280"/>
              </a:xfrm>
              <a:prstGeom prst="rect">
                <a:avLst/>
              </a:prstGeom>
              <a:noFill/>
              <a:ln>
                <a:noFill/>
              </a:ln>
            </p:spPr>
            <p:txBody>
              <a:bodyPr>
                <a:normAutofit/>
              </a:bodyPr>
              <a:lstStyle/>
              <a:p>
                <a:pPr>
                  <a:lnSpc>
                    <a:spcPct val="150000"/>
                  </a:lnSpc>
                </a:pPr>
                <a14:m>
                  <m:oMathPara xmlns:m="http://schemas.openxmlformats.org/officeDocument/2006/math">
                    <m:oMathParaPr>
                      <m:jc m:val="left"/>
                    </m:oMathParaPr>
                    <m:oMath xmlns:m="http://schemas.openxmlformats.org/officeDocument/2006/math">
                      <m:sSub>
                        <m:sSubPr>
                          <m:ctrlPr>
                            <a:rPr lang="pt-BR" sz="2000" i="1" smtClean="0">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𝑓</m:t>
                          </m:r>
                        </m:e>
                        <m:sub>
                          <m:r>
                            <a:rPr lang="pt-BR" sz="2000" i="1">
                              <a:solidFill>
                                <a:schemeClr val="bg1"/>
                              </a:solidFill>
                              <a:latin typeface="Cambria Math" panose="02040503050406030204" pitchFamily="18" charset="0"/>
                            </a:rPr>
                            <m:t>1</m:t>
                          </m:r>
                        </m:sub>
                      </m:sSub>
                      <m:r>
                        <a:rPr lang="pt-BR" sz="2000" i="1">
                          <a:solidFill>
                            <a:schemeClr val="bg1"/>
                          </a:solidFill>
                          <a:latin typeface="Cambria Math" panose="02040503050406030204" pitchFamily="18" charset="0"/>
                        </a:rPr>
                        <m:t>=</m:t>
                      </m:r>
                      <m:f>
                        <m:fPr>
                          <m:ctrlPr>
                            <a:rPr lang="pt-BR" sz="2000" i="1">
                              <a:solidFill>
                                <a:schemeClr val="bg1"/>
                              </a:solidFill>
                              <a:latin typeface="Cambria Math" panose="02040503050406030204" pitchFamily="18" charset="0"/>
                            </a:rPr>
                          </m:ctrlPr>
                        </m:fPr>
                        <m:num>
                          <m:r>
                            <a:rPr lang="pt-BR" sz="2000" i="1">
                              <a:solidFill>
                                <a:schemeClr val="bg1"/>
                              </a:solidFill>
                              <a:latin typeface="Cambria Math" panose="02040503050406030204" pitchFamily="18" charset="0"/>
                            </a:rPr>
                            <m:t>𝑣</m:t>
                          </m:r>
                        </m:num>
                        <m:den>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𝜆</m:t>
                              </m:r>
                            </m:e>
                            <m:sub>
                              <m:r>
                                <a:rPr lang="pt-BR" sz="2000" i="1">
                                  <a:solidFill>
                                    <a:schemeClr val="bg1"/>
                                  </a:solidFill>
                                  <a:latin typeface="Cambria Math" panose="02040503050406030204" pitchFamily="18" charset="0"/>
                                </a:rPr>
                                <m:t>1</m:t>
                              </m:r>
                            </m:sub>
                          </m:sSub>
                        </m:den>
                      </m:f>
                    </m:oMath>
                  </m:oMathPara>
                </a14:m>
                <a:endParaRPr lang="pt-BR" sz="2000" b="1" i="1" dirty="0">
                  <a:solidFill>
                    <a:schemeClr val="bg1"/>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𝒇</m:t>
                          </m:r>
                        </m:e>
                        <m:sub>
                          <m:r>
                            <a:rPr lang="pt-BR" sz="2000" b="1" i="1">
                              <a:solidFill>
                                <a:schemeClr val="bg1"/>
                              </a:solidFill>
                              <a:latin typeface="Cambria Math" panose="02040503050406030204" pitchFamily="18" charset="0"/>
                            </a:rPr>
                            <m:t>𝟏</m:t>
                          </m:r>
                        </m:sub>
                      </m:sSub>
                      <m:r>
                        <a:rPr lang="pt-BR" sz="2000" b="1" i="1">
                          <a:solidFill>
                            <a:schemeClr val="bg1"/>
                          </a:solidFill>
                          <a:latin typeface="Cambria Math" panose="02040503050406030204" pitchFamily="18" charset="0"/>
                        </a:rPr>
                        <m:t>=</m:t>
                      </m:r>
                      <m:f>
                        <m:fPr>
                          <m:ctrlPr>
                            <a:rPr lang="pt-BR" sz="2000" b="1" i="1">
                              <a:solidFill>
                                <a:schemeClr val="bg1"/>
                              </a:solidFill>
                              <a:latin typeface="Cambria Math" panose="02040503050406030204" pitchFamily="18" charset="0"/>
                            </a:rPr>
                          </m:ctrlPr>
                        </m:fPr>
                        <m:num>
                          <m:r>
                            <a:rPr lang="pt-BR" sz="2000" b="1" i="1">
                              <a:solidFill>
                                <a:schemeClr val="bg1"/>
                              </a:solidFill>
                              <a:latin typeface="Cambria Math" panose="02040503050406030204" pitchFamily="18" charset="0"/>
                            </a:rPr>
                            <m:t>𝒗</m:t>
                          </m:r>
                        </m:num>
                        <m:den>
                          <m:r>
                            <a:rPr lang="pt-BR" sz="2000" b="1" i="1">
                              <a:solidFill>
                                <a:schemeClr val="bg1"/>
                              </a:solidFill>
                              <a:latin typeface="Cambria Math" panose="02040503050406030204" pitchFamily="18" charset="0"/>
                            </a:rPr>
                            <m:t>𝟒</m:t>
                          </m:r>
                          <m:r>
                            <a:rPr lang="pt-BR" sz="2000" b="1" i="1">
                              <a:solidFill>
                                <a:schemeClr val="bg1"/>
                              </a:solidFill>
                              <a:latin typeface="Cambria Math" panose="02040503050406030204" pitchFamily="18" charset="0"/>
                            </a:rPr>
                            <m:t>ℓ</m:t>
                          </m:r>
                        </m:den>
                      </m:f>
                    </m:oMath>
                  </m:oMathPara>
                </a14:m>
                <a:endParaRPr lang="pt-BR" sz="2000" b="1" dirty="0">
                  <a:solidFill>
                    <a:schemeClr val="bg1"/>
                  </a:solidFill>
                  <a:latin typeface="Avenir Next LT Pro" panose="020B0504020202020204" pitchFamily="34" charset="0"/>
                </a:endParaRPr>
              </a:p>
            </p:txBody>
          </p:sp>
        </mc:Choice>
        <mc:Fallback>
          <p:sp>
            <p:nvSpPr>
              <p:cNvPr id="22" name="Objeto 21">
                <a:extLst>
                  <a:ext uri="{FF2B5EF4-FFF2-40B4-BE49-F238E27FC236}">
                    <a16:creationId xmlns:a16="http://schemas.microsoft.com/office/drawing/2014/main" id="{4EA566B6-7996-C313-46F9-945CB0434F32}"/>
                  </a:ext>
                </a:extLst>
              </p:cNvPr>
              <p:cNvSpPr txBox="1">
                <a:spLocks noRot="1" noChangeAspect="1" noMove="1" noResize="1" noEditPoints="1" noAdjustHandles="1" noChangeArrowheads="1" noChangeShapeType="1" noTextEdit="1"/>
              </p:cNvSpPr>
              <p:nvPr/>
            </p:nvSpPr>
            <p:spPr bwMode="auto">
              <a:xfrm>
                <a:off x="2495590" y="2863561"/>
                <a:ext cx="2997200" cy="4162280"/>
              </a:xfrm>
              <a:prstGeom prst="rect">
                <a:avLst/>
              </a:prstGeom>
              <a:blipFill>
                <a:blip r:embed="rId6"/>
                <a:stretch>
                  <a:fillRect/>
                </a:stretch>
              </a:blipFill>
              <a:ln>
                <a:noFill/>
              </a:ln>
            </p:spPr>
            <p:txBody>
              <a:bodyPr/>
              <a:lstStyle/>
              <a:p>
                <a:r>
                  <a:rPr lang="pt-BR">
                    <a:noFill/>
                  </a:rPr>
                  <a:t> </a:t>
                </a:r>
              </a:p>
            </p:txBody>
          </p:sp>
        </mc:Fallback>
      </mc:AlternateContent>
      <p:sp>
        <p:nvSpPr>
          <p:cNvPr id="45" name="Retângulo: Cantos Arredondados 44">
            <a:extLst>
              <a:ext uri="{FF2B5EF4-FFF2-40B4-BE49-F238E27FC236}">
                <a16:creationId xmlns:a16="http://schemas.microsoft.com/office/drawing/2014/main" id="{74D3A555-8C52-86B5-A4EE-AD93B940BC98}"/>
              </a:ext>
            </a:extLst>
          </p:cNvPr>
          <p:cNvSpPr/>
          <p:nvPr/>
        </p:nvSpPr>
        <p:spPr>
          <a:xfrm>
            <a:off x="1078750" y="3880371"/>
            <a:ext cx="1290427" cy="460135"/>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BF2F3AD8-E814-7DE9-7317-85F2A8882463}"/>
              </a:ext>
            </a:extLst>
          </p:cNvPr>
          <p:cNvSpPr/>
          <p:nvPr/>
        </p:nvSpPr>
        <p:spPr>
          <a:xfrm>
            <a:off x="2509752" y="3862026"/>
            <a:ext cx="1276264" cy="719572"/>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4" name="Agrupar 3">
            <a:extLst>
              <a:ext uri="{FF2B5EF4-FFF2-40B4-BE49-F238E27FC236}">
                <a16:creationId xmlns:a16="http://schemas.microsoft.com/office/drawing/2014/main" id="{2A188CAA-BC12-1547-65D7-72AFA2548C2B}"/>
              </a:ext>
            </a:extLst>
          </p:cNvPr>
          <p:cNvGrpSpPr/>
          <p:nvPr/>
        </p:nvGrpSpPr>
        <p:grpSpPr>
          <a:xfrm rot="21333824">
            <a:off x="445598" y="679743"/>
            <a:ext cx="1701635" cy="601901"/>
            <a:chOff x="4021835" y="4898458"/>
            <a:chExt cx="3995923" cy="802113"/>
          </a:xfrm>
          <a:solidFill>
            <a:srgbClr val="003B89"/>
          </a:solidFill>
        </p:grpSpPr>
        <p:sp>
          <p:nvSpPr>
            <p:cNvPr id="5" name="Retângulo: Cantos Arredondados 4">
              <a:extLst>
                <a:ext uri="{FF2B5EF4-FFF2-40B4-BE49-F238E27FC236}">
                  <a16:creationId xmlns:a16="http://schemas.microsoft.com/office/drawing/2014/main" id="{B894F09B-FCEE-2173-0D80-B7B25E13D1D5}"/>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20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7" name="Retângulo: Cantos Arredondados 6">
              <a:extLst>
                <a:ext uri="{FF2B5EF4-FFF2-40B4-BE49-F238E27FC236}">
                  <a16:creationId xmlns:a16="http://schemas.microsoft.com/office/drawing/2014/main" id="{620DF20A-8092-B854-16F5-BE71620FAE34}"/>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6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Tubo fechado</a:t>
              </a:r>
            </a:p>
          </p:txBody>
        </p:sp>
      </p:grpSp>
      <p:pic>
        <p:nvPicPr>
          <p:cNvPr id="10" name="Imagem 9">
            <a:extLst>
              <a:ext uri="{FF2B5EF4-FFF2-40B4-BE49-F238E27FC236}">
                <a16:creationId xmlns:a16="http://schemas.microsoft.com/office/drawing/2014/main" id="{9D1255E9-5A5C-8A15-27E6-477FFF3C4BF2}"/>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5933702" y="2333698"/>
            <a:ext cx="5258507" cy="2872703"/>
          </a:xfrm>
          <a:prstGeom prst="rect">
            <a:avLst/>
          </a:prstGeom>
        </p:spPr>
      </p:pic>
      <p:pic>
        <p:nvPicPr>
          <p:cNvPr id="11" name="Imagem 10">
            <a:extLst>
              <a:ext uri="{FF2B5EF4-FFF2-40B4-BE49-F238E27FC236}">
                <a16:creationId xmlns:a16="http://schemas.microsoft.com/office/drawing/2014/main" id="{5932E835-D452-9960-2E74-0FCB61C21F7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699991" y="1901652"/>
            <a:ext cx="7086680" cy="3443246"/>
          </a:xfrm>
          <a:prstGeom prst="rect">
            <a:avLst/>
          </a:prstGeom>
        </p:spPr>
      </p:pic>
      <p:pic>
        <p:nvPicPr>
          <p:cNvPr id="12" name="Imagem 11">
            <a:extLst>
              <a:ext uri="{FF2B5EF4-FFF2-40B4-BE49-F238E27FC236}">
                <a16:creationId xmlns:a16="http://schemas.microsoft.com/office/drawing/2014/main" id="{1BC51D43-5BC2-DC45-F609-B78A3B5D7EAF}"/>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4265792" y="2269227"/>
            <a:ext cx="8193201" cy="3905170"/>
          </a:xfrm>
          <a:prstGeom prst="rect">
            <a:avLst/>
          </a:prstGeom>
        </p:spPr>
      </p:pic>
    </p:spTree>
    <p:extLst>
      <p:ext uri="{BB962C8B-B14F-4D97-AF65-F5344CB8AC3E}">
        <p14:creationId xmlns:p14="http://schemas.microsoft.com/office/powerpoint/2010/main" val="355583571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2" presetClass="entr" presetSubtype="4" fill="hold" nodeType="withEffect" p14:presetBounceEnd="66667">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14:bounceEnd="66667">
                                          <p:cBhvr additive="base">
                                            <p:cTn id="12" dur="1000" fill="hold"/>
                                            <p:tgtEl>
                                              <p:spTgt spid="4"/>
                                            </p:tgtEl>
                                            <p:attrNameLst>
                                              <p:attrName>ppt_x</p:attrName>
                                            </p:attrNameLst>
                                          </p:cBhvr>
                                          <p:tavLst>
                                            <p:tav tm="0">
                                              <p:val>
                                                <p:strVal val="#ppt_x"/>
                                              </p:val>
                                            </p:tav>
                                            <p:tav tm="100000">
                                              <p:val>
                                                <p:strVal val="#ppt_x"/>
                                              </p:val>
                                            </p:tav>
                                          </p:tavLst>
                                        </p:anim>
                                        <p:anim calcmode="lin" valueType="num" p14:bounceEnd="66667">
                                          <p:cBhvr additive="base">
                                            <p:cTn id="13" dur="1000" fill="hold"/>
                                            <p:tgtEl>
                                              <p:spTgt spid="4"/>
                                            </p:tgtEl>
                                            <p:attrNameLst>
                                              <p:attrName>ppt_y</p:attrName>
                                            </p:attrNameLst>
                                          </p:cBhvr>
                                          <p:tavLst>
                                            <p:tav tm="0">
                                              <p:val>
                                                <p:strVal val="1+#ppt_h/2"/>
                                              </p:val>
                                            </p:tav>
                                            <p:tav tm="100000">
                                              <p:val>
                                                <p:strVal val="#ppt_y"/>
                                              </p:val>
                                            </p:tav>
                                          </p:tavLst>
                                        </p:anim>
                                      </p:childTnLst>
                                    </p:cTn>
                                  </p:par>
                                  <p:par>
                                    <p:cTn id="14" presetID="22" presetClass="entr" presetSubtype="2"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right)">
                                          <p:cBhvr>
                                            <p:cTn id="16" dur="500"/>
                                            <p:tgtEl>
                                              <p:spTgt spid="21"/>
                                            </p:tgtEl>
                                          </p:cBhvr>
                                        </p:animEffect>
                                      </p:childTnLst>
                                    </p:cTn>
                                  </p:par>
                                  <p:par>
                                    <p:cTn id="17" presetID="42" presetClass="path" presetSubtype="0" accel="49333" decel="50667" fill="hold" nodeType="withEffect">
                                      <p:stCondLst>
                                        <p:cond delay="0"/>
                                      </p:stCondLst>
                                      <p:childTnLst>
                                        <p:animMotion origin="layout" path="M 1.875E-6 2.59259E-6 L -0.06615 2.59259E-6 " pathEditMode="relative" rAng="0" ptsTypes="AA">
                                          <p:cBhvr>
                                            <p:cTn id="18" dur="750" spd="-100000" fill="hold"/>
                                            <p:tgtEl>
                                              <p:spTgt spid="21"/>
                                            </p:tgtEl>
                                            <p:attrNameLst>
                                              <p:attrName>ppt_x</p:attrName>
                                              <p:attrName>ppt_y</p:attrName>
                                            </p:attrNameLst>
                                          </p:cBhvr>
                                          <p:rCtr x="-3307" y="0"/>
                                        </p:animMotion>
                                      </p:childTnLst>
                                    </p:cTn>
                                  </p:par>
                                </p:childTnLst>
                              </p:cTn>
                            </p:par>
                            <p:par>
                              <p:cTn id="19" fill="hold">
                                <p:stCondLst>
                                  <p:cond delay="1000"/>
                                </p:stCondLst>
                                <p:childTnLst>
                                  <p:par>
                                    <p:cTn id="20" presetID="10" presetClass="entr" presetSubtype="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par>
                              <p:cTn id="23" fill="hold">
                                <p:stCondLst>
                                  <p:cond delay="1500"/>
                                </p:stCondLst>
                                <p:childTnLst>
                                  <p:par>
                                    <p:cTn id="24" presetID="22" presetClass="entr" presetSubtype="8" fill="hold" grpId="0" nodeType="after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left)">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wipe(left)">
                                          <p:cBhvr>
                                            <p:cTn id="3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45" grpId="0" animBg="1"/>
          <p:bldP spid="46"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par>
                                    <p:cTn id="10" presetID="2" presetClass="entr" presetSubtype="4" fill="hold" nodeType="withEffect">
                                      <p:stCondLst>
                                        <p:cond delay="0"/>
                                      </p:stCondLst>
                                      <p:childTnLst>
                                        <p:set>
                                          <p:cBhvr>
                                            <p:cTn id="11" dur="1" fill="hold">
                                              <p:stCondLst>
                                                <p:cond delay="0"/>
                                              </p:stCondLst>
                                            </p:cTn>
                                            <p:tgtEl>
                                              <p:spTgt spid="4"/>
                                            </p:tgtEl>
                                            <p:attrNameLst>
                                              <p:attrName>style.visibility</p:attrName>
                                            </p:attrNameLst>
                                          </p:cBhvr>
                                          <p:to>
                                            <p:strVal val="visible"/>
                                          </p:to>
                                        </p:set>
                                        <p:anim calcmode="lin" valueType="num">
                                          <p:cBhvr additive="base">
                                            <p:cTn id="12" dur="1000" fill="hold"/>
                                            <p:tgtEl>
                                              <p:spTgt spid="4"/>
                                            </p:tgtEl>
                                            <p:attrNameLst>
                                              <p:attrName>ppt_x</p:attrName>
                                            </p:attrNameLst>
                                          </p:cBhvr>
                                          <p:tavLst>
                                            <p:tav tm="0">
                                              <p:val>
                                                <p:strVal val="#ppt_x"/>
                                              </p:val>
                                            </p:tav>
                                            <p:tav tm="100000">
                                              <p:val>
                                                <p:strVal val="#ppt_x"/>
                                              </p:val>
                                            </p:tav>
                                          </p:tavLst>
                                        </p:anim>
                                        <p:anim calcmode="lin" valueType="num">
                                          <p:cBhvr additive="base">
                                            <p:cTn id="13" dur="1000" fill="hold"/>
                                            <p:tgtEl>
                                              <p:spTgt spid="4"/>
                                            </p:tgtEl>
                                            <p:attrNameLst>
                                              <p:attrName>ppt_y</p:attrName>
                                            </p:attrNameLst>
                                          </p:cBhvr>
                                          <p:tavLst>
                                            <p:tav tm="0">
                                              <p:val>
                                                <p:strVal val="1+#ppt_h/2"/>
                                              </p:val>
                                            </p:tav>
                                            <p:tav tm="100000">
                                              <p:val>
                                                <p:strVal val="#ppt_y"/>
                                              </p:val>
                                            </p:tav>
                                          </p:tavLst>
                                        </p:anim>
                                      </p:childTnLst>
                                    </p:cTn>
                                  </p:par>
                                  <p:par>
                                    <p:cTn id="14" presetID="22" presetClass="entr" presetSubtype="2"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wipe(right)">
                                          <p:cBhvr>
                                            <p:cTn id="16" dur="500"/>
                                            <p:tgtEl>
                                              <p:spTgt spid="21"/>
                                            </p:tgtEl>
                                          </p:cBhvr>
                                        </p:animEffect>
                                      </p:childTnLst>
                                    </p:cTn>
                                  </p:par>
                                  <p:par>
                                    <p:cTn id="17" presetID="42" presetClass="path" presetSubtype="0" accel="49333" decel="50667" fill="hold" nodeType="withEffect">
                                      <p:stCondLst>
                                        <p:cond delay="0"/>
                                      </p:stCondLst>
                                      <p:childTnLst>
                                        <p:animMotion origin="layout" path="M 1.875E-6 2.59259E-6 L -0.06615 2.59259E-6 " pathEditMode="relative" rAng="0" ptsTypes="AA">
                                          <p:cBhvr>
                                            <p:cTn id="18" dur="750" spd="-100000" fill="hold"/>
                                            <p:tgtEl>
                                              <p:spTgt spid="21"/>
                                            </p:tgtEl>
                                            <p:attrNameLst>
                                              <p:attrName>ppt_x</p:attrName>
                                              <p:attrName>ppt_y</p:attrName>
                                            </p:attrNameLst>
                                          </p:cBhvr>
                                          <p:rCtr x="-3307" y="0"/>
                                        </p:animMotion>
                                      </p:childTnLst>
                                    </p:cTn>
                                  </p:par>
                                </p:childTnLst>
                              </p:cTn>
                            </p:par>
                            <p:par>
                              <p:cTn id="19" fill="hold">
                                <p:stCondLst>
                                  <p:cond delay="1000"/>
                                </p:stCondLst>
                                <p:childTnLst>
                                  <p:par>
                                    <p:cTn id="20" presetID="10" presetClass="entr" presetSubtype="0" fill="hold" grpId="0" nodeType="after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par>
                              <p:cTn id="23" fill="hold">
                                <p:stCondLst>
                                  <p:cond delay="1500"/>
                                </p:stCondLst>
                                <p:childTnLst>
                                  <p:par>
                                    <p:cTn id="24" presetID="22" presetClass="entr" presetSubtype="8" fill="hold" grpId="0" nodeType="afterEffect">
                                      <p:stCondLst>
                                        <p:cond delay="0"/>
                                      </p:stCondLst>
                                      <p:childTnLst>
                                        <p:set>
                                          <p:cBhvr>
                                            <p:cTn id="25" dur="1" fill="hold">
                                              <p:stCondLst>
                                                <p:cond delay="0"/>
                                              </p:stCondLst>
                                            </p:cTn>
                                            <p:tgtEl>
                                              <p:spTgt spid="45"/>
                                            </p:tgtEl>
                                            <p:attrNameLst>
                                              <p:attrName>style.visibility</p:attrName>
                                            </p:attrNameLst>
                                          </p:cBhvr>
                                          <p:to>
                                            <p:strVal val="visible"/>
                                          </p:to>
                                        </p:set>
                                        <p:animEffect transition="in" filter="wipe(left)">
                                          <p:cBhvr>
                                            <p:cTn id="26" dur="500"/>
                                            <p:tgtEl>
                                              <p:spTgt spid="45"/>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46"/>
                                            </p:tgtEl>
                                            <p:attrNameLst>
                                              <p:attrName>style.visibility</p:attrName>
                                            </p:attrNameLst>
                                          </p:cBhvr>
                                          <p:to>
                                            <p:strVal val="visible"/>
                                          </p:to>
                                        </p:set>
                                        <p:animEffect transition="in" filter="wipe(left)">
                                          <p:cBhvr>
                                            <p:cTn id="3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45" grpId="0" animBg="1"/>
          <p:bldP spid="46" grpId="0" animBg="1"/>
        </p:bldLst>
      </p:timing>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Estrutura da orelha</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9" name="Agrupar 8">
            <a:extLst>
              <a:ext uri="{FF2B5EF4-FFF2-40B4-BE49-F238E27FC236}">
                <a16:creationId xmlns:a16="http://schemas.microsoft.com/office/drawing/2014/main" id="{DFD4CEED-CFB7-0F65-736D-A7671AC989FA}"/>
              </a:ext>
            </a:extLst>
          </p:cNvPr>
          <p:cNvGrpSpPr/>
          <p:nvPr/>
        </p:nvGrpSpPr>
        <p:grpSpPr>
          <a:xfrm>
            <a:off x="590272" y="2633988"/>
            <a:ext cx="4922471" cy="955646"/>
            <a:chOff x="1320877" y="2387328"/>
            <a:chExt cx="4922471" cy="955646"/>
          </a:xfrm>
        </p:grpSpPr>
        <p:sp>
          <p:nvSpPr>
            <p:cNvPr id="10" name="TextBox 129">
              <a:extLst>
                <a:ext uri="{FF2B5EF4-FFF2-40B4-BE49-F238E27FC236}">
                  <a16:creationId xmlns:a16="http://schemas.microsoft.com/office/drawing/2014/main" id="{E75319F4-A3B9-EE7E-7405-04B63686A245}"/>
                </a:ext>
              </a:extLst>
            </p:cNvPr>
            <p:cNvSpPr txBox="1"/>
            <p:nvPr/>
          </p:nvSpPr>
          <p:spPr>
            <a:xfrm>
              <a:off x="1679657" y="2387328"/>
              <a:ext cx="4563691" cy="955646"/>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pt-BR" sz="16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rPr>
                <a:t>A </a:t>
              </a:r>
              <a:r>
                <a:rPr kumimoji="0" lang="pt-BR" sz="1600"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rPr>
                <a:t>orelha</a:t>
              </a:r>
              <a:r>
                <a:rPr kumimoji="0" lang="pt-BR" sz="16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rPr>
                <a:t> é o órgão responsável pela audição e pelo equilíbrio. Ela costuma ser dividida em orelha externa, orelha média e orelha interna</a:t>
              </a:r>
            </a:p>
          </p:txBody>
        </p:sp>
        <p:grpSp>
          <p:nvGrpSpPr>
            <p:cNvPr id="13" name="Group 130">
              <a:extLst>
                <a:ext uri="{FF2B5EF4-FFF2-40B4-BE49-F238E27FC236}">
                  <a16:creationId xmlns:a16="http://schemas.microsoft.com/office/drawing/2014/main" id="{FD4E5E94-7A4E-40CA-840D-0D48B638EC46}"/>
                </a:ext>
              </a:extLst>
            </p:cNvPr>
            <p:cNvGrpSpPr/>
            <p:nvPr/>
          </p:nvGrpSpPr>
          <p:grpSpPr>
            <a:xfrm>
              <a:off x="1320877" y="2399556"/>
              <a:ext cx="328242" cy="331335"/>
              <a:chOff x="4951409" y="1419225"/>
              <a:chExt cx="442541" cy="446715"/>
            </a:xfrm>
          </p:grpSpPr>
          <p:grpSp>
            <p:nvGrpSpPr>
              <p:cNvPr id="24" name="Group 131">
                <a:extLst>
                  <a:ext uri="{FF2B5EF4-FFF2-40B4-BE49-F238E27FC236}">
                    <a16:creationId xmlns:a16="http://schemas.microsoft.com/office/drawing/2014/main" id="{535091FF-2ADC-6866-70B5-D13FF2D1F15A}"/>
                  </a:ext>
                </a:extLst>
              </p:cNvPr>
              <p:cNvGrpSpPr/>
              <p:nvPr/>
            </p:nvGrpSpPr>
            <p:grpSpPr>
              <a:xfrm>
                <a:off x="4951409" y="1419225"/>
                <a:ext cx="442541" cy="446715"/>
                <a:chOff x="4951409" y="1419225"/>
                <a:chExt cx="442541" cy="446715"/>
              </a:xfrm>
            </p:grpSpPr>
            <p:sp>
              <p:nvSpPr>
                <p:cNvPr id="27" name="Oval 133">
                  <a:extLst>
                    <a:ext uri="{FF2B5EF4-FFF2-40B4-BE49-F238E27FC236}">
                      <a16:creationId xmlns:a16="http://schemas.microsoft.com/office/drawing/2014/main" id="{BB110C12-B390-5642-903E-2F743429AFB9}"/>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8" name="Oval 134">
                  <a:extLst>
                    <a:ext uri="{FF2B5EF4-FFF2-40B4-BE49-F238E27FC236}">
                      <a16:creationId xmlns:a16="http://schemas.microsoft.com/office/drawing/2014/main" id="{900661C8-1757-F1E6-C814-5F8CBFE659D5}"/>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6" name="Freeform: Shape 132">
                <a:extLst>
                  <a:ext uri="{FF2B5EF4-FFF2-40B4-BE49-F238E27FC236}">
                    <a16:creationId xmlns:a16="http://schemas.microsoft.com/office/drawing/2014/main" id="{A911A2C5-80F3-42D5-8481-993F057D4513}"/>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6216347" y="2227999"/>
            <a:ext cx="5921745" cy="4201229"/>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pic>
        <p:nvPicPr>
          <p:cNvPr id="16" name="Imagem 15" descr="Diagrama&#10;&#10;Descrição gerada automaticamente">
            <a:extLst>
              <a:ext uri="{FF2B5EF4-FFF2-40B4-BE49-F238E27FC236}">
                <a16:creationId xmlns:a16="http://schemas.microsoft.com/office/drawing/2014/main" id="{15B37CAC-E405-3A51-1CC0-C233DB644805}"/>
              </a:ext>
            </a:extLst>
          </p:cNvPr>
          <p:cNvPicPr>
            <a:picLocks noChangeAspect="1"/>
          </p:cNvPicPr>
          <p:nvPr/>
        </p:nvPicPr>
        <p:blipFill rotWithShape="1">
          <a:blip r:embed="rId5">
            <a:extLst>
              <a:ext uri="{28A0092B-C50C-407E-A947-70E740481C1C}">
                <a14:useLocalDpi xmlns:a14="http://schemas.microsoft.com/office/drawing/2010/main" val="0"/>
              </a:ext>
            </a:extLst>
          </a:blip>
          <a:srcRect t="15789" b="13252"/>
          <a:stretch/>
        </p:blipFill>
        <p:spPr>
          <a:xfrm>
            <a:off x="6271863" y="2757862"/>
            <a:ext cx="5668563" cy="3087519"/>
          </a:xfrm>
          <a:prstGeom prst="rect">
            <a:avLst/>
          </a:prstGeom>
        </p:spPr>
      </p:pic>
      <p:sp>
        <p:nvSpPr>
          <p:cNvPr id="18" name="Rectangle: Rounded Corners 72">
            <a:extLst>
              <a:ext uri="{FF2B5EF4-FFF2-40B4-BE49-F238E27FC236}">
                <a16:creationId xmlns:a16="http://schemas.microsoft.com/office/drawing/2014/main" id="{AAD90149-C882-4E93-CAAB-571382DE699B}"/>
              </a:ext>
            </a:extLst>
          </p:cNvPr>
          <p:cNvSpPr/>
          <p:nvPr/>
        </p:nvSpPr>
        <p:spPr>
          <a:xfrm>
            <a:off x="7704206" y="5780632"/>
            <a:ext cx="1129553" cy="558270"/>
          </a:xfrm>
          <a:prstGeom prst="roundRect">
            <a:avLst>
              <a:gd name="adj" fmla="val 11078"/>
            </a:avLst>
          </a:prstGeom>
          <a:solidFill>
            <a:schemeClr val="bg1"/>
          </a:solidFill>
          <a:ln>
            <a:solidFill>
              <a:srgbClr val="FEF6C5"/>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externa</a:t>
            </a:r>
            <a:endParaRPr lang="pt-BR" sz="1200" dirty="0">
              <a:solidFill>
                <a:srgbClr val="003B89"/>
              </a:solidFill>
              <a:latin typeface="Avenir Next LT Pro" panose="020B0504020202020204" pitchFamily="34" charset="0"/>
              <a:sym typeface="Verdana"/>
            </a:endParaRPr>
          </a:p>
        </p:txBody>
      </p:sp>
      <p:sp>
        <p:nvSpPr>
          <p:cNvPr id="21" name="Rectangle: Rounded Corners 72">
            <a:extLst>
              <a:ext uri="{FF2B5EF4-FFF2-40B4-BE49-F238E27FC236}">
                <a16:creationId xmlns:a16="http://schemas.microsoft.com/office/drawing/2014/main" id="{23441F2B-5942-78D6-08E2-909DD09AB0AF}"/>
              </a:ext>
            </a:extLst>
          </p:cNvPr>
          <p:cNvSpPr/>
          <p:nvPr/>
        </p:nvSpPr>
        <p:spPr>
          <a:xfrm>
            <a:off x="9067781" y="5776686"/>
            <a:ext cx="1129553" cy="558270"/>
          </a:xfrm>
          <a:prstGeom prst="roundRect">
            <a:avLst>
              <a:gd name="adj" fmla="val 11078"/>
            </a:avLst>
          </a:prstGeom>
          <a:solidFill>
            <a:schemeClr val="bg1"/>
          </a:solidFill>
          <a:ln>
            <a:solidFill>
              <a:srgbClr val="FED8C1"/>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média</a:t>
            </a:r>
            <a:endParaRPr lang="pt-BR" sz="1200" dirty="0">
              <a:solidFill>
                <a:srgbClr val="003B89"/>
              </a:solidFill>
              <a:latin typeface="Avenir Next LT Pro" panose="020B0504020202020204" pitchFamily="34" charset="0"/>
              <a:sym typeface="Verdana"/>
            </a:endParaRPr>
          </a:p>
        </p:txBody>
      </p:sp>
      <p:sp>
        <p:nvSpPr>
          <p:cNvPr id="22" name="Rectangle: Rounded Corners 72">
            <a:extLst>
              <a:ext uri="{FF2B5EF4-FFF2-40B4-BE49-F238E27FC236}">
                <a16:creationId xmlns:a16="http://schemas.microsoft.com/office/drawing/2014/main" id="{3ABA4B50-FCB8-4BFE-1C4E-B1FEB23270A1}"/>
              </a:ext>
            </a:extLst>
          </p:cNvPr>
          <p:cNvSpPr/>
          <p:nvPr/>
        </p:nvSpPr>
        <p:spPr>
          <a:xfrm>
            <a:off x="10469778" y="5776686"/>
            <a:ext cx="1129553" cy="558270"/>
          </a:xfrm>
          <a:prstGeom prst="roundRect">
            <a:avLst>
              <a:gd name="adj" fmla="val 11078"/>
            </a:avLst>
          </a:prstGeom>
          <a:solidFill>
            <a:schemeClr val="bg1"/>
          </a:solidFill>
          <a:ln>
            <a:solidFill>
              <a:srgbClr val="FFDED8"/>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hangingPunct="0"/>
            <a:r>
              <a:rPr lang="pt-BR" sz="1200" b="1" dirty="0">
                <a:solidFill>
                  <a:srgbClr val="003B89"/>
                </a:solidFill>
                <a:latin typeface="Avenir Next LT Pro" panose="020B0504020202020204" pitchFamily="34" charset="0"/>
                <a:sym typeface="Verdana"/>
              </a:rPr>
              <a:t>Orelha interna</a:t>
            </a:r>
            <a:endParaRPr lang="pt-BR" sz="1200" dirty="0">
              <a:solidFill>
                <a:srgbClr val="003B89"/>
              </a:solidFill>
              <a:latin typeface="Avenir Next LT Pro" panose="020B0504020202020204" pitchFamily="34" charset="0"/>
              <a:sym typeface="Verdana"/>
            </a:endParaRPr>
          </a:p>
        </p:txBody>
      </p:sp>
      <p:sp>
        <p:nvSpPr>
          <p:cNvPr id="37" name="Freeform: Shape 69">
            <a:extLst>
              <a:ext uri="{FF2B5EF4-FFF2-40B4-BE49-F238E27FC236}">
                <a16:creationId xmlns:a16="http://schemas.microsoft.com/office/drawing/2014/main" id="{51BE162B-53E0-6218-F7A9-3569E35E9EA7}"/>
              </a:ext>
            </a:extLst>
          </p:cNvPr>
          <p:cNvSpPr/>
          <p:nvPr/>
        </p:nvSpPr>
        <p:spPr>
          <a:xfrm>
            <a:off x="20901382" y="838152"/>
            <a:ext cx="7368122" cy="6639266"/>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Tree>
    <p:extLst>
      <p:ext uri="{BB962C8B-B14F-4D97-AF65-F5344CB8AC3E}">
        <p14:creationId xmlns:p14="http://schemas.microsoft.com/office/powerpoint/2010/main" val="252808898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22" presetClass="entr" presetSubtype="2"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right)">
                                      <p:cBhvr>
                                        <p:cTn id="10" dur="500"/>
                                        <p:tgtEl>
                                          <p:spTgt spid="9"/>
                                        </p:tgtEl>
                                      </p:cBhvr>
                                    </p:animEffect>
                                  </p:childTnLst>
                                </p:cTn>
                              </p:par>
                              <p:par>
                                <p:cTn id="11" presetID="42" presetClass="path" presetSubtype="0" accel="49333" decel="50667" fill="hold" nodeType="withEffect">
                                  <p:stCondLst>
                                    <p:cond delay="0"/>
                                  </p:stCondLst>
                                  <p:childTnLst>
                                    <p:animMotion origin="layout" path="M -4.16667E-7 -1.85185E-6 L -0.06615 -1.85185E-6 " pathEditMode="relative" rAng="0" ptsTypes="AA">
                                      <p:cBhvr>
                                        <p:cTn id="12" dur="750" spd="-100000" fill="hold"/>
                                        <p:tgtEl>
                                          <p:spTgt spid="9"/>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363117"/>
            <a:ext cx="4948922" cy="1200329"/>
            <a:chOff x="1377964" y="1536837"/>
            <a:chExt cx="494892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56012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2° Modo de Vibração ou 3° Harmônico</a:t>
              </a: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21" name="Agrupar 20">
            <a:extLst>
              <a:ext uri="{FF2B5EF4-FFF2-40B4-BE49-F238E27FC236}">
                <a16:creationId xmlns:a16="http://schemas.microsoft.com/office/drawing/2014/main" id="{82E7E7BC-CC10-A6D4-347F-85345ED6FE00}"/>
              </a:ext>
            </a:extLst>
          </p:cNvPr>
          <p:cNvGrpSpPr/>
          <p:nvPr/>
        </p:nvGrpSpPr>
        <p:grpSpPr>
          <a:xfrm>
            <a:off x="573887" y="2750371"/>
            <a:ext cx="4918904" cy="343563"/>
            <a:chOff x="1320877" y="2387328"/>
            <a:chExt cx="4918904" cy="343563"/>
          </a:xfrm>
        </p:grpSpPr>
        <p:sp>
          <p:nvSpPr>
            <p:cNvPr id="23" name="TextBox 129">
              <a:extLst>
                <a:ext uri="{FF2B5EF4-FFF2-40B4-BE49-F238E27FC236}">
                  <a16:creationId xmlns:a16="http://schemas.microsoft.com/office/drawing/2014/main" id="{E34E7BFC-5F72-8700-2E4B-FF523FE0B3E8}"/>
                </a:ext>
              </a:extLst>
            </p:cNvPr>
            <p:cNvSpPr txBox="1"/>
            <p:nvPr/>
          </p:nvSpPr>
          <p:spPr>
            <a:xfrm>
              <a:off x="1679657" y="2387328"/>
              <a:ext cx="4560124" cy="33066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Da figura temos:</a:t>
              </a:r>
            </a:p>
          </p:txBody>
        </p:sp>
        <p:grpSp>
          <p:nvGrpSpPr>
            <p:cNvPr id="24" name="Group 130">
              <a:extLst>
                <a:ext uri="{FF2B5EF4-FFF2-40B4-BE49-F238E27FC236}">
                  <a16:creationId xmlns:a16="http://schemas.microsoft.com/office/drawing/2014/main" id="{2103587D-EA5C-6375-F0E0-11D833402ED0}"/>
                </a:ext>
              </a:extLst>
            </p:cNvPr>
            <p:cNvGrpSpPr/>
            <p:nvPr/>
          </p:nvGrpSpPr>
          <p:grpSpPr>
            <a:xfrm>
              <a:off x="1320877" y="2399556"/>
              <a:ext cx="328242" cy="331335"/>
              <a:chOff x="4951409" y="1419225"/>
              <a:chExt cx="442541" cy="446715"/>
            </a:xfrm>
          </p:grpSpPr>
          <p:grpSp>
            <p:nvGrpSpPr>
              <p:cNvPr id="29" name="Group 131">
                <a:extLst>
                  <a:ext uri="{FF2B5EF4-FFF2-40B4-BE49-F238E27FC236}">
                    <a16:creationId xmlns:a16="http://schemas.microsoft.com/office/drawing/2014/main" id="{4054D338-19BA-03F2-09D4-72C81BA5F132}"/>
                  </a:ext>
                </a:extLst>
              </p:cNvPr>
              <p:cNvGrpSpPr/>
              <p:nvPr/>
            </p:nvGrpSpPr>
            <p:grpSpPr>
              <a:xfrm>
                <a:off x="4951409" y="1419225"/>
                <a:ext cx="442541" cy="446715"/>
                <a:chOff x="4951409" y="1419225"/>
                <a:chExt cx="442541" cy="446715"/>
              </a:xfrm>
            </p:grpSpPr>
            <p:sp>
              <p:nvSpPr>
                <p:cNvPr id="31" name="Oval 133">
                  <a:extLst>
                    <a:ext uri="{FF2B5EF4-FFF2-40B4-BE49-F238E27FC236}">
                      <a16:creationId xmlns:a16="http://schemas.microsoft.com/office/drawing/2014/main" id="{AB604CE9-8A43-21B9-2100-8FFE38208F22}"/>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2" name="Oval 134">
                  <a:extLst>
                    <a:ext uri="{FF2B5EF4-FFF2-40B4-BE49-F238E27FC236}">
                      <a16:creationId xmlns:a16="http://schemas.microsoft.com/office/drawing/2014/main" id="{242754AC-9CF8-3890-C792-5F36EDB4D9F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0" name="Freeform: Shape 132">
                <a:extLst>
                  <a:ext uri="{FF2B5EF4-FFF2-40B4-BE49-F238E27FC236}">
                    <a16:creationId xmlns:a16="http://schemas.microsoft.com/office/drawing/2014/main" id="{5D96969F-AFF5-A103-579F-91C5F764277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14" name="Objeto 13">
                <a:extLst>
                  <a:ext uri="{FF2B5EF4-FFF2-40B4-BE49-F238E27FC236}">
                    <a16:creationId xmlns:a16="http://schemas.microsoft.com/office/drawing/2014/main" id="{690FFFEF-A339-1617-8D77-AC4C213E6CB9}"/>
                  </a:ext>
                </a:extLst>
              </p:cNvPr>
              <p:cNvSpPr txBox="1"/>
              <p:nvPr/>
            </p:nvSpPr>
            <p:spPr bwMode="auto">
              <a:xfrm>
                <a:off x="1078752" y="2956160"/>
                <a:ext cx="1828800" cy="3720523"/>
              </a:xfrm>
              <a:prstGeom prst="rect">
                <a:avLst/>
              </a:prstGeom>
              <a:noFill/>
              <a:ln>
                <a:noFill/>
              </a:ln>
            </p:spPr>
            <p:txBody>
              <a:bodyPr>
                <a:normAutofit/>
              </a:bodyPr>
              <a:lstStyle/>
              <a:p>
                <a:pPr>
                  <a:lnSpc>
                    <a:spcPct val="150000"/>
                  </a:lnSpc>
                </a:pPr>
                <a14:m>
                  <m:oMathPara xmlns:m="http://schemas.openxmlformats.org/officeDocument/2006/math">
                    <m:oMathParaPr>
                      <m:jc m:val="left"/>
                    </m:oMathParaPr>
                    <m:oMath xmlns:m="http://schemas.openxmlformats.org/officeDocument/2006/math">
                      <m:r>
                        <a:rPr lang="pt-BR" sz="2000" i="1" smtClean="0">
                          <a:solidFill>
                            <a:schemeClr val="bg1"/>
                          </a:solidFill>
                          <a:latin typeface="Cambria Math" panose="02040503050406030204" pitchFamily="18" charset="0"/>
                        </a:rPr>
                        <m:t>ℓ=3⋅</m:t>
                      </m:r>
                      <m:f>
                        <m:fPr>
                          <m:ctrlPr>
                            <a:rPr lang="pt-BR" sz="2000" i="1">
                              <a:solidFill>
                                <a:schemeClr val="bg1"/>
                              </a:solidFill>
                              <a:latin typeface="Cambria Math" panose="02040503050406030204" pitchFamily="18" charset="0"/>
                            </a:rPr>
                          </m:ctrlPr>
                        </m:fPr>
                        <m:num>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𝜆</m:t>
                              </m:r>
                            </m:e>
                            <m:sub>
                              <m:r>
                                <a:rPr lang="pt-BR" sz="2000" i="1">
                                  <a:solidFill>
                                    <a:schemeClr val="bg1"/>
                                  </a:solidFill>
                                  <a:latin typeface="Cambria Math" panose="02040503050406030204" pitchFamily="18" charset="0"/>
                                </a:rPr>
                                <m:t>3</m:t>
                              </m:r>
                            </m:sub>
                          </m:sSub>
                        </m:num>
                        <m:den>
                          <m:r>
                            <a:rPr lang="pt-BR" sz="2000" i="1">
                              <a:solidFill>
                                <a:schemeClr val="bg1"/>
                              </a:solidFill>
                              <a:latin typeface="Cambria Math" panose="02040503050406030204" pitchFamily="18" charset="0"/>
                            </a:rPr>
                            <m:t>4</m:t>
                          </m:r>
                        </m:den>
                      </m:f>
                    </m:oMath>
                  </m:oMathPara>
                </a14:m>
                <a:endParaRPr lang="pt-BR" sz="2000" i="1" dirty="0">
                  <a:solidFill>
                    <a:schemeClr val="bg1"/>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𝝀</m:t>
                          </m:r>
                        </m:e>
                        <m:sub>
                          <m:r>
                            <a:rPr lang="pt-BR" sz="2000" b="1" i="1">
                              <a:solidFill>
                                <a:schemeClr val="bg1"/>
                              </a:solidFill>
                              <a:latin typeface="Cambria Math" panose="02040503050406030204" pitchFamily="18" charset="0"/>
                            </a:rPr>
                            <m:t>𝟑</m:t>
                          </m:r>
                        </m:sub>
                      </m:sSub>
                      <m:r>
                        <a:rPr lang="pt-BR" sz="2000" b="1" i="1">
                          <a:solidFill>
                            <a:schemeClr val="bg1"/>
                          </a:solidFill>
                          <a:latin typeface="Cambria Math" panose="02040503050406030204" pitchFamily="18" charset="0"/>
                        </a:rPr>
                        <m:t>=</m:t>
                      </m:r>
                      <m:f>
                        <m:fPr>
                          <m:ctrlPr>
                            <a:rPr lang="pt-BR" sz="2000" b="1" i="1">
                              <a:solidFill>
                                <a:schemeClr val="bg1"/>
                              </a:solidFill>
                              <a:latin typeface="Cambria Math" panose="02040503050406030204" pitchFamily="18" charset="0"/>
                            </a:rPr>
                          </m:ctrlPr>
                        </m:fPr>
                        <m:num>
                          <m:r>
                            <a:rPr lang="pt-BR" sz="2000" b="1" i="1">
                              <a:solidFill>
                                <a:schemeClr val="bg1"/>
                              </a:solidFill>
                              <a:latin typeface="Cambria Math" panose="02040503050406030204" pitchFamily="18" charset="0"/>
                            </a:rPr>
                            <m:t>𝟒</m:t>
                          </m:r>
                          <m:r>
                            <a:rPr lang="pt-BR" sz="2000" b="1" i="1">
                              <a:solidFill>
                                <a:schemeClr val="bg1"/>
                              </a:solidFill>
                              <a:latin typeface="Cambria Math" panose="02040503050406030204" pitchFamily="18" charset="0"/>
                            </a:rPr>
                            <m:t>ℓ</m:t>
                          </m:r>
                        </m:num>
                        <m:den>
                          <m:r>
                            <a:rPr lang="pt-BR" sz="2000" b="1" i="1">
                              <a:solidFill>
                                <a:schemeClr val="bg1"/>
                              </a:solidFill>
                              <a:latin typeface="Cambria Math" panose="02040503050406030204" pitchFamily="18" charset="0"/>
                            </a:rPr>
                            <m:t>𝟑</m:t>
                          </m:r>
                        </m:den>
                      </m:f>
                    </m:oMath>
                  </m:oMathPara>
                </a14:m>
                <a:endParaRPr lang="pt-BR" sz="2000" b="1" dirty="0">
                  <a:solidFill>
                    <a:schemeClr val="bg1"/>
                  </a:solidFill>
                  <a:latin typeface="Avenir Next LT Pro" panose="020B0504020202020204" pitchFamily="34" charset="0"/>
                </a:endParaRPr>
              </a:p>
              <a:p>
                <a:pPr>
                  <a:lnSpc>
                    <a:spcPct val="150000"/>
                  </a:lnSpc>
                </a:pPr>
                <a:endParaRPr lang="pt-BR" sz="2000" b="1" dirty="0">
                  <a:solidFill>
                    <a:schemeClr val="bg1"/>
                  </a:solidFill>
                  <a:latin typeface="Avenir Next LT Pro" panose="020B0504020202020204" pitchFamily="34" charset="0"/>
                </a:endParaRPr>
              </a:p>
            </p:txBody>
          </p:sp>
        </mc:Choice>
        <mc:Fallback>
          <p:sp>
            <p:nvSpPr>
              <p:cNvPr id="14" name="Objeto 13">
                <a:extLst>
                  <a:ext uri="{FF2B5EF4-FFF2-40B4-BE49-F238E27FC236}">
                    <a16:creationId xmlns:a16="http://schemas.microsoft.com/office/drawing/2014/main" id="{690FFFEF-A339-1617-8D77-AC4C213E6CB9}"/>
                  </a:ext>
                </a:extLst>
              </p:cNvPr>
              <p:cNvSpPr txBox="1">
                <a:spLocks noRot="1" noChangeAspect="1" noMove="1" noResize="1" noEditPoints="1" noAdjustHandles="1" noChangeArrowheads="1" noChangeShapeType="1" noTextEdit="1"/>
              </p:cNvSpPr>
              <p:nvPr/>
            </p:nvSpPr>
            <p:spPr bwMode="auto">
              <a:xfrm>
                <a:off x="1078752" y="2956160"/>
                <a:ext cx="1828800" cy="3720523"/>
              </a:xfrm>
              <a:prstGeom prst="rect">
                <a:avLst/>
              </a:prstGeom>
              <a:blipFill>
                <a:blip r:embed="rId5"/>
                <a:stretch>
                  <a:fillRect/>
                </a:stretch>
              </a:blipFill>
              <a:ln>
                <a:noFill/>
              </a:ln>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22" name="Objeto 21">
                <a:extLst>
                  <a:ext uri="{FF2B5EF4-FFF2-40B4-BE49-F238E27FC236}">
                    <a16:creationId xmlns:a16="http://schemas.microsoft.com/office/drawing/2014/main" id="{4EA566B6-7996-C313-46F9-945CB0434F32}"/>
                  </a:ext>
                </a:extLst>
              </p:cNvPr>
              <p:cNvSpPr txBox="1"/>
              <p:nvPr/>
            </p:nvSpPr>
            <p:spPr bwMode="auto">
              <a:xfrm>
                <a:off x="2495590" y="3176078"/>
                <a:ext cx="2997200" cy="416228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pt-BR" sz="2000" i="1" smtClean="0">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𝑓</m:t>
                          </m:r>
                        </m:e>
                        <m:sub>
                          <m:r>
                            <a:rPr lang="pt-BR" sz="2000" i="1">
                              <a:solidFill>
                                <a:schemeClr val="bg1"/>
                              </a:solidFill>
                              <a:latin typeface="Cambria Math" panose="02040503050406030204" pitchFamily="18" charset="0"/>
                            </a:rPr>
                            <m:t>3</m:t>
                          </m:r>
                        </m:sub>
                      </m:sSub>
                      <m:r>
                        <a:rPr lang="pt-BR" sz="2000" i="1">
                          <a:solidFill>
                            <a:schemeClr val="bg1"/>
                          </a:solidFill>
                          <a:latin typeface="Cambria Math" panose="02040503050406030204" pitchFamily="18" charset="0"/>
                        </a:rPr>
                        <m:t>=</m:t>
                      </m:r>
                      <m:f>
                        <m:fPr>
                          <m:ctrlPr>
                            <a:rPr lang="pt-BR" sz="2000" i="1">
                              <a:solidFill>
                                <a:schemeClr val="bg1"/>
                              </a:solidFill>
                              <a:latin typeface="Cambria Math" panose="02040503050406030204" pitchFamily="18" charset="0"/>
                            </a:rPr>
                          </m:ctrlPr>
                        </m:fPr>
                        <m:num>
                          <m:r>
                            <a:rPr lang="pt-BR" sz="2000" i="1">
                              <a:solidFill>
                                <a:schemeClr val="bg1"/>
                              </a:solidFill>
                              <a:latin typeface="Cambria Math" panose="02040503050406030204" pitchFamily="18" charset="0"/>
                            </a:rPr>
                            <m:t>𝑣</m:t>
                          </m:r>
                        </m:num>
                        <m:den>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𝜆</m:t>
                              </m:r>
                            </m:e>
                            <m:sub>
                              <m:r>
                                <a:rPr lang="pt-BR" sz="2000" i="1">
                                  <a:solidFill>
                                    <a:schemeClr val="bg1"/>
                                  </a:solidFill>
                                  <a:latin typeface="Cambria Math" panose="02040503050406030204" pitchFamily="18" charset="0"/>
                                </a:rPr>
                                <m:t>3</m:t>
                              </m:r>
                            </m:sub>
                          </m:sSub>
                        </m:den>
                      </m:f>
                    </m:oMath>
                  </m:oMathPara>
                </a14:m>
                <a:endParaRPr lang="pt-BR" sz="2000" i="1" dirty="0">
                  <a:solidFill>
                    <a:schemeClr val="bg1"/>
                  </a:solidFill>
                  <a:latin typeface="Cambria Math" panose="02040503050406030204" pitchFamily="18" charset="0"/>
                </a:endParaRPr>
              </a:p>
              <a:p>
                <a:pPr/>
                <a:endParaRPr lang="pt-BR" sz="2000" i="1" dirty="0">
                  <a:solidFill>
                    <a:schemeClr val="bg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𝒇</m:t>
                          </m:r>
                        </m:e>
                        <m:sub>
                          <m:r>
                            <a:rPr lang="pt-BR" sz="2000" b="1" i="1">
                              <a:solidFill>
                                <a:schemeClr val="bg1"/>
                              </a:solidFill>
                              <a:latin typeface="Cambria Math" panose="02040503050406030204" pitchFamily="18" charset="0"/>
                            </a:rPr>
                            <m:t>𝟑</m:t>
                          </m:r>
                        </m:sub>
                      </m:sSub>
                      <m:r>
                        <a:rPr lang="pt-BR" sz="2000" b="1" i="1">
                          <a:solidFill>
                            <a:schemeClr val="bg1"/>
                          </a:solidFill>
                          <a:latin typeface="Cambria Math" panose="02040503050406030204" pitchFamily="18" charset="0"/>
                        </a:rPr>
                        <m:t>=</m:t>
                      </m:r>
                      <m:r>
                        <a:rPr lang="pt-BR" sz="2000" b="1" i="1">
                          <a:solidFill>
                            <a:schemeClr val="bg1"/>
                          </a:solidFill>
                          <a:latin typeface="Cambria Math" panose="02040503050406030204" pitchFamily="18" charset="0"/>
                        </a:rPr>
                        <m:t>𝟑</m:t>
                      </m:r>
                      <m:r>
                        <a:rPr lang="pt-BR" sz="2000" b="1" i="1">
                          <a:solidFill>
                            <a:schemeClr val="bg1"/>
                          </a:solidFill>
                          <a:latin typeface="Cambria Math" panose="02040503050406030204" pitchFamily="18" charset="0"/>
                        </a:rPr>
                        <m:t>⋅</m:t>
                      </m:r>
                      <m:f>
                        <m:fPr>
                          <m:ctrlPr>
                            <a:rPr lang="pt-BR" sz="2000" b="1" i="1">
                              <a:solidFill>
                                <a:schemeClr val="bg1"/>
                              </a:solidFill>
                              <a:latin typeface="Cambria Math" panose="02040503050406030204" pitchFamily="18" charset="0"/>
                            </a:rPr>
                          </m:ctrlPr>
                        </m:fPr>
                        <m:num>
                          <m:r>
                            <a:rPr lang="pt-BR" sz="2000" b="1" i="1">
                              <a:solidFill>
                                <a:schemeClr val="bg1"/>
                              </a:solidFill>
                              <a:latin typeface="Cambria Math" panose="02040503050406030204" pitchFamily="18" charset="0"/>
                            </a:rPr>
                            <m:t>𝒗</m:t>
                          </m:r>
                        </m:num>
                        <m:den>
                          <m:r>
                            <a:rPr lang="pt-BR" sz="2000" b="1" i="1">
                              <a:solidFill>
                                <a:schemeClr val="bg1"/>
                              </a:solidFill>
                              <a:latin typeface="Cambria Math" panose="02040503050406030204" pitchFamily="18" charset="0"/>
                            </a:rPr>
                            <m:t>𝟒</m:t>
                          </m:r>
                          <m:r>
                            <a:rPr lang="pt-BR" sz="2000" b="1" i="1">
                              <a:solidFill>
                                <a:schemeClr val="bg1"/>
                              </a:solidFill>
                              <a:latin typeface="Cambria Math" panose="02040503050406030204" pitchFamily="18" charset="0"/>
                            </a:rPr>
                            <m:t>ℓ</m:t>
                          </m:r>
                        </m:den>
                      </m:f>
                      <m:r>
                        <a:rPr lang="pt-BR" sz="2000" b="1" i="1">
                          <a:solidFill>
                            <a:schemeClr val="bg1"/>
                          </a:solidFill>
                          <a:latin typeface="Cambria Math" panose="02040503050406030204" pitchFamily="18" charset="0"/>
                        </a:rPr>
                        <m:t>=</m:t>
                      </m:r>
                      <m:r>
                        <a:rPr lang="pt-BR" sz="2000" b="1" i="1">
                          <a:solidFill>
                            <a:schemeClr val="bg1"/>
                          </a:solidFill>
                          <a:latin typeface="Cambria Math" panose="02040503050406030204" pitchFamily="18" charset="0"/>
                        </a:rPr>
                        <m:t>𝟑</m:t>
                      </m:r>
                      <m:r>
                        <a:rPr lang="pt-BR" sz="2000" b="1" i="1">
                          <a:solidFill>
                            <a:schemeClr val="bg1"/>
                          </a:solidFill>
                          <a:latin typeface="Cambria Math" panose="02040503050406030204" pitchFamily="18" charset="0"/>
                        </a:rPr>
                        <m:t>⋅</m:t>
                      </m:r>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𝒇</m:t>
                          </m:r>
                        </m:e>
                        <m:sub>
                          <m:r>
                            <a:rPr lang="pt-BR" sz="2000" b="1" i="1">
                              <a:solidFill>
                                <a:schemeClr val="bg1"/>
                              </a:solidFill>
                              <a:latin typeface="Cambria Math" panose="02040503050406030204" pitchFamily="18" charset="0"/>
                            </a:rPr>
                            <m:t>𝟏</m:t>
                          </m:r>
                        </m:sub>
                      </m:sSub>
                    </m:oMath>
                  </m:oMathPara>
                </a14:m>
                <a:endParaRPr lang="pt-BR" sz="2000" b="1" dirty="0">
                  <a:solidFill>
                    <a:schemeClr val="bg1"/>
                  </a:solidFill>
                  <a:latin typeface="Avenir Next LT Pro" panose="020B0504020202020204" pitchFamily="34" charset="0"/>
                </a:endParaRPr>
              </a:p>
              <a:p>
                <a:pPr>
                  <a:lnSpc>
                    <a:spcPct val="150000"/>
                  </a:lnSpc>
                </a:pPr>
                <a:endParaRPr lang="pt-BR" sz="2000" b="1" dirty="0">
                  <a:solidFill>
                    <a:schemeClr val="bg1"/>
                  </a:solidFill>
                  <a:latin typeface="Avenir Next LT Pro" panose="020B0504020202020204" pitchFamily="34" charset="0"/>
                </a:endParaRPr>
              </a:p>
            </p:txBody>
          </p:sp>
        </mc:Choice>
        <mc:Fallback>
          <p:sp>
            <p:nvSpPr>
              <p:cNvPr id="22" name="Objeto 21">
                <a:extLst>
                  <a:ext uri="{FF2B5EF4-FFF2-40B4-BE49-F238E27FC236}">
                    <a16:creationId xmlns:a16="http://schemas.microsoft.com/office/drawing/2014/main" id="{4EA566B6-7996-C313-46F9-945CB0434F32}"/>
                  </a:ext>
                </a:extLst>
              </p:cNvPr>
              <p:cNvSpPr txBox="1">
                <a:spLocks noRot="1" noChangeAspect="1" noMove="1" noResize="1" noEditPoints="1" noAdjustHandles="1" noChangeArrowheads="1" noChangeShapeType="1" noTextEdit="1"/>
              </p:cNvSpPr>
              <p:nvPr/>
            </p:nvSpPr>
            <p:spPr bwMode="auto">
              <a:xfrm>
                <a:off x="2495590" y="3176078"/>
                <a:ext cx="2997200" cy="4162280"/>
              </a:xfrm>
              <a:prstGeom prst="rect">
                <a:avLst/>
              </a:prstGeom>
              <a:blipFill>
                <a:blip r:embed="rId6"/>
                <a:stretch>
                  <a:fillRect/>
                </a:stretch>
              </a:blipFill>
              <a:ln>
                <a:noFill/>
              </a:ln>
            </p:spPr>
            <p:txBody>
              <a:bodyPr/>
              <a:lstStyle/>
              <a:p>
                <a:r>
                  <a:rPr lang="pt-BR">
                    <a:noFill/>
                  </a:rPr>
                  <a:t> </a:t>
                </a:r>
              </a:p>
            </p:txBody>
          </p:sp>
        </mc:Fallback>
      </mc:AlternateContent>
      <p:sp>
        <p:nvSpPr>
          <p:cNvPr id="45" name="Retângulo: Cantos Arredondados 44">
            <a:extLst>
              <a:ext uri="{FF2B5EF4-FFF2-40B4-BE49-F238E27FC236}">
                <a16:creationId xmlns:a16="http://schemas.microsoft.com/office/drawing/2014/main" id="{74D3A555-8C52-86B5-A4EE-AD93B940BC98}"/>
              </a:ext>
            </a:extLst>
          </p:cNvPr>
          <p:cNvSpPr/>
          <p:nvPr/>
        </p:nvSpPr>
        <p:spPr>
          <a:xfrm>
            <a:off x="1078750" y="3996122"/>
            <a:ext cx="1290427" cy="768784"/>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BF2F3AD8-E814-7DE9-7317-85F2A8882463}"/>
              </a:ext>
            </a:extLst>
          </p:cNvPr>
          <p:cNvSpPr/>
          <p:nvPr/>
        </p:nvSpPr>
        <p:spPr>
          <a:xfrm>
            <a:off x="2509751" y="3977773"/>
            <a:ext cx="2305701" cy="719572"/>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4" name="Agrupar 3">
            <a:extLst>
              <a:ext uri="{FF2B5EF4-FFF2-40B4-BE49-F238E27FC236}">
                <a16:creationId xmlns:a16="http://schemas.microsoft.com/office/drawing/2014/main" id="{2A188CAA-BC12-1547-65D7-72AFA2548C2B}"/>
              </a:ext>
            </a:extLst>
          </p:cNvPr>
          <p:cNvGrpSpPr/>
          <p:nvPr/>
        </p:nvGrpSpPr>
        <p:grpSpPr>
          <a:xfrm rot="21333824">
            <a:off x="445598" y="679743"/>
            <a:ext cx="1701635" cy="601901"/>
            <a:chOff x="4021835" y="4898458"/>
            <a:chExt cx="3995923" cy="802113"/>
          </a:xfrm>
          <a:solidFill>
            <a:srgbClr val="003B89"/>
          </a:solidFill>
        </p:grpSpPr>
        <p:sp>
          <p:nvSpPr>
            <p:cNvPr id="5" name="Retângulo: Cantos Arredondados 4">
              <a:extLst>
                <a:ext uri="{FF2B5EF4-FFF2-40B4-BE49-F238E27FC236}">
                  <a16:creationId xmlns:a16="http://schemas.microsoft.com/office/drawing/2014/main" id="{B894F09B-FCEE-2173-0D80-B7B25E13D1D5}"/>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20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7" name="Retângulo: Cantos Arredondados 6">
              <a:extLst>
                <a:ext uri="{FF2B5EF4-FFF2-40B4-BE49-F238E27FC236}">
                  <a16:creationId xmlns:a16="http://schemas.microsoft.com/office/drawing/2014/main" id="{620DF20A-8092-B854-16F5-BE71620FAE34}"/>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6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Tubo fechado</a:t>
              </a:r>
            </a:p>
          </p:txBody>
        </p:sp>
      </p:grpSp>
      <p:pic>
        <p:nvPicPr>
          <p:cNvPr id="3" name="Imagem 2">
            <a:extLst>
              <a:ext uri="{FF2B5EF4-FFF2-40B4-BE49-F238E27FC236}">
                <a16:creationId xmlns:a16="http://schemas.microsoft.com/office/drawing/2014/main" id="{62D43C48-FEDE-4C87-1D62-392FBC4F4987}"/>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09653" y="2563446"/>
            <a:ext cx="5388296" cy="2568253"/>
          </a:xfrm>
          <a:prstGeom prst="rect">
            <a:avLst/>
          </a:prstGeom>
        </p:spPr>
      </p:pic>
      <p:pic>
        <p:nvPicPr>
          <p:cNvPr id="11" name="Imagem 10">
            <a:extLst>
              <a:ext uri="{FF2B5EF4-FFF2-40B4-BE49-F238E27FC236}">
                <a16:creationId xmlns:a16="http://schemas.microsoft.com/office/drawing/2014/main" id="{CD2045BA-BEFB-B727-36D7-DBF52EA10AE4}"/>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3413429" y="2276402"/>
            <a:ext cx="7197893" cy="3932182"/>
          </a:xfrm>
          <a:prstGeom prst="rect">
            <a:avLst/>
          </a:prstGeom>
        </p:spPr>
      </p:pic>
      <p:pic>
        <p:nvPicPr>
          <p:cNvPr id="12" name="Imagem 11">
            <a:extLst>
              <a:ext uri="{FF2B5EF4-FFF2-40B4-BE49-F238E27FC236}">
                <a16:creationId xmlns:a16="http://schemas.microsoft.com/office/drawing/2014/main" id="{13B188EC-5709-3845-3748-3F5D5B1963CE}"/>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5194177" y="2563446"/>
            <a:ext cx="7145766" cy="3284389"/>
          </a:xfrm>
          <a:prstGeom prst="rect">
            <a:avLst/>
          </a:prstGeom>
        </p:spPr>
      </p:pic>
    </p:spTree>
    <p:extLst>
      <p:ext uri="{BB962C8B-B14F-4D97-AF65-F5344CB8AC3E}">
        <p14:creationId xmlns:p14="http://schemas.microsoft.com/office/powerpoint/2010/main" val="2259035537"/>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42" presetClass="path" presetSubtype="0" accel="49333" decel="50667" fill="hold" nodeType="withEffect">
                                  <p:stCondLst>
                                    <p:cond delay="0"/>
                                  </p:stCondLst>
                                  <p:childTnLst>
                                    <p:animMotion origin="layout" path="M 1.875E-6 2.59259E-6 L -0.06615 2.59259E-6 " pathEditMode="relative" rAng="0" ptsTypes="AA">
                                      <p:cBhvr>
                                        <p:cTn id="9" dur="750" spd="-100000" fill="hold"/>
                                        <p:tgtEl>
                                          <p:spTgt spid="21"/>
                                        </p:tgtEl>
                                        <p:attrNameLst>
                                          <p:attrName>ppt_x</p:attrName>
                                          <p:attrName>ppt_y</p:attrName>
                                        </p:attrNameLst>
                                      </p:cBhvr>
                                      <p:rCtr x="-3307" y="0"/>
                                    </p:animMotion>
                                  </p:childTnLst>
                                </p:cTn>
                              </p:par>
                            </p:childTnLst>
                          </p:cTn>
                        </p:par>
                        <p:par>
                          <p:cTn id="10" fill="hold">
                            <p:stCondLst>
                              <p:cond delay="75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par>
                          <p:cTn id="14" fill="hold">
                            <p:stCondLst>
                              <p:cond delay="1250"/>
                            </p:stCondLst>
                            <p:childTnLst>
                              <p:par>
                                <p:cTn id="15" presetID="22" presetClass="entr" presetSubtype="8" fill="hold" grpId="0" nodeType="after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45" grpId="0" animBg="1"/>
      <p:bldP spid="46" grpId="0" animBg="1"/>
    </p:bld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363117"/>
            <a:ext cx="4948922" cy="1200329"/>
            <a:chOff x="1377964" y="1536837"/>
            <a:chExt cx="494892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56012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3° Modo de Vibração ou 5° Harmônico</a:t>
              </a: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21" name="Agrupar 20">
            <a:extLst>
              <a:ext uri="{FF2B5EF4-FFF2-40B4-BE49-F238E27FC236}">
                <a16:creationId xmlns:a16="http://schemas.microsoft.com/office/drawing/2014/main" id="{82E7E7BC-CC10-A6D4-347F-85345ED6FE00}"/>
              </a:ext>
            </a:extLst>
          </p:cNvPr>
          <p:cNvGrpSpPr/>
          <p:nvPr/>
        </p:nvGrpSpPr>
        <p:grpSpPr>
          <a:xfrm>
            <a:off x="573887" y="2750371"/>
            <a:ext cx="4918904" cy="343563"/>
            <a:chOff x="1320877" y="2387328"/>
            <a:chExt cx="4918904" cy="343563"/>
          </a:xfrm>
        </p:grpSpPr>
        <p:sp>
          <p:nvSpPr>
            <p:cNvPr id="23" name="TextBox 129">
              <a:extLst>
                <a:ext uri="{FF2B5EF4-FFF2-40B4-BE49-F238E27FC236}">
                  <a16:creationId xmlns:a16="http://schemas.microsoft.com/office/drawing/2014/main" id="{E34E7BFC-5F72-8700-2E4B-FF523FE0B3E8}"/>
                </a:ext>
              </a:extLst>
            </p:cNvPr>
            <p:cNvSpPr txBox="1"/>
            <p:nvPr/>
          </p:nvSpPr>
          <p:spPr>
            <a:xfrm>
              <a:off x="1679657" y="2387328"/>
              <a:ext cx="4560124" cy="33066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Da figura temos:</a:t>
              </a:r>
            </a:p>
          </p:txBody>
        </p:sp>
        <p:grpSp>
          <p:nvGrpSpPr>
            <p:cNvPr id="24" name="Group 130">
              <a:extLst>
                <a:ext uri="{FF2B5EF4-FFF2-40B4-BE49-F238E27FC236}">
                  <a16:creationId xmlns:a16="http://schemas.microsoft.com/office/drawing/2014/main" id="{2103587D-EA5C-6375-F0E0-11D833402ED0}"/>
                </a:ext>
              </a:extLst>
            </p:cNvPr>
            <p:cNvGrpSpPr/>
            <p:nvPr/>
          </p:nvGrpSpPr>
          <p:grpSpPr>
            <a:xfrm>
              <a:off x="1320877" y="2399556"/>
              <a:ext cx="328242" cy="331335"/>
              <a:chOff x="4951409" y="1419225"/>
              <a:chExt cx="442541" cy="446715"/>
            </a:xfrm>
          </p:grpSpPr>
          <p:grpSp>
            <p:nvGrpSpPr>
              <p:cNvPr id="29" name="Group 131">
                <a:extLst>
                  <a:ext uri="{FF2B5EF4-FFF2-40B4-BE49-F238E27FC236}">
                    <a16:creationId xmlns:a16="http://schemas.microsoft.com/office/drawing/2014/main" id="{4054D338-19BA-03F2-09D4-72C81BA5F132}"/>
                  </a:ext>
                </a:extLst>
              </p:cNvPr>
              <p:cNvGrpSpPr/>
              <p:nvPr/>
            </p:nvGrpSpPr>
            <p:grpSpPr>
              <a:xfrm>
                <a:off x="4951409" y="1419225"/>
                <a:ext cx="442541" cy="446715"/>
                <a:chOff x="4951409" y="1419225"/>
                <a:chExt cx="442541" cy="446715"/>
              </a:xfrm>
            </p:grpSpPr>
            <p:sp>
              <p:nvSpPr>
                <p:cNvPr id="31" name="Oval 133">
                  <a:extLst>
                    <a:ext uri="{FF2B5EF4-FFF2-40B4-BE49-F238E27FC236}">
                      <a16:creationId xmlns:a16="http://schemas.microsoft.com/office/drawing/2014/main" id="{AB604CE9-8A43-21B9-2100-8FFE38208F22}"/>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2" name="Oval 134">
                  <a:extLst>
                    <a:ext uri="{FF2B5EF4-FFF2-40B4-BE49-F238E27FC236}">
                      <a16:creationId xmlns:a16="http://schemas.microsoft.com/office/drawing/2014/main" id="{242754AC-9CF8-3890-C792-5F36EDB4D9F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0" name="Freeform: Shape 132">
                <a:extLst>
                  <a:ext uri="{FF2B5EF4-FFF2-40B4-BE49-F238E27FC236}">
                    <a16:creationId xmlns:a16="http://schemas.microsoft.com/office/drawing/2014/main" id="{5D96969F-AFF5-A103-579F-91C5F764277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14" name="Objeto 13">
                <a:extLst>
                  <a:ext uri="{FF2B5EF4-FFF2-40B4-BE49-F238E27FC236}">
                    <a16:creationId xmlns:a16="http://schemas.microsoft.com/office/drawing/2014/main" id="{690FFFEF-A339-1617-8D77-AC4C213E6CB9}"/>
                  </a:ext>
                </a:extLst>
              </p:cNvPr>
              <p:cNvSpPr txBox="1"/>
              <p:nvPr/>
            </p:nvSpPr>
            <p:spPr bwMode="auto">
              <a:xfrm>
                <a:off x="1078752" y="2956160"/>
                <a:ext cx="1828800" cy="3720523"/>
              </a:xfrm>
              <a:prstGeom prst="rect">
                <a:avLst/>
              </a:prstGeom>
              <a:noFill/>
              <a:ln>
                <a:noFill/>
              </a:ln>
            </p:spPr>
            <p:txBody>
              <a:bodyPr>
                <a:normAutofit/>
              </a:bodyPr>
              <a:lstStyle/>
              <a:p>
                <a:pPr>
                  <a:lnSpc>
                    <a:spcPct val="150000"/>
                  </a:lnSpc>
                </a:pPr>
                <a14:m>
                  <m:oMathPara xmlns:m="http://schemas.openxmlformats.org/officeDocument/2006/math">
                    <m:oMathParaPr>
                      <m:jc m:val="left"/>
                    </m:oMathParaPr>
                    <m:oMath xmlns:m="http://schemas.openxmlformats.org/officeDocument/2006/math">
                      <m:r>
                        <a:rPr lang="pt-BR" sz="2000" i="1" smtClean="0">
                          <a:solidFill>
                            <a:schemeClr val="bg1"/>
                          </a:solidFill>
                          <a:latin typeface="Cambria Math" panose="02040503050406030204" pitchFamily="18" charset="0"/>
                        </a:rPr>
                        <m:t>ℓ=5⋅</m:t>
                      </m:r>
                      <m:f>
                        <m:fPr>
                          <m:ctrlPr>
                            <a:rPr lang="pt-BR" sz="2000" i="1">
                              <a:solidFill>
                                <a:schemeClr val="bg1"/>
                              </a:solidFill>
                              <a:latin typeface="Cambria Math" panose="02040503050406030204" pitchFamily="18" charset="0"/>
                            </a:rPr>
                          </m:ctrlPr>
                        </m:fPr>
                        <m:num>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𝜆</m:t>
                              </m:r>
                            </m:e>
                            <m:sub>
                              <m:r>
                                <a:rPr lang="pt-BR" sz="2000" i="1">
                                  <a:solidFill>
                                    <a:schemeClr val="bg1"/>
                                  </a:solidFill>
                                  <a:latin typeface="Cambria Math" panose="02040503050406030204" pitchFamily="18" charset="0"/>
                                </a:rPr>
                                <m:t>5</m:t>
                              </m:r>
                            </m:sub>
                          </m:sSub>
                        </m:num>
                        <m:den>
                          <m:r>
                            <a:rPr lang="pt-BR" sz="2000" i="1">
                              <a:solidFill>
                                <a:schemeClr val="bg1"/>
                              </a:solidFill>
                              <a:latin typeface="Cambria Math" panose="02040503050406030204" pitchFamily="18" charset="0"/>
                            </a:rPr>
                            <m:t>4</m:t>
                          </m:r>
                        </m:den>
                      </m:f>
                    </m:oMath>
                  </m:oMathPara>
                </a14:m>
                <a:endParaRPr lang="pt-BR" sz="2000" i="1" dirty="0">
                  <a:solidFill>
                    <a:schemeClr val="bg1"/>
                  </a:solidFill>
                  <a:latin typeface="Cambria Math" panose="02040503050406030204" pitchFamily="18" charset="0"/>
                </a:endParaRPr>
              </a:p>
              <a:p>
                <a:pPr>
                  <a:lnSpc>
                    <a:spcPct val="150000"/>
                  </a:lnSpc>
                </a:pPr>
                <a14:m>
                  <m:oMathPara xmlns:m="http://schemas.openxmlformats.org/officeDocument/2006/math">
                    <m:oMathParaPr>
                      <m:jc m:val="left"/>
                    </m:oMathParaPr>
                    <m:oMath xmlns:m="http://schemas.openxmlformats.org/officeDocument/2006/math">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𝝀</m:t>
                          </m:r>
                        </m:e>
                        <m:sub>
                          <m:r>
                            <a:rPr lang="pt-BR" sz="2000" b="1" i="1">
                              <a:solidFill>
                                <a:schemeClr val="bg1"/>
                              </a:solidFill>
                              <a:latin typeface="Cambria Math" panose="02040503050406030204" pitchFamily="18" charset="0"/>
                            </a:rPr>
                            <m:t>𝟓</m:t>
                          </m:r>
                        </m:sub>
                      </m:sSub>
                      <m:r>
                        <a:rPr lang="pt-BR" sz="2000" b="1" i="1">
                          <a:solidFill>
                            <a:schemeClr val="bg1"/>
                          </a:solidFill>
                          <a:latin typeface="Cambria Math" panose="02040503050406030204" pitchFamily="18" charset="0"/>
                        </a:rPr>
                        <m:t>=</m:t>
                      </m:r>
                      <m:f>
                        <m:fPr>
                          <m:ctrlPr>
                            <a:rPr lang="pt-BR" sz="2000" b="1" i="1">
                              <a:solidFill>
                                <a:schemeClr val="bg1"/>
                              </a:solidFill>
                              <a:latin typeface="Cambria Math" panose="02040503050406030204" pitchFamily="18" charset="0"/>
                            </a:rPr>
                          </m:ctrlPr>
                        </m:fPr>
                        <m:num>
                          <m:r>
                            <a:rPr lang="pt-BR" sz="2000" b="1" i="1">
                              <a:solidFill>
                                <a:schemeClr val="bg1"/>
                              </a:solidFill>
                              <a:latin typeface="Cambria Math" panose="02040503050406030204" pitchFamily="18" charset="0"/>
                            </a:rPr>
                            <m:t>𝟒</m:t>
                          </m:r>
                          <m:r>
                            <a:rPr lang="pt-BR" sz="2000" b="1" i="1">
                              <a:solidFill>
                                <a:schemeClr val="bg1"/>
                              </a:solidFill>
                              <a:latin typeface="Cambria Math" panose="02040503050406030204" pitchFamily="18" charset="0"/>
                            </a:rPr>
                            <m:t>ℓ</m:t>
                          </m:r>
                        </m:num>
                        <m:den>
                          <m:r>
                            <a:rPr lang="pt-BR" sz="2000" b="1" i="1">
                              <a:solidFill>
                                <a:schemeClr val="bg1"/>
                              </a:solidFill>
                              <a:latin typeface="Cambria Math" panose="02040503050406030204" pitchFamily="18" charset="0"/>
                            </a:rPr>
                            <m:t>𝟓</m:t>
                          </m:r>
                        </m:den>
                      </m:f>
                    </m:oMath>
                  </m:oMathPara>
                </a14:m>
                <a:endParaRPr lang="pt-BR" sz="2000" b="1" dirty="0">
                  <a:solidFill>
                    <a:schemeClr val="bg1"/>
                  </a:solidFill>
                  <a:latin typeface="Avenir Next LT Pro" panose="020B0504020202020204" pitchFamily="34" charset="0"/>
                </a:endParaRPr>
              </a:p>
              <a:p>
                <a:pPr>
                  <a:lnSpc>
                    <a:spcPct val="150000"/>
                  </a:lnSpc>
                </a:pPr>
                <a:endParaRPr lang="pt-BR" sz="2000" b="1" dirty="0">
                  <a:solidFill>
                    <a:schemeClr val="bg1"/>
                  </a:solidFill>
                  <a:latin typeface="Avenir Next LT Pro" panose="020B0504020202020204" pitchFamily="34" charset="0"/>
                </a:endParaRPr>
              </a:p>
            </p:txBody>
          </p:sp>
        </mc:Choice>
        <mc:Fallback>
          <p:sp>
            <p:nvSpPr>
              <p:cNvPr id="14" name="Objeto 13">
                <a:extLst>
                  <a:ext uri="{FF2B5EF4-FFF2-40B4-BE49-F238E27FC236}">
                    <a16:creationId xmlns:a16="http://schemas.microsoft.com/office/drawing/2014/main" id="{690FFFEF-A339-1617-8D77-AC4C213E6CB9}"/>
                  </a:ext>
                </a:extLst>
              </p:cNvPr>
              <p:cNvSpPr txBox="1">
                <a:spLocks noRot="1" noChangeAspect="1" noMove="1" noResize="1" noEditPoints="1" noAdjustHandles="1" noChangeArrowheads="1" noChangeShapeType="1" noTextEdit="1"/>
              </p:cNvSpPr>
              <p:nvPr/>
            </p:nvSpPr>
            <p:spPr bwMode="auto">
              <a:xfrm>
                <a:off x="1078752" y="2956160"/>
                <a:ext cx="1828800" cy="3720523"/>
              </a:xfrm>
              <a:prstGeom prst="rect">
                <a:avLst/>
              </a:prstGeom>
              <a:blipFill>
                <a:blip r:embed="rId5"/>
                <a:stretch>
                  <a:fillRect/>
                </a:stretch>
              </a:blipFill>
              <a:ln>
                <a:noFill/>
              </a:ln>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22" name="Objeto 21">
                <a:extLst>
                  <a:ext uri="{FF2B5EF4-FFF2-40B4-BE49-F238E27FC236}">
                    <a16:creationId xmlns:a16="http://schemas.microsoft.com/office/drawing/2014/main" id="{4EA566B6-7996-C313-46F9-945CB0434F32}"/>
                  </a:ext>
                </a:extLst>
              </p:cNvPr>
              <p:cNvSpPr txBox="1"/>
              <p:nvPr/>
            </p:nvSpPr>
            <p:spPr bwMode="auto">
              <a:xfrm>
                <a:off x="2495590" y="3176078"/>
                <a:ext cx="2997200" cy="4162280"/>
              </a:xfrm>
              <a:prstGeom prst="rect">
                <a:avLst/>
              </a:prstGeom>
              <a:noFill/>
              <a:ln>
                <a:noFill/>
              </a:ln>
            </p:spPr>
            <p:txBody>
              <a:bodyPr>
                <a:normAutofit/>
              </a:bodyPr>
              <a:lstStyle/>
              <a:p>
                <a:pPr/>
                <a14:m>
                  <m:oMathPara xmlns:m="http://schemas.openxmlformats.org/officeDocument/2006/math">
                    <m:oMathParaPr>
                      <m:jc m:val="left"/>
                    </m:oMathParaPr>
                    <m:oMath xmlns:m="http://schemas.openxmlformats.org/officeDocument/2006/math">
                      <m:sSub>
                        <m:sSubPr>
                          <m:ctrlPr>
                            <a:rPr lang="pt-BR" sz="2000" i="1" smtClean="0">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𝑓</m:t>
                          </m:r>
                        </m:e>
                        <m:sub>
                          <m:r>
                            <a:rPr lang="pt-BR" sz="2000" i="1">
                              <a:solidFill>
                                <a:schemeClr val="bg1"/>
                              </a:solidFill>
                              <a:latin typeface="Cambria Math" panose="02040503050406030204" pitchFamily="18" charset="0"/>
                            </a:rPr>
                            <m:t>5</m:t>
                          </m:r>
                        </m:sub>
                      </m:sSub>
                      <m:r>
                        <a:rPr lang="pt-BR" sz="2000" i="1">
                          <a:solidFill>
                            <a:schemeClr val="bg1"/>
                          </a:solidFill>
                          <a:latin typeface="Cambria Math" panose="02040503050406030204" pitchFamily="18" charset="0"/>
                        </a:rPr>
                        <m:t>=</m:t>
                      </m:r>
                      <m:f>
                        <m:fPr>
                          <m:ctrlPr>
                            <a:rPr lang="pt-BR" sz="2000" i="1">
                              <a:solidFill>
                                <a:schemeClr val="bg1"/>
                              </a:solidFill>
                              <a:latin typeface="Cambria Math" panose="02040503050406030204" pitchFamily="18" charset="0"/>
                            </a:rPr>
                          </m:ctrlPr>
                        </m:fPr>
                        <m:num>
                          <m:r>
                            <a:rPr lang="pt-BR" sz="2000" i="1">
                              <a:solidFill>
                                <a:schemeClr val="bg1"/>
                              </a:solidFill>
                              <a:latin typeface="Cambria Math" panose="02040503050406030204" pitchFamily="18" charset="0"/>
                            </a:rPr>
                            <m:t>𝑣</m:t>
                          </m:r>
                        </m:num>
                        <m:den>
                          <m:sSub>
                            <m:sSubPr>
                              <m:ctrlPr>
                                <a:rPr lang="pt-BR" sz="2000" i="1">
                                  <a:solidFill>
                                    <a:schemeClr val="bg1"/>
                                  </a:solidFill>
                                  <a:latin typeface="Cambria Math" panose="02040503050406030204" pitchFamily="18" charset="0"/>
                                </a:rPr>
                              </m:ctrlPr>
                            </m:sSubPr>
                            <m:e>
                              <m:r>
                                <a:rPr lang="pt-BR" sz="2000" i="1">
                                  <a:solidFill>
                                    <a:schemeClr val="bg1"/>
                                  </a:solidFill>
                                  <a:latin typeface="Cambria Math" panose="02040503050406030204" pitchFamily="18" charset="0"/>
                                </a:rPr>
                                <m:t>𝜆</m:t>
                              </m:r>
                            </m:e>
                            <m:sub>
                              <m:r>
                                <a:rPr lang="pt-BR" sz="2000" i="1">
                                  <a:solidFill>
                                    <a:schemeClr val="bg1"/>
                                  </a:solidFill>
                                  <a:latin typeface="Cambria Math" panose="02040503050406030204" pitchFamily="18" charset="0"/>
                                </a:rPr>
                                <m:t>5</m:t>
                              </m:r>
                            </m:sub>
                          </m:sSub>
                        </m:den>
                      </m:f>
                    </m:oMath>
                  </m:oMathPara>
                </a14:m>
                <a:endParaRPr lang="pt-BR" sz="2000" i="1" dirty="0">
                  <a:solidFill>
                    <a:schemeClr val="bg1"/>
                  </a:solidFill>
                  <a:latin typeface="Cambria Math" panose="02040503050406030204" pitchFamily="18" charset="0"/>
                </a:endParaRPr>
              </a:p>
              <a:p>
                <a:pPr/>
                <a:endParaRPr lang="pt-BR" sz="2000" i="1" dirty="0">
                  <a:solidFill>
                    <a:schemeClr val="bg1"/>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𝒇</m:t>
                          </m:r>
                        </m:e>
                        <m:sub>
                          <m:r>
                            <a:rPr lang="pt-BR" sz="2000" b="1" i="1">
                              <a:solidFill>
                                <a:schemeClr val="bg1"/>
                              </a:solidFill>
                              <a:latin typeface="Cambria Math" panose="02040503050406030204" pitchFamily="18" charset="0"/>
                            </a:rPr>
                            <m:t>𝟓</m:t>
                          </m:r>
                        </m:sub>
                      </m:sSub>
                      <m:r>
                        <a:rPr lang="pt-BR" sz="2000" b="1" i="1">
                          <a:solidFill>
                            <a:schemeClr val="bg1"/>
                          </a:solidFill>
                          <a:latin typeface="Cambria Math" panose="02040503050406030204" pitchFamily="18" charset="0"/>
                        </a:rPr>
                        <m:t>=</m:t>
                      </m:r>
                      <m:r>
                        <a:rPr lang="pt-BR" sz="2000" b="1" i="1">
                          <a:solidFill>
                            <a:schemeClr val="bg1"/>
                          </a:solidFill>
                          <a:latin typeface="Cambria Math" panose="02040503050406030204" pitchFamily="18" charset="0"/>
                        </a:rPr>
                        <m:t>𝟓</m:t>
                      </m:r>
                      <m:r>
                        <a:rPr lang="pt-BR" sz="2000" b="1" i="1">
                          <a:solidFill>
                            <a:schemeClr val="bg1"/>
                          </a:solidFill>
                          <a:latin typeface="Cambria Math" panose="02040503050406030204" pitchFamily="18" charset="0"/>
                        </a:rPr>
                        <m:t>⋅</m:t>
                      </m:r>
                      <m:f>
                        <m:fPr>
                          <m:ctrlPr>
                            <a:rPr lang="pt-BR" sz="2000" b="1" i="1">
                              <a:solidFill>
                                <a:schemeClr val="bg1"/>
                              </a:solidFill>
                              <a:latin typeface="Cambria Math" panose="02040503050406030204" pitchFamily="18" charset="0"/>
                            </a:rPr>
                          </m:ctrlPr>
                        </m:fPr>
                        <m:num>
                          <m:r>
                            <a:rPr lang="pt-BR" sz="2000" b="1" i="1">
                              <a:solidFill>
                                <a:schemeClr val="bg1"/>
                              </a:solidFill>
                              <a:latin typeface="Cambria Math" panose="02040503050406030204" pitchFamily="18" charset="0"/>
                            </a:rPr>
                            <m:t>𝒗</m:t>
                          </m:r>
                        </m:num>
                        <m:den>
                          <m:r>
                            <a:rPr lang="pt-BR" sz="2000" b="1" i="1">
                              <a:solidFill>
                                <a:schemeClr val="bg1"/>
                              </a:solidFill>
                              <a:latin typeface="Cambria Math" panose="02040503050406030204" pitchFamily="18" charset="0"/>
                            </a:rPr>
                            <m:t>𝟒</m:t>
                          </m:r>
                          <m:r>
                            <a:rPr lang="pt-BR" sz="2000" b="1" i="1">
                              <a:solidFill>
                                <a:schemeClr val="bg1"/>
                              </a:solidFill>
                              <a:latin typeface="Cambria Math" panose="02040503050406030204" pitchFamily="18" charset="0"/>
                            </a:rPr>
                            <m:t>ℓ</m:t>
                          </m:r>
                        </m:den>
                      </m:f>
                      <m:r>
                        <a:rPr lang="pt-BR" sz="2000" b="1" i="1">
                          <a:solidFill>
                            <a:schemeClr val="bg1"/>
                          </a:solidFill>
                          <a:latin typeface="Cambria Math" panose="02040503050406030204" pitchFamily="18" charset="0"/>
                        </a:rPr>
                        <m:t>=</m:t>
                      </m:r>
                      <m:r>
                        <a:rPr lang="pt-BR" sz="2000" b="1" i="1">
                          <a:solidFill>
                            <a:schemeClr val="bg1"/>
                          </a:solidFill>
                          <a:latin typeface="Cambria Math" panose="02040503050406030204" pitchFamily="18" charset="0"/>
                        </a:rPr>
                        <m:t>𝟓</m:t>
                      </m:r>
                      <m:r>
                        <a:rPr lang="pt-BR" sz="2000" b="1" i="1">
                          <a:solidFill>
                            <a:schemeClr val="bg1"/>
                          </a:solidFill>
                          <a:latin typeface="Cambria Math" panose="02040503050406030204" pitchFamily="18" charset="0"/>
                        </a:rPr>
                        <m:t>⋅</m:t>
                      </m:r>
                      <m:sSub>
                        <m:sSubPr>
                          <m:ctrlPr>
                            <a:rPr lang="pt-BR" sz="2000" b="1" i="1">
                              <a:solidFill>
                                <a:schemeClr val="bg1"/>
                              </a:solidFill>
                              <a:latin typeface="Cambria Math" panose="02040503050406030204" pitchFamily="18" charset="0"/>
                            </a:rPr>
                          </m:ctrlPr>
                        </m:sSubPr>
                        <m:e>
                          <m:r>
                            <a:rPr lang="pt-BR" sz="2000" b="1" i="1">
                              <a:solidFill>
                                <a:schemeClr val="bg1"/>
                              </a:solidFill>
                              <a:latin typeface="Cambria Math" panose="02040503050406030204" pitchFamily="18" charset="0"/>
                            </a:rPr>
                            <m:t>𝒇</m:t>
                          </m:r>
                        </m:e>
                        <m:sub>
                          <m:r>
                            <a:rPr lang="pt-BR" sz="2000" b="1" i="1">
                              <a:solidFill>
                                <a:schemeClr val="bg1"/>
                              </a:solidFill>
                              <a:latin typeface="Cambria Math" panose="02040503050406030204" pitchFamily="18" charset="0"/>
                            </a:rPr>
                            <m:t>𝟏</m:t>
                          </m:r>
                        </m:sub>
                      </m:sSub>
                    </m:oMath>
                  </m:oMathPara>
                </a14:m>
                <a:endParaRPr lang="pt-BR" sz="2000" b="1" dirty="0">
                  <a:solidFill>
                    <a:schemeClr val="bg1"/>
                  </a:solidFill>
                  <a:latin typeface="Avenir Next LT Pro" panose="020B0504020202020204" pitchFamily="34" charset="0"/>
                </a:endParaRPr>
              </a:p>
              <a:p>
                <a:pPr>
                  <a:lnSpc>
                    <a:spcPct val="150000"/>
                  </a:lnSpc>
                </a:pPr>
                <a:endParaRPr lang="pt-BR" sz="2000" b="1" dirty="0">
                  <a:solidFill>
                    <a:schemeClr val="bg1"/>
                  </a:solidFill>
                  <a:latin typeface="Avenir Next LT Pro" panose="020B0504020202020204" pitchFamily="34" charset="0"/>
                </a:endParaRPr>
              </a:p>
            </p:txBody>
          </p:sp>
        </mc:Choice>
        <mc:Fallback>
          <p:sp>
            <p:nvSpPr>
              <p:cNvPr id="22" name="Objeto 21">
                <a:extLst>
                  <a:ext uri="{FF2B5EF4-FFF2-40B4-BE49-F238E27FC236}">
                    <a16:creationId xmlns:a16="http://schemas.microsoft.com/office/drawing/2014/main" id="{4EA566B6-7996-C313-46F9-945CB0434F32}"/>
                  </a:ext>
                </a:extLst>
              </p:cNvPr>
              <p:cNvSpPr txBox="1">
                <a:spLocks noRot="1" noChangeAspect="1" noMove="1" noResize="1" noEditPoints="1" noAdjustHandles="1" noChangeArrowheads="1" noChangeShapeType="1" noTextEdit="1"/>
              </p:cNvSpPr>
              <p:nvPr/>
            </p:nvSpPr>
            <p:spPr bwMode="auto">
              <a:xfrm>
                <a:off x="2495590" y="3176078"/>
                <a:ext cx="2997200" cy="4162280"/>
              </a:xfrm>
              <a:prstGeom prst="rect">
                <a:avLst/>
              </a:prstGeom>
              <a:blipFill>
                <a:blip r:embed="rId6"/>
                <a:stretch>
                  <a:fillRect/>
                </a:stretch>
              </a:blipFill>
              <a:ln>
                <a:noFill/>
              </a:ln>
            </p:spPr>
            <p:txBody>
              <a:bodyPr/>
              <a:lstStyle/>
              <a:p>
                <a:r>
                  <a:rPr lang="pt-BR">
                    <a:noFill/>
                  </a:rPr>
                  <a:t> </a:t>
                </a:r>
              </a:p>
            </p:txBody>
          </p:sp>
        </mc:Fallback>
      </mc:AlternateContent>
      <p:sp>
        <p:nvSpPr>
          <p:cNvPr id="45" name="Retângulo: Cantos Arredondados 44">
            <a:extLst>
              <a:ext uri="{FF2B5EF4-FFF2-40B4-BE49-F238E27FC236}">
                <a16:creationId xmlns:a16="http://schemas.microsoft.com/office/drawing/2014/main" id="{74D3A555-8C52-86B5-A4EE-AD93B940BC98}"/>
              </a:ext>
            </a:extLst>
          </p:cNvPr>
          <p:cNvSpPr/>
          <p:nvPr/>
        </p:nvSpPr>
        <p:spPr>
          <a:xfrm>
            <a:off x="1078750" y="3996122"/>
            <a:ext cx="1245204" cy="768784"/>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BF2F3AD8-E814-7DE9-7317-85F2A8882463}"/>
              </a:ext>
            </a:extLst>
          </p:cNvPr>
          <p:cNvSpPr/>
          <p:nvPr/>
        </p:nvSpPr>
        <p:spPr>
          <a:xfrm>
            <a:off x="2509751" y="3977773"/>
            <a:ext cx="2421064" cy="719572"/>
          </a:xfrm>
          <a:prstGeom prst="roundRect">
            <a:avLst/>
          </a:prstGeom>
          <a:solidFill>
            <a:srgbClr val="00BBD1">
              <a:alpha val="9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4" name="Agrupar 3">
            <a:extLst>
              <a:ext uri="{FF2B5EF4-FFF2-40B4-BE49-F238E27FC236}">
                <a16:creationId xmlns:a16="http://schemas.microsoft.com/office/drawing/2014/main" id="{2A188CAA-BC12-1547-65D7-72AFA2548C2B}"/>
              </a:ext>
            </a:extLst>
          </p:cNvPr>
          <p:cNvGrpSpPr/>
          <p:nvPr/>
        </p:nvGrpSpPr>
        <p:grpSpPr>
          <a:xfrm rot="21333824">
            <a:off x="445598" y="679743"/>
            <a:ext cx="1701635" cy="601901"/>
            <a:chOff x="4021835" y="4898458"/>
            <a:chExt cx="3995923" cy="802113"/>
          </a:xfrm>
          <a:solidFill>
            <a:srgbClr val="003B89"/>
          </a:solidFill>
        </p:grpSpPr>
        <p:sp>
          <p:nvSpPr>
            <p:cNvPr id="5" name="Retângulo: Cantos Arredondados 4">
              <a:extLst>
                <a:ext uri="{FF2B5EF4-FFF2-40B4-BE49-F238E27FC236}">
                  <a16:creationId xmlns:a16="http://schemas.microsoft.com/office/drawing/2014/main" id="{B894F09B-FCEE-2173-0D80-B7B25E13D1D5}"/>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20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7" name="Retângulo: Cantos Arredondados 6">
              <a:extLst>
                <a:ext uri="{FF2B5EF4-FFF2-40B4-BE49-F238E27FC236}">
                  <a16:creationId xmlns:a16="http://schemas.microsoft.com/office/drawing/2014/main" id="{620DF20A-8092-B854-16F5-BE71620FAE34}"/>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6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Tubo fechado</a:t>
              </a:r>
            </a:p>
          </p:txBody>
        </p:sp>
      </p:grpSp>
      <p:pic>
        <p:nvPicPr>
          <p:cNvPr id="10" name="Imagem 9">
            <a:extLst>
              <a:ext uri="{FF2B5EF4-FFF2-40B4-BE49-F238E27FC236}">
                <a16:creationId xmlns:a16="http://schemas.microsoft.com/office/drawing/2014/main" id="{F1F61AB4-BA42-A85D-311B-D2FEC0FD301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011838" y="2496297"/>
            <a:ext cx="5604430" cy="2575949"/>
          </a:xfrm>
          <a:prstGeom prst="rect">
            <a:avLst/>
          </a:prstGeom>
        </p:spPr>
      </p:pic>
      <p:pic>
        <p:nvPicPr>
          <p:cNvPr id="11" name="Imagem 10">
            <a:extLst>
              <a:ext uri="{FF2B5EF4-FFF2-40B4-BE49-F238E27FC236}">
                <a16:creationId xmlns:a16="http://schemas.microsoft.com/office/drawing/2014/main" id="{14CD1EFA-B24E-2A52-8CD4-EA1BD449F0A7}"/>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14189242" y="1738883"/>
            <a:ext cx="7495563" cy="3572651"/>
          </a:xfrm>
          <a:prstGeom prst="rect">
            <a:avLst/>
          </a:prstGeom>
        </p:spPr>
      </p:pic>
    </p:spTree>
    <p:extLst>
      <p:ext uri="{BB962C8B-B14F-4D97-AF65-F5344CB8AC3E}">
        <p14:creationId xmlns:p14="http://schemas.microsoft.com/office/powerpoint/2010/main" val="3632434782"/>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right)">
                                      <p:cBhvr>
                                        <p:cTn id="7" dur="500"/>
                                        <p:tgtEl>
                                          <p:spTgt spid="21"/>
                                        </p:tgtEl>
                                      </p:cBhvr>
                                    </p:animEffect>
                                  </p:childTnLst>
                                </p:cTn>
                              </p:par>
                              <p:par>
                                <p:cTn id="8" presetID="42" presetClass="path" presetSubtype="0" accel="49333" decel="50667" fill="hold" nodeType="withEffect">
                                  <p:stCondLst>
                                    <p:cond delay="0"/>
                                  </p:stCondLst>
                                  <p:childTnLst>
                                    <p:animMotion origin="layout" path="M 1.875E-6 2.59259E-6 L -0.06615 2.59259E-6 " pathEditMode="relative" rAng="0" ptsTypes="AA">
                                      <p:cBhvr>
                                        <p:cTn id="9" dur="750" spd="-100000" fill="hold"/>
                                        <p:tgtEl>
                                          <p:spTgt spid="21"/>
                                        </p:tgtEl>
                                        <p:attrNameLst>
                                          <p:attrName>ppt_x</p:attrName>
                                          <p:attrName>ppt_y</p:attrName>
                                        </p:attrNameLst>
                                      </p:cBhvr>
                                      <p:rCtr x="-3307" y="0"/>
                                    </p:animMotion>
                                  </p:childTnLst>
                                </p:cTn>
                              </p:par>
                            </p:childTnLst>
                          </p:cTn>
                        </p:par>
                        <p:par>
                          <p:cTn id="10" fill="hold">
                            <p:stCondLst>
                              <p:cond delay="750"/>
                            </p:stCondLst>
                            <p:childTnLst>
                              <p:par>
                                <p:cTn id="11" presetID="10" presetClass="entr" presetSubtype="0" fill="hold" grpId="0" nodeType="after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fade">
                                      <p:cBhvr>
                                        <p:cTn id="13" dur="500"/>
                                        <p:tgtEl>
                                          <p:spTgt spid="14"/>
                                        </p:tgtEl>
                                      </p:cBhvr>
                                    </p:animEffect>
                                  </p:childTnLst>
                                </p:cTn>
                              </p:par>
                            </p:childTnLst>
                          </p:cTn>
                        </p:par>
                        <p:par>
                          <p:cTn id="14" fill="hold">
                            <p:stCondLst>
                              <p:cond delay="1250"/>
                            </p:stCondLst>
                            <p:childTnLst>
                              <p:par>
                                <p:cTn id="15" presetID="22" presetClass="entr" presetSubtype="8" fill="hold" grpId="0" nodeType="after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wipe(left)">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500"/>
                                        <p:tgtEl>
                                          <p:spTgt spid="22"/>
                                        </p:tgtEl>
                                      </p:cBhvr>
                                    </p:animEffect>
                                  </p:childTnLst>
                                </p:cTn>
                              </p:par>
                            </p:childTnLst>
                          </p:cTn>
                        </p:par>
                        <p:par>
                          <p:cTn id="23" fill="hold">
                            <p:stCondLst>
                              <p:cond delay="500"/>
                            </p:stCondLst>
                            <p:childTnLst>
                              <p:par>
                                <p:cTn id="24" presetID="22" presetClass="entr" presetSubtype="8" fill="hold" grpId="0" nodeType="afterEffect">
                                  <p:stCondLst>
                                    <p:cond delay="0"/>
                                  </p:stCondLst>
                                  <p:childTnLst>
                                    <p:set>
                                      <p:cBhvr>
                                        <p:cTn id="25" dur="1" fill="hold">
                                          <p:stCondLst>
                                            <p:cond delay="0"/>
                                          </p:stCondLst>
                                        </p:cTn>
                                        <p:tgtEl>
                                          <p:spTgt spid="46"/>
                                        </p:tgtEl>
                                        <p:attrNameLst>
                                          <p:attrName>style.visibility</p:attrName>
                                        </p:attrNameLst>
                                      </p:cBhvr>
                                      <p:to>
                                        <p:strVal val="visible"/>
                                      </p:to>
                                    </p:set>
                                    <p:animEffect transition="in" filter="wipe(left)">
                                      <p:cBhvr>
                                        <p:cTn id="26"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p:bldP spid="45" grpId="0" animBg="1"/>
      <p:bldP spid="46" grpId="0" animBg="1"/>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80816" y="602359"/>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363117"/>
            <a:ext cx="4948922" cy="1200329"/>
            <a:chOff x="1377964" y="1536837"/>
            <a:chExt cx="494892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56012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3° Modo de Vibração ou 5° Harmônico</a:t>
              </a: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4" name="Agrupar 3">
            <a:extLst>
              <a:ext uri="{FF2B5EF4-FFF2-40B4-BE49-F238E27FC236}">
                <a16:creationId xmlns:a16="http://schemas.microsoft.com/office/drawing/2014/main" id="{2A188CAA-BC12-1547-65D7-72AFA2548C2B}"/>
              </a:ext>
            </a:extLst>
          </p:cNvPr>
          <p:cNvGrpSpPr/>
          <p:nvPr/>
        </p:nvGrpSpPr>
        <p:grpSpPr>
          <a:xfrm rot="21333824">
            <a:off x="445598" y="679743"/>
            <a:ext cx="1701635" cy="601901"/>
            <a:chOff x="4021835" y="4898458"/>
            <a:chExt cx="3995923" cy="802113"/>
          </a:xfrm>
          <a:solidFill>
            <a:srgbClr val="003B89"/>
          </a:solidFill>
        </p:grpSpPr>
        <p:sp>
          <p:nvSpPr>
            <p:cNvPr id="5" name="Retângulo: Cantos Arredondados 4">
              <a:extLst>
                <a:ext uri="{FF2B5EF4-FFF2-40B4-BE49-F238E27FC236}">
                  <a16:creationId xmlns:a16="http://schemas.microsoft.com/office/drawing/2014/main" id="{B894F09B-FCEE-2173-0D80-B7B25E13D1D5}"/>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20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7" name="Retângulo: Cantos Arredondados 6">
              <a:extLst>
                <a:ext uri="{FF2B5EF4-FFF2-40B4-BE49-F238E27FC236}">
                  <a16:creationId xmlns:a16="http://schemas.microsoft.com/office/drawing/2014/main" id="{620DF20A-8092-B854-16F5-BE71620FAE34}"/>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6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Tubo fechado</a:t>
              </a:r>
            </a:p>
          </p:txBody>
        </p:sp>
      </p:grpSp>
      <p:pic>
        <p:nvPicPr>
          <p:cNvPr id="10" name="Imagem 9">
            <a:extLst>
              <a:ext uri="{FF2B5EF4-FFF2-40B4-BE49-F238E27FC236}">
                <a16:creationId xmlns:a16="http://schemas.microsoft.com/office/drawing/2014/main" id="{F1F61AB4-BA42-A85D-311B-D2FEC0FD301F}"/>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019416" y="2329652"/>
            <a:ext cx="5604430" cy="2575949"/>
          </a:xfrm>
          <a:prstGeom prst="rect">
            <a:avLst/>
          </a:prstGeom>
        </p:spPr>
      </p:pic>
      <p:grpSp>
        <p:nvGrpSpPr>
          <p:cNvPr id="3" name="Agrupar 2">
            <a:extLst>
              <a:ext uri="{FF2B5EF4-FFF2-40B4-BE49-F238E27FC236}">
                <a16:creationId xmlns:a16="http://schemas.microsoft.com/office/drawing/2014/main" id="{213C72B1-6BC6-0966-3E0B-5E4EAF06EF44}"/>
              </a:ext>
            </a:extLst>
          </p:cNvPr>
          <p:cNvGrpSpPr/>
          <p:nvPr/>
        </p:nvGrpSpPr>
        <p:grpSpPr>
          <a:xfrm>
            <a:off x="573887" y="2889268"/>
            <a:ext cx="4918904" cy="343563"/>
            <a:chOff x="1320877" y="2387328"/>
            <a:chExt cx="4918904" cy="343563"/>
          </a:xfrm>
        </p:grpSpPr>
        <p:sp>
          <p:nvSpPr>
            <p:cNvPr id="11" name="TextBox 129">
              <a:extLst>
                <a:ext uri="{FF2B5EF4-FFF2-40B4-BE49-F238E27FC236}">
                  <a16:creationId xmlns:a16="http://schemas.microsoft.com/office/drawing/2014/main" id="{9E496F8A-849D-7E20-F802-2410FF76C074}"/>
                </a:ext>
              </a:extLst>
            </p:cNvPr>
            <p:cNvSpPr txBox="1"/>
            <p:nvPr/>
          </p:nvSpPr>
          <p:spPr>
            <a:xfrm>
              <a:off x="1679657" y="2387328"/>
              <a:ext cx="4560124" cy="330668"/>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dirty="0">
                  <a:solidFill>
                    <a:prstClr val="white"/>
                  </a:solidFill>
                  <a:ea typeface="Times New Roman" panose="02020603050405020304" pitchFamily="18" charset="0"/>
                </a:rPr>
                <a:t>Generalizando temos (para o “n” harmônico):</a:t>
              </a:r>
            </a:p>
          </p:txBody>
        </p:sp>
        <p:grpSp>
          <p:nvGrpSpPr>
            <p:cNvPr id="12" name="Group 130">
              <a:extLst>
                <a:ext uri="{FF2B5EF4-FFF2-40B4-BE49-F238E27FC236}">
                  <a16:creationId xmlns:a16="http://schemas.microsoft.com/office/drawing/2014/main" id="{2E7A6EB0-4520-883F-88AF-B565F8F3C36A}"/>
                </a:ext>
              </a:extLst>
            </p:cNvPr>
            <p:cNvGrpSpPr/>
            <p:nvPr/>
          </p:nvGrpSpPr>
          <p:grpSpPr>
            <a:xfrm>
              <a:off x="1320877" y="2399556"/>
              <a:ext cx="328242" cy="331335"/>
              <a:chOff x="4951409" y="1419225"/>
              <a:chExt cx="442541" cy="446715"/>
            </a:xfrm>
          </p:grpSpPr>
          <p:grpSp>
            <p:nvGrpSpPr>
              <p:cNvPr id="13" name="Group 131">
                <a:extLst>
                  <a:ext uri="{FF2B5EF4-FFF2-40B4-BE49-F238E27FC236}">
                    <a16:creationId xmlns:a16="http://schemas.microsoft.com/office/drawing/2014/main" id="{07051136-25EB-C4D4-A497-200EF786BD38}"/>
                  </a:ext>
                </a:extLst>
              </p:cNvPr>
              <p:cNvGrpSpPr/>
              <p:nvPr/>
            </p:nvGrpSpPr>
            <p:grpSpPr>
              <a:xfrm>
                <a:off x="4951409" y="1419225"/>
                <a:ext cx="442541" cy="446715"/>
                <a:chOff x="4951409" y="1419225"/>
                <a:chExt cx="442541" cy="446715"/>
              </a:xfrm>
            </p:grpSpPr>
            <p:sp>
              <p:nvSpPr>
                <p:cNvPr id="34" name="Oval 133">
                  <a:extLst>
                    <a:ext uri="{FF2B5EF4-FFF2-40B4-BE49-F238E27FC236}">
                      <a16:creationId xmlns:a16="http://schemas.microsoft.com/office/drawing/2014/main" id="{F3D8BD75-6BFA-9905-C1BB-A6A9202E205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5" name="Oval 134">
                  <a:extLst>
                    <a:ext uri="{FF2B5EF4-FFF2-40B4-BE49-F238E27FC236}">
                      <a16:creationId xmlns:a16="http://schemas.microsoft.com/office/drawing/2014/main" id="{BE6C7EA0-9B8C-5FCC-9298-63CAA4FFF7B4}"/>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Freeform: Shape 132">
                <a:extLst>
                  <a:ext uri="{FF2B5EF4-FFF2-40B4-BE49-F238E27FC236}">
                    <a16:creationId xmlns:a16="http://schemas.microsoft.com/office/drawing/2014/main" id="{C1515FAD-1D19-4F0F-8079-DEDE48427CD0}"/>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mc:AlternateContent xmlns:mc="http://schemas.openxmlformats.org/markup-compatibility/2006">
        <mc:Choice xmlns:a14="http://schemas.microsoft.com/office/drawing/2010/main" Requires="a14">
          <p:sp>
            <p:nvSpPr>
              <p:cNvPr id="36" name="Rectangle: Rounded Corners 72">
                <a:extLst>
                  <a:ext uri="{FF2B5EF4-FFF2-40B4-BE49-F238E27FC236}">
                    <a16:creationId xmlns:a16="http://schemas.microsoft.com/office/drawing/2014/main" id="{3D8ED3D5-A232-A28C-7D0A-670D2ED12CF2}"/>
                  </a:ext>
                </a:extLst>
              </p:cNvPr>
              <p:cNvSpPr/>
              <p:nvPr/>
            </p:nvSpPr>
            <p:spPr>
              <a:xfrm>
                <a:off x="1056755" y="3345317"/>
                <a:ext cx="4252555" cy="897227"/>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sSub>
                        <m:sSubPr>
                          <m:ctrlPr>
                            <a:rPr lang="pt-BR" sz="2400" i="1" smtClean="0">
                              <a:solidFill>
                                <a:schemeClr val="bg1"/>
                              </a:solidFill>
                              <a:latin typeface="Cambria Math" panose="02040503050406030204" pitchFamily="18" charset="0"/>
                            </a:rPr>
                          </m:ctrlPr>
                        </m:sSubPr>
                        <m:e>
                          <m:r>
                            <a:rPr lang="pt-BR" sz="2400" i="1">
                              <a:solidFill>
                                <a:schemeClr val="bg1"/>
                              </a:solidFill>
                              <a:latin typeface="Cambria Math" panose="02040503050406030204" pitchFamily="18" charset="0"/>
                            </a:rPr>
                            <m:t>𝑓</m:t>
                          </m:r>
                        </m:e>
                        <m:sub>
                          <m:r>
                            <a:rPr lang="pt-BR" sz="2400" i="1">
                              <a:solidFill>
                                <a:schemeClr val="bg1"/>
                              </a:solidFill>
                              <a:latin typeface="Cambria Math" panose="02040503050406030204" pitchFamily="18" charset="0"/>
                            </a:rPr>
                            <m:t>𝑛</m:t>
                          </m:r>
                        </m:sub>
                      </m:sSub>
                      <m:r>
                        <a:rPr lang="pt-BR" sz="2400" i="1">
                          <a:solidFill>
                            <a:schemeClr val="bg1"/>
                          </a:solidFill>
                          <a:latin typeface="Cambria Math" panose="02040503050406030204" pitchFamily="18" charset="0"/>
                        </a:rPr>
                        <m:t>=</m:t>
                      </m:r>
                      <m:r>
                        <a:rPr lang="pt-BR" sz="2400" i="1">
                          <a:solidFill>
                            <a:schemeClr val="bg1"/>
                          </a:solidFill>
                          <a:latin typeface="Cambria Math" panose="02040503050406030204" pitchFamily="18" charset="0"/>
                        </a:rPr>
                        <m:t>𝑛</m:t>
                      </m:r>
                      <m:f>
                        <m:fPr>
                          <m:ctrlPr>
                            <a:rPr lang="pt-BR" sz="2400" i="1">
                              <a:solidFill>
                                <a:schemeClr val="bg1"/>
                              </a:solidFill>
                              <a:latin typeface="Cambria Math" panose="02040503050406030204" pitchFamily="18" charset="0"/>
                            </a:rPr>
                          </m:ctrlPr>
                        </m:fPr>
                        <m:num>
                          <m:r>
                            <a:rPr lang="pt-BR" sz="2400" i="1">
                              <a:solidFill>
                                <a:schemeClr val="bg1"/>
                              </a:solidFill>
                              <a:latin typeface="Cambria Math" panose="02040503050406030204" pitchFamily="18" charset="0"/>
                            </a:rPr>
                            <m:t>𝑣</m:t>
                          </m:r>
                        </m:num>
                        <m:den>
                          <m:r>
                            <a:rPr lang="pt-BR" sz="2400" i="1">
                              <a:solidFill>
                                <a:schemeClr val="bg1"/>
                              </a:solidFill>
                              <a:latin typeface="Cambria Math" panose="02040503050406030204" pitchFamily="18" charset="0"/>
                            </a:rPr>
                            <m:t>4ℓ</m:t>
                          </m:r>
                        </m:den>
                      </m:f>
                      <m:r>
                        <a:rPr lang="pt-BR" sz="2400" i="1">
                          <a:solidFill>
                            <a:schemeClr val="bg1"/>
                          </a:solidFill>
                          <a:latin typeface="Cambria Math" panose="02040503050406030204" pitchFamily="18" charset="0"/>
                        </a:rPr>
                        <m:t>=</m:t>
                      </m:r>
                      <m:r>
                        <a:rPr lang="pt-BR" sz="2400" i="1">
                          <a:solidFill>
                            <a:schemeClr val="bg1"/>
                          </a:solidFill>
                          <a:latin typeface="Cambria Math" panose="02040503050406030204" pitchFamily="18" charset="0"/>
                        </a:rPr>
                        <m:t>𝑛</m:t>
                      </m:r>
                      <m:r>
                        <a:rPr lang="pt-BR" sz="2400" i="1">
                          <a:solidFill>
                            <a:schemeClr val="bg1"/>
                          </a:solidFill>
                          <a:latin typeface="Cambria Math" panose="02040503050406030204" pitchFamily="18" charset="0"/>
                        </a:rPr>
                        <m:t>.</m:t>
                      </m:r>
                      <m:sSub>
                        <m:sSubPr>
                          <m:ctrlPr>
                            <a:rPr lang="pt-BR" sz="2400" i="1">
                              <a:solidFill>
                                <a:schemeClr val="bg1"/>
                              </a:solidFill>
                              <a:latin typeface="Cambria Math" panose="02040503050406030204" pitchFamily="18" charset="0"/>
                            </a:rPr>
                          </m:ctrlPr>
                        </m:sSubPr>
                        <m:e>
                          <m:r>
                            <a:rPr lang="pt-BR" sz="2400" i="1">
                              <a:solidFill>
                                <a:schemeClr val="bg1"/>
                              </a:solidFill>
                              <a:latin typeface="Cambria Math" panose="02040503050406030204" pitchFamily="18" charset="0"/>
                            </a:rPr>
                            <m:t>𝑓</m:t>
                          </m:r>
                        </m:e>
                        <m:sub>
                          <m:r>
                            <a:rPr lang="pt-BR" sz="2400" i="1">
                              <a:solidFill>
                                <a:schemeClr val="bg1"/>
                              </a:solidFill>
                              <a:latin typeface="Cambria Math" panose="02040503050406030204" pitchFamily="18" charset="0"/>
                            </a:rPr>
                            <m:t>1</m:t>
                          </m:r>
                        </m:sub>
                      </m:sSub>
                    </m:oMath>
                  </m:oMathPara>
                </a14:m>
                <a:endParaRPr lang="pt-BR" sz="2400" b="1" i="1" dirty="0">
                  <a:solidFill>
                    <a:schemeClr val="bg1"/>
                  </a:solidFill>
                  <a:latin typeface="Cambria Math" panose="02040503050406030204" pitchFamily="18" charset="0"/>
                </a:endParaRPr>
              </a:p>
            </p:txBody>
          </p:sp>
        </mc:Choice>
        <mc:Fallback>
          <p:sp>
            <p:nvSpPr>
              <p:cNvPr id="36" name="Rectangle: Rounded Corners 72">
                <a:extLst>
                  <a:ext uri="{FF2B5EF4-FFF2-40B4-BE49-F238E27FC236}">
                    <a16:creationId xmlns:a16="http://schemas.microsoft.com/office/drawing/2014/main" id="{3D8ED3D5-A232-A28C-7D0A-670D2ED12CF2}"/>
                  </a:ext>
                </a:extLst>
              </p:cNvPr>
              <p:cNvSpPr>
                <a:spLocks noRot="1" noChangeAspect="1" noMove="1" noResize="1" noEditPoints="1" noAdjustHandles="1" noChangeArrowheads="1" noChangeShapeType="1" noTextEdit="1"/>
              </p:cNvSpPr>
              <p:nvPr/>
            </p:nvSpPr>
            <p:spPr>
              <a:xfrm>
                <a:off x="1056755" y="3345317"/>
                <a:ext cx="4252555" cy="897227"/>
              </a:xfrm>
              <a:prstGeom prst="roundRect">
                <a:avLst>
                  <a:gd name="adj" fmla="val 9045"/>
                </a:avLst>
              </a:prstGeom>
              <a:blipFill>
                <a:blip r:embed="rId6"/>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sp>
        <p:nvSpPr>
          <p:cNvPr id="37" name="Rectangle: Rounded Corners 72">
            <a:extLst>
              <a:ext uri="{FF2B5EF4-FFF2-40B4-BE49-F238E27FC236}">
                <a16:creationId xmlns:a16="http://schemas.microsoft.com/office/drawing/2014/main" id="{AC47AA51-A933-D27A-0ACD-4978DC8B281D}"/>
              </a:ext>
            </a:extLst>
          </p:cNvPr>
          <p:cNvSpPr/>
          <p:nvPr/>
        </p:nvSpPr>
        <p:spPr>
          <a:xfrm>
            <a:off x="1336246" y="4242543"/>
            <a:ext cx="3693572" cy="913167"/>
          </a:xfrm>
          <a:prstGeom prst="roundRect">
            <a:avLst>
              <a:gd name="adj" fmla="val 5346"/>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defRPr/>
            </a:pPr>
            <a:r>
              <a:rPr lang="pt-BR" sz="1200" b="1" kern="0" dirty="0">
                <a:solidFill>
                  <a:srgbClr val="004BB0"/>
                </a:solidFill>
                <a:latin typeface="Avenir Next LT Pro" panose="020B0504020202020204" pitchFamily="34" charset="0"/>
                <a:sym typeface="Verdana"/>
              </a:rPr>
              <a:t>V: </a:t>
            </a:r>
            <a:r>
              <a:rPr lang="pt-BR" sz="1200" kern="0" dirty="0">
                <a:solidFill>
                  <a:srgbClr val="004BB0"/>
                </a:solidFill>
                <a:latin typeface="Avenir Next LT Pro" panose="020B0504020202020204" pitchFamily="34" charset="0"/>
                <a:sym typeface="Verdana"/>
              </a:rPr>
              <a:t>velocidade do som no gás no interior do tubo</a:t>
            </a:r>
          </a:p>
          <a:p>
            <a:pPr algn="just">
              <a:lnSpc>
                <a:spcPct val="130000"/>
              </a:lnSpc>
              <a:defRPr/>
            </a:pPr>
            <a:r>
              <a:rPr lang="pt-BR" sz="1200" b="1" kern="0" dirty="0">
                <a:solidFill>
                  <a:srgbClr val="004BB0"/>
                </a:solidFill>
                <a:latin typeface="Avenir Next LT Pro" panose="020B0504020202020204" pitchFamily="34" charset="0"/>
                <a:sym typeface="Verdana"/>
              </a:rPr>
              <a:t>N: </a:t>
            </a:r>
            <a:r>
              <a:rPr lang="pt-BR" sz="1200" kern="0" dirty="0">
                <a:solidFill>
                  <a:srgbClr val="004BB0"/>
                </a:solidFill>
                <a:latin typeface="Avenir Next LT Pro" panose="020B0504020202020204" pitchFamily="34" charset="0"/>
                <a:sym typeface="Verdana"/>
              </a:rPr>
              <a:t>número do harmônico (“n” ímpar) </a:t>
            </a:r>
          </a:p>
        </p:txBody>
      </p:sp>
      <p:sp>
        <p:nvSpPr>
          <p:cNvPr id="39" name="Rectangle: Rounded Corners 72">
            <a:extLst>
              <a:ext uri="{FF2B5EF4-FFF2-40B4-BE49-F238E27FC236}">
                <a16:creationId xmlns:a16="http://schemas.microsoft.com/office/drawing/2014/main" id="{4E642478-0F18-53DD-AA3E-0CEF01BA0684}"/>
              </a:ext>
            </a:extLst>
          </p:cNvPr>
          <p:cNvSpPr/>
          <p:nvPr/>
        </p:nvSpPr>
        <p:spPr>
          <a:xfrm>
            <a:off x="6858124" y="5044239"/>
            <a:ext cx="4216492" cy="1086373"/>
          </a:xfrm>
          <a:prstGeom prst="roundRect">
            <a:avLst>
              <a:gd name="adj" fmla="val 9045"/>
            </a:avLst>
          </a:prstGeom>
          <a:solidFill>
            <a:srgbClr val="003B89"/>
          </a:solidFill>
          <a:ln>
            <a:no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lnSpc>
                <a:spcPct val="120000"/>
              </a:lnSpc>
              <a:defRPr/>
            </a:pPr>
            <a:r>
              <a:rPr lang="pt-BR" sz="1600" dirty="0">
                <a:solidFill>
                  <a:schemeClr val="bg1"/>
                </a:solidFill>
                <a:latin typeface="Avenir Next LT Pro" panose="020B0604020202020204" pitchFamily="34" charset="0"/>
              </a:rPr>
              <a:t>Possui todos os </a:t>
            </a:r>
            <a:r>
              <a:rPr lang="pt-BR" sz="1600" b="1" dirty="0">
                <a:solidFill>
                  <a:schemeClr val="bg1"/>
                </a:solidFill>
                <a:latin typeface="Avenir Next LT Pro" panose="020B0604020202020204" pitchFamily="34" charset="0"/>
              </a:rPr>
              <a:t>modos de vibração</a:t>
            </a:r>
            <a:r>
              <a:rPr lang="pt-BR" sz="1600" dirty="0">
                <a:solidFill>
                  <a:schemeClr val="bg1"/>
                </a:solidFill>
                <a:latin typeface="Avenir Next LT Pro" panose="020B0604020202020204" pitchFamily="34" charset="0"/>
              </a:rPr>
              <a:t>, mas apenas os </a:t>
            </a:r>
            <a:r>
              <a:rPr lang="pt-BR" sz="1600" b="1" dirty="0">
                <a:solidFill>
                  <a:schemeClr val="bg1"/>
                </a:solidFill>
                <a:latin typeface="Avenir Next LT Pro" panose="020B0604020202020204" pitchFamily="34" charset="0"/>
              </a:rPr>
              <a:t>harmônicos ímpares </a:t>
            </a:r>
            <a:endParaRPr lang="pt-BR" b="1" dirty="0">
              <a:solidFill>
                <a:schemeClr val="bg1"/>
              </a:solidFill>
              <a:latin typeface="Avenir Next LT Pro" panose="020B0504020202020204" pitchFamily="34" charset="0"/>
            </a:endParaRPr>
          </a:p>
        </p:txBody>
      </p:sp>
    </p:spTree>
    <p:extLst>
      <p:ext uri="{BB962C8B-B14F-4D97-AF65-F5344CB8AC3E}">
        <p14:creationId xmlns:p14="http://schemas.microsoft.com/office/powerpoint/2010/main" val="647497448"/>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3.7037E-6 L -0.06615 3.7037E-6 " pathEditMode="relative" rAng="0" ptsTypes="AA">
                                      <p:cBhvr>
                                        <p:cTn id="9" dur="750" spd="-100000" fill="hold"/>
                                        <p:tgtEl>
                                          <p:spTgt spid="3"/>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grpId="0" nodeType="clickEffect">
                                  <p:stCondLst>
                                    <p:cond delay="0"/>
                                  </p:stCondLst>
                                  <p:childTnLst>
                                    <p:set>
                                      <p:cBhvr>
                                        <p:cTn id="13" dur="1" fill="hold">
                                          <p:stCondLst>
                                            <p:cond delay="0"/>
                                          </p:stCondLst>
                                        </p:cTn>
                                        <p:tgtEl>
                                          <p:spTgt spid="36"/>
                                        </p:tgtEl>
                                        <p:attrNameLst>
                                          <p:attrName>style.visibility</p:attrName>
                                        </p:attrNameLst>
                                      </p:cBhvr>
                                      <p:to>
                                        <p:strVal val="visible"/>
                                      </p:to>
                                    </p:set>
                                    <p:animEffect transition="in" filter="wipe(right)">
                                      <p:cBhvr>
                                        <p:cTn id="14" dur="500"/>
                                        <p:tgtEl>
                                          <p:spTgt spid="36"/>
                                        </p:tgtEl>
                                      </p:cBhvr>
                                    </p:animEffect>
                                  </p:childTnLst>
                                </p:cTn>
                              </p:par>
                              <p:par>
                                <p:cTn id="15" presetID="42" presetClass="path" presetSubtype="0" accel="49333" decel="50667" fill="hold" grpId="1" nodeType="withEffect">
                                  <p:stCondLst>
                                    <p:cond delay="0"/>
                                  </p:stCondLst>
                                  <p:childTnLst>
                                    <p:animMotion origin="layout" path="M 2.29167E-6 7.40741E-7 L -0.06615 7.40741E-7 " pathEditMode="relative" rAng="0" ptsTypes="AA">
                                      <p:cBhvr>
                                        <p:cTn id="16" dur="750" spd="-100000" fill="hold"/>
                                        <p:tgtEl>
                                          <p:spTgt spid="36"/>
                                        </p:tgtEl>
                                        <p:attrNameLst>
                                          <p:attrName>ppt_x</p:attrName>
                                          <p:attrName>ppt_y</p:attrName>
                                        </p:attrNameLst>
                                      </p:cBhvr>
                                      <p:rCtr x="-3307" y="0"/>
                                    </p:animMotion>
                                  </p:childTnLst>
                                </p:cTn>
                              </p:par>
                              <p:par>
                                <p:cTn id="17" presetID="10" presetClass="entr" presetSubtype="0" fill="hold" grpId="0" nodeType="withEffect">
                                  <p:stCondLst>
                                    <p:cond delay="0"/>
                                  </p:stCondLst>
                                  <p:childTnLst>
                                    <p:set>
                                      <p:cBhvr>
                                        <p:cTn id="18" dur="1" fill="hold">
                                          <p:stCondLst>
                                            <p:cond delay="0"/>
                                          </p:stCondLst>
                                        </p:cTn>
                                        <p:tgtEl>
                                          <p:spTgt spid="37"/>
                                        </p:tgtEl>
                                        <p:attrNameLst>
                                          <p:attrName>style.visibility</p:attrName>
                                        </p:attrNameLst>
                                      </p:cBhvr>
                                      <p:to>
                                        <p:strVal val="visible"/>
                                      </p:to>
                                    </p:set>
                                    <p:animEffect transition="in" filter="fade">
                                      <p:cBhvr>
                                        <p:cTn id="19" dur="500"/>
                                        <p:tgtEl>
                                          <p:spTgt spid="3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39"/>
                                        </p:tgtEl>
                                        <p:attrNameLst>
                                          <p:attrName>style.visibility</p:attrName>
                                        </p:attrNameLst>
                                      </p:cBhvr>
                                      <p:to>
                                        <p:strVal val="visible"/>
                                      </p:to>
                                    </p:set>
                                    <p:animEffect transition="in" filter="fade">
                                      <p:cBhvr>
                                        <p:cTn id="24"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p:bldP spid="36" grpId="1" animBg="1"/>
      <p:bldP spid="37" grpId="0" animBg="1"/>
      <p:bldP spid="39"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mc:AlternateContent xmlns:mc="http://schemas.openxmlformats.org/markup-compatibility/2006">
        <mc:Choice xmlns:a14="http://schemas.microsoft.com/office/drawing/2010/main" Requires="a14">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349942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solidFill>
                      <a:srgbClr val="003B89"/>
                    </a:solidFill>
                    <a:ea typeface="Times New Roman" panose="02020603050405020304" pitchFamily="18" charset="0"/>
                  </a:rPr>
                  <a:t>(ENEM/PPL-2015) </a:t>
                </a:r>
                <a:r>
                  <a:rPr lang="pt-BR" sz="1400" b="0" dirty="0">
                    <a:solidFill>
                      <a:srgbClr val="003B89"/>
                    </a:solidFill>
                    <a:ea typeface="Times New Roman" panose="02020603050405020304" pitchFamily="18" charset="0"/>
                  </a:rPr>
                  <a:t>Em uma flauta, as notas musicas possuem frequência e comprimentos de onda (</a:t>
                </a:r>
                <a14:m>
                  <m:oMath xmlns:m="http://schemas.openxmlformats.org/officeDocument/2006/math">
                    <m:r>
                      <a:rPr lang="pt-BR" sz="1400" i="1">
                        <a:solidFill>
                          <a:srgbClr val="003B89"/>
                        </a:solidFill>
                        <a:latin typeface="Cambria Math" panose="02040503050406030204" pitchFamily="18" charset="0"/>
                      </a:rPr>
                      <m:t>𝜆</m:t>
                    </m:r>
                  </m:oMath>
                </a14:m>
                <a:r>
                  <a:rPr lang="pt-BR" sz="1400" b="0" dirty="0">
                    <a:solidFill>
                      <a:srgbClr val="003B89"/>
                    </a:solidFill>
                    <a:ea typeface="Times New Roman" panose="02020603050405020304" pitchFamily="18" charset="0"/>
                  </a:rPr>
                  <a:t>) muito bem definidos. As figuras mostram esquematicamente um tubo de comprimento L, que representa de forma simplificada uma flauta, em que estão representadas: em A o primeiro harmônico (comprimento de onda </a:t>
                </a:r>
                <a14:m>
                  <m:oMath xmlns:m="http://schemas.openxmlformats.org/officeDocument/2006/math">
                    <m:r>
                      <a:rPr lang="pt-BR" sz="1400" i="1">
                        <a:solidFill>
                          <a:srgbClr val="003B89"/>
                        </a:solidFill>
                        <a:latin typeface="Cambria Math" panose="02040503050406030204" pitchFamily="18" charset="0"/>
                      </a:rPr>
                      <m:t>𝜆</m:t>
                    </m:r>
                  </m:oMath>
                </a14:m>
                <a:r>
                  <a:rPr lang="pt-BR" sz="1400" b="0" dirty="0" err="1">
                    <a:solidFill>
                      <a:srgbClr val="003B89"/>
                    </a:solidFill>
                    <a:ea typeface="Times New Roman" panose="02020603050405020304" pitchFamily="18" charset="0"/>
                  </a:rPr>
                  <a:t>b</a:t>
                </a:r>
                <a:r>
                  <a:rPr lang="pt-BR" sz="1400" b="0" dirty="0">
                    <a:solidFill>
                      <a:srgbClr val="003B89"/>
                    </a:solidFill>
                    <a:ea typeface="Times New Roman" panose="02020603050405020304" pitchFamily="18" charset="0"/>
                  </a:rPr>
                  <a:t>) e em C o seu terceiro harmônico (comprimento de onda </a:t>
                </a:r>
                <a14:m>
                  <m:oMath xmlns:m="http://schemas.openxmlformats.org/officeDocument/2006/math">
                    <m:r>
                      <a:rPr lang="pt-BR" sz="1400" i="1">
                        <a:solidFill>
                          <a:srgbClr val="003B89"/>
                        </a:solidFill>
                        <a:latin typeface="Cambria Math" panose="02040503050406030204" pitchFamily="18" charset="0"/>
                      </a:rPr>
                      <m:t>𝜆</m:t>
                    </m:r>
                  </m:oMath>
                </a14:m>
                <a:r>
                  <a:rPr lang="pt-BR" sz="1400" b="0" dirty="0">
                    <a:solidFill>
                      <a:srgbClr val="003B89"/>
                    </a:solidFill>
                    <a:ea typeface="Times New Roman" panose="02020603050405020304" pitchFamily="18" charset="0"/>
                  </a:rPr>
                  <a:t>c) onde </a:t>
                </a:r>
                <a14:m>
                  <m:oMath xmlns:m="http://schemas.openxmlformats.org/officeDocument/2006/math">
                    <m:r>
                      <a:rPr lang="pt-BR" sz="1400" i="1">
                        <a:solidFill>
                          <a:srgbClr val="003B89"/>
                        </a:solidFill>
                        <a:latin typeface="Cambria Math" panose="02040503050406030204" pitchFamily="18" charset="0"/>
                      </a:rPr>
                      <m:t>𝜆</m:t>
                    </m:r>
                  </m:oMath>
                </a14:m>
                <a:r>
                  <a:rPr lang="pt-BR" sz="1400" b="0" dirty="0">
                    <a:solidFill>
                      <a:srgbClr val="003B89"/>
                    </a:solidFill>
                    <a:ea typeface="Times New Roman" panose="02020603050405020304" pitchFamily="18" charset="0"/>
                  </a:rPr>
                  <a:t>a &gt; </a:t>
                </a:r>
                <a14:m>
                  <m:oMath xmlns:m="http://schemas.openxmlformats.org/officeDocument/2006/math">
                    <m:r>
                      <a:rPr lang="pt-BR" sz="1400" i="1">
                        <a:solidFill>
                          <a:srgbClr val="003B89"/>
                        </a:solidFill>
                        <a:latin typeface="Cambria Math" panose="02040503050406030204" pitchFamily="18" charset="0"/>
                      </a:rPr>
                      <m:t>𝜆</m:t>
                    </m:r>
                  </m:oMath>
                </a14:m>
                <a:r>
                  <a:rPr lang="pt-BR" sz="1400" b="0" dirty="0" err="1">
                    <a:solidFill>
                      <a:srgbClr val="003B89"/>
                    </a:solidFill>
                    <a:ea typeface="Times New Roman" panose="02020603050405020304" pitchFamily="18" charset="0"/>
                  </a:rPr>
                  <a:t>b</a:t>
                </a:r>
                <a:r>
                  <a:rPr lang="pt-BR" sz="1400" b="0" dirty="0">
                    <a:solidFill>
                      <a:srgbClr val="003B89"/>
                    </a:solidFill>
                    <a:ea typeface="Times New Roman" panose="02020603050405020304" pitchFamily="18" charset="0"/>
                  </a:rPr>
                  <a:t> &gt; </a:t>
                </a:r>
                <a14:m>
                  <m:oMath xmlns:m="http://schemas.openxmlformats.org/officeDocument/2006/math">
                    <m:r>
                      <a:rPr lang="pt-BR" sz="1400" i="1">
                        <a:solidFill>
                          <a:srgbClr val="003B89"/>
                        </a:solidFill>
                        <a:latin typeface="Cambria Math" panose="02040503050406030204" pitchFamily="18" charset="0"/>
                      </a:rPr>
                      <m:t>𝜆</m:t>
                    </m:r>
                  </m:oMath>
                </a14:m>
                <a:r>
                  <a:rPr lang="pt-BR" sz="1400" b="0" dirty="0" err="1">
                    <a:solidFill>
                      <a:srgbClr val="003B89"/>
                    </a:solidFill>
                    <a:ea typeface="Times New Roman" panose="02020603050405020304" pitchFamily="18" charset="0"/>
                  </a:rPr>
                  <a:t>c</a:t>
                </a:r>
                <a:r>
                  <a:rPr lang="pt-BR" sz="1400" b="0" dirty="0">
                    <a:solidFill>
                      <a:srgbClr val="003B89"/>
                    </a:solidFill>
                    <a:ea typeface="Times New Roman" panose="02020603050405020304" pitchFamily="18" charset="0"/>
                  </a:rPr>
                  <a:t>. Em função do comprimento do tubo, qual o comprimento de onda da oscilação que forma o próximo harmônico</a:t>
                </a: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pt-BR" sz="1400" b="0" i="0" u="none" strike="noStrike" kern="1200" cap="none" spc="0" normalizeH="0" baseline="0" noProof="0" dirty="0">
                    <a:ln>
                      <a:noFill/>
                    </a:ln>
                    <a:solidFill>
                      <a:srgbClr val="003B89"/>
                    </a:solidFill>
                    <a:effectLst/>
                    <a:uLnTx/>
                    <a:uFillTx/>
                  </a:rPr>
                  <a:t> </a:t>
                </a:r>
              </a:p>
            </p:txBody>
          </p:sp>
        </mc:Choice>
        <mc:Fallback>
          <p:sp>
            <p:nvSpPr>
              <p:cNvPr id="40" name="CaixaDeTexto 39">
                <a:extLst>
                  <a:ext uri="{FF2B5EF4-FFF2-40B4-BE49-F238E27FC236}">
                    <a16:creationId xmlns:a16="http://schemas.microsoft.com/office/drawing/2014/main" id="{C87889B8-0FEB-0F2D-5C56-05EE946990D0}"/>
                  </a:ext>
                </a:extLst>
              </p:cNvPr>
              <p:cNvSpPr txBox="1">
                <a:spLocks noRot="1" noChangeAspect="1" noMove="1" noResize="1" noEditPoints="1" noAdjustHandles="1" noChangeArrowheads="1" noChangeShapeType="1" noTextEdit="1"/>
              </p:cNvSpPr>
              <p:nvPr/>
            </p:nvSpPr>
            <p:spPr>
              <a:xfrm>
                <a:off x="2315617" y="1488966"/>
                <a:ext cx="8349367" cy="3499420"/>
              </a:xfrm>
              <a:prstGeom prst="rect">
                <a:avLst/>
              </a:prstGeom>
              <a:blipFill>
                <a:blip r:embed="rId5"/>
                <a:stretch>
                  <a:fillRect l="-219" r="-219"/>
                </a:stretch>
              </a:blipFill>
            </p:spPr>
            <p:txBody>
              <a:bodyPr/>
              <a:lstStyle/>
              <a:p>
                <a:r>
                  <a:rPr lang="pt-BR">
                    <a:noFill/>
                  </a:rPr>
                  <a:t> </a:t>
                </a:r>
              </a:p>
            </p:txBody>
          </p:sp>
        </mc:Fallback>
      </mc:AlternateContent>
      <p:grpSp>
        <p:nvGrpSpPr>
          <p:cNvPr id="34" name="Agrupar 33">
            <a:extLst>
              <a:ext uri="{FF2B5EF4-FFF2-40B4-BE49-F238E27FC236}">
                <a16:creationId xmlns:a16="http://schemas.microsoft.com/office/drawing/2014/main" id="{ED56AD86-91D5-7FB2-8A3D-518A38D21AC4}"/>
              </a:ext>
            </a:extLst>
          </p:cNvPr>
          <p:cNvGrpSpPr/>
          <p:nvPr/>
        </p:nvGrpSpPr>
        <p:grpSpPr>
          <a:xfrm>
            <a:off x="2471113" y="3526766"/>
            <a:ext cx="5877505" cy="432792"/>
            <a:chOff x="4820842" y="3848457"/>
            <a:chExt cx="5877505" cy="432792"/>
          </a:xfrm>
        </p:grpSpPr>
        <p:sp>
          <p:nvSpPr>
            <p:cNvPr id="45" name="CaixaDeTexto 44">
              <a:extLst>
                <a:ext uri="{FF2B5EF4-FFF2-40B4-BE49-F238E27FC236}">
                  <a16:creationId xmlns:a16="http://schemas.microsoft.com/office/drawing/2014/main" id="{D400188E-D783-3AAE-4309-AB34A75F7B9B}"/>
                </a:ext>
              </a:extLst>
            </p:cNvPr>
            <p:cNvSpPr txBox="1"/>
            <p:nvPr/>
          </p:nvSpPr>
          <p:spPr>
            <a:xfrm>
              <a:off x="5285163" y="3893608"/>
              <a:ext cx="5413184"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Times New Roman" panose="02020603050405020304" pitchFamily="18" charset="0"/>
                </a:rPr>
                <a:t>L/4</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46" name="CaixaDeTexto 45">
              <a:extLst>
                <a:ext uri="{FF2B5EF4-FFF2-40B4-BE49-F238E27FC236}">
                  <a16:creationId xmlns:a16="http://schemas.microsoft.com/office/drawing/2014/main" id="{B0EC3D49-CA17-AF0F-ED2B-8E48104DE5B7}"/>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A</a:t>
              </a:r>
            </a:p>
          </p:txBody>
        </p:sp>
      </p:grpSp>
      <p:grpSp>
        <p:nvGrpSpPr>
          <p:cNvPr id="47" name="Agrupar 46">
            <a:extLst>
              <a:ext uri="{FF2B5EF4-FFF2-40B4-BE49-F238E27FC236}">
                <a16:creationId xmlns:a16="http://schemas.microsoft.com/office/drawing/2014/main" id="{08B232DD-46EB-468A-F76E-CE84B1691FC3}"/>
              </a:ext>
            </a:extLst>
          </p:cNvPr>
          <p:cNvGrpSpPr/>
          <p:nvPr/>
        </p:nvGrpSpPr>
        <p:grpSpPr>
          <a:xfrm>
            <a:off x="2471113" y="4180320"/>
            <a:ext cx="5900593" cy="432792"/>
            <a:chOff x="4820842" y="3848457"/>
            <a:chExt cx="5900593" cy="432792"/>
          </a:xfrm>
        </p:grpSpPr>
        <p:sp>
          <p:nvSpPr>
            <p:cNvPr id="48" name="CaixaDeTexto 47">
              <a:extLst>
                <a:ext uri="{FF2B5EF4-FFF2-40B4-BE49-F238E27FC236}">
                  <a16:creationId xmlns:a16="http://schemas.microsoft.com/office/drawing/2014/main" id="{AE9A203C-268C-A1DD-5D14-759F4AC8A092}"/>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Times New Roman" panose="02020603050405020304" pitchFamily="18" charset="0"/>
                </a:rPr>
                <a:t>L/5</a:t>
              </a:r>
              <a:endParaRPr lang="pt-BR" sz="1400" dirty="0">
                <a:effectLst/>
                <a:ea typeface="Calibri" panose="020F0502020204030204" pitchFamily="34" charset="0"/>
              </a:endParaRPr>
            </a:p>
          </p:txBody>
        </p:sp>
        <p:sp>
          <p:nvSpPr>
            <p:cNvPr id="49" name="CaixaDeTexto 48">
              <a:extLst>
                <a:ext uri="{FF2B5EF4-FFF2-40B4-BE49-F238E27FC236}">
                  <a16:creationId xmlns:a16="http://schemas.microsoft.com/office/drawing/2014/main" id="{EDEB0090-6054-F47F-1663-4583B7635A1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B</a:t>
              </a:r>
            </a:p>
          </p:txBody>
        </p:sp>
      </p:gr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8" name="Agrupar 7">
            <a:extLst>
              <a:ext uri="{FF2B5EF4-FFF2-40B4-BE49-F238E27FC236}">
                <a16:creationId xmlns:a16="http://schemas.microsoft.com/office/drawing/2014/main" id="{7769D391-E280-5141-F510-ED8BC1475A41}"/>
              </a:ext>
            </a:extLst>
          </p:cNvPr>
          <p:cNvGrpSpPr/>
          <p:nvPr/>
        </p:nvGrpSpPr>
        <p:grpSpPr>
          <a:xfrm>
            <a:off x="4242794" y="3522374"/>
            <a:ext cx="4356519" cy="432792"/>
            <a:chOff x="4820842" y="3848457"/>
            <a:chExt cx="4356519" cy="432792"/>
          </a:xfrm>
        </p:grpSpPr>
        <p:sp>
          <p:nvSpPr>
            <p:cNvPr id="9" name="CaixaDeTexto 8">
              <a:extLst>
                <a:ext uri="{FF2B5EF4-FFF2-40B4-BE49-F238E27FC236}">
                  <a16:creationId xmlns:a16="http://schemas.microsoft.com/office/drawing/2014/main" id="{518A7633-67A6-623E-29D5-6765B060A113}"/>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Times New Roman" panose="02020603050405020304" pitchFamily="18" charset="0"/>
                </a:rPr>
                <a:t>L/8</a:t>
              </a:r>
              <a:endParaRPr lang="pt-BR" sz="1400" dirty="0">
                <a:effectLst/>
                <a:ea typeface="Calibri" panose="020F0502020204030204" pitchFamily="34" charset="0"/>
              </a:endParaRPr>
            </a:p>
          </p:txBody>
        </p:sp>
        <p:sp>
          <p:nvSpPr>
            <p:cNvPr id="10" name="CaixaDeTexto 9">
              <a:extLst>
                <a:ext uri="{FF2B5EF4-FFF2-40B4-BE49-F238E27FC236}">
                  <a16:creationId xmlns:a16="http://schemas.microsoft.com/office/drawing/2014/main" id="{B8E48C58-E5B5-171A-1109-BBCE5A1FD6E8}"/>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D</a:t>
              </a:r>
            </a:p>
          </p:txBody>
        </p:sp>
      </p:grpSp>
      <p:grpSp>
        <p:nvGrpSpPr>
          <p:cNvPr id="6" name="Agrupar 5">
            <a:extLst>
              <a:ext uri="{FF2B5EF4-FFF2-40B4-BE49-F238E27FC236}">
                <a16:creationId xmlns:a16="http://schemas.microsoft.com/office/drawing/2014/main" id="{65BF88C4-A9A5-8EF0-2607-6AA1FED506DA}"/>
              </a:ext>
            </a:extLst>
          </p:cNvPr>
          <p:cNvGrpSpPr/>
          <p:nvPr/>
        </p:nvGrpSpPr>
        <p:grpSpPr>
          <a:xfrm>
            <a:off x="4238036" y="4180320"/>
            <a:ext cx="4356519" cy="432792"/>
            <a:chOff x="4820842" y="3848457"/>
            <a:chExt cx="4356519" cy="432792"/>
          </a:xfrm>
        </p:grpSpPr>
        <p:sp>
          <p:nvSpPr>
            <p:cNvPr id="11" name="CaixaDeTexto 10">
              <a:extLst>
                <a:ext uri="{FF2B5EF4-FFF2-40B4-BE49-F238E27FC236}">
                  <a16:creationId xmlns:a16="http://schemas.microsoft.com/office/drawing/2014/main" id="{91D7C7BB-98A8-FFE4-315F-90277B020418}"/>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400" dirty="0">
                  <a:effectLst/>
                  <a:ea typeface="Times New Roman" panose="02020603050405020304" pitchFamily="18" charset="0"/>
                </a:rPr>
                <a:t>6L/8</a:t>
              </a:r>
              <a:endParaRPr kumimoji="0" lang="pt-BR" sz="14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12" name="CaixaDeTexto 11">
              <a:extLst>
                <a:ext uri="{FF2B5EF4-FFF2-40B4-BE49-F238E27FC236}">
                  <a16:creationId xmlns:a16="http://schemas.microsoft.com/office/drawing/2014/main" id="{FDFD46A0-8125-00EA-4A24-8778E472FC8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1" dirty="0">
                  <a:solidFill>
                    <a:srgbClr val="004AAD"/>
                  </a:solidFill>
                  <a:latin typeface="Avenir Next LT Pro" panose="020B0504020202020204" pitchFamily="34" charset="0"/>
                </a:rPr>
                <a:t>E</a:t>
              </a:r>
              <a:endPar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ndParaRPr>
            </a:p>
          </p:txBody>
        </p:sp>
      </p:grpSp>
      <p:grpSp>
        <p:nvGrpSpPr>
          <p:cNvPr id="3" name="Agrupar 2">
            <a:extLst>
              <a:ext uri="{FF2B5EF4-FFF2-40B4-BE49-F238E27FC236}">
                <a16:creationId xmlns:a16="http://schemas.microsoft.com/office/drawing/2014/main" id="{C323C7B4-ADCC-8F83-544F-2E86E488AB73}"/>
              </a:ext>
            </a:extLst>
          </p:cNvPr>
          <p:cNvGrpSpPr/>
          <p:nvPr/>
        </p:nvGrpSpPr>
        <p:grpSpPr>
          <a:xfrm>
            <a:off x="2490380" y="4820580"/>
            <a:ext cx="5900593" cy="432792"/>
            <a:chOff x="4820842" y="3848457"/>
            <a:chExt cx="5900593" cy="432792"/>
          </a:xfrm>
        </p:grpSpPr>
        <p:sp>
          <p:nvSpPr>
            <p:cNvPr id="4" name="CaixaDeTexto 3">
              <a:extLst>
                <a:ext uri="{FF2B5EF4-FFF2-40B4-BE49-F238E27FC236}">
                  <a16:creationId xmlns:a16="http://schemas.microsoft.com/office/drawing/2014/main" id="{7F90DF0B-FEEA-068A-96A3-27F92DBC5239}"/>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400" dirty="0">
                  <a:effectLst/>
                  <a:ea typeface="Times New Roman" panose="02020603050405020304" pitchFamily="18" charset="0"/>
                </a:rPr>
                <a:t>L/2</a:t>
              </a:r>
              <a:endParaRPr lang="pt-BR" sz="1400" dirty="0">
                <a:effectLst/>
                <a:ea typeface="Calibri" panose="020F0502020204030204" pitchFamily="34" charset="0"/>
              </a:endParaRPr>
            </a:p>
          </p:txBody>
        </p:sp>
        <p:sp>
          <p:nvSpPr>
            <p:cNvPr id="5" name="CaixaDeTexto 4">
              <a:extLst>
                <a:ext uri="{FF2B5EF4-FFF2-40B4-BE49-F238E27FC236}">
                  <a16:creationId xmlns:a16="http://schemas.microsoft.com/office/drawing/2014/main" id="{C6834F96-4E3E-ED07-000F-F0BC31A3D0BA}"/>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rPr>
                <a:t>C</a:t>
              </a:r>
            </a:p>
          </p:txBody>
        </p:sp>
      </p:grpSp>
      <p:pic>
        <p:nvPicPr>
          <p:cNvPr id="7" name="Imagem 6">
            <a:extLst>
              <a:ext uri="{FF2B5EF4-FFF2-40B4-BE49-F238E27FC236}">
                <a16:creationId xmlns:a16="http://schemas.microsoft.com/office/drawing/2014/main" id="{F7D72F2B-B251-DEF2-F7AE-7FC8D28651D1}"/>
              </a:ext>
            </a:extLst>
          </p:cNvPr>
          <p:cNvPicPr>
            <a:picLocks noChangeAspect="1"/>
          </p:cNvPicPr>
          <p:nvPr/>
        </p:nvPicPr>
        <p:blipFill rotWithShape="1">
          <a:blip r:embed="rId6">
            <a:extLst>
              <a:ext uri="{28A0092B-C50C-407E-A947-70E740481C1C}">
                <a14:useLocalDpi xmlns:a14="http://schemas.microsoft.com/office/drawing/2010/main" val="0"/>
              </a:ext>
            </a:extLst>
          </a:blip>
          <a:srcRect l="33854" t="28179" r="37574" b="20549"/>
          <a:stretch/>
        </p:blipFill>
        <p:spPr>
          <a:xfrm>
            <a:off x="6337716" y="3207783"/>
            <a:ext cx="2428984" cy="2925631"/>
          </a:xfrm>
          <a:prstGeom prst="rect">
            <a:avLst/>
          </a:prstGeom>
        </p:spPr>
      </p:pic>
    </p:spTree>
    <p:extLst>
      <p:ext uri="{BB962C8B-B14F-4D97-AF65-F5344CB8AC3E}">
        <p14:creationId xmlns:p14="http://schemas.microsoft.com/office/powerpoint/2010/main" val="4156070302"/>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nodeType="with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750" fill="hold"/>
                                        <p:tgtEl>
                                          <p:spTgt spid="104"/>
                                        </p:tgtEl>
                                        <p:attrNameLst>
                                          <p:attrName>ppt_x</p:attrName>
                                        </p:attrNameLst>
                                      </p:cBhvr>
                                      <p:tavLst>
                                        <p:tav tm="0">
                                          <p:val>
                                            <p:strVal val="1+#ppt_w/2"/>
                                          </p:val>
                                        </p:tav>
                                        <p:tav tm="100000">
                                          <p:val>
                                            <p:strVal val="#ppt_x"/>
                                          </p:val>
                                        </p:tav>
                                      </p:tavLst>
                                    </p:anim>
                                    <p:anim calcmode="lin" valueType="num">
                                      <p:cBhvr additive="base">
                                        <p:cTn id="8" dur="750" fill="hold"/>
                                        <p:tgtEl>
                                          <p:spTgt spid="10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nodeType="after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500"/>
                                        <p:tgtEl>
                                          <p:spTgt spid="103"/>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childTnLst>
                          </p:cTn>
                        </p:par>
                        <p:par>
                          <p:cTn id="17" fill="hold">
                            <p:stCondLst>
                              <p:cond delay="1750"/>
                            </p:stCondLst>
                            <p:childTnLst>
                              <p:par>
                                <p:cTn id="18" presetID="10" presetClass="entr" presetSubtype="0" fill="hold" nodeType="after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34"/>
                                        </p:tgtEl>
                                        <p:attrNameLst>
                                          <p:attrName>style.visibility</p:attrName>
                                        </p:attrNameLst>
                                      </p:cBhvr>
                                      <p:to>
                                        <p:strVal val="visible"/>
                                      </p:to>
                                    </p:set>
                                    <p:animEffect transition="in" filter="fade">
                                      <p:cBhvr>
                                        <p:cTn id="25" dur="500"/>
                                        <p:tgtEl>
                                          <p:spTgt spid="34"/>
                                        </p:tgtEl>
                                      </p:cBhvr>
                                    </p:animEffect>
                                  </p:childTnLst>
                                </p:cTn>
                              </p:par>
                              <p:par>
                                <p:cTn id="26" presetID="10" presetClass="entr" presetSubtype="0" fill="hold" nodeType="withEffect">
                                  <p:stCondLst>
                                    <p:cond delay="0"/>
                                  </p:stCondLst>
                                  <p:childTnLst>
                                    <p:set>
                                      <p:cBhvr>
                                        <p:cTn id="27" dur="1" fill="hold">
                                          <p:stCondLst>
                                            <p:cond delay="0"/>
                                          </p:stCondLst>
                                        </p:cTn>
                                        <p:tgtEl>
                                          <p:spTgt spid="47"/>
                                        </p:tgtEl>
                                        <p:attrNameLst>
                                          <p:attrName>style.visibility</p:attrName>
                                        </p:attrNameLst>
                                      </p:cBhvr>
                                      <p:to>
                                        <p:strVal val="visible"/>
                                      </p:to>
                                    </p:set>
                                    <p:animEffect transition="in" filter="fade">
                                      <p:cBhvr>
                                        <p:cTn id="28" dur="500"/>
                                        <p:tgtEl>
                                          <p:spTgt spid="47"/>
                                        </p:tgtEl>
                                      </p:cBhvr>
                                    </p:animEffect>
                                  </p:childTnLst>
                                </p:cTn>
                              </p:par>
                              <p:par>
                                <p:cTn id="29" presetID="1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fade">
                                      <p:cBhvr>
                                        <p:cTn id="31" dur="500"/>
                                        <p:tgtEl>
                                          <p:spTgt spid="8"/>
                                        </p:tgtEl>
                                      </p:cBhvr>
                                    </p:animEffect>
                                  </p:childTnLst>
                                </p:cTn>
                              </p:par>
                              <p:par>
                                <p:cTn id="32" presetID="10" presetClass="entr" presetSubtype="0" fill="hold" nodeType="withEffect">
                                  <p:stCondLst>
                                    <p:cond delay="0"/>
                                  </p:stCondLst>
                                  <p:childTnLst>
                                    <p:set>
                                      <p:cBhvr>
                                        <p:cTn id="33" dur="1" fill="hold">
                                          <p:stCondLst>
                                            <p:cond delay="0"/>
                                          </p:stCondLst>
                                        </p:cTn>
                                        <p:tgtEl>
                                          <p:spTgt spid="6"/>
                                        </p:tgtEl>
                                        <p:attrNameLst>
                                          <p:attrName>style.visibility</p:attrName>
                                        </p:attrNameLst>
                                      </p:cBhvr>
                                      <p:to>
                                        <p:strVal val="visible"/>
                                      </p:to>
                                    </p:set>
                                    <p:animEffect transition="in" filter="fade">
                                      <p:cBhvr>
                                        <p:cTn id="34" dur="500"/>
                                        <p:tgtEl>
                                          <p:spTgt spid="6"/>
                                        </p:tgtEl>
                                      </p:cBhvr>
                                    </p:animEffect>
                                  </p:childTnLst>
                                </p:cTn>
                              </p:par>
                              <p:par>
                                <p:cTn id="35" presetID="10" presetClass="entr" presetSubtype="0" fill="hold" nodeType="with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fade">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115877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 </a:t>
            </a:r>
            <a:r>
              <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Sabe-se que, para os tubos abertos, o número de nós corresponde ao respectivo harmônico. Dessa maneira, o harmônico pedido pelo exercício é o quarto (os tubos abertos admitem todos os harmônicos). Logo:</a:t>
            </a:r>
          </a:p>
          <a:p>
            <a:pPr marL="0" marR="0" lvl="0" indent="0" algn="just" defTabSz="914400" rtl="0" eaLnBrk="1" fontAlgn="auto" latinLnBrk="0" hangingPunct="1">
              <a:lnSpc>
                <a:spcPct val="110000"/>
              </a:lnSpc>
              <a:spcBef>
                <a:spcPts val="0"/>
              </a:spcBef>
              <a:spcAft>
                <a:spcPts val="0"/>
              </a:spcAft>
              <a:buClrTx/>
              <a:buSzTx/>
              <a:buFontTx/>
              <a:buNone/>
              <a:tabLst/>
              <a:defRPr/>
            </a:pP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2675694"/>
                <a:ext cx="2425189" cy="3584361"/>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r>
                        <a:rPr lang="pt-BR" smtClean="0">
                          <a:solidFill>
                            <a:srgbClr val="003B89"/>
                          </a:solidFill>
                        </a:rPr>
                        <m:t>𝑓</m:t>
                      </m:r>
                      <m:r>
                        <a:rPr lang="pt-BR" smtClean="0">
                          <a:solidFill>
                            <a:srgbClr val="003B89"/>
                          </a:solidFill>
                        </a:rPr>
                        <m:t>=</m:t>
                      </m:r>
                      <m:f>
                        <m:fPr>
                          <m:ctrlPr>
                            <a:rPr lang="pt-BR">
                              <a:solidFill>
                                <a:srgbClr val="003B89"/>
                              </a:solidFill>
                            </a:rPr>
                          </m:ctrlPr>
                        </m:fPr>
                        <m:num>
                          <m:r>
                            <a:rPr lang="pt-BR">
                              <a:solidFill>
                                <a:srgbClr val="003B89"/>
                              </a:solidFill>
                            </a:rPr>
                            <m:t>𝑛𝑣</m:t>
                          </m:r>
                        </m:num>
                        <m:den>
                          <m:r>
                            <a:rPr lang="pt-BR">
                              <a:solidFill>
                                <a:srgbClr val="003B89"/>
                              </a:solidFill>
                            </a:rPr>
                            <m:t>2ℓ</m:t>
                          </m:r>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f>
                        <m:fPr>
                          <m:ctrlPr>
                            <a:rPr lang="pt-BR">
                              <a:solidFill>
                                <a:srgbClr val="003B89"/>
                              </a:solidFill>
                            </a:rPr>
                          </m:ctrlPr>
                        </m:fPr>
                        <m:num>
                          <m:r>
                            <a:rPr lang="pt-BR">
                              <a:solidFill>
                                <a:srgbClr val="003B89"/>
                              </a:solidFill>
                            </a:rPr>
                            <m:t>𝑣</m:t>
                          </m:r>
                        </m:num>
                        <m:den>
                          <m:r>
                            <a:rPr lang="pt-BR">
                              <a:solidFill>
                                <a:srgbClr val="003B89"/>
                              </a:solidFill>
                            </a:rPr>
                            <m:t>𝜆</m:t>
                          </m:r>
                        </m:den>
                      </m:f>
                      <m:r>
                        <a:rPr lang="pt-BR">
                          <a:solidFill>
                            <a:srgbClr val="003B89"/>
                          </a:solidFill>
                        </a:rPr>
                        <m:t>=</m:t>
                      </m:r>
                      <m:f>
                        <m:fPr>
                          <m:ctrlPr>
                            <a:rPr lang="pt-BR">
                              <a:solidFill>
                                <a:srgbClr val="003B89"/>
                              </a:solidFill>
                            </a:rPr>
                          </m:ctrlPr>
                        </m:fPr>
                        <m:num>
                          <m:r>
                            <a:rPr lang="pt-BR">
                              <a:solidFill>
                                <a:srgbClr val="003B89"/>
                              </a:solidFill>
                            </a:rPr>
                            <m:t>𝑛𝑣</m:t>
                          </m:r>
                        </m:num>
                        <m:den>
                          <m:r>
                            <a:rPr lang="pt-BR">
                              <a:solidFill>
                                <a:srgbClr val="003B89"/>
                              </a:solidFill>
                            </a:rPr>
                            <m:t>2ℓ</m:t>
                          </m:r>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r>
                        <a:rPr lang="pt-BR">
                          <a:solidFill>
                            <a:srgbClr val="003B89"/>
                          </a:solidFill>
                        </a:rPr>
                        <m:t>𝜆</m:t>
                      </m:r>
                      <m:r>
                        <a:rPr lang="pt-BR">
                          <a:solidFill>
                            <a:srgbClr val="003B89"/>
                          </a:solidFill>
                        </a:rPr>
                        <m:t>=</m:t>
                      </m:r>
                      <m:f>
                        <m:fPr>
                          <m:ctrlPr>
                            <a:rPr lang="pt-BR">
                              <a:solidFill>
                                <a:srgbClr val="003B89"/>
                              </a:solidFill>
                            </a:rPr>
                          </m:ctrlPr>
                        </m:fPr>
                        <m:num>
                          <m:r>
                            <a:rPr lang="pt-BR">
                              <a:solidFill>
                                <a:srgbClr val="003B89"/>
                              </a:solidFill>
                            </a:rPr>
                            <m:t>2ℓ</m:t>
                          </m:r>
                        </m:num>
                        <m:den>
                          <m:r>
                            <a:rPr lang="pt-BR">
                              <a:solidFill>
                                <a:srgbClr val="003B89"/>
                              </a:solidFill>
                            </a:rPr>
                            <m:t>𝑛</m:t>
                          </m:r>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sSub>
                        <m:sSubPr>
                          <m:ctrlPr>
                            <a:rPr lang="pt-BR">
                              <a:solidFill>
                                <a:srgbClr val="003B89"/>
                              </a:solidFill>
                            </a:rPr>
                          </m:ctrlPr>
                        </m:sSubPr>
                        <m:e>
                          <m:r>
                            <a:rPr lang="pt-BR">
                              <a:solidFill>
                                <a:srgbClr val="003B89"/>
                              </a:solidFill>
                            </a:rPr>
                            <m:t>𝜆</m:t>
                          </m:r>
                        </m:e>
                        <m:sub>
                          <m:r>
                            <a:rPr lang="pt-BR">
                              <a:solidFill>
                                <a:srgbClr val="003B89"/>
                              </a:solidFill>
                            </a:rPr>
                            <m:t>4</m:t>
                          </m:r>
                        </m:sub>
                      </m:sSub>
                      <m:r>
                        <a:rPr lang="pt-BR">
                          <a:solidFill>
                            <a:srgbClr val="003B89"/>
                          </a:solidFill>
                        </a:rPr>
                        <m:t>=</m:t>
                      </m:r>
                      <m:f>
                        <m:fPr>
                          <m:ctrlPr>
                            <a:rPr lang="pt-BR">
                              <a:solidFill>
                                <a:srgbClr val="003B89"/>
                              </a:solidFill>
                            </a:rPr>
                          </m:ctrlPr>
                        </m:fPr>
                        <m:num>
                          <m:r>
                            <a:rPr lang="pt-BR">
                              <a:solidFill>
                                <a:srgbClr val="003B89"/>
                              </a:solidFill>
                            </a:rPr>
                            <m:t>2ℓ</m:t>
                          </m:r>
                        </m:num>
                        <m:den>
                          <m:r>
                            <a:rPr lang="pt-BR">
                              <a:solidFill>
                                <a:srgbClr val="003B89"/>
                              </a:solidFill>
                            </a:rPr>
                            <m:t>4</m:t>
                          </m:r>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sSub>
                        <m:sSubPr>
                          <m:ctrlPr>
                            <a:rPr lang="pt-BR" b="1">
                              <a:solidFill>
                                <a:srgbClr val="003B89"/>
                              </a:solidFill>
                            </a:rPr>
                          </m:ctrlPr>
                        </m:sSubPr>
                        <m:e>
                          <m:r>
                            <a:rPr lang="pt-BR" b="1" i="1">
                              <a:solidFill>
                                <a:srgbClr val="003B89"/>
                              </a:solidFill>
                            </a:rPr>
                            <m:t>𝝀</m:t>
                          </m:r>
                        </m:e>
                        <m:sub>
                          <m:r>
                            <a:rPr lang="pt-BR" b="1" i="1">
                              <a:solidFill>
                                <a:srgbClr val="003B89"/>
                              </a:solidFill>
                            </a:rPr>
                            <m:t>𝟒</m:t>
                          </m:r>
                        </m:sub>
                      </m:sSub>
                      <m:r>
                        <a:rPr lang="pt-BR" b="1">
                          <a:solidFill>
                            <a:srgbClr val="003B89"/>
                          </a:solidFill>
                        </a:rPr>
                        <m:t>=</m:t>
                      </m:r>
                      <m:f>
                        <m:fPr>
                          <m:ctrlPr>
                            <a:rPr lang="pt-BR" b="1">
                              <a:solidFill>
                                <a:srgbClr val="003B89"/>
                              </a:solidFill>
                            </a:rPr>
                          </m:ctrlPr>
                        </m:fPr>
                        <m:num>
                          <m:r>
                            <a:rPr lang="pt-BR" b="1">
                              <a:solidFill>
                                <a:srgbClr val="003B89"/>
                              </a:solidFill>
                            </a:rPr>
                            <m:t>ℓ</m:t>
                          </m:r>
                        </m:num>
                        <m:den>
                          <m:r>
                            <a:rPr lang="pt-BR" b="1" i="1">
                              <a:solidFill>
                                <a:srgbClr val="003B89"/>
                              </a:solidFill>
                            </a:rPr>
                            <m:t>𝟐</m:t>
                          </m:r>
                        </m:den>
                      </m:f>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2675694"/>
                <a:ext cx="2425189" cy="3584361"/>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31" name="Agrupar 30">
            <a:extLst>
              <a:ext uri="{FF2B5EF4-FFF2-40B4-BE49-F238E27FC236}">
                <a16:creationId xmlns:a16="http://schemas.microsoft.com/office/drawing/2014/main" id="{28A08589-86C9-9056-2A42-B6F420B4ABEA}"/>
              </a:ext>
            </a:extLst>
          </p:cNvPr>
          <p:cNvGrpSpPr/>
          <p:nvPr/>
        </p:nvGrpSpPr>
        <p:grpSpPr>
          <a:xfrm>
            <a:off x="3542750" y="5329504"/>
            <a:ext cx="1884532" cy="689331"/>
            <a:chOff x="4021837" y="4898459"/>
            <a:chExt cx="3995924" cy="802113"/>
          </a:xfrm>
          <a:solidFill>
            <a:schemeClr val="bg1"/>
          </a:solidFill>
        </p:grpSpPr>
        <p:sp>
          <p:nvSpPr>
            <p:cNvPr id="36" name="Retângulo: Cantos Arredondados 35">
              <a:extLst>
                <a:ext uri="{FF2B5EF4-FFF2-40B4-BE49-F238E27FC236}">
                  <a16:creationId xmlns:a16="http://schemas.microsoft.com/office/drawing/2014/main" id="{C96C5B63-3FBD-F6C7-2DCC-897A6162A1CB}"/>
                </a:ext>
              </a:extLst>
            </p:cNvPr>
            <p:cNvSpPr/>
            <p:nvPr/>
          </p:nvSpPr>
          <p:spPr>
            <a:xfrm>
              <a:off x="4021837" y="4898459"/>
              <a:ext cx="3995924" cy="802113"/>
            </a:xfrm>
            <a:prstGeom prst="roundRect">
              <a:avLst>
                <a:gd name="adj" fmla="val 15084"/>
              </a:avLst>
            </a:prstGeom>
            <a:grpFill/>
            <a:ln>
              <a:noFill/>
            </a:ln>
            <a:effectLst>
              <a:outerShdw blurRad="50800" dist="50800" dir="4800000" sx="101000" sy="101000" algn="tl" rotWithShape="0">
                <a:schemeClr val="bg1">
                  <a:lumMod val="75000"/>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600" b="1" dirty="0">
                <a:solidFill>
                  <a:srgbClr val="00347A"/>
                </a:solidFill>
                <a:latin typeface="Avenir Next LT Pro" panose="020B0604020202020204" pitchFamily="34" charset="0"/>
              </a:endParaRPr>
            </a:p>
          </p:txBody>
        </p:sp>
        <p:sp>
          <p:nvSpPr>
            <p:cNvPr id="41" name="Retângulo: Cantos Arredondados 40">
              <a:extLst>
                <a:ext uri="{FF2B5EF4-FFF2-40B4-BE49-F238E27FC236}">
                  <a16:creationId xmlns:a16="http://schemas.microsoft.com/office/drawing/2014/main" id="{FCFC2830-396C-50B4-C754-CDB0E50ECDB7}"/>
                </a:ext>
              </a:extLst>
            </p:cNvPr>
            <p:cNvSpPr/>
            <p:nvPr/>
          </p:nvSpPr>
          <p:spPr>
            <a:xfrm>
              <a:off x="4159897" y="4982274"/>
              <a:ext cx="3719805" cy="634483"/>
            </a:xfrm>
            <a:prstGeom prst="roundRect">
              <a:avLst>
                <a:gd name="adj" fmla="val 6458"/>
              </a:avLst>
            </a:prstGeom>
            <a:grpFill/>
            <a:ln w="635">
              <a:solidFill>
                <a:srgbClr val="00DDE8">
                  <a:alpha val="1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solidFill>
                    <a:srgbClr val="00347A"/>
                  </a:solidFill>
                  <a:latin typeface="Avenir Next LT Pro" panose="020B0604020202020204" pitchFamily="34" charset="0"/>
                </a:rPr>
                <a:t>Resposta: C</a:t>
              </a:r>
            </a:p>
          </p:txBody>
        </p:sp>
      </p:grpSp>
      <p:sp>
        <p:nvSpPr>
          <p:cNvPr id="42" name="Retângulo: Cantos Arredondados 41">
            <a:extLst>
              <a:ext uri="{FF2B5EF4-FFF2-40B4-BE49-F238E27FC236}">
                <a16:creationId xmlns:a16="http://schemas.microsoft.com/office/drawing/2014/main" id="{36BE87F2-AEA0-633E-633D-A8B268C38B62}"/>
              </a:ext>
            </a:extLst>
          </p:cNvPr>
          <p:cNvSpPr/>
          <p:nvPr/>
        </p:nvSpPr>
        <p:spPr>
          <a:xfrm>
            <a:off x="2240655" y="5332969"/>
            <a:ext cx="1081279" cy="685866"/>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Tree>
    <p:extLst>
      <p:ext uri="{BB962C8B-B14F-4D97-AF65-F5344CB8AC3E}">
        <p14:creationId xmlns:p14="http://schemas.microsoft.com/office/powerpoint/2010/main" val="6546828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par>
                                    <p:cTn id="13" presetID="53" presetClass="entr" presetSubtype="16"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p:cTn id="15" dur="500" fill="hold"/>
                                            <p:tgtEl>
                                              <p:spTgt spid="31"/>
                                            </p:tgtEl>
                                            <p:attrNameLst>
                                              <p:attrName>ppt_w</p:attrName>
                                            </p:attrNameLst>
                                          </p:cBhvr>
                                          <p:tavLst>
                                            <p:tav tm="0">
                                              <p:val>
                                                <p:fltVal val="0"/>
                                              </p:val>
                                            </p:tav>
                                            <p:tav tm="100000">
                                              <p:val>
                                                <p:strVal val="#ppt_w"/>
                                              </p:val>
                                            </p:tav>
                                          </p:tavLst>
                                        </p:anim>
                                        <p:anim calcmode="lin" valueType="num">
                                          <p:cBhvr>
                                            <p:cTn id="16" dur="500" fill="hold"/>
                                            <p:tgtEl>
                                              <p:spTgt spid="31"/>
                                            </p:tgtEl>
                                            <p:attrNameLst>
                                              <p:attrName>ppt_h</p:attrName>
                                            </p:attrNameLst>
                                          </p:cBhvr>
                                          <p:tavLst>
                                            <p:tav tm="0">
                                              <p:val>
                                                <p:fltVal val="0"/>
                                              </p:val>
                                            </p:tav>
                                            <p:tav tm="100000">
                                              <p:val>
                                                <p:strVal val="#ppt_h"/>
                                              </p:val>
                                            </p:tav>
                                          </p:tavLst>
                                        </p:anim>
                                        <p:animEffect transition="in" filter="fade">
                                          <p:cBhvr>
                                            <p:cTn id="17" dur="500"/>
                                            <p:tgtEl>
                                              <p:spTgt spid="31"/>
                                            </p:tgtEl>
                                          </p:cBhvr>
                                        </p:animEffect>
                                      </p:childTnLst>
                                    </p:cTn>
                                  </p:par>
                                  <p:par>
                                    <p:cTn id="18" presetID="2" presetClass="entr" presetSubtype="4" fill="hold" nodeType="withEffect" p14:presetBounceEnd="66667">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14:bounceEnd="66667">
                                          <p:cBhvr additive="base">
                                            <p:cTn id="20" dur="1000" fill="hold"/>
                                            <p:tgtEl>
                                              <p:spTgt spid="31"/>
                                            </p:tgtEl>
                                            <p:attrNameLst>
                                              <p:attrName>ppt_x</p:attrName>
                                            </p:attrNameLst>
                                          </p:cBhvr>
                                          <p:tavLst>
                                            <p:tav tm="0">
                                              <p:val>
                                                <p:strVal val="#ppt_x"/>
                                              </p:val>
                                            </p:tav>
                                            <p:tav tm="100000">
                                              <p:val>
                                                <p:strVal val="#ppt_x"/>
                                              </p:val>
                                            </p:tav>
                                          </p:tavLst>
                                        </p:anim>
                                        <p:anim calcmode="lin" valueType="num" p14:bounceEnd="66667">
                                          <p:cBhvr additive="base">
                                            <p:cTn id="21"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2"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par>
                                    <p:cTn id="13" presetID="53" presetClass="entr" presetSubtype="16"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anim calcmode="lin" valueType="num">
                                          <p:cBhvr>
                                            <p:cTn id="15" dur="500" fill="hold"/>
                                            <p:tgtEl>
                                              <p:spTgt spid="31"/>
                                            </p:tgtEl>
                                            <p:attrNameLst>
                                              <p:attrName>ppt_w</p:attrName>
                                            </p:attrNameLst>
                                          </p:cBhvr>
                                          <p:tavLst>
                                            <p:tav tm="0">
                                              <p:val>
                                                <p:fltVal val="0"/>
                                              </p:val>
                                            </p:tav>
                                            <p:tav tm="100000">
                                              <p:val>
                                                <p:strVal val="#ppt_w"/>
                                              </p:val>
                                            </p:tav>
                                          </p:tavLst>
                                        </p:anim>
                                        <p:anim calcmode="lin" valueType="num">
                                          <p:cBhvr>
                                            <p:cTn id="16" dur="500" fill="hold"/>
                                            <p:tgtEl>
                                              <p:spTgt spid="31"/>
                                            </p:tgtEl>
                                            <p:attrNameLst>
                                              <p:attrName>ppt_h</p:attrName>
                                            </p:attrNameLst>
                                          </p:cBhvr>
                                          <p:tavLst>
                                            <p:tav tm="0">
                                              <p:val>
                                                <p:fltVal val="0"/>
                                              </p:val>
                                            </p:tav>
                                            <p:tav tm="100000">
                                              <p:val>
                                                <p:strVal val="#ppt_h"/>
                                              </p:val>
                                            </p:tav>
                                          </p:tavLst>
                                        </p:anim>
                                        <p:animEffect transition="in" filter="fade">
                                          <p:cBhvr>
                                            <p:cTn id="17" dur="500"/>
                                            <p:tgtEl>
                                              <p:spTgt spid="31"/>
                                            </p:tgtEl>
                                          </p:cBhvr>
                                        </p:animEffect>
                                      </p:childTnLst>
                                    </p:cTn>
                                  </p:par>
                                  <p:par>
                                    <p:cTn id="18" presetID="2" presetClass="entr" presetSubtype="4" fill="hold" nodeType="withEffect">
                                      <p:stCondLst>
                                        <p:cond delay="0"/>
                                      </p:stCondLst>
                                      <p:childTnLst>
                                        <p:set>
                                          <p:cBhvr>
                                            <p:cTn id="19" dur="1" fill="hold">
                                              <p:stCondLst>
                                                <p:cond delay="0"/>
                                              </p:stCondLst>
                                            </p:cTn>
                                            <p:tgtEl>
                                              <p:spTgt spid="31"/>
                                            </p:tgtEl>
                                            <p:attrNameLst>
                                              <p:attrName>style.visibility</p:attrName>
                                            </p:attrNameLst>
                                          </p:cBhvr>
                                          <p:to>
                                            <p:strVal val="visible"/>
                                          </p:to>
                                        </p:set>
                                        <p:anim calcmode="lin" valueType="num">
                                          <p:cBhvr additive="base">
                                            <p:cTn id="20" dur="1000" fill="hold"/>
                                            <p:tgtEl>
                                              <p:spTgt spid="31"/>
                                            </p:tgtEl>
                                            <p:attrNameLst>
                                              <p:attrName>ppt_x</p:attrName>
                                            </p:attrNameLst>
                                          </p:cBhvr>
                                          <p:tavLst>
                                            <p:tav tm="0">
                                              <p:val>
                                                <p:strVal val="#ppt_x"/>
                                              </p:val>
                                            </p:tav>
                                            <p:tav tm="100000">
                                              <p:val>
                                                <p:strVal val="#ppt_x"/>
                                              </p:val>
                                            </p:tav>
                                          </p:tavLst>
                                        </p:anim>
                                        <p:anim calcmode="lin" valueType="num">
                                          <p:cBhvr additive="base">
                                            <p:cTn id="21"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42" grpId="0" animBg="1"/>
        </p:bldLst>
      </p:timing>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342767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ea typeface="Calibri" panose="020F0502020204030204" pitchFamily="34" charset="0"/>
              </a:rPr>
              <a:t>(UNICAMP) </a:t>
            </a:r>
            <a:r>
              <a:rPr lang="pt-BR" sz="1400" b="0" dirty="0">
                <a:ea typeface="Calibri" panose="020F0502020204030204" pitchFamily="34" charset="0"/>
              </a:rPr>
              <a:t>Podemos medir a velocidade </a:t>
            </a:r>
            <a:r>
              <a:rPr lang="pt-BR" sz="1400" b="0" i="1" dirty="0">
                <a:ea typeface="Calibri" panose="020F0502020204030204" pitchFamily="34" charset="0"/>
              </a:rPr>
              <a:t>v</a:t>
            </a:r>
            <a:r>
              <a:rPr lang="pt-BR" sz="1400" b="0" dirty="0">
                <a:ea typeface="Calibri" panose="020F0502020204030204" pitchFamily="34" charset="0"/>
              </a:rPr>
              <a:t> do som no ar de uma maneira relativamente simples. Um diapasão que vibra na frequência </a:t>
            </a:r>
            <a:r>
              <a:rPr lang="pt-BR" sz="1400" b="0" i="1" dirty="0">
                <a:ea typeface="Calibri" panose="020F0502020204030204" pitchFamily="34" charset="0"/>
              </a:rPr>
              <a:t>f</a:t>
            </a:r>
            <a:r>
              <a:rPr lang="pt-BR" sz="1400" b="0" dirty="0">
                <a:ea typeface="Calibri" panose="020F0502020204030204" pitchFamily="34" charset="0"/>
              </a:rPr>
              <a:t> de 440 Hz é mantido junto à extremidade aberta de um recipiente cilíndrico contendo água até certo nível. O nível da coluna de água no recipiente pode ser controlado através de um sistema de tubos. Em determinadas condições de temperatura e pressão, observa-se um máximo na intensidade do som quando a coluna de ar acima da coluna de água mede 0,6m. O efeito se repete pela primeira vez quando a altura da coluna atinge 1,0m.</a:t>
            </a: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pt-BR" sz="1400" b="0" i="0" u="none" strike="noStrike" kern="1200" cap="none" spc="0" normalizeH="0" baseline="0" noProof="0" dirty="0">
                <a:ln>
                  <a:noFill/>
                </a:ln>
                <a:solidFill>
                  <a:srgbClr val="003B89"/>
                </a:solidFill>
                <a:effectLst/>
                <a:uLnTx/>
                <a:uFillTx/>
              </a:rPr>
              <a:t> </a:t>
            </a:r>
          </a:p>
        </p:txBody>
      </p:sp>
      <p:grpSp>
        <p:nvGrpSpPr>
          <p:cNvPr id="34" name="Agrupar 33">
            <a:extLst>
              <a:ext uri="{FF2B5EF4-FFF2-40B4-BE49-F238E27FC236}">
                <a16:creationId xmlns:a16="http://schemas.microsoft.com/office/drawing/2014/main" id="{ED56AD86-91D5-7FB2-8A3D-518A38D21AC4}"/>
              </a:ext>
            </a:extLst>
          </p:cNvPr>
          <p:cNvGrpSpPr/>
          <p:nvPr/>
        </p:nvGrpSpPr>
        <p:grpSpPr>
          <a:xfrm>
            <a:off x="2326897" y="3444685"/>
            <a:ext cx="4489153" cy="531052"/>
            <a:chOff x="4820842" y="3848457"/>
            <a:chExt cx="4489153" cy="531052"/>
          </a:xfrm>
        </p:grpSpPr>
        <p:sp>
          <p:nvSpPr>
            <p:cNvPr id="45" name="CaixaDeTexto 44">
              <a:extLst>
                <a:ext uri="{FF2B5EF4-FFF2-40B4-BE49-F238E27FC236}">
                  <a16:creationId xmlns:a16="http://schemas.microsoft.com/office/drawing/2014/main" id="{D400188E-D783-3AAE-4309-AB34A75F7B9B}"/>
                </a:ext>
              </a:extLst>
            </p:cNvPr>
            <p:cNvSpPr txBox="1"/>
            <p:nvPr/>
          </p:nvSpPr>
          <p:spPr>
            <a:xfrm>
              <a:off x="5285163" y="3893607"/>
              <a:ext cx="4024832" cy="48590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200" dirty="0">
                  <a:effectLst/>
                  <a:ea typeface="Calibri" panose="020F0502020204030204" pitchFamily="34" charset="0"/>
                </a:rPr>
                <a:t>Determine a velocidade do som no ar nas condições da medida.</a:t>
              </a:r>
            </a:p>
          </p:txBody>
        </p:sp>
        <p:sp>
          <p:nvSpPr>
            <p:cNvPr id="46" name="CaixaDeTexto 45">
              <a:extLst>
                <a:ext uri="{FF2B5EF4-FFF2-40B4-BE49-F238E27FC236}">
                  <a16:creationId xmlns:a16="http://schemas.microsoft.com/office/drawing/2014/main" id="{B0EC3D49-CA17-AF0F-ED2B-8E48104DE5B7}"/>
                </a:ext>
              </a:extLst>
            </p:cNvPr>
            <p:cNvSpPr txBox="1"/>
            <p:nvPr/>
          </p:nvSpPr>
          <p:spPr>
            <a:xfrm>
              <a:off x="4820842" y="3848457"/>
              <a:ext cx="444514" cy="389513"/>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200" b="1" i="0" u="none" strike="noStrike" kern="1200" cap="none" spc="0" normalizeH="0" baseline="0" noProof="0" dirty="0">
                  <a:ln>
                    <a:noFill/>
                  </a:ln>
                  <a:solidFill>
                    <a:srgbClr val="004AAD"/>
                  </a:solidFill>
                  <a:effectLst/>
                  <a:uLnTx/>
                  <a:uFillTx/>
                  <a:latin typeface="Avenir Next LT Pro" panose="020B0504020202020204" pitchFamily="34" charset="0"/>
                </a:rPr>
                <a:t>A</a:t>
              </a:r>
            </a:p>
          </p:txBody>
        </p:sp>
      </p:grpSp>
      <p:grpSp>
        <p:nvGrpSpPr>
          <p:cNvPr id="47" name="Agrupar 46">
            <a:extLst>
              <a:ext uri="{FF2B5EF4-FFF2-40B4-BE49-F238E27FC236}">
                <a16:creationId xmlns:a16="http://schemas.microsoft.com/office/drawing/2014/main" id="{08B232DD-46EB-468A-F76E-CE84B1691FC3}"/>
              </a:ext>
            </a:extLst>
          </p:cNvPr>
          <p:cNvGrpSpPr/>
          <p:nvPr/>
        </p:nvGrpSpPr>
        <p:grpSpPr>
          <a:xfrm>
            <a:off x="2326897" y="4098239"/>
            <a:ext cx="4508421" cy="531053"/>
            <a:chOff x="4820842" y="3848457"/>
            <a:chExt cx="4508421" cy="531053"/>
          </a:xfrm>
        </p:grpSpPr>
        <p:sp>
          <p:nvSpPr>
            <p:cNvPr id="48" name="CaixaDeTexto 47">
              <a:extLst>
                <a:ext uri="{FF2B5EF4-FFF2-40B4-BE49-F238E27FC236}">
                  <a16:creationId xmlns:a16="http://schemas.microsoft.com/office/drawing/2014/main" id="{AE9A203C-268C-A1DD-5D14-759F4AC8A092}"/>
                </a:ext>
              </a:extLst>
            </p:cNvPr>
            <p:cNvSpPr txBox="1"/>
            <p:nvPr/>
          </p:nvSpPr>
          <p:spPr>
            <a:xfrm>
              <a:off x="5285164" y="3893608"/>
              <a:ext cx="4044099" cy="48590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200" dirty="0">
                  <a:effectLst/>
                  <a:ea typeface="Calibri" panose="020F0502020204030204" pitchFamily="34" charset="0"/>
                </a:rPr>
                <a:t>Determine o comprimento de onda do som produzido pelo diapasão.</a:t>
              </a:r>
            </a:p>
          </p:txBody>
        </p:sp>
        <p:sp>
          <p:nvSpPr>
            <p:cNvPr id="49" name="CaixaDeTexto 48">
              <a:extLst>
                <a:ext uri="{FF2B5EF4-FFF2-40B4-BE49-F238E27FC236}">
                  <a16:creationId xmlns:a16="http://schemas.microsoft.com/office/drawing/2014/main" id="{EDEB0090-6054-F47F-1663-4583B7635A1E}"/>
                </a:ext>
              </a:extLst>
            </p:cNvPr>
            <p:cNvSpPr txBox="1"/>
            <p:nvPr/>
          </p:nvSpPr>
          <p:spPr>
            <a:xfrm>
              <a:off x="4820842" y="3848457"/>
              <a:ext cx="444514" cy="389513"/>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200" b="1" i="0" u="none" strike="noStrike" kern="1200" cap="none" spc="0" normalizeH="0" baseline="0" noProof="0" dirty="0">
                  <a:ln>
                    <a:noFill/>
                  </a:ln>
                  <a:solidFill>
                    <a:srgbClr val="004AAD"/>
                  </a:solidFill>
                  <a:effectLst/>
                  <a:uLnTx/>
                  <a:uFillTx/>
                  <a:latin typeface="Avenir Next LT Pro" panose="020B0504020202020204" pitchFamily="34" charset="0"/>
                </a:rPr>
                <a:t>B</a:t>
              </a:r>
            </a:p>
          </p:txBody>
        </p:sp>
      </p:gr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3" name="Agrupar 2">
            <a:extLst>
              <a:ext uri="{FF2B5EF4-FFF2-40B4-BE49-F238E27FC236}">
                <a16:creationId xmlns:a16="http://schemas.microsoft.com/office/drawing/2014/main" id="{C323C7B4-ADCC-8F83-544F-2E86E488AB73}"/>
              </a:ext>
            </a:extLst>
          </p:cNvPr>
          <p:cNvGrpSpPr/>
          <p:nvPr/>
        </p:nvGrpSpPr>
        <p:grpSpPr>
          <a:xfrm>
            <a:off x="2346164" y="4738499"/>
            <a:ext cx="4489154" cy="531053"/>
            <a:chOff x="4820842" y="3848457"/>
            <a:chExt cx="4489154" cy="531053"/>
          </a:xfrm>
        </p:grpSpPr>
        <p:sp>
          <p:nvSpPr>
            <p:cNvPr id="4" name="CaixaDeTexto 3">
              <a:extLst>
                <a:ext uri="{FF2B5EF4-FFF2-40B4-BE49-F238E27FC236}">
                  <a16:creationId xmlns:a16="http://schemas.microsoft.com/office/drawing/2014/main" id="{7F90DF0B-FEEA-068A-96A3-27F92DBC5239}"/>
                </a:ext>
              </a:extLst>
            </p:cNvPr>
            <p:cNvSpPr txBox="1"/>
            <p:nvPr/>
          </p:nvSpPr>
          <p:spPr>
            <a:xfrm>
              <a:off x="5285164" y="3893608"/>
              <a:ext cx="4024832" cy="48590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r>
                <a:rPr lang="pt-BR" sz="1200" dirty="0">
                  <a:effectLst/>
                  <a:ea typeface="Calibri" panose="020F0502020204030204" pitchFamily="34" charset="0"/>
                </a:rPr>
                <a:t>Desenhe esquematicamente o modo de vibração que ocorre quando a coluna de ar mede 0,6m.</a:t>
              </a:r>
            </a:p>
          </p:txBody>
        </p:sp>
        <p:sp>
          <p:nvSpPr>
            <p:cNvPr id="5" name="CaixaDeTexto 4">
              <a:extLst>
                <a:ext uri="{FF2B5EF4-FFF2-40B4-BE49-F238E27FC236}">
                  <a16:creationId xmlns:a16="http://schemas.microsoft.com/office/drawing/2014/main" id="{C6834F96-4E3E-ED07-000F-F0BC31A3D0BA}"/>
                </a:ext>
              </a:extLst>
            </p:cNvPr>
            <p:cNvSpPr txBox="1"/>
            <p:nvPr/>
          </p:nvSpPr>
          <p:spPr>
            <a:xfrm>
              <a:off x="4820842" y="3848457"/>
              <a:ext cx="444514" cy="389513"/>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200" b="1" i="0" u="none" strike="noStrike" kern="1200" cap="none" spc="0" normalizeH="0" baseline="0" noProof="0" dirty="0">
                  <a:ln>
                    <a:noFill/>
                  </a:ln>
                  <a:solidFill>
                    <a:srgbClr val="004AAD"/>
                  </a:solidFill>
                  <a:effectLst/>
                  <a:uLnTx/>
                  <a:uFillTx/>
                  <a:latin typeface="Avenir Next LT Pro" panose="020B0504020202020204" pitchFamily="34" charset="0"/>
                </a:rPr>
                <a:t>C</a:t>
              </a:r>
            </a:p>
          </p:txBody>
        </p:sp>
      </p:grpSp>
      <p:pic>
        <p:nvPicPr>
          <p:cNvPr id="13" name="Imagem 12">
            <a:extLst>
              <a:ext uri="{FF2B5EF4-FFF2-40B4-BE49-F238E27FC236}">
                <a16:creationId xmlns:a16="http://schemas.microsoft.com/office/drawing/2014/main" id="{88F83186-743E-0E9D-C361-C74740827F5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648147" y="3336231"/>
            <a:ext cx="1935949" cy="2630526"/>
          </a:xfrm>
          <a:prstGeom prst="rect">
            <a:avLst/>
          </a:prstGeom>
        </p:spPr>
      </p:pic>
    </p:spTree>
    <p:extLst>
      <p:ext uri="{BB962C8B-B14F-4D97-AF65-F5344CB8AC3E}">
        <p14:creationId xmlns:p14="http://schemas.microsoft.com/office/powerpoint/2010/main" val="1115870598"/>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fade">
                                      <p:cBhvr>
                                        <p:cTn id="7" dur="500"/>
                                        <p:tgtEl>
                                          <p:spTgt spid="10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fade">
                                      <p:cBhvr>
                                        <p:cTn id="11" dur="500"/>
                                        <p:tgtEl>
                                          <p:spTgt spid="4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par>
                                <p:cTn id="21" presetID="10" presetClass="entr" presetSubtype="0" fill="hold"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childTnLst>
                                </p:cTn>
                              </p:par>
                              <p:par>
                                <p:cTn id="24" presetID="10" presetClass="entr" presetSubtype="0" fill="hold" nodeType="with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fade">
                                      <p:cBhvr>
                                        <p:cTn id="26"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887935"/>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 </a:t>
            </a:r>
            <a:r>
              <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O caso descrito no enunciado equivale a um tubo fechado, em que o comprimento igual a 0,6m equivale ao “n” harmônico e o comprimento  igual a 1,0m equivale ao “n+2” harmônico (só admite os ímpares). </a:t>
            </a:r>
          </a:p>
        </p:txBody>
      </p:sp>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44" name="Agrupar 43">
            <a:extLst>
              <a:ext uri="{FF2B5EF4-FFF2-40B4-BE49-F238E27FC236}">
                <a16:creationId xmlns:a16="http://schemas.microsoft.com/office/drawing/2014/main" id="{9EEE54A6-4244-9E35-2A0C-1EF8F915EF11}"/>
              </a:ext>
            </a:extLst>
          </p:cNvPr>
          <p:cNvGrpSpPr/>
          <p:nvPr/>
        </p:nvGrpSpPr>
        <p:grpSpPr>
          <a:xfrm rot="21333824">
            <a:off x="1359980" y="2630735"/>
            <a:ext cx="587506" cy="511720"/>
            <a:chOff x="4021835" y="4898458"/>
            <a:chExt cx="3995923" cy="802113"/>
          </a:xfrm>
          <a:solidFill>
            <a:srgbClr val="003B89"/>
          </a:solidFill>
        </p:grpSpPr>
        <p:sp>
          <p:nvSpPr>
            <p:cNvPr id="45" name="Retângulo: Cantos Arredondados 44">
              <a:extLst>
                <a:ext uri="{FF2B5EF4-FFF2-40B4-BE49-F238E27FC236}">
                  <a16:creationId xmlns:a16="http://schemas.microsoft.com/office/drawing/2014/main" id="{103C2C83-3ED8-11E6-AE14-0BDE7AB830D4}"/>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16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343CCA38-0A34-744A-06B4-5E1AE8191FEA}"/>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lang="pt-BR" sz="1200" b="1" dirty="0">
                  <a:solidFill>
                    <a:prstClr val="white"/>
                  </a:solidFill>
                  <a:latin typeface="Avenir Next LT Pro" panose="020B0604020202020204" pitchFamily="34" charset="0"/>
                </a:rPr>
                <a:t>A</a:t>
              </a:r>
              <a:endPar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4" name="Rectangle: Rounded Corners 72">
            <a:extLst>
              <a:ext uri="{FF2B5EF4-FFF2-40B4-BE49-F238E27FC236}">
                <a16:creationId xmlns:a16="http://schemas.microsoft.com/office/drawing/2014/main" id="{B3484CE2-37D1-0574-EA67-3AF0D3A7BA0B}"/>
              </a:ext>
            </a:extLst>
          </p:cNvPr>
          <p:cNvSpPr/>
          <p:nvPr/>
        </p:nvSpPr>
        <p:spPr>
          <a:xfrm>
            <a:off x="2243795" y="2664009"/>
            <a:ext cx="2425188" cy="500402"/>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chemeClr val="bg1"/>
                </a:solidFill>
                <a:latin typeface="Avenir Next LT Pro" panose="020B0504020202020204" pitchFamily="34" charset="0"/>
                <a:sym typeface="Verdana"/>
              </a:rPr>
              <a:t>Logo: </a:t>
            </a:r>
          </a:p>
        </p:txBody>
      </p:sp>
      <mc:AlternateContent xmlns:mc="http://schemas.openxmlformats.org/markup-compatibility/2006">
        <mc:Choice xmlns:a14="http://schemas.microsoft.com/office/drawing/2010/main" Requires="a14">
          <p:sp>
            <p:nvSpPr>
              <p:cNvPr id="30" name="Objeto 3">
                <a:extLst>
                  <a:ext uri="{FF2B5EF4-FFF2-40B4-BE49-F238E27FC236}">
                    <a16:creationId xmlns:a16="http://schemas.microsoft.com/office/drawing/2014/main" id="{068914E6-AA9A-4D3B-83F8-F98DFFFB476A}"/>
                  </a:ext>
                </a:extLst>
              </p:cNvPr>
              <p:cNvSpPr txBox="1"/>
              <p:nvPr/>
            </p:nvSpPr>
            <p:spPr>
              <a:xfrm>
                <a:off x="2263742" y="3293217"/>
                <a:ext cx="4141767"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sSub>
                        <m:sSubPr>
                          <m:ctrlPr>
                            <a:rPr lang="pt-BR" smtClean="0">
                              <a:solidFill>
                                <a:srgbClr val="003B89"/>
                              </a:solidFill>
                            </a:rPr>
                          </m:ctrlPr>
                        </m:sSubPr>
                        <m:e>
                          <m:r>
                            <a:rPr lang="pt-BR">
                              <a:solidFill>
                                <a:srgbClr val="003B89"/>
                              </a:solidFill>
                            </a:rPr>
                            <m:t>𝑓</m:t>
                          </m:r>
                        </m:e>
                        <m:sub>
                          <m:r>
                            <a:rPr lang="pt-BR">
                              <a:solidFill>
                                <a:srgbClr val="003B89"/>
                              </a:solidFill>
                            </a:rPr>
                            <m:t>𝑛</m:t>
                          </m:r>
                        </m:sub>
                      </m:sSub>
                      <m:r>
                        <a:rPr lang="pt-BR">
                          <a:solidFill>
                            <a:srgbClr val="003B89"/>
                          </a:solidFill>
                        </a:rPr>
                        <m:t>=</m:t>
                      </m:r>
                      <m:sSub>
                        <m:sSubPr>
                          <m:ctrlPr>
                            <a:rPr lang="pt-BR">
                              <a:solidFill>
                                <a:srgbClr val="003B89"/>
                              </a:solidFill>
                            </a:rPr>
                          </m:ctrlPr>
                        </m:sSubPr>
                        <m:e>
                          <m:r>
                            <a:rPr lang="pt-BR">
                              <a:solidFill>
                                <a:srgbClr val="003B89"/>
                              </a:solidFill>
                            </a:rPr>
                            <m:t>𝑓</m:t>
                          </m:r>
                        </m:e>
                        <m:sub>
                          <m:r>
                            <a:rPr lang="pt-BR">
                              <a:solidFill>
                                <a:srgbClr val="003B89"/>
                              </a:solidFill>
                            </a:rPr>
                            <m:t>𝑛</m:t>
                          </m:r>
                          <m:r>
                            <a:rPr lang="pt-BR">
                              <a:solidFill>
                                <a:srgbClr val="003B89"/>
                              </a:solidFill>
                            </a:rPr>
                            <m:t>+2</m:t>
                          </m:r>
                        </m:sub>
                      </m:sSub>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f>
                        <m:fPr>
                          <m:ctrlPr>
                            <a:rPr lang="pt-BR">
                              <a:solidFill>
                                <a:srgbClr val="003B89"/>
                              </a:solidFill>
                            </a:rPr>
                          </m:ctrlPr>
                        </m:fPr>
                        <m:num>
                          <m:r>
                            <a:rPr lang="pt-BR">
                              <a:solidFill>
                                <a:srgbClr val="003B89"/>
                              </a:solidFill>
                            </a:rPr>
                            <m:t>𝑛𝑣</m:t>
                          </m:r>
                        </m:num>
                        <m:den>
                          <m:r>
                            <a:rPr lang="pt-BR">
                              <a:solidFill>
                                <a:srgbClr val="003B89"/>
                              </a:solidFill>
                            </a:rPr>
                            <m:t>4</m:t>
                          </m:r>
                          <m:sSub>
                            <m:sSubPr>
                              <m:ctrlPr>
                                <a:rPr lang="pt-BR">
                                  <a:solidFill>
                                    <a:srgbClr val="003B89"/>
                                  </a:solidFill>
                                </a:rPr>
                              </m:ctrlPr>
                            </m:sSubPr>
                            <m:e>
                              <m:r>
                                <a:rPr lang="pt-BR">
                                  <a:solidFill>
                                    <a:srgbClr val="003B89"/>
                                  </a:solidFill>
                                </a:rPr>
                                <m:t>ℓ</m:t>
                              </m:r>
                            </m:e>
                            <m:sub>
                              <m:r>
                                <a:rPr lang="pt-BR">
                                  <a:solidFill>
                                    <a:srgbClr val="003B89"/>
                                  </a:solidFill>
                                </a:rPr>
                                <m:t>𝑛</m:t>
                              </m:r>
                            </m:sub>
                          </m:sSub>
                        </m:den>
                      </m:f>
                      <m:r>
                        <a:rPr lang="pt-BR">
                          <a:solidFill>
                            <a:srgbClr val="003B89"/>
                          </a:solidFill>
                        </a:rPr>
                        <m:t>=</m:t>
                      </m:r>
                      <m:f>
                        <m:fPr>
                          <m:ctrlPr>
                            <a:rPr lang="pt-BR">
                              <a:solidFill>
                                <a:srgbClr val="003B89"/>
                              </a:solidFill>
                            </a:rPr>
                          </m:ctrlPr>
                        </m:fPr>
                        <m:num>
                          <m:d>
                            <m:dPr>
                              <m:ctrlPr>
                                <a:rPr lang="pt-BR">
                                  <a:solidFill>
                                    <a:srgbClr val="003B89"/>
                                  </a:solidFill>
                                </a:rPr>
                              </m:ctrlPr>
                            </m:dPr>
                            <m:e>
                              <m:r>
                                <a:rPr lang="pt-BR">
                                  <a:solidFill>
                                    <a:srgbClr val="003B89"/>
                                  </a:solidFill>
                                </a:rPr>
                                <m:t>𝑛</m:t>
                              </m:r>
                              <m:r>
                                <a:rPr lang="pt-BR">
                                  <a:solidFill>
                                    <a:srgbClr val="003B89"/>
                                  </a:solidFill>
                                </a:rPr>
                                <m:t>+2</m:t>
                              </m:r>
                            </m:e>
                          </m:d>
                          <m:r>
                            <a:rPr lang="pt-BR">
                              <a:solidFill>
                                <a:srgbClr val="003B89"/>
                              </a:solidFill>
                            </a:rPr>
                            <m:t>𝑣</m:t>
                          </m:r>
                        </m:num>
                        <m:den>
                          <m:r>
                            <a:rPr lang="pt-BR">
                              <a:solidFill>
                                <a:srgbClr val="003B89"/>
                              </a:solidFill>
                            </a:rPr>
                            <m:t>4</m:t>
                          </m:r>
                          <m:sSub>
                            <m:sSubPr>
                              <m:ctrlPr>
                                <a:rPr lang="pt-BR">
                                  <a:solidFill>
                                    <a:srgbClr val="003B89"/>
                                  </a:solidFill>
                                </a:rPr>
                              </m:ctrlPr>
                            </m:sSubPr>
                            <m:e>
                              <m:r>
                                <a:rPr lang="pt-BR">
                                  <a:solidFill>
                                    <a:srgbClr val="003B89"/>
                                  </a:solidFill>
                                </a:rPr>
                                <m:t>ℓ</m:t>
                              </m:r>
                            </m:e>
                            <m:sub>
                              <m:r>
                                <a:rPr lang="pt-BR">
                                  <a:solidFill>
                                    <a:srgbClr val="003B89"/>
                                  </a:solidFill>
                                </a:rPr>
                                <m:t>𝑛</m:t>
                              </m:r>
                              <m:r>
                                <a:rPr lang="pt-BR">
                                  <a:solidFill>
                                    <a:srgbClr val="003B89"/>
                                  </a:solidFill>
                                </a:rPr>
                                <m:t>+2</m:t>
                              </m:r>
                            </m:sub>
                          </m:sSub>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f>
                        <m:fPr>
                          <m:ctrlPr>
                            <a:rPr lang="pt-BR">
                              <a:solidFill>
                                <a:srgbClr val="003B89"/>
                              </a:solidFill>
                            </a:rPr>
                          </m:ctrlPr>
                        </m:fPr>
                        <m:num>
                          <m:r>
                            <a:rPr lang="pt-BR">
                              <a:solidFill>
                                <a:srgbClr val="003B89"/>
                              </a:solidFill>
                            </a:rPr>
                            <m:t>𝑛</m:t>
                          </m:r>
                        </m:num>
                        <m:den>
                          <m:r>
                            <a:rPr lang="pt-BR">
                              <a:solidFill>
                                <a:srgbClr val="003B89"/>
                              </a:solidFill>
                            </a:rPr>
                            <m:t>0,6</m:t>
                          </m:r>
                        </m:den>
                      </m:f>
                      <m:r>
                        <a:rPr lang="pt-BR">
                          <a:solidFill>
                            <a:srgbClr val="003B89"/>
                          </a:solidFill>
                        </a:rPr>
                        <m:t>=</m:t>
                      </m:r>
                      <m:f>
                        <m:fPr>
                          <m:ctrlPr>
                            <a:rPr lang="pt-BR">
                              <a:solidFill>
                                <a:srgbClr val="003B89"/>
                              </a:solidFill>
                            </a:rPr>
                          </m:ctrlPr>
                        </m:fPr>
                        <m:num>
                          <m:d>
                            <m:dPr>
                              <m:ctrlPr>
                                <a:rPr lang="pt-BR">
                                  <a:solidFill>
                                    <a:srgbClr val="003B89"/>
                                  </a:solidFill>
                                </a:rPr>
                              </m:ctrlPr>
                            </m:dPr>
                            <m:e>
                              <m:r>
                                <a:rPr lang="pt-BR">
                                  <a:solidFill>
                                    <a:srgbClr val="003B89"/>
                                  </a:solidFill>
                                </a:rPr>
                                <m:t>𝑛</m:t>
                              </m:r>
                              <m:r>
                                <a:rPr lang="pt-BR">
                                  <a:solidFill>
                                    <a:srgbClr val="003B89"/>
                                  </a:solidFill>
                                </a:rPr>
                                <m:t>+2</m:t>
                              </m:r>
                            </m:e>
                          </m:d>
                        </m:num>
                        <m:den>
                          <m:r>
                            <a:rPr lang="pt-BR">
                              <a:solidFill>
                                <a:srgbClr val="003B89"/>
                              </a:solidFill>
                            </a:rPr>
                            <m:t>1</m:t>
                          </m:r>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r>
                        <a:rPr lang="pt-BR" b="1" i="1">
                          <a:solidFill>
                            <a:srgbClr val="003B89"/>
                          </a:solidFill>
                        </a:rPr>
                        <m:t>𝒏</m:t>
                      </m:r>
                      <m:r>
                        <a:rPr lang="pt-BR" b="1">
                          <a:solidFill>
                            <a:srgbClr val="003B89"/>
                          </a:solidFill>
                        </a:rPr>
                        <m:t>=</m:t>
                      </m:r>
                      <m:r>
                        <a:rPr lang="pt-BR" b="1" i="1">
                          <a:solidFill>
                            <a:srgbClr val="003B89"/>
                          </a:solidFill>
                        </a:rPr>
                        <m:t>𝟎</m:t>
                      </m:r>
                      <m:r>
                        <a:rPr lang="pt-BR" b="1">
                          <a:solidFill>
                            <a:srgbClr val="003B89"/>
                          </a:solidFill>
                        </a:rPr>
                        <m:t>,</m:t>
                      </m:r>
                      <m:r>
                        <a:rPr lang="pt-BR" b="1" i="1">
                          <a:solidFill>
                            <a:srgbClr val="003B89"/>
                          </a:solidFill>
                        </a:rPr>
                        <m:t>𝟔</m:t>
                      </m:r>
                      <m:r>
                        <a:rPr lang="pt-BR" b="1" i="1">
                          <a:solidFill>
                            <a:srgbClr val="003B89"/>
                          </a:solidFill>
                        </a:rPr>
                        <m:t>𝒏</m:t>
                      </m:r>
                      <m:r>
                        <a:rPr lang="pt-BR" b="1">
                          <a:solidFill>
                            <a:srgbClr val="003B89"/>
                          </a:solidFill>
                        </a:rPr>
                        <m:t>+</m:t>
                      </m:r>
                      <m:r>
                        <a:rPr lang="pt-BR" b="1" i="1">
                          <a:solidFill>
                            <a:srgbClr val="003B89"/>
                          </a:solidFill>
                        </a:rPr>
                        <m:t>𝟏</m:t>
                      </m:r>
                      <m:r>
                        <a:rPr lang="pt-BR" b="1">
                          <a:solidFill>
                            <a:srgbClr val="003B89"/>
                          </a:solidFill>
                        </a:rPr>
                        <m:t>,</m:t>
                      </m:r>
                      <m:r>
                        <a:rPr lang="pt-BR" b="1" i="1">
                          <a:solidFill>
                            <a:srgbClr val="003B89"/>
                          </a:solidFill>
                        </a:rPr>
                        <m:t>𝟐</m:t>
                      </m:r>
                      <m:r>
                        <a:rPr lang="pt-BR" b="1">
                          <a:solidFill>
                            <a:srgbClr val="003B89"/>
                          </a:solidFill>
                        </a:rPr>
                        <m:t>⇒</m:t>
                      </m:r>
                      <m:borderBox>
                        <m:borderBoxPr>
                          <m:ctrlPr>
                            <a:rPr lang="pt-BR" b="1">
                              <a:solidFill>
                                <a:srgbClr val="003B89"/>
                              </a:solidFill>
                            </a:rPr>
                          </m:ctrlPr>
                        </m:borderBoxPr>
                        <m:e>
                          <m:r>
                            <a:rPr lang="pt-BR" b="1" i="1">
                              <a:solidFill>
                                <a:srgbClr val="003B89"/>
                              </a:solidFill>
                            </a:rPr>
                            <m:t>𝒏</m:t>
                          </m:r>
                          <m:r>
                            <a:rPr lang="pt-BR" b="1">
                              <a:solidFill>
                                <a:srgbClr val="003B89"/>
                              </a:solidFill>
                            </a:rPr>
                            <m:t>=</m:t>
                          </m:r>
                          <m:r>
                            <a:rPr lang="pt-BR" b="1" i="1">
                              <a:solidFill>
                                <a:srgbClr val="003B89"/>
                              </a:solidFill>
                            </a:rPr>
                            <m:t>𝟑</m:t>
                          </m:r>
                        </m:e>
                      </m:borderBox>
                    </m:oMath>
                  </m:oMathPara>
                </a14:m>
                <a:endParaRPr lang="pt-BR" b="1" dirty="0">
                  <a:solidFill>
                    <a:srgbClr val="003B89"/>
                  </a:solidFill>
                </a:endParaRPr>
              </a:p>
            </p:txBody>
          </p:sp>
        </mc:Choice>
        <mc:Fallback>
          <p:sp>
            <p:nvSpPr>
              <p:cNvPr id="30" name="Objeto 3">
                <a:extLst>
                  <a:ext uri="{FF2B5EF4-FFF2-40B4-BE49-F238E27FC236}">
                    <a16:creationId xmlns:a16="http://schemas.microsoft.com/office/drawing/2014/main" id="{068914E6-AA9A-4D3B-83F8-F98DFFFB476A}"/>
                  </a:ext>
                </a:extLst>
              </p:cNvPr>
              <p:cNvSpPr txBox="1">
                <a:spLocks noRot="1" noChangeAspect="1" noMove="1" noResize="1" noEditPoints="1" noAdjustHandles="1" noChangeArrowheads="1" noChangeShapeType="1" noTextEdit="1"/>
              </p:cNvSpPr>
              <p:nvPr/>
            </p:nvSpPr>
            <p:spPr>
              <a:xfrm>
                <a:off x="2263742" y="3293217"/>
                <a:ext cx="4141767" cy="3053810"/>
              </a:xfrm>
              <a:prstGeom prst="rect">
                <a:avLst/>
              </a:prstGeom>
              <a:blipFill>
                <a:blip r:embed="rId5"/>
                <a:stretch>
                  <a:fillRect/>
                </a:stretch>
              </a:blipFill>
            </p:spPr>
            <p:txBody>
              <a:bodyPr/>
              <a:lstStyle/>
              <a:p>
                <a:r>
                  <a:rPr lang="pt-BR">
                    <a:noFill/>
                  </a:rPr>
                  <a:t> </a:t>
                </a:r>
              </a:p>
            </p:txBody>
          </p:sp>
        </mc:Fallback>
      </mc:AlternateContent>
      <p:sp>
        <p:nvSpPr>
          <p:cNvPr id="31" name="Rectangle: Rounded Corners 72">
            <a:extLst>
              <a:ext uri="{FF2B5EF4-FFF2-40B4-BE49-F238E27FC236}">
                <a16:creationId xmlns:a16="http://schemas.microsoft.com/office/drawing/2014/main" id="{8E1FA008-250F-8091-F612-C1D7ECA952EF}"/>
              </a:ext>
            </a:extLst>
          </p:cNvPr>
          <p:cNvSpPr/>
          <p:nvPr/>
        </p:nvSpPr>
        <p:spPr>
          <a:xfrm>
            <a:off x="5669525" y="2670350"/>
            <a:ext cx="2988337" cy="500402"/>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chemeClr val="bg1"/>
                </a:solidFill>
                <a:latin typeface="Avenir Next LT Pro" panose="020B0504020202020204" pitchFamily="34" charset="0"/>
                <a:sym typeface="Verdana"/>
              </a:rPr>
              <a:t>Assim, para o “n” harmônico, temos:</a:t>
            </a:r>
          </a:p>
        </p:txBody>
      </p:sp>
      <mc:AlternateContent xmlns:mc="http://schemas.openxmlformats.org/markup-compatibility/2006">
        <mc:Choice xmlns:a14="http://schemas.microsoft.com/office/drawing/2010/main" Requires="a14">
          <p:sp>
            <p:nvSpPr>
              <p:cNvPr id="36" name="Objeto 3">
                <a:extLst>
                  <a:ext uri="{FF2B5EF4-FFF2-40B4-BE49-F238E27FC236}">
                    <a16:creationId xmlns:a16="http://schemas.microsoft.com/office/drawing/2014/main" id="{D86F93FE-E275-DE60-DF33-24C27EC508FB}"/>
                  </a:ext>
                </a:extLst>
              </p:cNvPr>
              <p:cNvSpPr txBox="1"/>
              <p:nvPr/>
            </p:nvSpPr>
            <p:spPr>
              <a:xfrm>
                <a:off x="5689473" y="3299558"/>
                <a:ext cx="4141767"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lnSpc>
                    <a:spcPct val="150000"/>
                  </a:lnSpc>
                </a:pPr>
                <a14:m>
                  <m:oMathPara xmlns:m="http://schemas.openxmlformats.org/officeDocument/2006/math">
                    <m:oMathParaPr>
                      <m:jc m:val="left"/>
                    </m:oMathParaPr>
                    <m:oMath xmlns:m="http://schemas.openxmlformats.org/officeDocument/2006/math">
                      <m:r>
                        <a:rPr lang="pt-BR" smtClean="0">
                          <a:solidFill>
                            <a:srgbClr val="003B89"/>
                          </a:solidFill>
                        </a:rPr>
                        <m:t>𝑓</m:t>
                      </m:r>
                      <m:r>
                        <a:rPr lang="pt-BR" smtClean="0">
                          <a:solidFill>
                            <a:srgbClr val="003B89"/>
                          </a:solidFill>
                        </a:rPr>
                        <m:t>=</m:t>
                      </m:r>
                      <m:f>
                        <m:fPr>
                          <m:ctrlPr>
                            <a:rPr lang="pt-BR">
                              <a:solidFill>
                                <a:srgbClr val="003B89"/>
                              </a:solidFill>
                            </a:rPr>
                          </m:ctrlPr>
                        </m:fPr>
                        <m:num>
                          <m:r>
                            <a:rPr lang="pt-BR">
                              <a:solidFill>
                                <a:srgbClr val="003B89"/>
                              </a:solidFill>
                            </a:rPr>
                            <m:t>𝑛𝑣</m:t>
                          </m:r>
                        </m:num>
                        <m:den>
                          <m:r>
                            <a:rPr lang="pt-BR">
                              <a:solidFill>
                                <a:srgbClr val="003B89"/>
                              </a:solidFill>
                            </a:rPr>
                            <m:t>4ℓ</m:t>
                          </m:r>
                        </m:den>
                      </m:f>
                    </m:oMath>
                  </m:oMathPara>
                </a14:m>
                <a:endParaRPr lang="pt-BR"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r>
                        <a:rPr lang="pt-BR">
                          <a:solidFill>
                            <a:srgbClr val="003B89"/>
                          </a:solidFill>
                        </a:rPr>
                        <m:t>440=</m:t>
                      </m:r>
                      <m:f>
                        <m:fPr>
                          <m:ctrlPr>
                            <a:rPr lang="pt-BR">
                              <a:solidFill>
                                <a:srgbClr val="003B89"/>
                              </a:solidFill>
                            </a:rPr>
                          </m:ctrlPr>
                        </m:fPr>
                        <m:num>
                          <m:r>
                            <a:rPr lang="pt-BR">
                              <a:solidFill>
                                <a:srgbClr val="003B89"/>
                              </a:solidFill>
                            </a:rPr>
                            <m:t>3</m:t>
                          </m:r>
                          <m:sSub>
                            <m:sSubPr>
                              <m:ctrlPr>
                                <a:rPr lang="pt-BR">
                                  <a:solidFill>
                                    <a:srgbClr val="003B89"/>
                                  </a:solidFill>
                                </a:rPr>
                              </m:ctrlPr>
                            </m:sSubPr>
                            <m:e>
                              <m:r>
                                <a:rPr lang="pt-BR">
                                  <a:solidFill>
                                    <a:srgbClr val="003B89"/>
                                  </a:solidFill>
                                </a:rPr>
                                <m:t>𝑣</m:t>
                              </m:r>
                            </m:e>
                            <m:sub>
                              <m:r>
                                <a:rPr lang="pt-BR">
                                  <a:solidFill>
                                    <a:srgbClr val="003B89"/>
                                  </a:solidFill>
                                </a:rPr>
                                <m:t>𝑠𝑜𝑚</m:t>
                              </m:r>
                            </m:sub>
                          </m:sSub>
                        </m:num>
                        <m:den>
                          <m:r>
                            <a:rPr lang="pt-BR">
                              <a:solidFill>
                                <a:srgbClr val="003B89"/>
                              </a:solidFill>
                            </a:rPr>
                            <m:t>4.0,6</m:t>
                          </m:r>
                        </m:den>
                      </m:f>
                    </m:oMath>
                  </m:oMathPara>
                </a14:m>
                <a:endParaRPr lang="pt-BR" b="1" dirty="0">
                  <a:solidFill>
                    <a:srgbClr val="003B89"/>
                  </a:solidFill>
                </a:endParaRPr>
              </a:p>
              <a:p>
                <a:pPr>
                  <a:lnSpc>
                    <a:spcPct val="150000"/>
                  </a:lnSpc>
                </a:pPr>
                <a14:m>
                  <m:oMathPara xmlns:m="http://schemas.openxmlformats.org/officeDocument/2006/math">
                    <m:oMathParaPr>
                      <m:jc m:val="left"/>
                    </m:oMathParaPr>
                    <m:oMath xmlns:m="http://schemas.openxmlformats.org/officeDocument/2006/math">
                      <m:sSub>
                        <m:sSubPr>
                          <m:ctrlPr>
                            <a:rPr lang="pt-BR" b="1">
                              <a:solidFill>
                                <a:srgbClr val="003B89"/>
                              </a:solidFill>
                            </a:rPr>
                          </m:ctrlPr>
                        </m:sSubPr>
                        <m:e>
                          <m:r>
                            <a:rPr lang="pt-BR" b="1" i="1">
                              <a:solidFill>
                                <a:srgbClr val="003B89"/>
                              </a:solidFill>
                            </a:rPr>
                            <m:t>𝒗</m:t>
                          </m:r>
                        </m:e>
                        <m:sub>
                          <m:r>
                            <a:rPr lang="pt-BR" b="1" i="1">
                              <a:solidFill>
                                <a:srgbClr val="003B89"/>
                              </a:solidFill>
                            </a:rPr>
                            <m:t>𝒔𝒐𝒎</m:t>
                          </m:r>
                        </m:sub>
                      </m:sSub>
                      <m:r>
                        <a:rPr lang="pt-BR" b="1">
                          <a:solidFill>
                            <a:srgbClr val="003B89"/>
                          </a:solidFill>
                        </a:rPr>
                        <m:t>=</m:t>
                      </m:r>
                      <m:r>
                        <a:rPr lang="pt-BR" b="1" i="1">
                          <a:solidFill>
                            <a:srgbClr val="003B89"/>
                          </a:solidFill>
                        </a:rPr>
                        <m:t>𝟑𝟓𝟐</m:t>
                      </m:r>
                      <m:f>
                        <m:fPr>
                          <m:ctrlPr>
                            <a:rPr lang="pt-BR" b="1">
                              <a:solidFill>
                                <a:srgbClr val="003B89"/>
                              </a:solidFill>
                            </a:rPr>
                          </m:ctrlPr>
                        </m:fPr>
                        <m:num>
                          <m:r>
                            <a:rPr lang="pt-BR" b="1" i="1">
                              <a:solidFill>
                                <a:srgbClr val="003B89"/>
                              </a:solidFill>
                            </a:rPr>
                            <m:t>𝒎</m:t>
                          </m:r>
                        </m:num>
                        <m:den>
                          <m:r>
                            <a:rPr lang="pt-BR" b="1" i="1">
                              <a:solidFill>
                                <a:srgbClr val="003B89"/>
                              </a:solidFill>
                            </a:rPr>
                            <m:t>𝒔</m:t>
                          </m:r>
                        </m:den>
                      </m:f>
                    </m:oMath>
                  </m:oMathPara>
                </a14:m>
                <a:endParaRPr lang="pt-BR" b="1" dirty="0">
                  <a:solidFill>
                    <a:srgbClr val="003B89"/>
                  </a:solidFill>
                </a:endParaRPr>
              </a:p>
            </p:txBody>
          </p:sp>
        </mc:Choice>
        <mc:Fallback>
          <p:sp>
            <p:nvSpPr>
              <p:cNvPr id="36" name="Objeto 3">
                <a:extLst>
                  <a:ext uri="{FF2B5EF4-FFF2-40B4-BE49-F238E27FC236}">
                    <a16:creationId xmlns:a16="http://schemas.microsoft.com/office/drawing/2014/main" id="{D86F93FE-E275-DE60-DF33-24C27EC508FB}"/>
                  </a:ext>
                </a:extLst>
              </p:cNvPr>
              <p:cNvSpPr txBox="1">
                <a:spLocks noRot="1" noChangeAspect="1" noMove="1" noResize="1" noEditPoints="1" noAdjustHandles="1" noChangeArrowheads="1" noChangeShapeType="1" noTextEdit="1"/>
              </p:cNvSpPr>
              <p:nvPr/>
            </p:nvSpPr>
            <p:spPr>
              <a:xfrm>
                <a:off x="5689473" y="3299558"/>
                <a:ext cx="4141767" cy="3053810"/>
              </a:xfrm>
              <a:prstGeom prst="rect">
                <a:avLst/>
              </a:prstGeom>
              <a:blipFill>
                <a:blip r:embed="rId6"/>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2996872037"/>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2" presetClass="entr" presetSubtype="4" fill="hold" nodeType="withEffect" p14:presetBounceEnd="66667">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14:bounceEnd="66667">
                                          <p:cBhvr additive="base">
                                            <p:cTn id="12" dur="1000" fill="hold"/>
                                            <p:tgtEl>
                                              <p:spTgt spid="44"/>
                                            </p:tgtEl>
                                            <p:attrNameLst>
                                              <p:attrName>ppt_x</p:attrName>
                                            </p:attrNameLst>
                                          </p:cBhvr>
                                          <p:tavLst>
                                            <p:tav tm="0">
                                              <p:val>
                                                <p:strVal val="#ppt_x"/>
                                              </p:val>
                                            </p:tav>
                                            <p:tav tm="100000">
                                              <p:val>
                                                <p:strVal val="#ppt_x"/>
                                              </p:val>
                                            </p:tav>
                                          </p:tavLst>
                                        </p:anim>
                                        <p:anim calcmode="lin" valueType="num" p14:bounceEnd="66667">
                                          <p:cBhvr additive="base">
                                            <p:cTn id="13" dur="1000" fill="hold"/>
                                            <p:tgtEl>
                                              <p:spTgt spid="4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500"/>
                                            <p:tgtEl>
                                              <p:spTgt spid="31"/>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0" grpId="0"/>
          <p:bldP spid="31" grpId="0" animBg="1"/>
          <p:bldP spid="36"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2" presetClass="entr" presetSubtype="4" fill="hold" nodeType="with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1000" fill="hold"/>
                                            <p:tgtEl>
                                              <p:spTgt spid="44"/>
                                            </p:tgtEl>
                                            <p:attrNameLst>
                                              <p:attrName>ppt_x</p:attrName>
                                            </p:attrNameLst>
                                          </p:cBhvr>
                                          <p:tavLst>
                                            <p:tav tm="0">
                                              <p:val>
                                                <p:strVal val="#ppt_x"/>
                                              </p:val>
                                            </p:tav>
                                            <p:tav tm="100000">
                                              <p:val>
                                                <p:strVal val="#ppt_x"/>
                                              </p:val>
                                            </p:tav>
                                          </p:tavLst>
                                        </p:anim>
                                        <p:anim calcmode="lin" valueType="num">
                                          <p:cBhvr additive="base">
                                            <p:cTn id="13" dur="1000" fill="hold"/>
                                            <p:tgtEl>
                                              <p:spTgt spid="4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31"/>
                                            </p:tgtEl>
                                            <p:attrNameLst>
                                              <p:attrName>style.visibility</p:attrName>
                                            </p:attrNameLst>
                                          </p:cBhvr>
                                          <p:to>
                                            <p:strVal val="visible"/>
                                          </p:to>
                                        </p:set>
                                        <p:animEffect transition="in" filter="fade">
                                          <p:cBhvr>
                                            <p:cTn id="26" dur="500"/>
                                            <p:tgtEl>
                                              <p:spTgt spid="31"/>
                                            </p:tgtEl>
                                          </p:cBhvr>
                                        </p:animEffect>
                                      </p:childTnLst>
                                    </p:cTn>
                                  </p:par>
                                </p:childTnLst>
                              </p:cTn>
                            </p:par>
                            <p:par>
                              <p:cTn id="27" fill="hold">
                                <p:stCondLst>
                                  <p:cond delay="500"/>
                                </p:stCondLst>
                                <p:childTnLst>
                                  <p:par>
                                    <p:cTn id="28" presetID="10" presetClass="entr" presetSubtype="0" fill="hold" grpId="0" nodeType="afterEffect">
                                      <p:stCondLst>
                                        <p:cond delay="0"/>
                                      </p:stCondLst>
                                      <p:childTnLst>
                                        <p:set>
                                          <p:cBhvr>
                                            <p:cTn id="29" dur="1" fill="hold">
                                              <p:stCondLst>
                                                <p:cond delay="0"/>
                                              </p:stCondLst>
                                            </p:cTn>
                                            <p:tgtEl>
                                              <p:spTgt spid="36"/>
                                            </p:tgtEl>
                                            <p:attrNameLst>
                                              <p:attrName>style.visibility</p:attrName>
                                            </p:attrNameLst>
                                          </p:cBhvr>
                                          <p:to>
                                            <p:strVal val="visible"/>
                                          </p:to>
                                        </p:set>
                                        <p:animEffect transition="in" filter="fade">
                                          <p:cBhvr>
                                            <p:cTn id="3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0" grpId="0"/>
          <p:bldP spid="31" grpId="0" animBg="1"/>
          <p:bldP spid="36" grpId="0"/>
        </p:bldLst>
      </p:timing>
    </mc:Fallback>
  </mc:AlternateContent>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44" name="Agrupar 43">
            <a:extLst>
              <a:ext uri="{FF2B5EF4-FFF2-40B4-BE49-F238E27FC236}">
                <a16:creationId xmlns:a16="http://schemas.microsoft.com/office/drawing/2014/main" id="{9EEE54A6-4244-9E35-2A0C-1EF8F915EF11}"/>
              </a:ext>
            </a:extLst>
          </p:cNvPr>
          <p:cNvGrpSpPr/>
          <p:nvPr/>
        </p:nvGrpSpPr>
        <p:grpSpPr>
          <a:xfrm rot="21333824">
            <a:off x="1359980" y="2630735"/>
            <a:ext cx="587506" cy="511720"/>
            <a:chOff x="4021835" y="4898458"/>
            <a:chExt cx="3995923" cy="802113"/>
          </a:xfrm>
          <a:solidFill>
            <a:srgbClr val="003B89"/>
          </a:solidFill>
        </p:grpSpPr>
        <p:sp>
          <p:nvSpPr>
            <p:cNvPr id="45" name="Retângulo: Cantos Arredondados 44">
              <a:extLst>
                <a:ext uri="{FF2B5EF4-FFF2-40B4-BE49-F238E27FC236}">
                  <a16:creationId xmlns:a16="http://schemas.microsoft.com/office/drawing/2014/main" id="{103C2C83-3ED8-11E6-AE14-0BDE7AB830D4}"/>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16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343CCA38-0A34-744A-06B4-5E1AE8191FEA}"/>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lang="pt-BR" sz="1200" b="1" dirty="0">
                  <a:solidFill>
                    <a:prstClr val="white"/>
                  </a:solidFill>
                  <a:latin typeface="Avenir Next LT Pro" panose="020B0604020202020204" pitchFamily="34" charset="0"/>
                </a:rPr>
                <a:t>B</a:t>
              </a:r>
              <a:endPar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4" name="Rectangle: Rounded Corners 72">
            <a:extLst>
              <a:ext uri="{FF2B5EF4-FFF2-40B4-BE49-F238E27FC236}">
                <a16:creationId xmlns:a16="http://schemas.microsoft.com/office/drawing/2014/main" id="{B3484CE2-37D1-0574-EA67-3AF0D3A7BA0B}"/>
              </a:ext>
            </a:extLst>
          </p:cNvPr>
          <p:cNvSpPr/>
          <p:nvPr/>
        </p:nvSpPr>
        <p:spPr>
          <a:xfrm>
            <a:off x="2243795" y="2470988"/>
            <a:ext cx="2425188" cy="693423"/>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chemeClr val="bg1"/>
                </a:solidFill>
                <a:latin typeface="Avenir Next LT Pro" panose="020B0504020202020204" pitchFamily="34" charset="0"/>
                <a:sym typeface="Verdana"/>
              </a:rPr>
              <a:t>Para o comprimento de onda do som, temos:</a:t>
            </a:r>
          </a:p>
        </p:txBody>
      </p:sp>
      <mc:AlternateContent xmlns:mc="http://schemas.openxmlformats.org/markup-compatibility/2006">
        <mc:Choice xmlns:a14="http://schemas.microsoft.com/office/drawing/2010/main" Requires="a14">
          <p:sp>
            <p:nvSpPr>
              <p:cNvPr id="30" name="Objeto 3">
                <a:extLst>
                  <a:ext uri="{FF2B5EF4-FFF2-40B4-BE49-F238E27FC236}">
                    <a16:creationId xmlns:a16="http://schemas.microsoft.com/office/drawing/2014/main" id="{068914E6-AA9A-4D3B-83F8-F98DFFFB476A}"/>
                  </a:ext>
                </a:extLst>
              </p:cNvPr>
              <p:cNvSpPr txBox="1"/>
              <p:nvPr/>
            </p:nvSpPr>
            <p:spPr>
              <a:xfrm>
                <a:off x="2263742" y="3293217"/>
                <a:ext cx="4141767"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sSub>
                        <m:sSubPr>
                          <m:ctrlPr>
                            <a:rPr lang="pt-BR" smtClean="0">
                              <a:solidFill>
                                <a:srgbClr val="003B89"/>
                              </a:solidFill>
                            </a:rPr>
                          </m:ctrlPr>
                        </m:sSubPr>
                        <m:e>
                          <m:r>
                            <a:rPr lang="pt-BR">
                              <a:solidFill>
                                <a:srgbClr val="003B89"/>
                              </a:solidFill>
                            </a:rPr>
                            <m:t>𝑣</m:t>
                          </m:r>
                        </m:e>
                        <m:sub>
                          <m:r>
                            <a:rPr lang="pt-BR">
                              <a:solidFill>
                                <a:srgbClr val="003B89"/>
                              </a:solidFill>
                            </a:rPr>
                            <m:t>𝑠𝑜𝑚</m:t>
                          </m:r>
                        </m:sub>
                      </m:sSub>
                      <m:r>
                        <a:rPr lang="pt-BR">
                          <a:solidFill>
                            <a:srgbClr val="003B89"/>
                          </a:solidFill>
                        </a:rPr>
                        <m:t>=</m:t>
                      </m:r>
                      <m:sSub>
                        <m:sSubPr>
                          <m:ctrlPr>
                            <a:rPr lang="pt-BR">
                              <a:solidFill>
                                <a:srgbClr val="003B89"/>
                              </a:solidFill>
                            </a:rPr>
                          </m:ctrlPr>
                        </m:sSubPr>
                        <m:e>
                          <m:r>
                            <a:rPr lang="pt-BR">
                              <a:solidFill>
                                <a:srgbClr val="003B89"/>
                              </a:solidFill>
                            </a:rPr>
                            <m:t>𝜆</m:t>
                          </m:r>
                        </m:e>
                        <m:sub>
                          <m:r>
                            <a:rPr lang="pt-BR">
                              <a:solidFill>
                                <a:srgbClr val="003B89"/>
                              </a:solidFill>
                            </a:rPr>
                            <m:t>𝑠𝑜𝑚</m:t>
                          </m:r>
                        </m:sub>
                      </m:sSub>
                      <m:r>
                        <a:rPr lang="pt-BR">
                          <a:solidFill>
                            <a:srgbClr val="003B89"/>
                          </a:solidFill>
                        </a:rPr>
                        <m:t>𝑓</m:t>
                      </m:r>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r>
                        <a:rPr lang="pt-BR">
                          <a:solidFill>
                            <a:srgbClr val="003B89"/>
                          </a:solidFill>
                        </a:rPr>
                        <m:t>352=440</m:t>
                      </m:r>
                      <m:sSub>
                        <m:sSubPr>
                          <m:ctrlPr>
                            <a:rPr lang="pt-BR">
                              <a:solidFill>
                                <a:srgbClr val="003B89"/>
                              </a:solidFill>
                            </a:rPr>
                          </m:ctrlPr>
                        </m:sSubPr>
                        <m:e>
                          <m:r>
                            <a:rPr lang="pt-BR">
                              <a:solidFill>
                                <a:srgbClr val="003B89"/>
                              </a:solidFill>
                            </a:rPr>
                            <m:t>𝜆</m:t>
                          </m:r>
                        </m:e>
                        <m:sub>
                          <m:r>
                            <a:rPr lang="pt-BR">
                              <a:solidFill>
                                <a:srgbClr val="003B89"/>
                              </a:solidFill>
                            </a:rPr>
                            <m:t>𝑠𝑜𝑚</m:t>
                          </m:r>
                        </m:sub>
                      </m:sSub>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sSub>
                        <m:sSubPr>
                          <m:ctrlPr>
                            <a:rPr lang="pt-BR" b="1">
                              <a:solidFill>
                                <a:srgbClr val="003B89"/>
                              </a:solidFill>
                            </a:rPr>
                          </m:ctrlPr>
                        </m:sSubPr>
                        <m:e>
                          <m:r>
                            <a:rPr lang="pt-BR" b="1" i="1">
                              <a:solidFill>
                                <a:srgbClr val="003B89"/>
                              </a:solidFill>
                            </a:rPr>
                            <m:t>𝝀</m:t>
                          </m:r>
                        </m:e>
                        <m:sub>
                          <m:r>
                            <a:rPr lang="pt-BR" b="1" i="1">
                              <a:solidFill>
                                <a:srgbClr val="003B89"/>
                              </a:solidFill>
                            </a:rPr>
                            <m:t>𝒔𝒐𝒎</m:t>
                          </m:r>
                        </m:sub>
                      </m:sSub>
                      <m:r>
                        <a:rPr lang="pt-BR" b="1">
                          <a:solidFill>
                            <a:srgbClr val="003B89"/>
                          </a:solidFill>
                        </a:rPr>
                        <m:t>=</m:t>
                      </m:r>
                      <m:r>
                        <a:rPr lang="pt-BR" b="1" i="1">
                          <a:solidFill>
                            <a:srgbClr val="003B89"/>
                          </a:solidFill>
                        </a:rPr>
                        <m:t>𝟎</m:t>
                      </m:r>
                      <m:r>
                        <a:rPr lang="pt-BR" b="1">
                          <a:solidFill>
                            <a:srgbClr val="003B89"/>
                          </a:solidFill>
                        </a:rPr>
                        <m:t>,</m:t>
                      </m:r>
                      <m:r>
                        <a:rPr lang="pt-BR" b="1" i="1">
                          <a:solidFill>
                            <a:srgbClr val="003B89"/>
                          </a:solidFill>
                        </a:rPr>
                        <m:t>𝟖</m:t>
                      </m:r>
                      <m:r>
                        <a:rPr lang="pt-BR" b="1" i="1">
                          <a:solidFill>
                            <a:srgbClr val="003B89"/>
                          </a:solidFill>
                        </a:rPr>
                        <m:t>𝒎</m:t>
                      </m:r>
                    </m:oMath>
                  </m:oMathPara>
                </a14:m>
                <a:endParaRPr lang="pt-BR" b="1" dirty="0">
                  <a:solidFill>
                    <a:srgbClr val="003B89"/>
                  </a:solidFill>
                </a:endParaRPr>
              </a:p>
            </p:txBody>
          </p:sp>
        </mc:Choice>
        <mc:Fallback>
          <p:sp>
            <p:nvSpPr>
              <p:cNvPr id="30" name="Objeto 3">
                <a:extLst>
                  <a:ext uri="{FF2B5EF4-FFF2-40B4-BE49-F238E27FC236}">
                    <a16:creationId xmlns:a16="http://schemas.microsoft.com/office/drawing/2014/main" id="{068914E6-AA9A-4D3B-83F8-F98DFFFB476A}"/>
                  </a:ext>
                </a:extLst>
              </p:cNvPr>
              <p:cNvSpPr txBox="1">
                <a:spLocks noRot="1" noChangeAspect="1" noMove="1" noResize="1" noEditPoints="1" noAdjustHandles="1" noChangeArrowheads="1" noChangeShapeType="1" noTextEdit="1"/>
              </p:cNvSpPr>
              <p:nvPr/>
            </p:nvSpPr>
            <p:spPr>
              <a:xfrm>
                <a:off x="2263742" y="3293217"/>
                <a:ext cx="4141767" cy="3053810"/>
              </a:xfrm>
              <a:prstGeom prst="rect">
                <a:avLst/>
              </a:prstGeom>
              <a:blipFill>
                <a:blip r:embed="rId5"/>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70787279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2" presetClass="entr" presetSubtype="4" fill="hold" nodeType="withEffect" p14:presetBounceEnd="66667">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14:bounceEnd="66667">
                                          <p:cBhvr additive="base">
                                            <p:cTn id="12" dur="1000" fill="hold"/>
                                            <p:tgtEl>
                                              <p:spTgt spid="44"/>
                                            </p:tgtEl>
                                            <p:attrNameLst>
                                              <p:attrName>ppt_x</p:attrName>
                                            </p:attrNameLst>
                                          </p:cBhvr>
                                          <p:tavLst>
                                            <p:tav tm="0">
                                              <p:val>
                                                <p:strVal val="#ppt_x"/>
                                              </p:val>
                                            </p:tav>
                                            <p:tav tm="100000">
                                              <p:val>
                                                <p:strVal val="#ppt_x"/>
                                              </p:val>
                                            </p:tav>
                                          </p:tavLst>
                                        </p:anim>
                                        <p:anim calcmode="lin" valueType="num" p14:bounceEnd="66667">
                                          <p:cBhvr additive="base">
                                            <p:cTn id="13" dur="1000" fill="hold"/>
                                            <p:tgtEl>
                                              <p:spTgt spid="4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0"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2" presetClass="entr" presetSubtype="4" fill="hold" nodeType="with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1000" fill="hold"/>
                                            <p:tgtEl>
                                              <p:spTgt spid="44"/>
                                            </p:tgtEl>
                                            <p:attrNameLst>
                                              <p:attrName>ppt_x</p:attrName>
                                            </p:attrNameLst>
                                          </p:cBhvr>
                                          <p:tavLst>
                                            <p:tav tm="0">
                                              <p:val>
                                                <p:strVal val="#ppt_x"/>
                                              </p:val>
                                            </p:tav>
                                            <p:tav tm="100000">
                                              <p:val>
                                                <p:strVal val="#ppt_x"/>
                                              </p:val>
                                            </p:tav>
                                          </p:tavLst>
                                        </p:anim>
                                        <p:anim calcmode="lin" valueType="num">
                                          <p:cBhvr additive="base">
                                            <p:cTn id="13" dur="1000" fill="hold"/>
                                            <p:tgtEl>
                                              <p:spTgt spid="4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par>
                              <p:cTn id="18" fill="hold">
                                <p:stCondLst>
                                  <p:cond delay="1500"/>
                                </p:stCondLst>
                                <p:childTnLst>
                                  <p:par>
                                    <p:cTn id="19" presetID="10" presetClass="entr" presetSubtype="0" fill="hold" grpId="0" nodeType="after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0" grpId="0"/>
        </p:bldLst>
      </p:timing>
    </mc:Fallback>
  </mc:AlternateContent>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44" name="Agrupar 43">
            <a:extLst>
              <a:ext uri="{FF2B5EF4-FFF2-40B4-BE49-F238E27FC236}">
                <a16:creationId xmlns:a16="http://schemas.microsoft.com/office/drawing/2014/main" id="{9EEE54A6-4244-9E35-2A0C-1EF8F915EF11}"/>
              </a:ext>
            </a:extLst>
          </p:cNvPr>
          <p:cNvGrpSpPr/>
          <p:nvPr/>
        </p:nvGrpSpPr>
        <p:grpSpPr>
          <a:xfrm rot="21333824">
            <a:off x="1359980" y="2630735"/>
            <a:ext cx="587506" cy="511720"/>
            <a:chOff x="4021835" y="4898458"/>
            <a:chExt cx="3995923" cy="802113"/>
          </a:xfrm>
          <a:solidFill>
            <a:srgbClr val="003B89"/>
          </a:solidFill>
        </p:grpSpPr>
        <p:sp>
          <p:nvSpPr>
            <p:cNvPr id="45" name="Retângulo: Cantos Arredondados 44">
              <a:extLst>
                <a:ext uri="{FF2B5EF4-FFF2-40B4-BE49-F238E27FC236}">
                  <a16:creationId xmlns:a16="http://schemas.microsoft.com/office/drawing/2014/main" id="{103C2C83-3ED8-11E6-AE14-0BDE7AB830D4}"/>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16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46" name="Retângulo: Cantos Arredondados 45">
              <a:extLst>
                <a:ext uri="{FF2B5EF4-FFF2-40B4-BE49-F238E27FC236}">
                  <a16:creationId xmlns:a16="http://schemas.microsoft.com/office/drawing/2014/main" id="{343CCA38-0A34-744A-06B4-5E1AE8191FEA}"/>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C</a:t>
              </a:r>
            </a:p>
          </p:txBody>
        </p:sp>
      </p:grpSp>
      <p:sp>
        <p:nvSpPr>
          <p:cNvPr id="14" name="Rectangle: Rounded Corners 72">
            <a:extLst>
              <a:ext uri="{FF2B5EF4-FFF2-40B4-BE49-F238E27FC236}">
                <a16:creationId xmlns:a16="http://schemas.microsoft.com/office/drawing/2014/main" id="{B3484CE2-37D1-0574-EA67-3AF0D3A7BA0B}"/>
              </a:ext>
            </a:extLst>
          </p:cNvPr>
          <p:cNvSpPr/>
          <p:nvPr/>
        </p:nvSpPr>
        <p:spPr>
          <a:xfrm>
            <a:off x="2243794" y="2470988"/>
            <a:ext cx="4735739" cy="693423"/>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chemeClr val="bg1"/>
                </a:solidFill>
                <a:latin typeface="Avenir Next LT Pro" panose="020B0504020202020204" pitchFamily="34" charset="0"/>
                <a:sym typeface="Verdana"/>
              </a:rPr>
              <a:t>O terceiro harmônico encontrado corresponde ao 20 modo de vibração (são 2 nós e 2 ventres)</a:t>
            </a:r>
          </a:p>
        </p:txBody>
      </p:sp>
      <p:pic>
        <p:nvPicPr>
          <p:cNvPr id="29" name="Imagem 28">
            <a:extLst>
              <a:ext uri="{FF2B5EF4-FFF2-40B4-BE49-F238E27FC236}">
                <a16:creationId xmlns:a16="http://schemas.microsoft.com/office/drawing/2014/main" id="{C60ED065-729F-AB19-8A39-726C3977A29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287626" y="3331057"/>
            <a:ext cx="1105513" cy="2956755"/>
          </a:xfrm>
          <a:prstGeom prst="rect">
            <a:avLst/>
          </a:prstGeom>
        </p:spPr>
      </p:pic>
    </p:spTree>
    <p:extLst>
      <p:ext uri="{BB962C8B-B14F-4D97-AF65-F5344CB8AC3E}">
        <p14:creationId xmlns:p14="http://schemas.microsoft.com/office/powerpoint/2010/main" val="1192078657"/>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2" presetClass="entr" presetSubtype="4" fill="hold" nodeType="withEffect" p14:presetBounceEnd="66667">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14:bounceEnd="66667">
                                          <p:cBhvr additive="base">
                                            <p:cTn id="12" dur="1000" fill="hold"/>
                                            <p:tgtEl>
                                              <p:spTgt spid="44"/>
                                            </p:tgtEl>
                                            <p:attrNameLst>
                                              <p:attrName>ppt_x</p:attrName>
                                            </p:attrNameLst>
                                          </p:cBhvr>
                                          <p:tavLst>
                                            <p:tav tm="0">
                                              <p:val>
                                                <p:strVal val="#ppt_x"/>
                                              </p:val>
                                            </p:tav>
                                            <p:tav tm="100000">
                                              <p:val>
                                                <p:strVal val="#ppt_x"/>
                                              </p:val>
                                            </p:tav>
                                          </p:tavLst>
                                        </p:anim>
                                        <p:anim calcmode="lin" valueType="num" p14:bounceEnd="66667">
                                          <p:cBhvr additive="base">
                                            <p:cTn id="13" dur="1000" fill="hold"/>
                                            <p:tgtEl>
                                              <p:spTgt spid="4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par>
                                    <p:cTn id="18" presetID="10" presetClass="entr" presetSubtype="0" fill="hold"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p:cTn id="7" dur="500" fill="hold"/>
                                            <p:tgtEl>
                                              <p:spTgt spid="44"/>
                                            </p:tgtEl>
                                            <p:attrNameLst>
                                              <p:attrName>ppt_w</p:attrName>
                                            </p:attrNameLst>
                                          </p:cBhvr>
                                          <p:tavLst>
                                            <p:tav tm="0">
                                              <p:val>
                                                <p:fltVal val="0"/>
                                              </p:val>
                                            </p:tav>
                                            <p:tav tm="100000">
                                              <p:val>
                                                <p:strVal val="#ppt_w"/>
                                              </p:val>
                                            </p:tav>
                                          </p:tavLst>
                                        </p:anim>
                                        <p:anim calcmode="lin" valueType="num">
                                          <p:cBhvr>
                                            <p:cTn id="8" dur="500" fill="hold"/>
                                            <p:tgtEl>
                                              <p:spTgt spid="44"/>
                                            </p:tgtEl>
                                            <p:attrNameLst>
                                              <p:attrName>ppt_h</p:attrName>
                                            </p:attrNameLst>
                                          </p:cBhvr>
                                          <p:tavLst>
                                            <p:tav tm="0">
                                              <p:val>
                                                <p:fltVal val="0"/>
                                              </p:val>
                                            </p:tav>
                                            <p:tav tm="100000">
                                              <p:val>
                                                <p:strVal val="#ppt_h"/>
                                              </p:val>
                                            </p:tav>
                                          </p:tavLst>
                                        </p:anim>
                                        <p:animEffect transition="in" filter="fade">
                                          <p:cBhvr>
                                            <p:cTn id="9" dur="500"/>
                                            <p:tgtEl>
                                              <p:spTgt spid="44"/>
                                            </p:tgtEl>
                                          </p:cBhvr>
                                        </p:animEffect>
                                      </p:childTnLst>
                                    </p:cTn>
                                  </p:par>
                                  <p:par>
                                    <p:cTn id="10" presetID="2" presetClass="entr" presetSubtype="4" fill="hold" nodeType="withEffect">
                                      <p:stCondLst>
                                        <p:cond delay="0"/>
                                      </p:stCondLst>
                                      <p:childTnLst>
                                        <p:set>
                                          <p:cBhvr>
                                            <p:cTn id="11" dur="1" fill="hold">
                                              <p:stCondLst>
                                                <p:cond delay="0"/>
                                              </p:stCondLst>
                                            </p:cTn>
                                            <p:tgtEl>
                                              <p:spTgt spid="44"/>
                                            </p:tgtEl>
                                            <p:attrNameLst>
                                              <p:attrName>style.visibility</p:attrName>
                                            </p:attrNameLst>
                                          </p:cBhvr>
                                          <p:to>
                                            <p:strVal val="visible"/>
                                          </p:to>
                                        </p:set>
                                        <p:anim calcmode="lin" valueType="num">
                                          <p:cBhvr additive="base">
                                            <p:cTn id="12" dur="1000" fill="hold"/>
                                            <p:tgtEl>
                                              <p:spTgt spid="44"/>
                                            </p:tgtEl>
                                            <p:attrNameLst>
                                              <p:attrName>ppt_x</p:attrName>
                                            </p:attrNameLst>
                                          </p:cBhvr>
                                          <p:tavLst>
                                            <p:tav tm="0">
                                              <p:val>
                                                <p:strVal val="#ppt_x"/>
                                              </p:val>
                                            </p:tav>
                                            <p:tav tm="100000">
                                              <p:val>
                                                <p:strVal val="#ppt_x"/>
                                              </p:val>
                                            </p:tav>
                                          </p:tavLst>
                                        </p:anim>
                                        <p:anim calcmode="lin" valueType="num">
                                          <p:cBhvr additive="base">
                                            <p:cTn id="13" dur="1000" fill="hold"/>
                                            <p:tgtEl>
                                              <p:spTgt spid="4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par>
                                    <p:cTn id="18" presetID="10" presetClass="entr" presetSubtype="0" fill="hold" nodeType="with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3987823"/>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ea typeface="Calibri" panose="020F0502020204030204" pitchFamily="34" charset="0"/>
              </a:rPr>
              <a:t>(UFT-2014) </a:t>
            </a:r>
            <a:r>
              <a:rPr lang="pt-BR" sz="1400" b="0" dirty="0">
                <a:ea typeface="Calibri" panose="020F0502020204030204" pitchFamily="34" charset="0"/>
              </a:rPr>
              <a:t>Em um cilindro fechado, um gás ideal na temperatura de 17 °C apresenta pressão igual à atmosférica. Uma das extremidades de um manômetro, com um fluido manométrico de densidade igual a 5,0 g/cm</a:t>
            </a:r>
            <a:r>
              <a:rPr lang="pt-BR" sz="1400" b="0" baseline="30000" dirty="0">
                <a:ea typeface="Calibri" panose="020F0502020204030204" pitchFamily="34" charset="0"/>
              </a:rPr>
              <a:t>3</a:t>
            </a:r>
            <a:r>
              <a:rPr lang="pt-BR" sz="1400" b="0" dirty="0">
                <a:ea typeface="Calibri" panose="020F0502020204030204" pitchFamily="34" charset="0"/>
              </a:rPr>
              <a:t>, foi ligada ao cilindro enquanto a outra permaneceu aberta com a borda a 40cm do nível do líquido, conforme figura abaixo. Um diapasão foi colocado para vibrar na extremidade aberta do manômetro, enquanto o gás era aquecido lentamente, mantendo o volume constante. Quando a temperatura do gás atingiu 31,5 °C, o som do tubo atingiu o primeiro harmônico. Considerando a velocidade do som igual a 340 m/s, </a:t>
            </a:r>
            <a:r>
              <a:rPr lang="pt-BR" sz="1400" b="0" i="1" dirty="0">
                <a:ea typeface="Calibri" panose="020F0502020204030204" pitchFamily="34" charset="0"/>
              </a:rPr>
              <a:t>g</a:t>
            </a:r>
            <a:r>
              <a:rPr lang="pt-BR" sz="1400" b="0" dirty="0">
                <a:ea typeface="Calibri" panose="020F0502020204030204" pitchFamily="34" charset="0"/>
              </a:rPr>
              <a:t> = 10 m/s</a:t>
            </a:r>
            <a:r>
              <a:rPr lang="pt-BR" sz="1400" b="0" baseline="30000" dirty="0">
                <a:ea typeface="Calibri" panose="020F0502020204030204" pitchFamily="34" charset="0"/>
              </a:rPr>
              <a:t>2</a:t>
            </a:r>
            <a:r>
              <a:rPr lang="pt-BR" sz="1400" b="0" dirty="0">
                <a:ea typeface="Calibri" panose="020F0502020204030204" pitchFamily="34" charset="0"/>
              </a:rPr>
              <a:t> e a pressão atmosférica igual a 1,01 × 10</a:t>
            </a:r>
            <a:r>
              <a:rPr lang="pt-BR" sz="1400" b="0" baseline="30000" dirty="0">
                <a:ea typeface="Calibri" panose="020F0502020204030204" pitchFamily="34" charset="0"/>
              </a:rPr>
              <a:t>5</a:t>
            </a:r>
            <a:r>
              <a:rPr lang="pt-BR" sz="1400" b="0" dirty="0">
                <a:ea typeface="Calibri" panose="020F0502020204030204" pitchFamily="34" charset="0"/>
              </a:rPr>
              <a:t> </a:t>
            </a:r>
            <a:r>
              <a:rPr lang="pt-BR" sz="1400" b="0" dirty="0" err="1">
                <a:ea typeface="Calibri" panose="020F0502020204030204" pitchFamily="34" charset="0"/>
              </a:rPr>
              <a:t>Pa</a:t>
            </a:r>
            <a:r>
              <a:rPr lang="pt-BR" sz="1400" b="0" dirty="0">
                <a:ea typeface="Calibri" panose="020F0502020204030204" pitchFamily="34" charset="0"/>
              </a:rPr>
              <a:t>, o valor aproximado da frequência do diapasão será de:</a:t>
            </a: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4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pt-BR" sz="1400" b="0" i="0" u="none" strike="noStrike" kern="1200" cap="none" spc="0" normalizeH="0" baseline="0" noProof="0" dirty="0">
                <a:ln>
                  <a:noFill/>
                </a:ln>
                <a:solidFill>
                  <a:srgbClr val="003B89"/>
                </a:solidFill>
                <a:effectLst/>
                <a:uLnTx/>
                <a:uFillTx/>
                <a:latin typeface="Avenir Next LT Pro" panose="020B0504020202020204" pitchFamily="34" charset="0"/>
                <a:ea typeface="+mn-ea"/>
                <a:cs typeface="+mn-cs"/>
              </a:rPr>
              <a:t> </a:t>
            </a:r>
          </a:p>
        </p:txBody>
      </p:sp>
      <p:grpSp>
        <p:nvGrpSpPr>
          <p:cNvPr id="34" name="Agrupar 33">
            <a:extLst>
              <a:ext uri="{FF2B5EF4-FFF2-40B4-BE49-F238E27FC236}">
                <a16:creationId xmlns:a16="http://schemas.microsoft.com/office/drawing/2014/main" id="{ED56AD86-91D5-7FB2-8A3D-518A38D21AC4}"/>
              </a:ext>
            </a:extLst>
          </p:cNvPr>
          <p:cNvGrpSpPr/>
          <p:nvPr/>
        </p:nvGrpSpPr>
        <p:grpSpPr>
          <a:xfrm>
            <a:off x="2471113" y="4070777"/>
            <a:ext cx="5877505" cy="432792"/>
            <a:chOff x="4820842" y="3848457"/>
            <a:chExt cx="5877505" cy="432792"/>
          </a:xfrm>
        </p:grpSpPr>
        <p:sp>
          <p:nvSpPr>
            <p:cNvPr id="45" name="CaixaDeTexto 44">
              <a:extLst>
                <a:ext uri="{FF2B5EF4-FFF2-40B4-BE49-F238E27FC236}">
                  <a16:creationId xmlns:a16="http://schemas.microsoft.com/office/drawing/2014/main" id="{D400188E-D783-3AAE-4309-AB34A75F7B9B}"/>
                </a:ext>
              </a:extLst>
            </p:cNvPr>
            <p:cNvSpPr txBox="1"/>
            <p:nvPr/>
          </p:nvSpPr>
          <p:spPr>
            <a:xfrm>
              <a:off x="5285163" y="3893608"/>
              <a:ext cx="5413184"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440Hz</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Times New Roman" panose="02020603050405020304" pitchFamily="18" charset="0"/>
              </a:endParaRPr>
            </a:p>
          </p:txBody>
        </p:sp>
        <p:sp>
          <p:nvSpPr>
            <p:cNvPr id="46" name="CaixaDeTexto 45">
              <a:extLst>
                <a:ext uri="{FF2B5EF4-FFF2-40B4-BE49-F238E27FC236}">
                  <a16:creationId xmlns:a16="http://schemas.microsoft.com/office/drawing/2014/main" id="{B0EC3D49-CA17-AF0F-ED2B-8E48104DE5B7}"/>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A</a:t>
              </a:r>
            </a:p>
          </p:txBody>
        </p:sp>
      </p:grpSp>
      <p:grpSp>
        <p:nvGrpSpPr>
          <p:cNvPr id="47" name="Agrupar 46">
            <a:extLst>
              <a:ext uri="{FF2B5EF4-FFF2-40B4-BE49-F238E27FC236}">
                <a16:creationId xmlns:a16="http://schemas.microsoft.com/office/drawing/2014/main" id="{08B232DD-46EB-468A-F76E-CE84B1691FC3}"/>
              </a:ext>
            </a:extLst>
          </p:cNvPr>
          <p:cNvGrpSpPr/>
          <p:nvPr/>
        </p:nvGrpSpPr>
        <p:grpSpPr>
          <a:xfrm>
            <a:off x="2471113" y="4724331"/>
            <a:ext cx="5900593" cy="432792"/>
            <a:chOff x="4820842" y="3848457"/>
            <a:chExt cx="5900593" cy="432792"/>
          </a:xfrm>
        </p:grpSpPr>
        <p:sp>
          <p:nvSpPr>
            <p:cNvPr id="48" name="CaixaDeTexto 47">
              <a:extLst>
                <a:ext uri="{FF2B5EF4-FFF2-40B4-BE49-F238E27FC236}">
                  <a16:creationId xmlns:a16="http://schemas.microsoft.com/office/drawing/2014/main" id="{AE9A203C-268C-A1DD-5D14-759F4AC8A092}"/>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384Hz</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mn-cs"/>
              </a:endParaRPr>
            </a:p>
          </p:txBody>
        </p:sp>
        <p:sp>
          <p:nvSpPr>
            <p:cNvPr id="49" name="CaixaDeTexto 48">
              <a:extLst>
                <a:ext uri="{FF2B5EF4-FFF2-40B4-BE49-F238E27FC236}">
                  <a16:creationId xmlns:a16="http://schemas.microsoft.com/office/drawing/2014/main" id="{EDEB0090-6054-F47F-1663-4583B7635A1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B</a:t>
              </a:r>
            </a:p>
          </p:txBody>
        </p:sp>
      </p:gr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8" name="Agrupar 7">
            <a:extLst>
              <a:ext uri="{FF2B5EF4-FFF2-40B4-BE49-F238E27FC236}">
                <a16:creationId xmlns:a16="http://schemas.microsoft.com/office/drawing/2014/main" id="{7769D391-E280-5141-F510-ED8BC1475A41}"/>
              </a:ext>
            </a:extLst>
          </p:cNvPr>
          <p:cNvGrpSpPr/>
          <p:nvPr/>
        </p:nvGrpSpPr>
        <p:grpSpPr>
          <a:xfrm>
            <a:off x="4242794" y="4066385"/>
            <a:ext cx="4356519" cy="432792"/>
            <a:chOff x="4820842" y="3848457"/>
            <a:chExt cx="4356519" cy="432792"/>
          </a:xfrm>
        </p:grpSpPr>
        <p:sp>
          <p:nvSpPr>
            <p:cNvPr id="9" name="CaixaDeTexto 8">
              <a:extLst>
                <a:ext uri="{FF2B5EF4-FFF2-40B4-BE49-F238E27FC236}">
                  <a16:creationId xmlns:a16="http://schemas.microsoft.com/office/drawing/2014/main" id="{518A7633-67A6-623E-29D5-6765B060A113}"/>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284Hz</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mn-cs"/>
              </a:endParaRPr>
            </a:p>
          </p:txBody>
        </p:sp>
        <p:sp>
          <p:nvSpPr>
            <p:cNvPr id="10" name="CaixaDeTexto 9">
              <a:extLst>
                <a:ext uri="{FF2B5EF4-FFF2-40B4-BE49-F238E27FC236}">
                  <a16:creationId xmlns:a16="http://schemas.microsoft.com/office/drawing/2014/main" id="{B8E48C58-E5B5-171A-1109-BBCE5A1FD6E8}"/>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D</a:t>
              </a:r>
            </a:p>
          </p:txBody>
        </p:sp>
      </p:grpSp>
      <p:grpSp>
        <p:nvGrpSpPr>
          <p:cNvPr id="6" name="Agrupar 5">
            <a:extLst>
              <a:ext uri="{FF2B5EF4-FFF2-40B4-BE49-F238E27FC236}">
                <a16:creationId xmlns:a16="http://schemas.microsoft.com/office/drawing/2014/main" id="{65BF88C4-A9A5-8EF0-2607-6AA1FED506DA}"/>
              </a:ext>
            </a:extLst>
          </p:cNvPr>
          <p:cNvGrpSpPr/>
          <p:nvPr/>
        </p:nvGrpSpPr>
        <p:grpSpPr>
          <a:xfrm>
            <a:off x="4238036" y="4724331"/>
            <a:ext cx="4356519" cy="432792"/>
            <a:chOff x="4820842" y="3848457"/>
            <a:chExt cx="4356519" cy="432792"/>
          </a:xfrm>
        </p:grpSpPr>
        <p:sp>
          <p:nvSpPr>
            <p:cNvPr id="11" name="CaixaDeTexto 10">
              <a:extLst>
                <a:ext uri="{FF2B5EF4-FFF2-40B4-BE49-F238E27FC236}">
                  <a16:creationId xmlns:a16="http://schemas.microsoft.com/office/drawing/2014/main" id="{91D7C7BB-98A8-FFE4-315F-90277B020418}"/>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214Hz</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Times New Roman" panose="02020603050405020304" pitchFamily="18" charset="0"/>
              </a:endParaRPr>
            </a:p>
          </p:txBody>
        </p:sp>
        <p:sp>
          <p:nvSpPr>
            <p:cNvPr id="12" name="CaixaDeTexto 11">
              <a:extLst>
                <a:ext uri="{FF2B5EF4-FFF2-40B4-BE49-F238E27FC236}">
                  <a16:creationId xmlns:a16="http://schemas.microsoft.com/office/drawing/2014/main" id="{FDFD46A0-8125-00EA-4A24-8778E472FC8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E</a:t>
              </a:r>
            </a:p>
          </p:txBody>
        </p:sp>
      </p:grpSp>
      <p:grpSp>
        <p:nvGrpSpPr>
          <p:cNvPr id="3" name="Agrupar 2">
            <a:extLst>
              <a:ext uri="{FF2B5EF4-FFF2-40B4-BE49-F238E27FC236}">
                <a16:creationId xmlns:a16="http://schemas.microsoft.com/office/drawing/2014/main" id="{C323C7B4-ADCC-8F83-544F-2E86E488AB73}"/>
              </a:ext>
            </a:extLst>
          </p:cNvPr>
          <p:cNvGrpSpPr/>
          <p:nvPr/>
        </p:nvGrpSpPr>
        <p:grpSpPr>
          <a:xfrm>
            <a:off x="2490380" y="5364591"/>
            <a:ext cx="5900593" cy="432792"/>
            <a:chOff x="4820842" y="3848457"/>
            <a:chExt cx="5900593" cy="432792"/>
          </a:xfrm>
        </p:grpSpPr>
        <p:sp>
          <p:nvSpPr>
            <p:cNvPr id="4" name="CaixaDeTexto 3">
              <a:extLst>
                <a:ext uri="{FF2B5EF4-FFF2-40B4-BE49-F238E27FC236}">
                  <a16:creationId xmlns:a16="http://schemas.microsoft.com/office/drawing/2014/main" id="{7F90DF0B-FEEA-068A-96A3-27F92DBC5239}"/>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340Hz</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mn-cs"/>
              </a:endParaRPr>
            </a:p>
          </p:txBody>
        </p:sp>
        <p:sp>
          <p:nvSpPr>
            <p:cNvPr id="5" name="CaixaDeTexto 4">
              <a:extLst>
                <a:ext uri="{FF2B5EF4-FFF2-40B4-BE49-F238E27FC236}">
                  <a16:creationId xmlns:a16="http://schemas.microsoft.com/office/drawing/2014/main" id="{C6834F96-4E3E-ED07-000F-F0BC31A3D0BA}"/>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C</a:t>
              </a:r>
            </a:p>
          </p:txBody>
        </p:sp>
      </p:grpSp>
      <p:pic>
        <p:nvPicPr>
          <p:cNvPr id="13" name="Imagem 12">
            <a:extLst>
              <a:ext uri="{FF2B5EF4-FFF2-40B4-BE49-F238E27FC236}">
                <a16:creationId xmlns:a16="http://schemas.microsoft.com/office/drawing/2014/main" id="{530C7544-B52B-5767-87BB-6882077C1E52}"/>
              </a:ext>
            </a:extLst>
          </p:cNvPr>
          <p:cNvPicPr/>
          <p:nvPr/>
        </p:nvPicPr>
        <p:blipFill>
          <a:blip r:embed="rId5">
            <a:extLst>
              <a:ext uri="{28A0092B-C50C-407E-A947-70E740481C1C}">
                <a14:useLocalDpi xmlns:a14="http://schemas.microsoft.com/office/drawing/2010/main" val="0"/>
              </a:ext>
            </a:extLst>
          </a:blip>
          <a:stretch>
            <a:fillRect/>
          </a:stretch>
        </p:blipFill>
        <p:spPr>
          <a:xfrm>
            <a:off x="7074190" y="3725934"/>
            <a:ext cx="3338844" cy="2382864"/>
          </a:xfrm>
          <a:prstGeom prst="rect">
            <a:avLst/>
          </a:prstGeom>
        </p:spPr>
      </p:pic>
    </p:spTree>
    <p:extLst>
      <p:ext uri="{BB962C8B-B14F-4D97-AF65-F5344CB8AC3E}">
        <p14:creationId xmlns:p14="http://schemas.microsoft.com/office/powerpoint/2010/main" val="2197066242"/>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fade">
                                      <p:cBhvr>
                                        <p:cTn id="7" dur="500"/>
                                        <p:tgtEl>
                                          <p:spTgt spid="10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fade">
                                      <p:cBhvr>
                                        <p:cTn id="11" dur="500"/>
                                        <p:tgtEl>
                                          <p:spTgt spid="40"/>
                                        </p:tgtEl>
                                      </p:cBhvr>
                                    </p:animEffect>
                                  </p:childTnLst>
                                </p:cTn>
                              </p:par>
                            </p:childTnLst>
                          </p:cTn>
                        </p:par>
                        <p:par>
                          <p:cTn id="12" fill="hold">
                            <p:stCondLst>
                              <p:cond delay="1000"/>
                            </p:stCondLst>
                            <p:childTnLst>
                              <p:par>
                                <p:cTn id="13" presetID="10" presetClass="entr" presetSubtype="0" fill="hold" nodeType="after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34"/>
                                        </p:tgtEl>
                                        <p:attrNameLst>
                                          <p:attrName>style.visibility</p:attrName>
                                        </p:attrNameLst>
                                      </p:cBhvr>
                                      <p:to>
                                        <p:strVal val="visible"/>
                                      </p:to>
                                    </p:set>
                                    <p:animEffect transition="in" filter="fade">
                                      <p:cBhvr>
                                        <p:cTn id="20" dur="500"/>
                                        <p:tgtEl>
                                          <p:spTgt spid="34"/>
                                        </p:tgtEl>
                                      </p:cBhvr>
                                    </p:animEffect>
                                  </p:childTnLst>
                                </p:cTn>
                              </p:par>
                              <p:par>
                                <p:cTn id="21" presetID="10" presetClass="entr" presetSubtype="0" fill="hold" nodeType="withEffect">
                                  <p:stCondLst>
                                    <p:cond delay="0"/>
                                  </p:stCondLst>
                                  <p:childTnLst>
                                    <p:set>
                                      <p:cBhvr>
                                        <p:cTn id="22" dur="1" fill="hold">
                                          <p:stCondLst>
                                            <p:cond delay="0"/>
                                          </p:stCondLst>
                                        </p:cTn>
                                        <p:tgtEl>
                                          <p:spTgt spid="47"/>
                                        </p:tgtEl>
                                        <p:attrNameLst>
                                          <p:attrName>style.visibility</p:attrName>
                                        </p:attrNameLst>
                                      </p:cBhvr>
                                      <p:to>
                                        <p:strVal val="visible"/>
                                      </p:to>
                                    </p:set>
                                    <p:animEffect transition="in" filter="fade">
                                      <p:cBhvr>
                                        <p:cTn id="23" dur="500"/>
                                        <p:tgtEl>
                                          <p:spTgt spid="47"/>
                                        </p:tgtEl>
                                      </p:cBhvr>
                                    </p:animEffect>
                                  </p:childTnLst>
                                </p:cTn>
                              </p:par>
                              <p:par>
                                <p:cTn id="24" presetID="10" presetClass="entr" presetSubtype="0" fill="hold" nodeType="with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fade">
                                      <p:cBhvr>
                                        <p:cTn id="26" dur="500"/>
                                        <p:tgtEl>
                                          <p:spTgt spid="8"/>
                                        </p:tgtEl>
                                      </p:cBhvr>
                                    </p:animEffect>
                                  </p:childTnLst>
                                </p:cTn>
                              </p:par>
                              <p:par>
                                <p:cTn id="27" presetID="10"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fade">
                                      <p:cBhvr>
                                        <p:cTn id="29" dur="500"/>
                                        <p:tgtEl>
                                          <p:spTgt spid="6"/>
                                        </p:tgtEl>
                                      </p:cBhvr>
                                    </p:animEffect>
                                  </p:childTnLst>
                                </p:cTn>
                              </p:par>
                              <p:par>
                                <p:cTn id="30" presetID="10" presetClass="entr" presetSubtype="0" fill="hold" nodeType="withEffect">
                                  <p:stCondLst>
                                    <p:cond delay="0"/>
                                  </p:stCondLst>
                                  <p:childTnLst>
                                    <p:set>
                                      <p:cBhvr>
                                        <p:cTn id="31" dur="1" fill="hold">
                                          <p:stCondLst>
                                            <p:cond delay="0"/>
                                          </p:stCondLst>
                                        </p:cTn>
                                        <p:tgtEl>
                                          <p:spTgt spid="3"/>
                                        </p:tgtEl>
                                        <p:attrNameLst>
                                          <p:attrName>style.visibility</p:attrName>
                                        </p:attrNameLst>
                                      </p:cBhvr>
                                      <p:to>
                                        <p:strVal val="visible"/>
                                      </p:to>
                                    </p:set>
                                    <p:animEffect transition="in" filter="fade">
                                      <p:cBhvr>
                                        <p:cTn id="3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relha externa</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9" name="Agrupar 8">
            <a:extLst>
              <a:ext uri="{FF2B5EF4-FFF2-40B4-BE49-F238E27FC236}">
                <a16:creationId xmlns:a16="http://schemas.microsoft.com/office/drawing/2014/main" id="{DFD4CEED-CFB7-0F65-736D-A7671AC989FA}"/>
              </a:ext>
            </a:extLst>
          </p:cNvPr>
          <p:cNvGrpSpPr/>
          <p:nvPr/>
        </p:nvGrpSpPr>
        <p:grpSpPr>
          <a:xfrm>
            <a:off x="590272" y="2633988"/>
            <a:ext cx="4824411" cy="660181"/>
            <a:chOff x="1320877" y="2387328"/>
            <a:chExt cx="4824411" cy="660181"/>
          </a:xfrm>
        </p:grpSpPr>
        <p:sp>
          <p:nvSpPr>
            <p:cNvPr id="10" name="TextBox 129">
              <a:extLst>
                <a:ext uri="{FF2B5EF4-FFF2-40B4-BE49-F238E27FC236}">
                  <a16:creationId xmlns:a16="http://schemas.microsoft.com/office/drawing/2014/main" id="{E75319F4-A3B9-EE7E-7405-04B63686A245}"/>
                </a:ext>
              </a:extLst>
            </p:cNvPr>
            <p:cNvSpPr txBox="1"/>
            <p:nvPr/>
          </p:nvSpPr>
          <p:spPr>
            <a:xfrm>
              <a:off x="1679658" y="2387328"/>
              <a:ext cx="4465630"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sym typeface="Verdana"/>
                </a:rPr>
                <a:t>C</a:t>
              </a:r>
              <a:r>
                <a:rPr kumimoji="0" lang="pt-BR" sz="16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rPr>
                <a:t>anal que se abre para o </a:t>
              </a:r>
              <a:r>
                <a:rPr kumimoji="0" lang="pt-BR" sz="1600"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rPr>
                <a:t>exterior no pavilhão auditivo</a:t>
              </a:r>
            </a:p>
          </p:txBody>
        </p:sp>
        <p:grpSp>
          <p:nvGrpSpPr>
            <p:cNvPr id="13" name="Group 130">
              <a:extLst>
                <a:ext uri="{FF2B5EF4-FFF2-40B4-BE49-F238E27FC236}">
                  <a16:creationId xmlns:a16="http://schemas.microsoft.com/office/drawing/2014/main" id="{FD4E5E94-7A4E-40CA-840D-0D48B638EC46}"/>
                </a:ext>
              </a:extLst>
            </p:cNvPr>
            <p:cNvGrpSpPr/>
            <p:nvPr/>
          </p:nvGrpSpPr>
          <p:grpSpPr>
            <a:xfrm>
              <a:off x="1320877" y="2399556"/>
              <a:ext cx="328242" cy="331335"/>
              <a:chOff x="4951409" y="1419225"/>
              <a:chExt cx="442541" cy="446715"/>
            </a:xfrm>
          </p:grpSpPr>
          <p:grpSp>
            <p:nvGrpSpPr>
              <p:cNvPr id="24" name="Group 131">
                <a:extLst>
                  <a:ext uri="{FF2B5EF4-FFF2-40B4-BE49-F238E27FC236}">
                    <a16:creationId xmlns:a16="http://schemas.microsoft.com/office/drawing/2014/main" id="{535091FF-2ADC-6866-70B5-D13FF2D1F15A}"/>
                  </a:ext>
                </a:extLst>
              </p:cNvPr>
              <p:cNvGrpSpPr/>
              <p:nvPr/>
            </p:nvGrpSpPr>
            <p:grpSpPr>
              <a:xfrm>
                <a:off x="4951409" y="1419225"/>
                <a:ext cx="442541" cy="446715"/>
                <a:chOff x="4951409" y="1419225"/>
                <a:chExt cx="442541" cy="446715"/>
              </a:xfrm>
            </p:grpSpPr>
            <p:sp>
              <p:nvSpPr>
                <p:cNvPr id="27" name="Oval 133">
                  <a:extLst>
                    <a:ext uri="{FF2B5EF4-FFF2-40B4-BE49-F238E27FC236}">
                      <a16:creationId xmlns:a16="http://schemas.microsoft.com/office/drawing/2014/main" id="{BB110C12-B390-5642-903E-2F743429AFB9}"/>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8" name="Oval 134">
                  <a:extLst>
                    <a:ext uri="{FF2B5EF4-FFF2-40B4-BE49-F238E27FC236}">
                      <a16:creationId xmlns:a16="http://schemas.microsoft.com/office/drawing/2014/main" id="{900661C8-1757-F1E6-C814-5F8CBFE659D5}"/>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6" name="Freeform: Shape 132">
                <a:extLst>
                  <a:ext uri="{FF2B5EF4-FFF2-40B4-BE49-F238E27FC236}">
                    <a16:creationId xmlns:a16="http://schemas.microsoft.com/office/drawing/2014/main" id="{A911A2C5-80F3-42D5-8481-993F057D4513}"/>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6216347" y="1012619"/>
            <a:ext cx="5921745" cy="541661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pic>
        <p:nvPicPr>
          <p:cNvPr id="16" name="Imagem 15" descr="Diagrama&#10;&#10;Descrição gerada automaticamente">
            <a:extLst>
              <a:ext uri="{FF2B5EF4-FFF2-40B4-BE49-F238E27FC236}">
                <a16:creationId xmlns:a16="http://schemas.microsoft.com/office/drawing/2014/main" id="{15B37CAC-E405-3A51-1CC0-C233DB644805}"/>
              </a:ext>
            </a:extLst>
          </p:cNvPr>
          <p:cNvPicPr>
            <a:picLocks noChangeAspect="1"/>
          </p:cNvPicPr>
          <p:nvPr/>
        </p:nvPicPr>
        <p:blipFill rotWithShape="1">
          <a:blip r:embed="rId5">
            <a:extLst>
              <a:ext uri="{28A0092B-C50C-407E-A947-70E740481C1C}">
                <a14:useLocalDpi xmlns:a14="http://schemas.microsoft.com/office/drawing/2010/main" val="0"/>
              </a:ext>
            </a:extLst>
          </a:blip>
          <a:srcRect t="15789" r="52192" b="13252"/>
          <a:stretch/>
        </p:blipFill>
        <p:spPr>
          <a:xfrm>
            <a:off x="6899937" y="1332064"/>
            <a:ext cx="4329378" cy="4932384"/>
          </a:xfrm>
          <a:prstGeom prst="rect">
            <a:avLst/>
          </a:prstGeom>
        </p:spPr>
      </p:pic>
      <p:grpSp>
        <p:nvGrpSpPr>
          <p:cNvPr id="3" name="Agrupar 2">
            <a:extLst>
              <a:ext uri="{FF2B5EF4-FFF2-40B4-BE49-F238E27FC236}">
                <a16:creationId xmlns:a16="http://schemas.microsoft.com/office/drawing/2014/main" id="{4B49CA2B-2D83-A2D2-9F23-4206FD0B0D3E}"/>
              </a:ext>
            </a:extLst>
          </p:cNvPr>
          <p:cNvGrpSpPr/>
          <p:nvPr/>
        </p:nvGrpSpPr>
        <p:grpSpPr>
          <a:xfrm>
            <a:off x="573887" y="3422070"/>
            <a:ext cx="4824411" cy="660181"/>
            <a:chOff x="1320877" y="2387328"/>
            <a:chExt cx="4824411" cy="660181"/>
          </a:xfrm>
        </p:grpSpPr>
        <p:sp>
          <p:nvSpPr>
            <p:cNvPr id="15" name="TextBox 129">
              <a:extLst>
                <a:ext uri="{FF2B5EF4-FFF2-40B4-BE49-F238E27FC236}">
                  <a16:creationId xmlns:a16="http://schemas.microsoft.com/office/drawing/2014/main" id="{0150AC84-D39B-2AA1-9513-C0BB52FB42A8}"/>
                </a:ext>
              </a:extLst>
            </p:cNvPr>
            <p:cNvSpPr txBox="1"/>
            <p:nvPr/>
          </p:nvSpPr>
          <p:spPr>
            <a:xfrm>
              <a:off x="1679658" y="2387328"/>
              <a:ext cx="4465630"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sym typeface="Verdana"/>
                </a:rPr>
                <a:t>O pavilhão auditivo </a:t>
              </a:r>
              <a:r>
                <a:rPr lang="pt-BR" sz="1600" b="1" dirty="0">
                  <a:solidFill>
                    <a:prstClr val="white"/>
                  </a:solidFill>
                  <a:sym typeface="Verdana"/>
                </a:rPr>
                <a:t>capta os sons e os direciona para o canal auditivo</a:t>
              </a:r>
              <a:endParaRPr kumimoji="0" lang="pt-BR" sz="1600"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20" name="Group 130">
              <a:extLst>
                <a:ext uri="{FF2B5EF4-FFF2-40B4-BE49-F238E27FC236}">
                  <a16:creationId xmlns:a16="http://schemas.microsoft.com/office/drawing/2014/main" id="{A7AC073D-F036-7CF2-6527-D33C133F93F9}"/>
                </a:ext>
              </a:extLst>
            </p:cNvPr>
            <p:cNvGrpSpPr/>
            <p:nvPr/>
          </p:nvGrpSpPr>
          <p:grpSpPr>
            <a:xfrm>
              <a:off x="1320877" y="2399556"/>
              <a:ext cx="328242" cy="331335"/>
              <a:chOff x="4951409" y="1419225"/>
              <a:chExt cx="442541" cy="446715"/>
            </a:xfrm>
          </p:grpSpPr>
          <p:grpSp>
            <p:nvGrpSpPr>
              <p:cNvPr id="23" name="Group 131">
                <a:extLst>
                  <a:ext uri="{FF2B5EF4-FFF2-40B4-BE49-F238E27FC236}">
                    <a16:creationId xmlns:a16="http://schemas.microsoft.com/office/drawing/2014/main" id="{0C579D90-407F-8C3B-F509-277199C5E4FE}"/>
                  </a:ext>
                </a:extLst>
              </p:cNvPr>
              <p:cNvGrpSpPr/>
              <p:nvPr/>
            </p:nvGrpSpPr>
            <p:grpSpPr>
              <a:xfrm>
                <a:off x="4951409" y="1419225"/>
                <a:ext cx="442541" cy="446715"/>
                <a:chOff x="4951409" y="1419225"/>
                <a:chExt cx="442541" cy="446715"/>
              </a:xfrm>
            </p:grpSpPr>
            <p:sp>
              <p:nvSpPr>
                <p:cNvPr id="30" name="Oval 133">
                  <a:extLst>
                    <a:ext uri="{FF2B5EF4-FFF2-40B4-BE49-F238E27FC236}">
                      <a16:creationId xmlns:a16="http://schemas.microsoft.com/office/drawing/2014/main" id="{A9D61A23-DA28-1357-1274-B0D87AFAEFF5}"/>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1" name="Oval 134">
                  <a:extLst>
                    <a:ext uri="{FF2B5EF4-FFF2-40B4-BE49-F238E27FC236}">
                      <a16:creationId xmlns:a16="http://schemas.microsoft.com/office/drawing/2014/main" id="{14E75019-BEEA-69A8-AB1E-5C08F61E403D}"/>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9" name="Freeform: Shape 132">
                <a:extLst>
                  <a:ext uri="{FF2B5EF4-FFF2-40B4-BE49-F238E27FC236}">
                    <a16:creationId xmlns:a16="http://schemas.microsoft.com/office/drawing/2014/main" id="{05890894-D074-A5AC-A1C2-99724A3B76F6}"/>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40" name="Rectangle: Rounded Corners 72">
            <a:extLst>
              <a:ext uri="{FF2B5EF4-FFF2-40B4-BE49-F238E27FC236}">
                <a16:creationId xmlns:a16="http://schemas.microsoft.com/office/drawing/2014/main" id="{056A7AD1-A816-382E-377A-88FB81787C9B}"/>
              </a:ext>
            </a:extLst>
          </p:cNvPr>
          <p:cNvSpPr/>
          <p:nvPr/>
        </p:nvSpPr>
        <p:spPr>
          <a:xfrm>
            <a:off x="957298" y="4186771"/>
            <a:ext cx="3022041" cy="1142425"/>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As ondas sonoras fazem vibrar o ar dentro do canal da orelha</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Tree>
    <p:extLst>
      <p:ext uri="{BB962C8B-B14F-4D97-AF65-F5344CB8AC3E}">
        <p14:creationId xmlns:p14="http://schemas.microsoft.com/office/powerpoint/2010/main" val="64129142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500"/>
                                        <p:tgtEl>
                                          <p:spTgt spid="9"/>
                                        </p:tgtEl>
                                      </p:cBhvr>
                                    </p:animEffect>
                                  </p:childTnLst>
                                </p:cTn>
                              </p:par>
                              <p:par>
                                <p:cTn id="8" presetID="42" presetClass="path" presetSubtype="0" accel="49333" decel="50667" fill="hold" nodeType="withEffect">
                                  <p:stCondLst>
                                    <p:cond delay="0"/>
                                  </p:stCondLst>
                                  <p:childTnLst>
                                    <p:animMotion origin="layout" path="M -4.16667E-7 -1.85185E-6 L -0.06615 -1.85185E-6 " pathEditMode="relative" rAng="0" ptsTypes="AA">
                                      <p:cBhvr>
                                        <p:cTn id="9" dur="750" spd="-100000" fill="hold"/>
                                        <p:tgtEl>
                                          <p:spTgt spid="9"/>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right)">
                                      <p:cBhvr>
                                        <p:cTn id="14" dur="500"/>
                                        <p:tgtEl>
                                          <p:spTgt spid="3"/>
                                        </p:tgtEl>
                                      </p:cBhvr>
                                    </p:animEffect>
                                  </p:childTnLst>
                                </p:cTn>
                              </p:par>
                              <p:par>
                                <p:cTn id="15" presetID="42" presetClass="path" presetSubtype="0" accel="49333" decel="50667" fill="hold" nodeType="withEffect">
                                  <p:stCondLst>
                                    <p:cond delay="0"/>
                                  </p:stCondLst>
                                  <p:childTnLst>
                                    <p:animMotion origin="layout" path="M -4.16667E-7 -1.85185E-6 L -0.06615 -1.85185E-6 " pathEditMode="relative" rAng="0" ptsTypes="AA">
                                      <p:cBhvr>
                                        <p:cTn id="16" dur="750" spd="-100000" fill="hold"/>
                                        <p:tgtEl>
                                          <p:spTgt spid="3"/>
                                        </p:tgtEl>
                                        <p:attrNameLst>
                                          <p:attrName>ppt_x</p:attrName>
                                          <p:attrName>ppt_y</p:attrName>
                                        </p:attrNameLst>
                                      </p:cBhvr>
                                      <p:rCtr x="-3307" y="0"/>
                                    </p:animMotion>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40"/>
                                        </p:tgtEl>
                                        <p:attrNameLst>
                                          <p:attrName>style.visibility</p:attrName>
                                        </p:attrNameLst>
                                      </p:cBhvr>
                                      <p:to>
                                        <p:strVal val="visible"/>
                                      </p:to>
                                    </p:set>
                                    <p:animEffect transition="in" filter="fade">
                                      <p:cBhvr>
                                        <p:cTn id="21" dur="500"/>
                                        <p:tgtEl>
                                          <p:spTgt spid="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61709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 </a:t>
            </a:r>
            <a:r>
              <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De acordo com a teoria de vasos comunicantes, temos:</a:t>
            </a:r>
          </a:p>
          <a:p>
            <a:pPr marL="0" marR="0" lvl="0" indent="0" algn="just" defTabSz="914400" rtl="0" eaLnBrk="1" fontAlgn="auto" latinLnBrk="0" hangingPunct="1">
              <a:lnSpc>
                <a:spcPct val="110000"/>
              </a:lnSpc>
              <a:spcBef>
                <a:spcPts val="0"/>
              </a:spcBef>
              <a:spcAft>
                <a:spcPts val="0"/>
              </a:spcAft>
              <a:buClrTx/>
              <a:buSzTx/>
              <a:buFontTx/>
              <a:buNone/>
              <a:tabLst/>
              <a:defRPr/>
            </a:pP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14" name="Rectangle: Rounded Corners 72">
            <a:extLst>
              <a:ext uri="{FF2B5EF4-FFF2-40B4-BE49-F238E27FC236}">
                <a16:creationId xmlns:a16="http://schemas.microsoft.com/office/drawing/2014/main" id="{B3484CE2-37D1-0574-EA67-3AF0D3A7BA0B}"/>
              </a:ext>
            </a:extLst>
          </p:cNvPr>
          <p:cNvSpPr/>
          <p:nvPr/>
        </p:nvSpPr>
        <p:spPr>
          <a:xfrm>
            <a:off x="4338812" y="2247319"/>
            <a:ext cx="2985307" cy="694163"/>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chemeClr val="bg1"/>
                </a:solidFill>
                <a:latin typeface="Avenir Next LT Pro" panose="020B0504020202020204" pitchFamily="34" charset="0"/>
                <a:sym typeface="Verdana"/>
              </a:rPr>
              <a:t>No início, a pressão do gás é igual à pressão atmosférica, pois: </a:t>
            </a:r>
          </a:p>
        </p:txBody>
      </p:sp>
      <mc:AlternateContent xmlns:mc="http://schemas.openxmlformats.org/markup-compatibility/2006">
        <mc:Choice xmlns:a14="http://schemas.microsoft.com/office/drawing/2010/main" Requires="a14">
          <p:sp>
            <p:nvSpPr>
              <p:cNvPr id="30" name="Objeto 3">
                <a:extLst>
                  <a:ext uri="{FF2B5EF4-FFF2-40B4-BE49-F238E27FC236}">
                    <a16:creationId xmlns:a16="http://schemas.microsoft.com/office/drawing/2014/main" id="{068914E6-AA9A-4D3B-83F8-F98DFFFB476A}"/>
                  </a:ext>
                </a:extLst>
              </p:cNvPr>
              <p:cNvSpPr txBox="1"/>
              <p:nvPr/>
            </p:nvSpPr>
            <p:spPr>
              <a:xfrm>
                <a:off x="4358760" y="3189045"/>
                <a:ext cx="4141767"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sSub>
                        <m:sSubPr>
                          <m:ctrlPr>
                            <a:rPr lang="pt-BR" sz="1800" smtClean="0">
                              <a:solidFill>
                                <a:srgbClr val="003B89"/>
                              </a:solidFill>
                            </a:rPr>
                          </m:ctrlPr>
                        </m:sSubPr>
                        <m:e>
                          <m:r>
                            <a:rPr lang="pt-BR" sz="1800">
                              <a:solidFill>
                                <a:srgbClr val="003B89"/>
                              </a:solidFill>
                            </a:rPr>
                            <m:t>𝑝</m:t>
                          </m:r>
                        </m:e>
                        <m:sub>
                          <m:r>
                            <a:rPr lang="pt-BR" sz="1800">
                              <a:solidFill>
                                <a:srgbClr val="003B89"/>
                              </a:solidFill>
                            </a:rPr>
                            <m:t>𝐴</m:t>
                          </m:r>
                        </m:sub>
                      </m:sSub>
                      <m:r>
                        <a:rPr lang="pt-BR" sz="1800">
                          <a:solidFill>
                            <a:srgbClr val="003B89"/>
                          </a:solidFill>
                        </a:rPr>
                        <m:t>=</m:t>
                      </m:r>
                      <m:sSub>
                        <m:sSubPr>
                          <m:ctrlPr>
                            <a:rPr lang="pt-BR" sz="1800">
                              <a:solidFill>
                                <a:srgbClr val="003B89"/>
                              </a:solidFill>
                            </a:rPr>
                          </m:ctrlPr>
                        </m:sSubPr>
                        <m:e>
                          <m:r>
                            <a:rPr lang="pt-BR" sz="1800">
                              <a:solidFill>
                                <a:srgbClr val="003B89"/>
                              </a:solidFill>
                            </a:rPr>
                            <m:t>𝑝</m:t>
                          </m:r>
                        </m:e>
                        <m:sub>
                          <m:r>
                            <a:rPr lang="pt-BR" sz="1800">
                              <a:solidFill>
                                <a:srgbClr val="003B89"/>
                              </a:solidFill>
                            </a:rPr>
                            <m:t>𝐵</m:t>
                          </m:r>
                        </m:sub>
                      </m:sSub>
                    </m:oMath>
                  </m:oMathPara>
                </a14:m>
                <a:endParaRPr lang="pt-BR" sz="1800" dirty="0">
                  <a:solidFill>
                    <a:srgbClr val="003B89"/>
                  </a:solidFill>
                </a:endParaRPr>
              </a:p>
              <a:p>
                <a:pPr/>
                <a:endParaRPr lang="pt-BR" sz="1800" b="1" dirty="0">
                  <a:solidFill>
                    <a:srgbClr val="003B89"/>
                  </a:solidFill>
                </a:endParaRPr>
              </a:p>
              <a:p>
                <a:pPr/>
                <a14:m>
                  <m:oMathPara xmlns:m="http://schemas.openxmlformats.org/officeDocument/2006/math">
                    <m:oMathParaPr>
                      <m:jc m:val="left"/>
                    </m:oMathParaPr>
                    <m:oMath xmlns:m="http://schemas.openxmlformats.org/officeDocument/2006/math">
                      <m:sSub>
                        <m:sSubPr>
                          <m:ctrlPr>
                            <a:rPr lang="pt-BR" sz="1800" b="1">
                              <a:solidFill>
                                <a:srgbClr val="003B89"/>
                              </a:solidFill>
                            </a:rPr>
                          </m:ctrlPr>
                        </m:sSubPr>
                        <m:e>
                          <m:r>
                            <a:rPr lang="pt-BR" sz="1800" b="1" i="1">
                              <a:solidFill>
                                <a:srgbClr val="003B89"/>
                              </a:solidFill>
                            </a:rPr>
                            <m:t>𝒑</m:t>
                          </m:r>
                        </m:e>
                        <m:sub>
                          <m:r>
                            <a:rPr lang="pt-BR" sz="1800" b="1" i="1">
                              <a:solidFill>
                                <a:srgbClr val="003B89"/>
                              </a:solidFill>
                            </a:rPr>
                            <m:t>𝟎</m:t>
                          </m:r>
                        </m:sub>
                      </m:sSub>
                      <m:r>
                        <a:rPr lang="pt-BR" sz="1800" b="1">
                          <a:solidFill>
                            <a:srgbClr val="003B89"/>
                          </a:solidFill>
                        </a:rPr>
                        <m:t>=</m:t>
                      </m:r>
                      <m:sSub>
                        <m:sSubPr>
                          <m:ctrlPr>
                            <a:rPr lang="pt-BR" sz="1800" b="1">
                              <a:solidFill>
                                <a:srgbClr val="003B89"/>
                              </a:solidFill>
                            </a:rPr>
                          </m:ctrlPr>
                        </m:sSubPr>
                        <m:e>
                          <m:r>
                            <a:rPr lang="pt-BR" sz="1800" b="1" i="1">
                              <a:solidFill>
                                <a:srgbClr val="003B89"/>
                              </a:solidFill>
                            </a:rPr>
                            <m:t>𝒑</m:t>
                          </m:r>
                        </m:e>
                        <m:sub>
                          <m:r>
                            <a:rPr lang="pt-BR" sz="1800" b="1" i="1">
                              <a:solidFill>
                                <a:srgbClr val="003B89"/>
                              </a:solidFill>
                            </a:rPr>
                            <m:t>𝒂𝒕𝒎</m:t>
                          </m:r>
                        </m:sub>
                      </m:sSub>
                    </m:oMath>
                  </m:oMathPara>
                </a14:m>
                <a:endParaRPr lang="pt-BR" sz="1800" b="1" dirty="0">
                  <a:solidFill>
                    <a:srgbClr val="003B89"/>
                  </a:solidFill>
                </a:endParaRPr>
              </a:p>
            </p:txBody>
          </p:sp>
        </mc:Choice>
        <mc:Fallback>
          <p:sp>
            <p:nvSpPr>
              <p:cNvPr id="30" name="Objeto 3">
                <a:extLst>
                  <a:ext uri="{FF2B5EF4-FFF2-40B4-BE49-F238E27FC236}">
                    <a16:creationId xmlns:a16="http://schemas.microsoft.com/office/drawing/2014/main" id="{068914E6-AA9A-4D3B-83F8-F98DFFFB476A}"/>
                  </a:ext>
                </a:extLst>
              </p:cNvPr>
              <p:cNvSpPr txBox="1">
                <a:spLocks noRot="1" noChangeAspect="1" noMove="1" noResize="1" noEditPoints="1" noAdjustHandles="1" noChangeArrowheads="1" noChangeShapeType="1" noTextEdit="1"/>
              </p:cNvSpPr>
              <p:nvPr/>
            </p:nvSpPr>
            <p:spPr>
              <a:xfrm>
                <a:off x="4358760" y="3189045"/>
                <a:ext cx="4141767" cy="3053810"/>
              </a:xfrm>
              <a:prstGeom prst="rect">
                <a:avLst/>
              </a:prstGeom>
              <a:blipFill>
                <a:blip r:embed="rId5"/>
                <a:stretch>
                  <a:fillRect/>
                </a:stretch>
              </a:blipFill>
            </p:spPr>
            <p:txBody>
              <a:bodyPr/>
              <a:lstStyle/>
              <a:p>
                <a:r>
                  <a:rPr lang="pt-BR">
                    <a:noFill/>
                  </a:rPr>
                  <a:t> </a:t>
                </a:r>
              </a:p>
            </p:txBody>
          </p:sp>
        </mc:Fallback>
      </mc:AlternateContent>
      <p:sp>
        <p:nvSpPr>
          <p:cNvPr id="31" name="Rectangle: Rounded Corners 72">
            <a:extLst>
              <a:ext uri="{FF2B5EF4-FFF2-40B4-BE49-F238E27FC236}">
                <a16:creationId xmlns:a16="http://schemas.microsoft.com/office/drawing/2014/main" id="{8E1FA008-250F-8091-F612-C1D7ECA952EF}"/>
              </a:ext>
            </a:extLst>
          </p:cNvPr>
          <p:cNvSpPr/>
          <p:nvPr/>
        </p:nvSpPr>
        <p:spPr>
          <a:xfrm>
            <a:off x="7486749" y="2247320"/>
            <a:ext cx="3416602" cy="702959"/>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chemeClr val="bg1"/>
                </a:solidFill>
                <a:latin typeface="Avenir Next LT Pro" panose="020B0504020202020204" pitchFamily="34" charset="0"/>
                <a:sym typeface="Verdana"/>
              </a:rPr>
              <a:t>Estando o gás preso, o número de mols não muda e a equação geral é válida. Logo:</a:t>
            </a:r>
          </a:p>
        </p:txBody>
      </p:sp>
      <mc:AlternateContent xmlns:mc="http://schemas.openxmlformats.org/markup-compatibility/2006">
        <mc:Choice xmlns:a14="http://schemas.microsoft.com/office/drawing/2010/main" Requires="a14">
          <p:sp>
            <p:nvSpPr>
              <p:cNvPr id="36" name="Objeto 3">
                <a:extLst>
                  <a:ext uri="{FF2B5EF4-FFF2-40B4-BE49-F238E27FC236}">
                    <a16:creationId xmlns:a16="http://schemas.microsoft.com/office/drawing/2014/main" id="{D86F93FE-E275-DE60-DF33-24C27EC508FB}"/>
                  </a:ext>
                </a:extLst>
              </p:cNvPr>
              <p:cNvSpPr txBox="1"/>
              <p:nvPr/>
            </p:nvSpPr>
            <p:spPr>
              <a:xfrm>
                <a:off x="7506697" y="3195386"/>
                <a:ext cx="4141767"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f>
                        <m:fPr>
                          <m:ctrlPr>
                            <a:rPr lang="pt-BR" smtClean="0">
                              <a:solidFill>
                                <a:srgbClr val="003B89"/>
                              </a:solidFill>
                            </a:rPr>
                          </m:ctrlPr>
                        </m:fPr>
                        <m:num>
                          <m:sSub>
                            <m:sSubPr>
                              <m:ctrlPr>
                                <a:rPr lang="pt-BR">
                                  <a:solidFill>
                                    <a:srgbClr val="003B89"/>
                                  </a:solidFill>
                                </a:rPr>
                              </m:ctrlPr>
                            </m:sSubPr>
                            <m:e>
                              <m:r>
                                <a:rPr lang="pt-BR">
                                  <a:solidFill>
                                    <a:srgbClr val="003B89"/>
                                  </a:solidFill>
                                </a:rPr>
                                <m:t>𝑝</m:t>
                              </m:r>
                            </m:e>
                            <m:sub>
                              <m:r>
                                <a:rPr lang="pt-BR">
                                  <a:solidFill>
                                    <a:srgbClr val="003B89"/>
                                  </a:solidFill>
                                </a:rPr>
                                <m:t>0</m:t>
                              </m:r>
                            </m:sub>
                          </m:sSub>
                          <m:sSub>
                            <m:sSubPr>
                              <m:ctrlPr>
                                <a:rPr lang="pt-BR">
                                  <a:solidFill>
                                    <a:srgbClr val="003B89"/>
                                  </a:solidFill>
                                </a:rPr>
                              </m:ctrlPr>
                            </m:sSubPr>
                            <m:e>
                              <m:r>
                                <a:rPr lang="pt-BR">
                                  <a:solidFill>
                                    <a:srgbClr val="003B89"/>
                                  </a:solidFill>
                                </a:rPr>
                                <m:t>𝑉</m:t>
                              </m:r>
                            </m:e>
                            <m:sub>
                              <m:r>
                                <a:rPr lang="pt-BR">
                                  <a:solidFill>
                                    <a:srgbClr val="003B89"/>
                                  </a:solidFill>
                                </a:rPr>
                                <m:t>0</m:t>
                              </m:r>
                            </m:sub>
                          </m:sSub>
                        </m:num>
                        <m:den>
                          <m:sSub>
                            <m:sSubPr>
                              <m:ctrlPr>
                                <a:rPr lang="pt-BR">
                                  <a:solidFill>
                                    <a:srgbClr val="003B89"/>
                                  </a:solidFill>
                                </a:rPr>
                              </m:ctrlPr>
                            </m:sSubPr>
                            <m:e>
                              <m:r>
                                <a:rPr lang="pt-BR">
                                  <a:solidFill>
                                    <a:srgbClr val="003B89"/>
                                  </a:solidFill>
                                </a:rPr>
                                <m:t>𝑇</m:t>
                              </m:r>
                            </m:e>
                            <m:sub>
                              <m:r>
                                <a:rPr lang="pt-BR">
                                  <a:solidFill>
                                    <a:srgbClr val="003B89"/>
                                  </a:solidFill>
                                </a:rPr>
                                <m:t>0</m:t>
                              </m:r>
                            </m:sub>
                          </m:sSub>
                        </m:den>
                      </m:f>
                      <m:r>
                        <a:rPr lang="pt-BR">
                          <a:solidFill>
                            <a:srgbClr val="003B89"/>
                          </a:solidFill>
                        </a:rPr>
                        <m:t>=</m:t>
                      </m:r>
                      <m:f>
                        <m:fPr>
                          <m:ctrlPr>
                            <a:rPr lang="pt-BR">
                              <a:solidFill>
                                <a:srgbClr val="003B89"/>
                              </a:solidFill>
                            </a:rPr>
                          </m:ctrlPr>
                        </m:fPr>
                        <m:num>
                          <m:r>
                            <a:rPr lang="pt-BR">
                              <a:solidFill>
                                <a:srgbClr val="003B89"/>
                              </a:solidFill>
                            </a:rPr>
                            <m:t>𝑝𝑉</m:t>
                          </m:r>
                        </m:num>
                        <m:den>
                          <m:r>
                            <a:rPr lang="pt-BR">
                              <a:solidFill>
                                <a:srgbClr val="003B89"/>
                              </a:solidFill>
                            </a:rPr>
                            <m:t>𝑇</m:t>
                          </m:r>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f>
                        <m:fPr>
                          <m:ctrlPr>
                            <a:rPr lang="pt-BR">
                              <a:solidFill>
                                <a:srgbClr val="003B89"/>
                              </a:solidFill>
                            </a:rPr>
                          </m:ctrlPr>
                        </m:fPr>
                        <m:num>
                          <m:sSub>
                            <m:sSubPr>
                              <m:ctrlPr>
                                <a:rPr lang="pt-BR">
                                  <a:solidFill>
                                    <a:srgbClr val="003B89"/>
                                  </a:solidFill>
                                </a:rPr>
                              </m:ctrlPr>
                            </m:sSubPr>
                            <m:e>
                              <m:r>
                                <a:rPr lang="pt-BR">
                                  <a:solidFill>
                                    <a:srgbClr val="003B89"/>
                                  </a:solidFill>
                                </a:rPr>
                                <m:t>𝑝</m:t>
                              </m:r>
                            </m:e>
                            <m:sub>
                              <m:r>
                                <a:rPr lang="pt-BR">
                                  <a:solidFill>
                                    <a:srgbClr val="003B89"/>
                                  </a:solidFill>
                                </a:rPr>
                                <m:t>𝑎𝑡𝑚</m:t>
                              </m:r>
                            </m:sub>
                          </m:sSub>
                        </m:num>
                        <m:den>
                          <m:r>
                            <a:rPr lang="pt-BR">
                              <a:solidFill>
                                <a:srgbClr val="003B89"/>
                              </a:solidFill>
                            </a:rPr>
                            <m:t>290</m:t>
                          </m:r>
                        </m:den>
                      </m:f>
                      <m:r>
                        <a:rPr lang="pt-BR">
                          <a:solidFill>
                            <a:srgbClr val="003B89"/>
                          </a:solidFill>
                        </a:rPr>
                        <m:t>=</m:t>
                      </m:r>
                      <m:f>
                        <m:fPr>
                          <m:ctrlPr>
                            <a:rPr lang="pt-BR">
                              <a:solidFill>
                                <a:srgbClr val="003B89"/>
                              </a:solidFill>
                            </a:rPr>
                          </m:ctrlPr>
                        </m:fPr>
                        <m:num>
                          <m:r>
                            <a:rPr lang="pt-BR">
                              <a:solidFill>
                                <a:srgbClr val="003B89"/>
                              </a:solidFill>
                            </a:rPr>
                            <m:t>𝑝</m:t>
                          </m:r>
                        </m:num>
                        <m:den>
                          <m:r>
                            <a:rPr lang="pt-BR">
                              <a:solidFill>
                                <a:srgbClr val="003B89"/>
                              </a:solidFill>
                            </a:rPr>
                            <m:t>304,5</m:t>
                          </m:r>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r>
                        <a:rPr lang="pt-BR" b="1" i="1">
                          <a:solidFill>
                            <a:srgbClr val="003B89"/>
                          </a:solidFill>
                        </a:rPr>
                        <m:t>𝒑</m:t>
                      </m:r>
                      <m:r>
                        <a:rPr lang="pt-BR" b="1">
                          <a:solidFill>
                            <a:srgbClr val="003B89"/>
                          </a:solidFill>
                        </a:rPr>
                        <m:t>=</m:t>
                      </m:r>
                      <m:r>
                        <a:rPr lang="pt-BR" b="1" i="1">
                          <a:solidFill>
                            <a:srgbClr val="003B89"/>
                          </a:solidFill>
                        </a:rPr>
                        <m:t>𝟏</m:t>
                      </m:r>
                      <m:r>
                        <a:rPr lang="pt-BR" b="1">
                          <a:solidFill>
                            <a:srgbClr val="003B89"/>
                          </a:solidFill>
                        </a:rPr>
                        <m:t>,</m:t>
                      </m:r>
                      <m:r>
                        <a:rPr lang="pt-BR" b="1" i="1">
                          <a:solidFill>
                            <a:srgbClr val="003B89"/>
                          </a:solidFill>
                        </a:rPr>
                        <m:t>𝟎𝟓</m:t>
                      </m:r>
                      <m:sSub>
                        <m:sSubPr>
                          <m:ctrlPr>
                            <a:rPr lang="pt-BR" b="1">
                              <a:solidFill>
                                <a:srgbClr val="003B89"/>
                              </a:solidFill>
                            </a:rPr>
                          </m:ctrlPr>
                        </m:sSubPr>
                        <m:e>
                          <m:r>
                            <a:rPr lang="pt-BR" b="1" i="1">
                              <a:solidFill>
                                <a:srgbClr val="003B89"/>
                              </a:solidFill>
                            </a:rPr>
                            <m:t>𝒑</m:t>
                          </m:r>
                        </m:e>
                        <m:sub>
                          <m:r>
                            <a:rPr lang="pt-BR" b="1" i="1">
                              <a:solidFill>
                                <a:srgbClr val="003B89"/>
                              </a:solidFill>
                            </a:rPr>
                            <m:t>𝒂𝒕𝒎</m:t>
                          </m:r>
                        </m:sub>
                      </m:sSub>
                    </m:oMath>
                  </m:oMathPara>
                </a14:m>
                <a:endParaRPr lang="pt-BR" b="1" dirty="0">
                  <a:solidFill>
                    <a:srgbClr val="003B89"/>
                  </a:solidFill>
                </a:endParaRPr>
              </a:p>
            </p:txBody>
          </p:sp>
        </mc:Choice>
        <mc:Fallback>
          <p:sp>
            <p:nvSpPr>
              <p:cNvPr id="36" name="Objeto 3">
                <a:extLst>
                  <a:ext uri="{FF2B5EF4-FFF2-40B4-BE49-F238E27FC236}">
                    <a16:creationId xmlns:a16="http://schemas.microsoft.com/office/drawing/2014/main" id="{D86F93FE-E275-DE60-DF33-24C27EC508FB}"/>
                  </a:ext>
                </a:extLst>
              </p:cNvPr>
              <p:cNvSpPr txBox="1">
                <a:spLocks noRot="1" noChangeAspect="1" noMove="1" noResize="1" noEditPoints="1" noAdjustHandles="1" noChangeArrowheads="1" noChangeShapeType="1" noTextEdit="1"/>
              </p:cNvSpPr>
              <p:nvPr/>
            </p:nvSpPr>
            <p:spPr>
              <a:xfrm>
                <a:off x="7506697" y="3195386"/>
                <a:ext cx="4141767" cy="3053810"/>
              </a:xfrm>
              <a:prstGeom prst="rect">
                <a:avLst/>
              </a:prstGeom>
              <a:blipFill>
                <a:blip r:embed="rId6"/>
                <a:stretch>
                  <a:fillRect/>
                </a:stretch>
              </a:blipFill>
            </p:spPr>
            <p:txBody>
              <a:bodyPr/>
              <a:lstStyle/>
              <a:p>
                <a:r>
                  <a:rPr lang="pt-BR">
                    <a:noFill/>
                  </a:rPr>
                  <a:t> </a:t>
                </a:r>
              </a:p>
            </p:txBody>
          </p:sp>
        </mc:Fallback>
      </mc:AlternateContent>
      <p:grpSp>
        <p:nvGrpSpPr>
          <p:cNvPr id="48" name="Agrupar 47">
            <a:extLst>
              <a:ext uri="{FF2B5EF4-FFF2-40B4-BE49-F238E27FC236}">
                <a16:creationId xmlns:a16="http://schemas.microsoft.com/office/drawing/2014/main" id="{6C4EFF32-56E7-7488-4B97-6E41792E5F81}"/>
              </a:ext>
            </a:extLst>
          </p:cNvPr>
          <p:cNvGrpSpPr/>
          <p:nvPr/>
        </p:nvGrpSpPr>
        <p:grpSpPr>
          <a:xfrm>
            <a:off x="1333961" y="2970229"/>
            <a:ext cx="2876913" cy="2061482"/>
            <a:chOff x="2082521" y="3583875"/>
            <a:chExt cx="4043966" cy="2897746"/>
          </a:xfrm>
        </p:grpSpPr>
        <p:pic>
          <p:nvPicPr>
            <p:cNvPr id="29" name="Imagem 28">
              <a:extLst>
                <a:ext uri="{FF2B5EF4-FFF2-40B4-BE49-F238E27FC236}">
                  <a16:creationId xmlns:a16="http://schemas.microsoft.com/office/drawing/2014/main" id="{F7F60912-EE4E-264C-98C8-67A81CC2635C}"/>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082521" y="3583875"/>
              <a:ext cx="4043966" cy="2897746"/>
            </a:xfrm>
            <a:prstGeom prst="rect">
              <a:avLst/>
            </a:prstGeom>
          </p:spPr>
        </p:pic>
        <p:graphicFrame>
          <p:nvGraphicFramePr>
            <p:cNvPr id="33" name="Objeto 32">
              <a:extLst>
                <a:ext uri="{FF2B5EF4-FFF2-40B4-BE49-F238E27FC236}">
                  <a16:creationId xmlns:a16="http://schemas.microsoft.com/office/drawing/2014/main" id="{C6566A3B-0E66-8710-1A7E-D6BC15CD058E}"/>
                </a:ext>
              </a:extLst>
            </p:cNvPr>
            <p:cNvGraphicFramePr>
              <a:graphicFrameLocks noChangeAspect="1"/>
            </p:cNvGraphicFramePr>
            <p:nvPr>
              <p:extLst>
                <p:ext uri="{D42A27DB-BD31-4B8C-83A1-F6EECF244321}">
                  <p14:modId xmlns:p14="http://schemas.microsoft.com/office/powerpoint/2010/main" val="298678005"/>
                </p:ext>
              </p:extLst>
            </p:nvPr>
          </p:nvGraphicFramePr>
          <p:xfrm>
            <a:off x="4366916" y="5032087"/>
            <a:ext cx="403900" cy="519937"/>
          </p:xfrm>
          <a:graphic>
            <a:graphicData uri="http://schemas.openxmlformats.org/presentationml/2006/ole">
              <mc:AlternateContent xmlns:mc="http://schemas.openxmlformats.org/markup-compatibility/2006">
                <mc:Choice xmlns:v="urn:schemas-microsoft-com:vml" Requires="v">
                  <p:oleObj name="Equation" r:id="rId8" imgW="88560" imgH="114120" progId="Equation.DSMT4">
                    <p:embed/>
                  </p:oleObj>
                </mc:Choice>
                <mc:Fallback>
                  <p:oleObj name="Equation" r:id="rId8" imgW="88560" imgH="114120" progId="Equation.DSMT4">
                    <p:embed/>
                    <p:pic>
                      <p:nvPicPr>
                        <p:cNvPr id="33" name="Objeto 32">
                          <a:extLst>
                            <a:ext uri="{FF2B5EF4-FFF2-40B4-BE49-F238E27FC236}">
                              <a16:creationId xmlns:a16="http://schemas.microsoft.com/office/drawing/2014/main" id="{C6566A3B-0E66-8710-1A7E-D6BC15CD058E}"/>
                            </a:ext>
                          </a:extLst>
                        </p:cNvPr>
                        <p:cNvPicPr/>
                        <p:nvPr/>
                      </p:nvPicPr>
                      <p:blipFill>
                        <a:blip r:embed="rId9"/>
                        <a:stretch>
                          <a:fillRect/>
                        </a:stretch>
                      </p:blipFill>
                      <p:spPr>
                        <a:xfrm>
                          <a:off x="4366916" y="5032087"/>
                          <a:ext cx="403900" cy="519937"/>
                        </a:xfrm>
                        <a:prstGeom prst="rect">
                          <a:avLst/>
                        </a:prstGeom>
                      </p:spPr>
                    </p:pic>
                  </p:oleObj>
                </mc:Fallback>
              </mc:AlternateContent>
            </a:graphicData>
          </a:graphic>
        </p:graphicFrame>
        <p:sp>
          <p:nvSpPr>
            <p:cNvPr id="41" name="CaixaDeTexto 40">
              <a:extLst>
                <a:ext uri="{FF2B5EF4-FFF2-40B4-BE49-F238E27FC236}">
                  <a16:creationId xmlns:a16="http://schemas.microsoft.com/office/drawing/2014/main" id="{51281954-CDE7-6878-3464-4A70617FEDDA}"/>
                </a:ext>
              </a:extLst>
            </p:cNvPr>
            <p:cNvSpPr txBox="1"/>
            <p:nvPr/>
          </p:nvSpPr>
          <p:spPr>
            <a:xfrm>
              <a:off x="4149865" y="5032749"/>
              <a:ext cx="278297" cy="51915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pt-BR" sz="1800" b="1" i="0" u="none" strike="noStrike" cap="none" spc="0" normalizeH="0" baseline="0" dirty="0">
                  <a:ln>
                    <a:noFill/>
                  </a:ln>
                  <a:solidFill>
                    <a:srgbClr val="003B89"/>
                  </a:solidFill>
                  <a:effectLst/>
                  <a:uFillTx/>
                  <a:latin typeface="Avenir Next LT Pro" panose="020B0504020202020204" pitchFamily="34" charset="0"/>
                  <a:sym typeface="Verdana"/>
                </a:rPr>
                <a:t>A</a:t>
              </a:r>
            </a:p>
          </p:txBody>
        </p:sp>
        <p:graphicFrame>
          <p:nvGraphicFramePr>
            <p:cNvPr id="42" name="Objeto 41">
              <a:extLst>
                <a:ext uri="{FF2B5EF4-FFF2-40B4-BE49-F238E27FC236}">
                  <a16:creationId xmlns:a16="http://schemas.microsoft.com/office/drawing/2014/main" id="{CB110DE7-E160-DE75-11BC-F206C9D1AB46}"/>
                </a:ext>
              </a:extLst>
            </p:cNvPr>
            <p:cNvGraphicFramePr>
              <a:graphicFrameLocks noChangeAspect="1"/>
            </p:cNvGraphicFramePr>
            <p:nvPr>
              <p:extLst>
                <p:ext uri="{D42A27DB-BD31-4B8C-83A1-F6EECF244321}">
                  <p14:modId xmlns:p14="http://schemas.microsoft.com/office/powerpoint/2010/main" val="4051380914"/>
                </p:ext>
              </p:extLst>
            </p:nvPr>
          </p:nvGraphicFramePr>
          <p:xfrm>
            <a:off x="5056447" y="5036550"/>
            <a:ext cx="403899" cy="517705"/>
          </p:xfrm>
          <a:graphic>
            <a:graphicData uri="http://schemas.openxmlformats.org/presentationml/2006/ole">
              <mc:AlternateContent xmlns:mc="http://schemas.openxmlformats.org/markup-compatibility/2006">
                <mc:Choice xmlns:v="urn:schemas-microsoft-com:vml" Requires="v">
                  <p:oleObj name="Equation" r:id="rId10" imgW="88560" imgH="114120" progId="Equation.DSMT4">
                    <p:embed/>
                  </p:oleObj>
                </mc:Choice>
                <mc:Fallback>
                  <p:oleObj name="Equation" r:id="rId10" imgW="88560" imgH="114120" progId="Equation.DSMT4">
                    <p:embed/>
                    <p:pic>
                      <p:nvPicPr>
                        <p:cNvPr id="42" name="Objeto 41">
                          <a:extLst>
                            <a:ext uri="{FF2B5EF4-FFF2-40B4-BE49-F238E27FC236}">
                              <a16:creationId xmlns:a16="http://schemas.microsoft.com/office/drawing/2014/main" id="{CB110DE7-E160-DE75-11BC-F206C9D1AB46}"/>
                            </a:ext>
                          </a:extLst>
                        </p:cNvPr>
                        <p:cNvPicPr/>
                        <p:nvPr/>
                      </p:nvPicPr>
                      <p:blipFill>
                        <a:blip r:embed="rId9"/>
                        <a:stretch>
                          <a:fillRect/>
                        </a:stretch>
                      </p:blipFill>
                      <p:spPr>
                        <a:xfrm>
                          <a:off x="5056447" y="5036550"/>
                          <a:ext cx="403899" cy="517705"/>
                        </a:xfrm>
                        <a:prstGeom prst="rect">
                          <a:avLst/>
                        </a:prstGeom>
                      </p:spPr>
                    </p:pic>
                  </p:oleObj>
                </mc:Fallback>
              </mc:AlternateContent>
            </a:graphicData>
          </a:graphic>
        </p:graphicFrame>
        <p:sp>
          <p:nvSpPr>
            <p:cNvPr id="47" name="CaixaDeTexto 46">
              <a:extLst>
                <a:ext uri="{FF2B5EF4-FFF2-40B4-BE49-F238E27FC236}">
                  <a16:creationId xmlns:a16="http://schemas.microsoft.com/office/drawing/2014/main" id="{F3F2C348-F901-FB18-AB07-E6C89086D5DF}"/>
                </a:ext>
              </a:extLst>
            </p:cNvPr>
            <p:cNvSpPr txBox="1"/>
            <p:nvPr/>
          </p:nvSpPr>
          <p:spPr>
            <a:xfrm>
              <a:off x="5703682" y="5046003"/>
              <a:ext cx="278297" cy="519153"/>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pt-BR" b="1" dirty="0">
                  <a:solidFill>
                    <a:srgbClr val="003B89"/>
                  </a:solidFill>
                  <a:latin typeface="Avenir Next LT Pro" panose="020B0504020202020204" pitchFamily="34" charset="0"/>
                  <a:sym typeface="Verdana"/>
                </a:rPr>
                <a:t>B</a:t>
              </a:r>
              <a:endParaRPr kumimoji="0" lang="pt-BR" sz="1800" b="1" i="0" u="none" strike="noStrike" cap="none" spc="0" normalizeH="0" baseline="0" dirty="0">
                <a:ln>
                  <a:noFill/>
                </a:ln>
                <a:solidFill>
                  <a:srgbClr val="003B89"/>
                </a:solidFill>
                <a:effectLst/>
                <a:uFillTx/>
                <a:latin typeface="Avenir Next LT Pro" panose="020B0504020202020204" pitchFamily="34" charset="0"/>
                <a:sym typeface="Verdana"/>
              </a:endParaRPr>
            </a:p>
          </p:txBody>
        </p:sp>
      </p:grpSp>
    </p:spTree>
    <p:extLst>
      <p:ext uri="{BB962C8B-B14F-4D97-AF65-F5344CB8AC3E}">
        <p14:creationId xmlns:p14="http://schemas.microsoft.com/office/powerpoint/2010/main" val="131037077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fade">
                                      <p:cBhvr>
                                        <p:cTn id="20"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0" grpId="0"/>
      <p:bldP spid="31" grpId="0" animBg="1"/>
      <p:bldP spid="3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14" name="Rectangle: Rounded Corners 72">
            <a:extLst>
              <a:ext uri="{FF2B5EF4-FFF2-40B4-BE49-F238E27FC236}">
                <a16:creationId xmlns:a16="http://schemas.microsoft.com/office/drawing/2014/main" id="{B3484CE2-37D1-0574-EA67-3AF0D3A7BA0B}"/>
              </a:ext>
            </a:extLst>
          </p:cNvPr>
          <p:cNvSpPr/>
          <p:nvPr/>
        </p:nvSpPr>
        <p:spPr>
          <a:xfrm>
            <a:off x="4338812" y="2247320"/>
            <a:ext cx="2985307" cy="592052"/>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chemeClr val="bg1"/>
                </a:solidFill>
                <a:latin typeface="Avenir Next LT Pro" panose="020B0504020202020204" pitchFamily="34" charset="0"/>
                <a:sym typeface="Verdana"/>
              </a:rPr>
              <a:t>No fim, temos:</a:t>
            </a:r>
          </a:p>
        </p:txBody>
      </p:sp>
      <mc:AlternateContent xmlns:mc="http://schemas.openxmlformats.org/markup-compatibility/2006">
        <mc:Choice xmlns:a14="http://schemas.microsoft.com/office/drawing/2010/main" Requires="a14">
          <p:sp>
            <p:nvSpPr>
              <p:cNvPr id="30" name="Objeto 3">
                <a:extLst>
                  <a:ext uri="{FF2B5EF4-FFF2-40B4-BE49-F238E27FC236}">
                    <a16:creationId xmlns:a16="http://schemas.microsoft.com/office/drawing/2014/main" id="{068914E6-AA9A-4D3B-83F8-F98DFFFB476A}"/>
                  </a:ext>
                </a:extLst>
              </p:cNvPr>
              <p:cNvSpPr txBox="1"/>
              <p:nvPr/>
            </p:nvSpPr>
            <p:spPr>
              <a:xfrm>
                <a:off x="4358761" y="3063539"/>
                <a:ext cx="2965358"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sSub>
                        <m:sSubPr>
                          <m:ctrlPr>
                            <a:rPr lang="pt-BR" sz="1800" smtClean="0">
                              <a:solidFill>
                                <a:srgbClr val="003B89"/>
                              </a:solidFill>
                            </a:rPr>
                          </m:ctrlPr>
                        </m:sSubPr>
                        <m:e>
                          <m:r>
                            <a:rPr lang="pt-BR" sz="1800">
                              <a:solidFill>
                                <a:srgbClr val="003B89"/>
                              </a:solidFill>
                            </a:rPr>
                            <m:t>𝑝</m:t>
                          </m:r>
                        </m:e>
                        <m:sub>
                          <m:r>
                            <a:rPr lang="pt-BR" sz="1800">
                              <a:solidFill>
                                <a:srgbClr val="003B89"/>
                              </a:solidFill>
                            </a:rPr>
                            <m:t>𝐴</m:t>
                          </m:r>
                        </m:sub>
                      </m:sSub>
                      <m:r>
                        <a:rPr lang="pt-BR" sz="1800">
                          <a:solidFill>
                            <a:srgbClr val="003B89"/>
                          </a:solidFill>
                        </a:rPr>
                        <m:t>=</m:t>
                      </m:r>
                      <m:sSub>
                        <m:sSubPr>
                          <m:ctrlPr>
                            <a:rPr lang="pt-BR" sz="1800">
                              <a:solidFill>
                                <a:srgbClr val="003B89"/>
                              </a:solidFill>
                            </a:rPr>
                          </m:ctrlPr>
                        </m:sSubPr>
                        <m:e>
                          <m:r>
                            <a:rPr lang="pt-BR" sz="1800">
                              <a:solidFill>
                                <a:srgbClr val="003B89"/>
                              </a:solidFill>
                            </a:rPr>
                            <m:t>𝑝</m:t>
                          </m:r>
                        </m:e>
                        <m:sub>
                          <m:r>
                            <a:rPr lang="pt-BR" sz="1800">
                              <a:solidFill>
                                <a:srgbClr val="003B89"/>
                              </a:solidFill>
                            </a:rPr>
                            <m:t>𝐵</m:t>
                          </m:r>
                        </m:sub>
                      </m:sSub>
                    </m:oMath>
                  </m:oMathPara>
                </a14:m>
                <a:endParaRPr lang="pt-BR" sz="1800" dirty="0">
                  <a:solidFill>
                    <a:srgbClr val="003B89"/>
                  </a:solidFill>
                </a:endParaRPr>
              </a:p>
              <a:p>
                <a:pPr/>
                <a:endParaRPr lang="pt-BR" sz="1800" dirty="0">
                  <a:solidFill>
                    <a:srgbClr val="003B89"/>
                  </a:solidFill>
                </a:endParaRPr>
              </a:p>
              <a:p>
                <a:pPr/>
                <a14:m>
                  <m:oMathPara xmlns:m="http://schemas.openxmlformats.org/officeDocument/2006/math">
                    <m:oMathParaPr>
                      <m:jc m:val="left"/>
                    </m:oMathParaPr>
                    <m:oMath xmlns:m="http://schemas.openxmlformats.org/officeDocument/2006/math">
                      <m:r>
                        <a:rPr lang="pt-BR" sz="1800">
                          <a:solidFill>
                            <a:srgbClr val="003B89"/>
                          </a:solidFill>
                        </a:rPr>
                        <m:t>𝑝</m:t>
                      </m:r>
                      <m:r>
                        <a:rPr lang="pt-BR" sz="1800">
                          <a:solidFill>
                            <a:srgbClr val="003B89"/>
                          </a:solidFill>
                        </a:rPr>
                        <m:t>=</m:t>
                      </m:r>
                      <m:sSub>
                        <m:sSubPr>
                          <m:ctrlPr>
                            <a:rPr lang="pt-BR" sz="1800">
                              <a:solidFill>
                                <a:srgbClr val="003B89"/>
                              </a:solidFill>
                            </a:rPr>
                          </m:ctrlPr>
                        </m:sSubPr>
                        <m:e>
                          <m:r>
                            <a:rPr lang="pt-BR" sz="1800">
                              <a:solidFill>
                                <a:srgbClr val="003B89"/>
                              </a:solidFill>
                            </a:rPr>
                            <m:t>𝑝</m:t>
                          </m:r>
                        </m:e>
                        <m:sub>
                          <m:r>
                            <a:rPr lang="pt-BR" sz="1800">
                              <a:solidFill>
                                <a:srgbClr val="003B89"/>
                              </a:solidFill>
                            </a:rPr>
                            <m:t>𝑎𝑡𝑚</m:t>
                          </m:r>
                        </m:sub>
                      </m:sSub>
                      <m:r>
                        <a:rPr lang="pt-BR" sz="1800">
                          <a:solidFill>
                            <a:srgbClr val="003B89"/>
                          </a:solidFill>
                        </a:rPr>
                        <m:t>+</m:t>
                      </m:r>
                      <m:sSub>
                        <m:sSubPr>
                          <m:ctrlPr>
                            <a:rPr lang="pt-BR" sz="1800">
                              <a:solidFill>
                                <a:srgbClr val="003B89"/>
                              </a:solidFill>
                            </a:rPr>
                          </m:ctrlPr>
                        </m:sSubPr>
                        <m:e>
                          <m:r>
                            <a:rPr lang="pt-BR" sz="1800">
                              <a:solidFill>
                                <a:srgbClr val="003B89"/>
                              </a:solidFill>
                            </a:rPr>
                            <m:t>𝑝</m:t>
                          </m:r>
                        </m:e>
                        <m:sub>
                          <m:r>
                            <a:rPr lang="pt-BR" sz="1800">
                              <a:solidFill>
                                <a:srgbClr val="003B89"/>
                              </a:solidFill>
                            </a:rPr>
                            <m:t>𝑐𝑜𝑙</m:t>
                          </m:r>
                        </m:sub>
                      </m:sSub>
                    </m:oMath>
                  </m:oMathPara>
                </a14:m>
                <a:endParaRPr lang="pt-BR" sz="1800" dirty="0">
                  <a:solidFill>
                    <a:srgbClr val="003B89"/>
                  </a:solidFill>
                </a:endParaRPr>
              </a:p>
              <a:p>
                <a:pPr/>
                <a:endParaRPr lang="pt-BR" sz="1800" dirty="0">
                  <a:solidFill>
                    <a:srgbClr val="003B89"/>
                  </a:solidFill>
                </a:endParaRPr>
              </a:p>
              <a:p>
                <a:pPr/>
                <a14:m>
                  <m:oMathPara xmlns:m="http://schemas.openxmlformats.org/officeDocument/2006/math">
                    <m:oMathParaPr>
                      <m:jc m:val="left"/>
                    </m:oMathParaPr>
                    <m:oMath xmlns:m="http://schemas.openxmlformats.org/officeDocument/2006/math">
                      <m:r>
                        <a:rPr lang="pt-BR" sz="1800" b="1" i="1">
                          <a:solidFill>
                            <a:srgbClr val="003B89"/>
                          </a:solidFill>
                        </a:rPr>
                        <m:t>𝟏</m:t>
                      </m:r>
                      <m:r>
                        <a:rPr lang="pt-BR" sz="1800" b="1">
                          <a:solidFill>
                            <a:srgbClr val="003B89"/>
                          </a:solidFill>
                        </a:rPr>
                        <m:t>,</m:t>
                      </m:r>
                      <m:r>
                        <a:rPr lang="pt-BR" sz="1800" b="1" i="1">
                          <a:solidFill>
                            <a:srgbClr val="003B89"/>
                          </a:solidFill>
                        </a:rPr>
                        <m:t>𝟎𝟓</m:t>
                      </m:r>
                      <m:sSub>
                        <m:sSubPr>
                          <m:ctrlPr>
                            <a:rPr lang="pt-BR" sz="1800" b="1">
                              <a:solidFill>
                                <a:srgbClr val="003B89"/>
                              </a:solidFill>
                            </a:rPr>
                          </m:ctrlPr>
                        </m:sSubPr>
                        <m:e>
                          <m:r>
                            <a:rPr lang="pt-BR" sz="1800" b="1" i="1">
                              <a:solidFill>
                                <a:srgbClr val="003B89"/>
                              </a:solidFill>
                            </a:rPr>
                            <m:t>𝒑</m:t>
                          </m:r>
                        </m:e>
                        <m:sub>
                          <m:r>
                            <a:rPr lang="pt-BR" sz="1800" b="1" i="1">
                              <a:solidFill>
                                <a:srgbClr val="003B89"/>
                              </a:solidFill>
                            </a:rPr>
                            <m:t>𝒂𝒕𝒎</m:t>
                          </m:r>
                        </m:sub>
                      </m:sSub>
                      <m:r>
                        <a:rPr lang="pt-BR" sz="1800" b="1">
                          <a:solidFill>
                            <a:srgbClr val="003B89"/>
                          </a:solidFill>
                        </a:rPr>
                        <m:t>=</m:t>
                      </m:r>
                      <m:sSub>
                        <m:sSubPr>
                          <m:ctrlPr>
                            <a:rPr lang="pt-BR" sz="1800" b="1">
                              <a:solidFill>
                                <a:srgbClr val="003B89"/>
                              </a:solidFill>
                            </a:rPr>
                          </m:ctrlPr>
                        </m:sSubPr>
                        <m:e>
                          <m:r>
                            <a:rPr lang="pt-BR" sz="1800" b="1" i="1">
                              <a:solidFill>
                                <a:srgbClr val="003B89"/>
                              </a:solidFill>
                            </a:rPr>
                            <m:t>𝒑</m:t>
                          </m:r>
                        </m:e>
                        <m:sub>
                          <m:r>
                            <a:rPr lang="pt-BR" sz="1800" b="1" i="1">
                              <a:solidFill>
                                <a:srgbClr val="003B89"/>
                              </a:solidFill>
                            </a:rPr>
                            <m:t>𝒂𝒕𝒎</m:t>
                          </m:r>
                        </m:sub>
                      </m:sSub>
                      <m:r>
                        <a:rPr lang="pt-BR" sz="1800" b="1">
                          <a:solidFill>
                            <a:srgbClr val="003B89"/>
                          </a:solidFill>
                        </a:rPr>
                        <m:t>+</m:t>
                      </m:r>
                      <m:r>
                        <a:rPr lang="pt-BR" sz="1800" b="1" i="1">
                          <a:solidFill>
                            <a:srgbClr val="003B89"/>
                          </a:solidFill>
                        </a:rPr>
                        <m:t>𝒅𝒈𝒉</m:t>
                      </m:r>
                    </m:oMath>
                  </m:oMathPara>
                </a14:m>
                <a:endParaRPr lang="pt-BR" sz="1800" b="1" dirty="0">
                  <a:solidFill>
                    <a:srgbClr val="003B89"/>
                  </a:solidFill>
                </a:endParaRPr>
              </a:p>
              <a:p>
                <a:pPr/>
                <a:endParaRPr lang="pt-BR" sz="1800" b="1" dirty="0">
                  <a:solidFill>
                    <a:srgbClr val="003B89"/>
                  </a:solidFill>
                </a:endParaRPr>
              </a:p>
            </p:txBody>
          </p:sp>
        </mc:Choice>
        <mc:Fallback>
          <p:sp>
            <p:nvSpPr>
              <p:cNvPr id="30" name="Objeto 3">
                <a:extLst>
                  <a:ext uri="{FF2B5EF4-FFF2-40B4-BE49-F238E27FC236}">
                    <a16:creationId xmlns:a16="http://schemas.microsoft.com/office/drawing/2014/main" id="{068914E6-AA9A-4D3B-83F8-F98DFFFB476A}"/>
                  </a:ext>
                </a:extLst>
              </p:cNvPr>
              <p:cNvSpPr txBox="1">
                <a:spLocks noRot="1" noChangeAspect="1" noMove="1" noResize="1" noEditPoints="1" noAdjustHandles="1" noChangeArrowheads="1" noChangeShapeType="1" noTextEdit="1"/>
              </p:cNvSpPr>
              <p:nvPr/>
            </p:nvSpPr>
            <p:spPr>
              <a:xfrm>
                <a:off x="4358761" y="3063539"/>
                <a:ext cx="2965358" cy="3053810"/>
              </a:xfrm>
              <a:prstGeom prst="rect">
                <a:avLst/>
              </a:prstGeom>
              <a:blipFill>
                <a:blip r:embed="rId5"/>
                <a:stretch>
                  <a:fillRect/>
                </a:stretch>
              </a:blipFill>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36" name="Objeto 3">
                <a:extLst>
                  <a:ext uri="{FF2B5EF4-FFF2-40B4-BE49-F238E27FC236}">
                    <a16:creationId xmlns:a16="http://schemas.microsoft.com/office/drawing/2014/main" id="{D86F93FE-E275-DE60-DF33-24C27EC508FB}"/>
                  </a:ext>
                </a:extLst>
              </p:cNvPr>
              <p:cNvSpPr txBox="1"/>
              <p:nvPr/>
            </p:nvSpPr>
            <p:spPr>
              <a:xfrm>
                <a:off x="7506697" y="3069880"/>
                <a:ext cx="4141767"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r>
                        <a:rPr lang="pt-BR" smtClean="0">
                          <a:solidFill>
                            <a:srgbClr val="003B89"/>
                          </a:solidFill>
                        </a:rPr>
                        <m:t>0,05.1,01.1</m:t>
                      </m:r>
                      <m:sSup>
                        <m:sSupPr>
                          <m:ctrlPr>
                            <a:rPr lang="pt-BR">
                              <a:solidFill>
                                <a:srgbClr val="003B89"/>
                              </a:solidFill>
                            </a:rPr>
                          </m:ctrlPr>
                        </m:sSupPr>
                        <m:e>
                          <m:r>
                            <a:rPr lang="pt-BR">
                              <a:solidFill>
                                <a:srgbClr val="003B89"/>
                              </a:solidFill>
                            </a:rPr>
                            <m:t>0</m:t>
                          </m:r>
                        </m:e>
                        <m:sup>
                          <m:r>
                            <a:rPr lang="pt-BR">
                              <a:solidFill>
                                <a:srgbClr val="003B89"/>
                              </a:solidFill>
                            </a:rPr>
                            <m:t>5</m:t>
                          </m:r>
                        </m:sup>
                      </m:sSup>
                      <m:r>
                        <a:rPr lang="pt-BR">
                          <a:solidFill>
                            <a:srgbClr val="003B89"/>
                          </a:solidFill>
                        </a:rPr>
                        <m:t>=5.1</m:t>
                      </m:r>
                      <m:sSup>
                        <m:sSupPr>
                          <m:ctrlPr>
                            <a:rPr lang="pt-BR">
                              <a:solidFill>
                                <a:srgbClr val="003B89"/>
                              </a:solidFill>
                            </a:rPr>
                          </m:ctrlPr>
                        </m:sSupPr>
                        <m:e>
                          <m:r>
                            <a:rPr lang="pt-BR">
                              <a:solidFill>
                                <a:srgbClr val="003B89"/>
                              </a:solidFill>
                            </a:rPr>
                            <m:t>0</m:t>
                          </m:r>
                        </m:e>
                        <m:sup>
                          <m:r>
                            <a:rPr lang="pt-BR">
                              <a:solidFill>
                                <a:srgbClr val="003B89"/>
                              </a:solidFill>
                            </a:rPr>
                            <m:t>3</m:t>
                          </m:r>
                        </m:sup>
                      </m:sSup>
                      <m:r>
                        <a:rPr lang="pt-BR">
                          <a:solidFill>
                            <a:srgbClr val="003B89"/>
                          </a:solidFill>
                        </a:rPr>
                        <m:t>.10</m:t>
                      </m:r>
                      <m:r>
                        <a:rPr lang="pt-BR">
                          <a:solidFill>
                            <a:srgbClr val="003B89"/>
                          </a:solidFill>
                        </a:rPr>
                        <m:t>h</m:t>
                      </m:r>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r>
                        <a:rPr lang="pt-BR" b="1" i="1">
                          <a:solidFill>
                            <a:srgbClr val="003B89"/>
                          </a:solidFill>
                        </a:rPr>
                        <m:t>𝒉</m:t>
                      </m:r>
                      <m:r>
                        <a:rPr lang="pt-BR" b="1">
                          <a:solidFill>
                            <a:srgbClr val="003B89"/>
                          </a:solidFill>
                        </a:rPr>
                        <m:t>=</m:t>
                      </m:r>
                      <m:r>
                        <a:rPr lang="pt-BR" b="1" i="1">
                          <a:solidFill>
                            <a:srgbClr val="003B89"/>
                          </a:solidFill>
                        </a:rPr>
                        <m:t>𝟎</m:t>
                      </m:r>
                      <m:r>
                        <a:rPr lang="pt-BR" b="1">
                          <a:solidFill>
                            <a:srgbClr val="003B89"/>
                          </a:solidFill>
                        </a:rPr>
                        <m:t>,</m:t>
                      </m:r>
                      <m:r>
                        <a:rPr lang="pt-BR" b="1" i="1">
                          <a:solidFill>
                            <a:srgbClr val="003B89"/>
                          </a:solidFill>
                        </a:rPr>
                        <m:t>𝟏𝟎𝟏</m:t>
                      </m:r>
                      <m:r>
                        <a:rPr lang="pt-BR" b="1" i="1">
                          <a:solidFill>
                            <a:srgbClr val="003B89"/>
                          </a:solidFill>
                        </a:rPr>
                        <m:t>𝒎</m:t>
                      </m:r>
                      <m:r>
                        <a:rPr lang="pt-BR" b="1">
                          <a:solidFill>
                            <a:srgbClr val="003B89"/>
                          </a:solidFill>
                        </a:rPr>
                        <m:t>=</m:t>
                      </m:r>
                      <m:r>
                        <a:rPr lang="pt-BR" b="1" i="1">
                          <a:solidFill>
                            <a:srgbClr val="003B89"/>
                          </a:solidFill>
                        </a:rPr>
                        <m:t>𝟏𝟎</m:t>
                      </m:r>
                      <m:r>
                        <a:rPr lang="pt-BR" b="1">
                          <a:solidFill>
                            <a:srgbClr val="003B89"/>
                          </a:solidFill>
                        </a:rPr>
                        <m:t>,</m:t>
                      </m:r>
                      <m:r>
                        <a:rPr lang="pt-BR" b="1" i="1">
                          <a:solidFill>
                            <a:srgbClr val="003B89"/>
                          </a:solidFill>
                        </a:rPr>
                        <m:t>𝟏</m:t>
                      </m:r>
                      <m:r>
                        <a:rPr lang="pt-BR" b="1" i="1">
                          <a:solidFill>
                            <a:srgbClr val="003B89"/>
                          </a:solidFill>
                        </a:rPr>
                        <m:t>𝒄𝒎</m:t>
                      </m:r>
                    </m:oMath>
                  </m:oMathPara>
                </a14:m>
                <a:endParaRPr lang="pt-BR" b="1" dirty="0">
                  <a:solidFill>
                    <a:srgbClr val="003B89"/>
                  </a:solidFill>
                </a:endParaRPr>
              </a:p>
            </p:txBody>
          </p:sp>
        </mc:Choice>
        <mc:Fallback>
          <p:sp>
            <p:nvSpPr>
              <p:cNvPr id="36" name="Objeto 3">
                <a:extLst>
                  <a:ext uri="{FF2B5EF4-FFF2-40B4-BE49-F238E27FC236}">
                    <a16:creationId xmlns:a16="http://schemas.microsoft.com/office/drawing/2014/main" id="{D86F93FE-E275-DE60-DF33-24C27EC508FB}"/>
                  </a:ext>
                </a:extLst>
              </p:cNvPr>
              <p:cNvSpPr txBox="1">
                <a:spLocks noRot="1" noChangeAspect="1" noMove="1" noResize="1" noEditPoints="1" noAdjustHandles="1" noChangeArrowheads="1" noChangeShapeType="1" noTextEdit="1"/>
              </p:cNvSpPr>
              <p:nvPr/>
            </p:nvSpPr>
            <p:spPr>
              <a:xfrm>
                <a:off x="7506697" y="3069880"/>
                <a:ext cx="4141767" cy="3053810"/>
              </a:xfrm>
              <a:prstGeom prst="rect">
                <a:avLst/>
              </a:prstGeom>
              <a:blipFill>
                <a:blip r:embed="rId6"/>
                <a:stretch>
                  <a:fillRect/>
                </a:stretch>
              </a:blipFill>
            </p:spPr>
            <p:txBody>
              <a:bodyPr/>
              <a:lstStyle/>
              <a:p>
                <a:r>
                  <a:rPr lang="pt-BR">
                    <a:noFill/>
                  </a:rPr>
                  <a:t> </a:t>
                </a:r>
              </a:p>
            </p:txBody>
          </p:sp>
        </mc:Fallback>
      </mc:AlternateContent>
      <p:grpSp>
        <p:nvGrpSpPr>
          <p:cNvPr id="55" name="Agrupar 54">
            <a:extLst>
              <a:ext uri="{FF2B5EF4-FFF2-40B4-BE49-F238E27FC236}">
                <a16:creationId xmlns:a16="http://schemas.microsoft.com/office/drawing/2014/main" id="{683DD2B1-4F50-F857-7506-E5F6A45D8AFD}"/>
              </a:ext>
            </a:extLst>
          </p:cNvPr>
          <p:cNvGrpSpPr/>
          <p:nvPr/>
        </p:nvGrpSpPr>
        <p:grpSpPr>
          <a:xfrm>
            <a:off x="1110408" y="2709691"/>
            <a:ext cx="3157755" cy="1991854"/>
            <a:chOff x="1110408" y="2709691"/>
            <a:chExt cx="3157755" cy="1991854"/>
          </a:xfrm>
        </p:grpSpPr>
        <p:pic>
          <p:nvPicPr>
            <p:cNvPr id="44" name="Picture 8">
              <a:extLst>
                <a:ext uri="{FF2B5EF4-FFF2-40B4-BE49-F238E27FC236}">
                  <a16:creationId xmlns:a16="http://schemas.microsoft.com/office/drawing/2014/main" id="{BE9FA8C6-CF49-F6BE-D6A6-4E18927C710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10408" y="2709691"/>
              <a:ext cx="3041790" cy="19918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graphicFrame>
              <p:nvGraphicFramePr>
                <p:cNvPr id="45" name="Objeto 44">
                  <a:extLst>
                    <a:ext uri="{FF2B5EF4-FFF2-40B4-BE49-F238E27FC236}">
                      <a16:creationId xmlns:a16="http://schemas.microsoft.com/office/drawing/2014/main" id="{1B4F9E0C-39B6-69B4-DF60-C209B443A7A5}"/>
                    </a:ext>
                  </a:extLst>
                </p:cNvPr>
                <p:cNvGraphicFramePr>
                  <a:graphicFrameLocks noChangeAspect="1"/>
                </p:cNvGraphicFramePr>
                <p:nvPr>
                  <p:extLst>
                    <p:ext uri="{D42A27DB-BD31-4B8C-83A1-F6EECF244321}">
                      <p14:modId xmlns:p14="http://schemas.microsoft.com/office/powerpoint/2010/main" val="3248075897"/>
                    </p:ext>
                  </p:extLst>
                </p:nvPr>
              </p:nvGraphicFramePr>
              <p:xfrm>
                <a:off x="2752835" y="3936165"/>
                <a:ext cx="403519" cy="518810"/>
              </p:xfrm>
              <a:graphic>
                <a:graphicData uri="http://schemas.openxmlformats.org/presentationml/2006/ole">
                  <mc:AlternateContent>
                    <mc:Choice xmlns:v="urn:schemas-microsoft-com:vml" Requires="v">
                      <p:oleObj name="Equation" r:id="rId8" imgW="88560" imgH="114120" progId="Equation.DSMT4">
                        <p:embed/>
                      </p:oleObj>
                    </mc:Choice>
                    <mc:Fallback>
                      <p:oleObj name="Equation" r:id="rId8" imgW="88560" imgH="114120" progId="Equation.DSMT4">
                        <p:embed/>
                        <p:pic>
                          <p:nvPicPr>
                            <p:cNvPr id="45" name="Objeto 44">
                              <a:extLst>
                                <a:ext uri="{FF2B5EF4-FFF2-40B4-BE49-F238E27FC236}">
                                  <a16:creationId xmlns:a16="http://schemas.microsoft.com/office/drawing/2014/main" id="{1B4F9E0C-39B6-69B4-DF60-C209B443A7A5}"/>
                                </a:ext>
                              </a:extLst>
                            </p:cNvPr>
                            <p:cNvPicPr/>
                            <p:nvPr/>
                          </p:nvPicPr>
                          <p:blipFill>
                            <a:blip r:embed="rId9"/>
                            <a:stretch>
                              <a:fillRect/>
                            </a:stretch>
                          </p:blipFill>
                          <p:spPr>
                            <a:xfrm>
                              <a:off x="2752835" y="3936165"/>
                              <a:ext cx="403519" cy="518810"/>
                            </a:xfrm>
                            <a:prstGeom prst="rect">
                              <a:avLst/>
                            </a:prstGeom>
                          </p:spPr>
                        </p:pic>
                      </p:oleObj>
                    </mc:Fallback>
                  </mc:AlternateContent>
                </a:graphicData>
              </a:graphic>
            </p:graphicFrame>
          </mc:Choice>
          <mc:Fallback>
            <p:graphicFrame>
              <p:nvGraphicFramePr>
                <p:cNvPr id="45" name="Objeto 44">
                  <a:extLst>
                    <a:ext uri="{FF2B5EF4-FFF2-40B4-BE49-F238E27FC236}">
                      <a16:creationId xmlns:a16="http://schemas.microsoft.com/office/drawing/2014/main" id="{1B4F9E0C-39B6-69B4-DF60-C209B443A7A5}"/>
                    </a:ext>
                  </a:extLst>
                </p:cNvPr>
                <p:cNvGraphicFramePr>
                  <a:graphicFrameLocks noChangeAspect="1"/>
                </p:cNvGraphicFramePr>
                <p:nvPr>
                  <p:extLst>
                    <p:ext uri="{D42A27DB-BD31-4B8C-83A1-F6EECF244321}">
                      <p14:modId xmlns:p14="http://schemas.microsoft.com/office/powerpoint/2010/main" val="3248075897"/>
                    </p:ext>
                  </p:extLst>
                </p:nvPr>
              </p:nvGraphicFramePr>
              <p:xfrm>
                <a:off x="2752835" y="3936165"/>
                <a:ext cx="403519" cy="518810"/>
              </p:xfrm>
              <a:graphic>
                <a:graphicData uri="http://schemas.openxmlformats.org/presentationml/2006/ole">
                  <mc:AlternateContent>
                    <mc:Choice xmlns:v="urn:schemas-microsoft-com:vml" Requires="v">
                      <p:oleObj name="Equation" r:id="rId8" imgW="88560" imgH="114120" progId="Equation.DSMT4">
                        <p:embed/>
                      </p:oleObj>
                    </mc:Choice>
                    <mc:Fallback>
                      <p:oleObj name="Equation" r:id="rId8" imgW="88560" imgH="114120" progId="Equation.DSMT4">
                        <p:embed/>
                        <p:pic>
                          <p:nvPicPr>
                            <p:cNvPr id="45" name="Objeto 44">
                              <a:extLst>
                                <a:ext uri="{FF2B5EF4-FFF2-40B4-BE49-F238E27FC236}">
                                  <a16:creationId xmlns:a16="http://schemas.microsoft.com/office/drawing/2014/main" id="{1B4F9E0C-39B6-69B4-DF60-C209B443A7A5}"/>
                                </a:ext>
                              </a:extLst>
                            </p:cNvPr>
                            <p:cNvPicPr/>
                            <p:nvPr/>
                          </p:nvPicPr>
                          <p:blipFill>
                            <a:blip r:embed="rId9"/>
                            <a:stretch>
                              <a:fillRect/>
                            </a:stretch>
                          </p:blipFill>
                          <p:spPr>
                            <a:xfrm>
                              <a:off x="2752835" y="3936165"/>
                              <a:ext cx="403519" cy="518810"/>
                            </a:xfrm>
                            <a:prstGeom prst="rect">
                              <a:avLst/>
                            </a:prstGeom>
                          </p:spPr>
                        </p:pic>
                      </p:oleObj>
                    </mc:Fallback>
                  </mc:AlternateContent>
                </a:graphicData>
              </a:graphic>
            </p:graphicFrame>
          </mc:Fallback>
        </mc:AlternateContent>
        <p:sp>
          <p:nvSpPr>
            <p:cNvPr id="46" name="CaixaDeTexto 45">
              <a:extLst>
                <a:ext uri="{FF2B5EF4-FFF2-40B4-BE49-F238E27FC236}">
                  <a16:creationId xmlns:a16="http://schemas.microsoft.com/office/drawing/2014/main" id="{63E64EFF-439A-9626-AE62-6651A80A6F9D}"/>
                </a:ext>
              </a:extLst>
            </p:cNvPr>
            <p:cNvSpPr txBox="1"/>
            <p:nvPr/>
          </p:nvSpPr>
          <p:spPr>
            <a:xfrm>
              <a:off x="2535439" y="3936167"/>
              <a:ext cx="278297"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kumimoji="0" lang="pt-BR" sz="1800" b="1" i="0" u="none" strike="noStrike" cap="none" spc="0" normalizeH="0" baseline="0" dirty="0">
                  <a:ln>
                    <a:noFill/>
                  </a:ln>
                  <a:solidFill>
                    <a:srgbClr val="003B89"/>
                  </a:solidFill>
                  <a:effectLst/>
                  <a:uFillTx/>
                  <a:latin typeface="Avenir Next LT Pro" panose="020B0504020202020204" pitchFamily="34" charset="0"/>
                  <a:ea typeface="+mn-ea"/>
                  <a:cs typeface="+mn-cs"/>
                  <a:sym typeface="Verdana"/>
                </a:rPr>
                <a:t>A</a:t>
              </a:r>
            </a:p>
          </p:txBody>
        </p:sp>
        <mc:AlternateContent xmlns:mc="http://schemas.openxmlformats.org/markup-compatibility/2006">
          <mc:Choice xmlns:a14="http://schemas.microsoft.com/office/drawing/2010/main" Requires="a14">
            <p:graphicFrame>
              <p:nvGraphicFramePr>
                <p:cNvPr id="49" name="Objeto 48">
                  <a:extLst>
                    <a:ext uri="{FF2B5EF4-FFF2-40B4-BE49-F238E27FC236}">
                      <a16:creationId xmlns:a16="http://schemas.microsoft.com/office/drawing/2014/main" id="{12314D35-BB89-0787-6095-EDFF0955EA89}"/>
                    </a:ext>
                  </a:extLst>
                </p:cNvPr>
                <p:cNvGraphicFramePr>
                  <a:graphicFrameLocks noChangeAspect="1"/>
                </p:cNvGraphicFramePr>
                <p:nvPr>
                  <p:extLst>
                    <p:ext uri="{D42A27DB-BD31-4B8C-83A1-F6EECF244321}">
                      <p14:modId xmlns:p14="http://schemas.microsoft.com/office/powerpoint/2010/main" val="2737373371"/>
                    </p:ext>
                  </p:extLst>
                </p:nvPr>
              </p:nvGraphicFramePr>
              <p:xfrm>
                <a:off x="3600970" y="3939480"/>
                <a:ext cx="403519" cy="518810"/>
              </p:xfrm>
              <a:graphic>
                <a:graphicData uri="http://schemas.openxmlformats.org/presentationml/2006/ole">
                  <mc:AlternateContent>
                    <mc:Choice xmlns:v="urn:schemas-microsoft-com:vml" Requires="v">
                      <p:oleObj name="Equation" r:id="rId10" imgW="88560" imgH="114120" progId="Equation.DSMT4">
                        <p:embed/>
                      </p:oleObj>
                    </mc:Choice>
                    <mc:Fallback>
                      <p:oleObj name="Equation" r:id="rId10" imgW="88560" imgH="114120" progId="Equation.DSMT4">
                        <p:embed/>
                        <p:pic>
                          <p:nvPicPr>
                            <p:cNvPr id="49" name="Objeto 48">
                              <a:extLst>
                                <a:ext uri="{FF2B5EF4-FFF2-40B4-BE49-F238E27FC236}">
                                  <a16:creationId xmlns:a16="http://schemas.microsoft.com/office/drawing/2014/main" id="{12314D35-BB89-0787-6095-EDFF0955EA89}"/>
                                </a:ext>
                              </a:extLst>
                            </p:cNvPr>
                            <p:cNvPicPr/>
                            <p:nvPr/>
                          </p:nvPicPr>
                          <p:blipFill>
                            <a:blip r:embed="rId9"/>
                            <a:stretch>
                              <a:fillRect/>
                            </a:stretch>
                          </p:blipFill>
                          <p:spPr>
                            <a:xfrm>
                              <a:off x="3600970" y="3939480"/>
                              <a:ext cx="403519" cy="518810"/>
                            </a:xfrm>
                            <a:prstGeom prst="rect">
                              <a:avLst/>
                            </a:prstGeom>
                          </p:spPr>
                        </p:pic>
                      </p:oleObj>
                    </mc:Fallback>
                  </mc:AlternateContent>
                </a:graphicData>
              </a:graphic>
            </p:graphicFrame>
          </mc:Choice>
          <mc:Fallback>
            <p:graphicFrame>
              <p:nvGraphicFramePr>
                <p:cNvPr id="49" name="Objeto 48">
                  <a:extLst>
                    <a:ext uri="{FF2B5EF4-FFF2-40B4-BE49-F238E27FC236}">
                      <a16:creationId xmlns:a16="http://schemas.microsoft.com/office/drawing/2014/main" id="{12314D35-BB89-0787-6095-EDFF0955EA89}"/>
                    </a:ext>
                  </a:extLst>
                </p:cNvPr>
                <p:cNvGraphicFramePr>
                  <a:graphicFrameLocks noChangeAspect="1"/>
                </p:cNvGraphicFramePr>
                <p:nvPr>
                  <p:extLst>
                    <p:ext uri="{D42A27DB-BD31-4B8C-83A1-F6EECF244321}">
                      <p14:modId xmlns:p14="http://schemas.microsoft.com/office/powerpoint/2010/main" val="2737373371"/>
                    </p:ext>
                  </p:extLst>
                </p:nvPr>
              </p:nvGraphicFramePr>
              <p:xfrm>
                <a:off x="3600970" y="3939480"/>
                <a:ext cx="403519" cy="518810"/>
              </p:xfrm>
              <a:graphic>
                <a:graphicData uri="http://schemas.openxmlformats.org/presentationml/2006/ole">
                  <mc:AlternateContent>
                    <mc:Choice xmlns:v="urn:schemas-microsoft-com:vml" Requires="v">
                      <p:oleObj name="Equation" r:id="rId10" imgW="88560" imgH="114120" progId="Equation.DSMT4">
                        <p:embed/>
                      </p:oleObj>
                    </mc:Choice>
                    <mc:Fallback>
                      <p:oleObj name="Equation" r:id="rId10" imgW="88560" imgH="114120" progId="Equation.DSMT4">
                        <p:embed/>
                        <p:pic>
                          <p:nvPicPr>
                            <p:cNvPr id="49" name="Objeto 48">
                              <a:extLst>
                                <a:ext uri="{FF2B5EF4-FFF2-40B4-BE49-F238E27FC236}">
                                  <a16:creationId xmlns:a16="http://schemas.microsoft.com/office/drawing/2014/main" id="{12314D35-BB89-0787-6095-EDFF0955EA89}"/>
                                </a:ext>
                              </a:extLst>
                            </p:cNvPr>
                            <p:cNvPicPr/>
                            <p:nvPr/>
                          </p:nvPicPr>
                          <p:blipFill>
                            <a:blip r:embed="rId9"/>
                            <a:stretch>
                              <a:fillRect/>
                            </a:stretch>
                          </p:blipFill>
                          <p:spPr>
                            <a:xfrm>
                              <a:off x="3600970" y="3939480"/>
                              <a:ext cx="403519" cy="518810"/>
                            </a:xfrm>
                            <a:prstGeom prst="rect">
                              <a:avLst/>
                            </a:prstGeom>
                          </p:spPr>
                        </p:pic>
                      </p:oleObj>
                    </mc:Fallback>
                  </mc:AlternateContent>
                </a:graphicData>
              </a:graphic>
            </p:graphicFrame>
          </mc:Fallback>
        </mc:AlternateContent>
        <p:sp>
          <p:nvSpPr>
            <p:cNvPr id="50" name="CaixaDeTexto 49">
              <a:extLst>
                <a:ext uri="{FF2B5EF4-FFF2-40B4-BE49-F238E27FC236}">
                  <a16:creationId xmlns:a16="http://schemas.microsoft.com/office/drawing/2014/main" id="{1513B02E-DD43-D438-C21E-E4D2099B6325}"/>
                </a:ext>
              </a:extLst>
            </p:cNvPr>
            <p:cNvSpPr txBox="1"/>
            <p:nvPr/>
          </p:nvSpPr>
          <p:spPr>
            <a:xfrm>
              <a:off x="3989866" y="3949421"/>
              <a:ext cx="278297" cy="369330"/>
            </a:xfrm>
            <a:prstGeom prst="rect">
              <a:avLst/>
            </a:prstGeom>
            <a:noFill/>
            <a:ln w="12700" cap="flat">
              <a:noFill/>
              <a:miter lim="400000"/>
            </a:ln>
            <a:effectLst/>
            <a:sp3d/>
          </p:spPr>
          <p:style>
            <a:lnRef idx="0">
              <a:scrgbClr r="0" g="0" b="0"/>
            </a:lnRef>
            <a:fillRef idx="0">
              <a:scrgbClr r="0" g="0" b="0"/>
            </a:fillRef>
            <a:effectRef idx="0">
              <a:scrgbClr r="0" g="0" b="0"/>
            </a:effectRef>
            <a:fontRef idx="none"/>
          </p:style>
          <p:txBody>
            <a:bodyPr rot="0" spcFirstLastPara="1" vertOverflow="overflow" horzOverflow="overflow" vert="horz" wrap="square" lIns="45719" tIns="45719" rIns="45719" bIns="45719" numCol="1" spcCol="38100" rtlCol="0" anchor="t">
              <a:spAutoFit/>
            </a:bodyPr>
            <a:lstStyle/>
            <a:p>
              <a:pPr marL="0" marR="0" indent="0" algn="l" defTabSz="914400" rtl="0" fontAlgn="auto" latinLnBrk="0" hangingPunct="0">
                <a:lnSpc>
                  <a:spcPct val="100000"/>
                </a:lnSpc>
                <a:spcBef>
                  <a:spcPts val="0"/>
                </a:spcBef>
                <a:spcAft>
                  <a:spcPts val="0"/>
                </a:spcAft>
                <a:buClrTx/>
                <a:buSzTx/>
                <a:buFontTx/>
                <a:buNone/>
                <a:tabLst/>
              </a:pPr>
              <a:r>
                <a:rPr lang="pt-BR" b="1" dirty="0">
                  <a:solidFill>
                    <a:srgbClr val="003B89"/>
                  </a:solidFill>
                  <a:latin typeface="Avenir Next LT Pro" panose="020B0504020202020204" pitchFamily="34" charset="0"/>
                  <a:ea typeface="+mn-ea"/>
                  <a:cs typeface="+mn-cs"/>
                  <a:sym typeface="Verdana"/>
                </a:rPr>
                <a:t>B</a:t>
              </a:r>
              <a:endParaRPr kumimoji="0" lang="pt-BR" sz="1800" b="1" i="0" u="none" strike="noStrike" cap="none" spc="0" normalizeH="0" baseline="0" dirty="0">
                <a:ln>
                  <a:noFill/>
                </a:ln>
                <a:solidFill>
                  <a:srgbClr val="003B89"/>
                </a:solidFill>
                <a:effectLst/>
                <a:uFillTx/>
                <a:latin typeface="Avenir Next LT Pro" panose="020B0504020202020204" pitchFamily="34" charset="0"/>
                <a:ea typeface="+mn-ea"/>
                <a:cs typeface="+mn-cs"/>
                <a:sym typeface="Verdana"/>
              </a:endParaRPr>
            </a:p>
          </p:txBody>
        </p:sp>
        <p:cxnSp>
          <p:nvCxnSpPr>
            <p:cNvPr id="51" name="Conector de Seta Reta 50">
              <a:extLst>
                <a:ext uri="{FF2B5EF4-FFF2-40B4-BE49-F238E27FC236}">
                  <a16:creationId xmlns:a16="http://schemas.microsoft.com/office/drawing/2014/main" id="{9782A86F-871C-8A86-02D6-307219A372A2}"/>
                </a:ext>
              </a:extLst>
            </p:cNvPr>
            <p:cNvCxnSpPr>
              <a:cxnSpLocks/>
            </p:cNvCxnSpPr>
            <p:nvPr/>
          </p:nvCxnSpPr>
          <p:spPr>
            <a:xfrm>
              <a:off x="3190714" y="2743092"/>
              <a:ext cx="0" cy="499271"/>
            </a:xfrm>
            <a:prstGeom prst="straightConnector1">
              <a:avLst/>
            </a:prstGeom>
            <a:noFill/>
            <a:ln w="34925" cap="flat">
              <a:solidFill>
                <a:srgbClr val="0066EE"/>
              </a:solidFill>
              <a:prstDash val="dash"/>
              <a:round/>
              <a:headEnd type="triangle"/>
              <a:tailEnd type="triangle"/>
            </a:ln>
            <a:effectLst/>
            <a:sp3d/>
          </p:spPr>
          <p:style>
            <a:lnRef idx="0">
              <a:scrgbClr r="0" g="0" b="0"/>
            </a:lnRef>
            <a:fillRef idx="0">
              <a:scrgbClr r="0" g="0" b="0"/>
            </a:fillRef>
            <a:effectRef idx="0">
              <a:scrgbClr r="0" g="0" b="0"/>
            </a:effectRef>
            <a:fontRef idx="none"/>
          </p:style>
        </p:cxnSp>
        <mc:AlternateContent xmlns:mc="http://schemas.openxmlformats.org/markup-compatibility/2006">
          <mc:Choice xmlns:a14="http://schemas.microsoft.com/office/drawing/2010/main" Requires="a14">
            <p:sp>
              <p:nvSpPr>
                <p:cNvPr id="52" name="Objeto 51">
                  <a:extLst>
                    <a:ext uri="{FF2B5EF4-FFF2-40B4-BE49-F238E27FC236}">
                      <a16:creationId xmlns:a16="http://schemas.microsoft.com/office/drawing/2014/main" id="{8EF461C3-D247-C933-C530-BB89387064AE}"/>
                    </a:ext>
                  </a:extLst>
                </p:cNvPr>
                <p:cNvSpPr txBox="1"/>
                <p:nvPr/>
              </p:nvSpPr>
              <p:spPr>
                <a:xfrm>
                  <a:off x="3249613" y="2743200"/>
                  <a:ext cx="314325" cy="455613"/>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pt-BR" sz="2400" i="1" smtClean="0">
                            <a:solidFill>
                              <a:srgbClr val="0066EE"/>
                            </a:solidFill>
                            <a:latin typeface="Cambria Math" panose="02040503050406030204" pitchFamily="18" charset="0"/>
                          </a:rPr>
                          <m:t>ℓ</m:t>
                        </m:r>
                      </m:oMath>
                    </m:oMathPara>
                  </a14:m>
                  <a:endParaRPr lang="pt-BR" sz="2400" dirty="0">
                    <a:solidFill>
                      <a:srgbClr val="0066EE"/>
                    </a:solidFill>
                    <a:latin typeface="Avenir Next LT Pro" panose="020B0504020202020204" pitchFamily="34" charset="0"/>
                  </a:endParaRPr>
                </a:p>
              </p:txBody>
            </p:sp>
          </mc:Choice>
          <mc:Fallback>
            <p:sp>
              <p:nvSpPr>
                <p:cNvPr id="52" name="Objeto 51">
                  <a:extLst>
                    <a:ext uri="{FF2B5EF4-FFF2-40B4-BE49-F238E27FC236}">
                      <a16:creationId xmlns:a16="http://schemas.microsoft.com/office/drawing/2014/main" id="{8EF461C3-D247-C933-C530-BB89387064AE}"/>
                    </a:ext>
                  </a:extLst>
                </p:cNvPr>
                <p:cNvSpPr txBox="1">
                  <a:spLocks noRot="1" noChangeAspect="1" noMove="1" noResize="1" noEditPoints="1" noAdjustHandles="1" noChangeArrowheads="1" noChangeShapeType="1" noTextEdit="1"/>
                </p:cNvSpPr>
                <p:nvPr/>
              </p:nvSpPr>
              <p:spPr>
                <a:xfrm>
                  <a:off x="3249613" y="2743200"/>
                  <a:ext cx="314325" cy="455613"/>
                </a:xfrm>
                <a:prstGeom prst="rect">
                  <a:avLst/>
                </a:prstGeom>
                <a:blipFill>
                  <a:blip r:embed="rId11"/>
                  <a:stretch>
                    <a:fillRect l="-5769" r="-13462"/>
                  </a:stretch>
                </a:blipFill>
              </p:spPr>
              <p:txBody>
                <a:bodyPr/>
                <a:lstStyle/>
                <a:p>
                  <a:r>
                    <a:rPr lang="pt-BR">
                      <a:noFill/>
                    </a:rPr>
                    <a:t> </a:t>
                  </a:r>
                </a:p>
              </p:txBody>
            </p:sp>
          </mc:Fallback>
        </mc:AlternateContent>
      </p:grpSp>
    </p:spTree>
    <p:extLst>
      <p:ext uri="{BB962C8B-B14F-4D97-AF65-F5344CB8AC3E}">
        <p14:creationId xmlns:p14="http://schemas.microsoft.com/office/powerpoint/2010/main" val="404623553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6"/>
                                        </p:tgtEl>
                                        <p:attrNameLst>
                                          <p:attrName>style.visibility</p:attrName>
                                        </p:attrNameLst>
                                      </p:cBhvr>
                                      <p:to>
                                        <p:strVal val="visible"/>
                                      </p:to>
                                    </p:set>
                                    <p:animEffect transition="in" filter="fade">
                                      <p:cBhvr>
                                        <p:cTn id="16"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0" grpId="0"/>
      <p:bldP spid="3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33" name="Rectangle: Rounded Corners 72">
            <a:extLst>
              <a:ext uri="{FF2B5EF4-FFF2-40B4-BE49-F238E27FC236}">
                <a16:creationId xmlns:a16="http://schemas.microsoft.com/office/drawing/2014/main" id="{3D693196-D2FA-5256-6F6E-771ACF46A8CD}"/>
              </a:ext>
            </a:extLst>
          </p:cNvPr>
          <p:cNvSpPr/>
          <p:nvPr/>
        </p:nvSpPr>
        <p:spPr>
          <a:xfrm>
            <a:off x="2243795" y="2084036"/>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Assim, o comprimento do tubo no fim será aproximadamente igual a:</a:t>
            </a:r>
          </a:p>
        </p:txBody>
      </p:sp>
      <mc:AlternateContent xmlns:mc="http://schemas.openxmlformats.org/markup-compatibility/2006">
        <mc:Choice xmlns:a14="http://schemas.microsoft.com/office/drawing/2010/main" Requires="a14">
          <p:sp>
            <p:nvSpPr>
              <p:cNvPr id="47" name="Objeto 3">
                <a:extLst>
                  <a:ext uri="{FF2B5EF4-FFF2-40B4-BE49-F238E27FC236}">
                    <a16:creationId xmlns:a16="http://schemas.microsoft.com/office/drawing/2014/main" id="{0D5A0321-A7B7-6E8D-5490-5FBFE98021B2}"/>
                  </a:ext>
                </a:extLst>
              </p:cNvPr>
              <p:cNvSpPr txBox="1"/>
              <p:nvPr/>
            </p:nvSpPr>
            <p:spPr>
              <a:xfrm>
                <a:off x="2263742" y="3092383"/>
                <a:ext cx="2425189" cy="3584361"/>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r>
                        <a:rPr lang="pt-BR" smtClean="0">
                          <a:solidFill>
                            <a:srgbClr val="003B89"/>
                          </a:solidFill>
                        </a:rPr>
                        <m:t>ℓ=40−</m:t>
                      </m:r>
                      <m:r>
                        <a:rPr lang="pt-BR" smtClean="0">
                          <a:solidFill>
                            <a:srgbClr val="003B89"/>
                          </a:solidFill>
                        </a:rPr>
                        <m:t>h</m:t>
                      </m:r>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r>
                        <a:rPr lang="pt-BR">
                          <a:solidFill>
                            <a:srgbClr val="003B89"/>
                          </a:solidFill>
                        </a:rPr>
                        <m:t>ℓ≅40−10</m:t>
                      </m:r>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r>
                        <a:rPr lang="pt-BR" b="1">
                          <a:solidFill>
                            <a:srgbClr val="003B89"/>
                          </a:solidFill>
                        </a:rPr>
                        <m:t>ℓ≅</m:t>
                      </m:r>
                      <m:r>
                        <a:rPr lang="pt-BR" b="1" i="1">
                          <a:solidFill>
                            <a:srgbClr val="003B89"/>
                          </a:solidFill>
                        </a:rPr>
                        <m:t>𝟑𝟎</m:t>
                      </m:r>
                      <m:r>
                        <a:rPr lang="pt-BR" b="1" i="1">
                          <a:solidFill>
                            <a:srgbClr val="003B89"/>
                          </a:solidFill>
                        </a:rPr>
                        <m:t>𝒄𝒎</m:t>
                      </m:r>
                    </m:oMath>
                  </m:oMathPara>
                </a14:m>
                <a:endParaRPr lang="pt-BR" b="1" dirty="0">
                  <a:solidFill>
                    <a:srgbClr val="003B89"/>
                  </a:solidFill>
                </a:endParaRPr>
              </a:p>
            </p:txBody>
          </p:sp>
        </mc:Choice>
        <mc:Fallback>
          <p:sp>
            <p:nvSpPr>
              <p:cNvPr id="47" name="Objeto 3">
                <a:extLst>
                  <a:ext uri="{FF2B5EF4-FFF2-40B4-BE49-F238E27FC236}">
                    <a16:creationId xmlns:a16="http://schemas.microsoft.com/office/drawing/2014/main" id="{0D5A0321-A7B7-6E8D-5490-5FBFE98021B2}"/>
                  </a:ext>
                </a:extLst>
              </p:cNvPr>
              <p:cNvSpPr txBox="1">
                <a:spLocks noRot="1" noChangeAspect="1" noMove="1" noResize="1" noEditPoints="1" noAdjustHandles="1" noChangeArrowheads="1" noChangeShapeType="1" noTextEdit="1"/>
              </p:cNvSpPr>
              <p:nvPr/>
            </p:nvSpPr>
            <p:spPr>
              <a:xfrm>
                <a:off x="2263742" y="3092383"/>
                <a:ext cx="2425189" cy="3584361"/>
              </a:xfrm>
              <a:prstGeom prst="rect">
                <a:avLst/>
              </a:prstGeom>
              <a:blipFill>
                <a:blip r:embed="rId5"/>
                <a:stretch>
                  <a:fillRect/>
                </a:stretch>
              </a:blipFill>
            </p:spPr>
            <p:txBody>
              <a:bodyPr/>
              <a:lstStyle/>
              <a:p>
                <a:r>
                  <a:rPr lang="pt-BR">
                    <a:noFill/>
                  </a:rPr>
                  <a:t> </a:t>
                </a:r>
              </a:p>
            </p:txBody>
          </p:sp>
        </mc:Fallback>
      </mc:AlternateContent>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14" name="Rectangle: Rounded Corners 72">
            <a:extLst>
              <a:ext uri="{FF2B5EF4-FFF2-40B4-BE49-F238E27FC236}">
                <a16:creationId xmlns:a16="http://schemas.microsoft.com/office/drawing/2014/main" id="{D3661B65-4EE1-3542-CB57-81E9F1D1C6E4}"/>
              </a:ext>
            </a:extLst>
          </p:cNvPr>
          <p:cNvSpPr/>
          <p:nvPr/>
        </p:nvSpPr>
        <p:spPr>
          <a:xfrm>
            <a:off x="5973730" y="2090377"/>
            <a:ext cx="3078830" cy="710954"/>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prstClr val="white"/>
                </a:solidFill>
                <a:latin typeface="Avenir Next LT Pro" panose="020B0504020202020204" pitchFamily="34" charset="0"/>
                <a:sym typeface="Verdana"/>
              </a:rPr>
              <a:t>A frequência do harmônico fundamental será:</a:t>
            </a:r>
          </a:p>
        </p:txBody>
      </p:sp>
      <mc:AlternateContent xmlns:mc="http://schemas.openxmlformats.org/markup-compatibility/2006">
        <mc:Choice xmlns:a14="http://schemas.microsoft.com/office/drawing/2010/main" Requires="a14">
          <p:sp>
            <p:nvSpPr>
              <p:cNvPr id="29" name="Objeto 3">
                <a:extLst>
                  <a:ext uri="{FF2B5EF4-FFF2-40B4-BE49-F238E27FC236}">
                    <a16:creationId xmlns:a16="http://schemas.microsoft.com/office/drawing/2014/main" id="{04FD3385-D37D-2866-DA67-9B321DEB9ECE}"/>
                  </a:ext>
                </a:extLst>
              </p:cNvPr>
              <p:cNvSpPr txBox="1"/>
              <p:nvPr/>
            </p:nvSpPr>
            <p:spPr>
              <a:xfrm>
                <a:off x="5993677" y="3098724"/>
                <a:ext cx="4141767" cy="4510265"/>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r>
                        <a:rPr lang="pt-BR" smtClean="0">
                          <a:solidFill>
                            <a:srgbClr val="003B89"/>
                          </a:solidFill>
                        </a:rPr>
                        <m:t>𝑓</m:t>
                      </m:r>
                      <m:r>
                        <a:rPr lang="pt-BR" smtClean="0">
                          <a:solidFill>
                            <a:srgbClr val="003B89"/>
                          </a:solidFill>
                        </a:rPr>
                        <m:t>=</m:t>
                      </m:r>
                      <m:f>
                        <m:fPr>
                          <m:ctrlPr>
                            <a:rPr lang="pt-BR">
                              <a:solidFill>
                                <a:srgbClr val="003B89"/>
                              </a:solidFill>
                            </a:rPr>
                          </m:ctrlPr>
                        </m:fPr>
                        <m:num>
                          <m:r>
                            <a:rPr lang="pt-BR">
                              <a:solidFill>
                                <a:srgbClr val="003B89"/>
                              </a:solidFill>
                            </a:rPr>
                            <m:t>𝑛</m:t>
                          </m:r>
                          <m:sSub>
                            <m:sSubPr>
                              <m:ctrlPr>
                                <a:rPr lang="pt-BR">
                                  <a:solidFill>
                                    <a:srgbClr val="003B89"/>
                                  </a:solidFill>
                                </a:rPr>
                              </m:ctrlPr>
                            </m:sSubPr>
                            <m:e>
                              <m:r>
                                <a:rPr lang="pt-BR">
                                  <a:solidFill>
                                    <a:srgbClr val="003B89"/>
                                  </a:solidFill>
                                </a:rPr>
                                <m:t>𝑣</m:t>
                              </m:r>
                            </m:e>
                            <m:sub>
                              <m:r>
                                <a:rPr lang="pt-BR">
                                  <a:solidFill>
                                    <a:srgbClr val="003B89"/>
                                  </a:solidFill>
                                </a:rPr>
                                <m:t>𝑠𝑜𝑚</m:t>
                              </m:r>
                            </m:sub>
                          </m:sSub>
                        </m:num>
                        <m:den>
                          <m:r>
                            <a:rPr lang="pt-BR">
                              <a:solidFill>
                                <a:srgbClr val="003B89"/>
                              </a:solidFill>
                            </a:rPr>
                            <m:t>4ℓ</m:t>
                          </m:r>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r>
                        <a:rPr lang="pt-BR">
                          <a:solidFill>
                            <a:srgbClr val="003B89"/>
                          </a:solidFill>
                        </a:rPr>
                        <m:t>𝑓</m:t>
                      </m:r>
                      <m:r>
                        <a:rPr lang="pt-BR">
                          <a:solidFill>
                            <a:srgbClr val="003B89"/>
                          </a:solidFill>
                        </a:rPr>
                        <m:t>=</m:t>
                      </m:r>
                      <m:f>
                        <m:fPr>
                          <m:ctrlPr>
                            <a:rPr lang="pt-BR">
                              <a:solidFill>
                                <a:srgbClr val="003B89"/>
                              </a:solidFill>
                            </a:rPr>
                          </m:ctrlPr>
                        </m:fPr>
                        <m:num>
                          <m:r>
                            <a:rPr lang="pt-BR">
                              <a:solidFill>
                                <a:srgbClr val="003B89"/>
                              </a:solidFill>
                            </a:rPr>
                            <m:t>1.340</m:t>
                          </m:r>
                        </m:num>
                        <m:den>
                          <m:r>
                            <a:rPr lang="pt-BR">
                              <a:solidFill>
                                <a:srgbClr val="003B89"/>
                              </a:solidFill>
                            </a:rPr>
                            <m:t>4.0,3</m:t>
                          </m:r>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r>
                        <a:rPr lang="pt-BR" b="1" i="1">
                          <a:solidFill>
                            <a:srgbClr val="003B89"/>
                          </a:solidFill>
                        </a:rPr>
                        <m:t>𝒇</m:t>
                      </m:r>
                      <m:r>
                        <a:rPr lang="pt-BR" b="1">
                          <a:solidFill>
                            <a:srgbClr val="003B89"/>
                          </a:solidFill>
                        </a:rPr>
                        <m:t>≅</m:t>
                      </m:r>
                      <m:r>
                        <a:rPr lang="pt-BR" b="1" i="1">
                          <a:solidFill>
                            <a:srgbClr val="003B89"/>
                          </a:solidFill>
                        </a:rPr>
                        <m:t>𝟐𝟖𝟒</m:t>
                      </m:r>
                      <m:r>
                        <a:rPr lang="pt-BR" b="1" i="1">
                          <a:solidFill>
                            <a:srgbClr val="003B89"/>
                          </a:solidFill>
                        </a:rPr>
                        <m:t>𝑯𝒛</m:t>
                      </m:r>
                    </m:oMath>
                  </m:oMathPara>
                </a14:m>
                <a:endParaRPr lang="pt-BR" b="1" dirty="0">
                  <a:solidFill>
                    <a:srgbClr val="003B89"/>
                  </a:solidFill>
                </a:endParaRPr>
              </a:p>
            </p:txBody>
          </p:sp>
        </mc:Choice>
        <mc:Fallback>
          <p:sp>
            <p:nvSpPr>
              <p:cNvPr id="29" name="Objeto 3">
                <a:extLst>
                  <a:ext uri="{FF2B5EF4-FFF2-40B4-BE49-F238E27FC236}">
                    <a16:creationId xmlns:a16="http://schemas.microsoft.com/office/drawing/2014/main" id="{04FD3385-D37D-2866-DA67-9B321DEB9ECE}"/>
                  </a:ext>
                </a:extLst>
              </p:cNvPr>
              <p:cNvSpPr txBox="1">
                <a:spLocks noRot="1" noChangeAspect="1" noMove="1" noResize="1" noEditPoints="1" noAdjustHandles="1" noChangeArrowheads="1" noChangeShapeType="1" noTextEdit="1"/>
              </p:cNvSpPr>
              <p:nvPr/>
            </p:nvSpPr>
            <p:spPr>
              <a:xfrm>
                <a:off x="5993677" y="3098724"/>
                <a:ext cx="4141767" cy="4510265"/>
              </a:xfrm>
              <a:prstGeom prst="rect">
                <a:avLst/>
              </a:prstGeom>
              <a:blipFill>
                <a:blip r:embed="rId6"/>
                <a:stretch>
                  <a:fillRect/>
                </a:stretch>
              </a:blipFill>
            </p:spPr>
            <p:txBody>
              <a:bodyPr/>
              <a:lstStyle/>
              <a:p>
                <a:r>
                  <a:rPr lang="pt-BR">
                    <a:noFill/>
                  </a:rPr>
                  <a:t> </a:t>
                </a:r>
              </a:p>
            </p:txBody>
          </p:sp>
        </mc:Fallback>
      </mc:AlternateContent>
      <p:sp>
        <p:nvSpPr>
          <p:cNvPr id="30" name="Retângulo: Cantos Arredondados 29">
            <a:extLst>
              <a:ext uri="{FF2B5EF4-FFF2-40B4-BE49-F238E27FC236}">
                <a16:creationId xmlns:a16="http://schemas.microsoft.com/office/drawing/2014/main" id="{DC85869C-AA26-ED20-AF47-F812951EDFED}"/>
              </a:ext>
            </a:extLst>
          </p:cNvPr>
          <p:cNvSpPr/>
          <p:nvPr/>
        </p:nvSpPr>
        <p:spPr>
          <a:xfrm>
            <a:off x="6039189" y="4452716"/>
            <a:ext cx="1695596" cy="544011"/>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1" name="Agrupar 30">
            <a:extLst>
              <a:ext uri="{FF2B5EF4-FFF2-40B4-BE49-F238E27FC236}">
                <a16:creationId xmlns:a16="http://schemas.microsoft.com/office/drawing/2014/main" id="{28A08589-86C9-9056-2A42-B6F420B4ABEA}"/>
              </a:ext>
            </a:extLst>
          </p:cNvPr>
          <p:cNvGrpSpPr/>
          <p:nvPr/>
        </p:nvGrpSpPr>
        <p:grpSpPr>
          <a:xfrm>
            <a:off x="8245697" y="4352264"/>
            <a:ext cx="2303803" cy="946317"/>
            <a:chOff x="4021837" y="4898459"/>
            <a:chExt cx="3995924" cy="802113"/>
          </a:xfrm>
          <a:solidFill>
            <a:schemeClr val="bg1"/>
          </a:solidFill>
        </p:grpSpPr>
        <p:sp>
          <p:nvSpPr>
            <p:cNvPr id="36" name="Retângulo: Cantos Arredondados 35">
              <a:extLst>
                <a:ext uri="{FF2B5EF4-FFF2-40B4-BE49-F238E27FC236}">
                  <a16:creationId xmlns:a16="http://schemas.microsoft.com/office/drawing/2014/main" id="{C96C5B63-3FBD-F6C7-2DCC-897A6162A1CB}"/>
                </a:ext>
              </a:extLst>
            </p:cNvPr>
            <p:cNvSpPr/>
            <p:nvPr/>
          </p:nvSpPr>
          <p:spPr>
            <a:xfrm>
              <a:off x="4021837" y="4898459"/>
              <a:ext cx="3995924" cy="802113"/>
            </a:xfrm>
            <a:prstGeom prst="roundRect">
              <a:avLst>
                <a:gd name="adj" fmla="val 15084"/>
              </a:avLst>
            </a:prstGeom>
            <a:grpFill/>
            <a:ln>
              <a:noFill/>
            </a:ln>
            <a:effectLst>
              <a:outerShdw blurRad="50800" dist="50800" dir="4800000" sx="101000" sy="101000" algn="tl" rotWithShape="0">
                <a:schemeClr val="bg1">
                  <a:lumMod val="75000"/>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600" b="1" dirty="0">
                <a:solidFill>
                  <a:srgbClr val="00347A"/>
                </a:solidFill>
                <a:latin typeface="Avenir Next LT Pro" panose="020B0604020202020204" pitchFamily="34" charset="0"/>
              </a:endParaRPr>
            </a:p>
          </p:txBody>
        </p:sp>
        <p:sp>
          <p:nvSpPr>
            <p:cNvPr id="41" name="Retângulo: Cantos Arredondados 40">
              <a:extLst>
                <a:ext uri="{FF2B5EF4-FFF2-40B4-BE49-F238E27FC236}">
                  <a16:creationId xmlns:a16="http://schemas.microsoft.com/office/drawing/2014/main" id="{FCFC2830-396C-50B4-C754-CDB0E50ECDB7}"/>
                </a:ext>
              </a:extLst>
            </p:cNvPr>
            <p:cNvSpPr/>
            <p:nvPr/>
          </p:nvSpPr>
          <p:spPr>
            <a:xfrm>
              <a:off x="4159897" y="4982274"/>
              <a:ext cx="3719805" cy="634483"/>
            </a:xfrm>
            <a:prstGeom prst="roundRect">
              <a:avLst>
                <a:gd name="adj" fmla="val 6458"/>
              </a:avLst>
            </a:prstGeom>
            <a:grpFill/>
            <a:ln w="635">
              <a:solidFill>
                <a:srgbClr val="00DDE8">
                  <a:alpha val="1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2000" b="1" dirty="0">
                  <a:solidFill>
                    <a:srgbClr val="00347A"/>
                  </a:solidFill>
                  <a:latin typeface="Avenir Next LT Pro" panose="020B0604020202020204" pitchFamily="34" charset="0"/>
                </a:rPr>
                <a:t>Resposta: D</a:t>
              </a:r>
              <a:endParaRPr lang="pt-BR" sz="1600" b="1" dirty="0">
                <a:solidFill>
                  <a:srgbClr val="00347A"/>
                </a:solidFill>
                <a:latin typeface="Avenir Next LT Pro" panose="020B0604020202020204" pitchFamily="34" charset="0"/>
              </a:endParaRPr>
            </a:p>
          </p:txBody>
        </p:sp>
      </p:grpSp>
      <p:sp>
        <p:nvSpPr>
          <p:cNvPr id="42" name="Retângulo: Cantos Arredondados 41">
            <a:extLst>
              <a:ext uri="{FF2B5EF4-FFF2-40B4-BE49-F238E27FC236}">
                <a16:creationId xmlns:a16="http://schemas.microsoft.com/office/drawing/2014/main" id="{36BE87F2-AEA0-633E-633D-A8B268C38B62}"/>
              </a:ext>
            </a:extLst>
          </p:cNvPr>
          <p:cNvSpPr/>
          <p:nvPr/>
        </p:nvSpPr>
        <p:spPr>
          <a:xfrm>
            <a:off x="2301553" y="4059682"/>
            <a:ext cx="1695596" cy="352042"/>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44" name="Freeform: Shape 69">
            <a:extLst>
              <a:ext uri="{FF2B5EF4-FFF2-40B4-BE49-F238E27FC236}">
                <a16:creationId xmlns:a16="http://schemas.microsoft.com/office/drawing/2014/main" id="{8BDD8747-6157-B8DC-C8B2-45287969A3E3}"/>
              </a:ext>
            </a:extLst>
          </p:cNvPr>
          <p:cNvSpPr/>
          <p:nvPr/>
        </p:nvSpPr>
        <p:spPr>
          <a:xfrm>
            <a:off x="-9350018" y="0"/>
            <a:ext cx="7368122" cy="6639266"/>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Tree>
    <p:extLst>
      <p:ext uri="{BB962C8B-B14F-4D97-AF65-F5344CB8AC3E}">
        <p14:creationId xmlns:p14="http://schemas.microsoft.com/office/powerpoint/2010/main" val="422626647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par>
                                    <p:cTn id="26" presetID="53" presetClass="entr" presetSubtype="16"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p:cTn id="28" dur="500" fill="hold"/>
                                            <p:tgtEl>
                                              <p:spTgt spid="31"/>
                                            </p:tgtEl>
                                            <p:attrNameLst>
                                              <p:attrName>ppt_w</p:attrName>
                                            </p:attrNameLst>
                                          </p:cBhvr>
                                          <p:tavLst>
                                            <p:tav tm="0">
                                              <p:val>
                                                <p:fltVal val="0"/>
                                              </p:val>
                                            </p:tav>
                                            <p:tav tm="100000">
                                              <p:val>
                                                <p:strVal val="#ppt_w"/>
                                              </p:val>
                                            </p:tav>
                                          </p:tavLst>
                                        </p:anim>
                                        <p:anim calcmode="lin" valueType="num">
                                          <p:cBhvr>
                                            <p:cTn id="29" dur="500" fill="hold"/>
                                            <p:tgtEl>
                                              <p:spTgt spid="31"/>
                                            </p:tgtEl>
                                            <p:attrNameLst>
                                              <p:attrName>ppt_h</p:attrName>
                                            </p:attrNameLst>
                                          </p:cBhvr>
                                          <p:tavLst>
                                            <p:tav tm="0">
                                              <p:val>
                                                <p:fltVal val="0"/>
                                              </p:val>
                                            </p:tav>
                                            <p:tav tm="100000">
                                              <p:val>
                                                <p:strVal val="#ppt_h"/>
                                              </p:val>
                                            </p:tav>
                                          </p:tavLst>
                                        </p:anim>
                                        <p:animEffect transition="in" filter="fade">
                                          <p:cBhvr>
                                            <p:cTn id="30" dur="500"/>
                                            <p:tgtEl>
                                              <p:spTgt spid="31"/>
                                            </p:tgtEl>
                                          </p:cBhvr>
                                        </p:animEffect>
                                      </p:childTnLst>
                                    </p:cTn>
                                  </p:par>
                                  <p:par>
                                    <p:cTn id="31" presetID="2" presetClass="entr" presetSubtype="4" fill="hold" nodeType="withEffect" p14:presetBounceEnd="66667">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14:bounceEnd="66667">
                                          <p:cBhvr additive="base">
                                            <p:cTn id="33" dur="1000" fill="hold"/>
                                            <p:tgtEl>
                                              <p:spTgt spid="31"/>
                                            </p:tgtEl>
                                            <p:attrNameLst>
                                              <p:attrName>ppt_x</p:attrName>
                                            </p:attrNameLst>
                                          </p:cBhvr>
                                          <p:tavLst>
                                            <p:tav tm="0">
                                              <p:val>
                                                <p:strVal val="#ppt_x"/>
                                              </p:val>
                                            </p:tav>
                                            <p:tav tm="100000">
                                              <p:val>
                                                <p:strVal val="#ppt_x"/>
                                              </p:val>
                                            </p:tav>
                                          </p:tavLst>
                                        </p:anim>
                                        <p:anim calcmode="lin" valueType="num" p14:bounceEnd="66667">
                                          <p:cBhvr additive="base">
                                            <p:cTn id="34"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left)">
                                          <p:cBhvr>
                                            <p:cTn id="3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14" grpId="0" animBg="1"/>
          <p:bldP spid="29" grpId="0"/>
          <p:bldP spid="30" grpId="0" animBg="1"/>
          <p:bldP spid="42"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500"/>
                                            <p:tgtEl>
                                              <p:spTgt spid="3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7"/>
                                            </p:tgtEl>
                                            <p:attrNameLst>
                                              <p:attrName>style.visibility</p:attrName>
                                            </p:attrNameLst>
                                          </p:cBhvr>
                                          <p:to>
                                            <p:strVal val="visible"/>
                                          </p:to>
                                        </p:set>
                                        <p:animEffect transition="in" filter="fade">
                                          <p:cBhvr>
                                            <p:cTn id="11" dur="500"/>
                                            <p:tgtEl>
                                              <p:spTgt spid="4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fade">
                                          <p:cBhvr>
                                            <p:cTn id="16" dur="500"/>
                                            <p:tgtEl>
                                              <p:spTgt spid="14"/>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fade">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wipe(left)">
                                          <p:cBhvr>
                                            <p:cTn id="25" dur="500"/>
                                            <p:tgtEl>
                                              <p:spTgt spid="30"/>
                                            </p:tgtEl>
                                          </p:cBhvr>
                                        </p:animEffect>
                                      </p:childTnLst>
                                    </p:cTn>
                                  </p:par>
                                  <p:par>
                                    <p:cTn id="26" presetID="53" presetClass="entr" presetSubtype="16" fill="hold" nodeType="withEffect">
                                      <p:stCondLst>
                                        <p:cond delay="0"/>
                                      </p:stCondLst>
                                      <p:childTnLst>
                                        <p:set>
                                          <p:cBhvr>
                                            <p:cTn id="27" dur="1" fill="hold">
                                              <p:stCondLst>
                                                <p:cond delay="0"/>
                                              </p:stCondLst>
                                            </p:cTn>
                                            <p:tgtEl>
                                              <p:spTgt spid="31"/>
                                            </p:tgtEl>
                                            <p:attrNameLst>
                                              <p:attrName>style.visibility</p:attrName>
                                            </p:attrNameLst>
                                          </p:cBhvr>
                                          <p:to>
                                            <p:strVal val="visible"/>
                                          </p:to>
                                        </p:set>
                                        <p:anim calcmode="lin" valueType="num">
                                          <p:cBhvr>
                                            <p:cTn id="28" dur="500" fill="hold"/>
                                            <p:tgtEl>
                                              <p:spTgt spid="31"/>
                                            </p:tgtEl>
                                            <p:attrNameLst>
                                              <p:attrName>ppt_w</p:attrName>
                                            </p:attrNameLst>
                                          </p:cBhvr>
                                          <p:tavLst>
                                            <p:tav tm="0">
                                              <p:val>
                                                <p:fltVal val="0"/>
                                              </p:val>
                                            </p:tav>
                                            <p:tav tm="100000">
                                              <p:val>
                                                <p:strVal val="#ppt_w"/>
                                              </p:val>
                                            </p:tav>
                                          </p:tavLst>
                                        </p:anim>
                                        <p:anim calcmode="lin" valueType="num">
                                          <p:cBhvr>
                                            <p:cTn id="29" dur="500" fill="hold"/>
                                            <p:tgtEl>
                                              <p:spTgt spid="31"/>
                                            </p:tgtEl>
                                            <p:attrNameLst>
                                              <p:attrName>ppt_h</p:attrName>
                                            </p:attrNameLst>
                                          </p:cBhvr>
                                          <p:tavLst>
                                            <p:tav tm="0">
                                              <p:val>
                                                <p:fltVal val="0"/>
                                              </p:val>
                                            </p:tav>
                                            <p:tav tm="100000">
                                              <p:val>
                                                <p:strVal val="#ppt_h"/>
                                              </p:val>
                                            </p:tav>
                                          </p:tavLst>
                                        </p:anim>
                                        <p:animEffect transition="in" filter="fade">
                                          <p:cBhvr>
                                            <p:cTn id="30" dur="500"/>
                                            <p:tgtEl>
                                              <p:spTgt spid="31"/>
                                            </p:tgtEl>
                                          </p:cBhvr>
                                        </p:animEffect>
                                      </p:childTnLst>
                                    </p:cTn>
                                  </p:par>
                                  <p:par>
                                    <p:cTn id="31" presetID="2" presetClass="entr" presetSubtype="4" fill="hold" nodeType="withEffect">
                                      <p:stCondLst>
                                        <p:cond delay="0"/>
                                      </p:stCondLst>
                                      <p:childTnLst>
                                        <p:set>
                                          <p:cBhvr>
                                            <p:cTn id="32" dur="1" fill="hold">
                                              <p:stCondLst>
                                                <p:cond delay="0"/>
                                              </p:stCondLst>
                                            </p:cTn>
                                            <p:tgtEl>
                                              <p:spTgt spid="31"/>
                                            </p:tgtEl>
                                            <p:attrNameLst>
                                              <p:attrName>style.visibility</p:attrName>
                                            </p:attrNameLst>
                                          </p:cBhvr>
                                          <p:to>
                                            <p:strVal val="visible"/>
                                          </p:to>
                                        </p:set>
                                        <p:anim calcmode="lin" valueType="num">
                                          <p:cBhvr additive="base">
                                            <p:cTn id="33" dur="1000" fill="hold"/>
                                            <p:tgtEl>
                                              <p:spTgt spid="31"/>
                                            </p:tgtEl>
                                            <p:attrNameLst>
                                              <p:attrName>ppt_x</p:attrName>
                                            </p:attrNameLst>
                                          </p:cBhvr>
                                          <p:tavLst>
                                            <p:tav tm="0">
                                              <p:val>
                                                <p:strVal val="#ppt_x"/>
                                              </p:val>
                                            </p:tav>
                                            <p:tav tm="100000">
                                              <p:val>
                                                <p:strVal val="#ppt_x"/>
                                              </p:val>
                                            </p:tav>
                                          </p:tavLst>
                                        </p:anim>
                                        <p:anim calcmode="lin" valueType="num">
                                          <p:cBhvr additive="base">
                                            <p:cTn id="34" dur="10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42"/>
                                            </p:tgtEl>
                                            <p:attrNameLst>
                                              <p:attrName>style.visibility</p:attrName>
                                            </p:attrNameLst>
                                          </p:cBhvr>
                                          <p:to>
                                            <p:strVal val="visible"/>
                                          </p:to>
                                        </p:set>
                                        <p:animEffect transition="in" filter="wipe(left)">
                                          <p:cBhvr>
                                            <p:cTn id="39" dur="500"/>
                                            <p:tgtEl>
                                              <p:spTgt spid="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47" grpId="0"/>
          <p:bldP spid="14" grpId="0" animBg="1"/>
          <p:bldP spid="29" grpId="0"/>
          <p:bldP spid="30" grpId="0" animBg="1"/>
          <p:bldP spid="42" grpId="0" animBg="1"/>
        </p:bldLst>
      </p:timing>
    </mc:Fallback>
  </mc:AlternateContent>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46092" y="537498"/>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646331"/>
            <a:chOff x="1377964" y="1536837"/>
            <a:chExt cx="5098782" cy="646331"/>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Efeito Doppler</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2115483"/>
            <a:ext cx="4918904" cy="1251112"/>
            <a:chOff x="1320877" y="2387328"/>
            <a:chExt cx="4918904" cy="1251112"/>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1251112"/>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ea typeface="Times New Roman" panose="02020603050405020304" pitchFamily="18" charset="0"/>
                </a:rPr>
                <a:t>M</a:t>
              </a:r>
              <a:r>
                <a:rPr kumimoji="0" lang="pt-BR" sz="1600" b="0" i="0" u="none" strike="noStrike" kern="1200" cap="none" spc="0" normalizeH="0" baseline="0" noProof="0" dirty="0" err="1">
                  <a:ln>
                    <a:noFill/>
                  </a:ln>
                  <a:solidFill>
                    <a:prstClr val="white"/>
                  </a:solidFill>
                  <a:effectLst/>
                  <a:uLnTx/>
                  <a:uFillTx/>
                  <a:latin typeface="Avenir Next LT Pro" panose="020B0504020202020204" pitchFamily="34" charset="0"/>
                  <a:ea typeface="Times New Roman" panose="02020603050405020304" pitchFamily="18" charset="0"/>
                  <a:cs typeface="+mn-cs"/>
                </a:rPr>
                <a:t>udança</a:t>
              </a:r>
              <a:r>
                <a:rPr kumimoji="0" lang="pt-BR" sz="1600" b="0" i="0" u="none" strike="noStrike" kern="1200" cap="none" spc="0" normalizeH="0" baseline="0" noProof="0" dirty="0">
                  <a:ln>
                    <a:noFill/>
                  </a:ln>
                  <a:solidFill>
                    <a:prstClr val="white"/>
                  </a:solidFill>
                  <a:effectLst/>
                  <a:uLnTx/>
                  <a:uFillTx/>
                  <a:latin typeface="Avenir Next LT Pro" panose="020B0504020202020204" pitchFamily="34" charset="0"/>
                  <a:ea typeface="Times New Roman" panose="02020603050405020304" pitchFamily="18" charset="0"/>
                  <a:cs typeface="+mn-cs"/>
                </a:rPr>
                <a:t> aparente na frequência do som percebida pelo ouvinte devido ao movimento relativo de afastamento ou aproximação entre a fonte e ele</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29" name="Agrupar 28">
            <a:extLst>
              <a:ext uri="{FF2B5EF4-FFF2-40B4-BE49-F238E27FC236}">
                <a16:creationId xmlns:a16="http://schemas.microsoft.com/office/drawing/2014/main" id="{ED0C57FC-E815-A2DE-5162-D680924FEA59}"/>
              </a:ext>
            </a:extLst>
          </p:cNvPr>
          <p:cNvGrpSpPr/>
          <p:nvPr/>
        </p:nvGrpSpPr>
        <p:grpSpPr>
          <a:xfrm>
            <a:off x="573887" y="3528651"/>
            <a:ext cx="4918904" cy="364715"/>
            <a:chOff x="1320877" y="2387328"/>
            <a:chExt cx="4918904" cy="364715"/>
          </a:xfrm>
        </p:grpSpPr>
        <p:sp>
          <p:nvSpPr>
            <p:cNvPr id="30" name="TextBox 129">
              <a:extLst>
                <a:ext uri="{FF2B5EF4-FFF2-40B4-BE49-F238E27FC236}">
                  <a16:creationId xmlns:a16="http://schemas.microsoft.com/office/drawing/2014/main" id="{EF55920E-C386-BA5A-F527-4300CD04D450}"/>
                </a:ext>
              </a:extLst>
            </p:cNvPr>
            <p:cNvSpPr txBox="1"/>
            <p:nvPr/>
          </p:nvSpPr>
          <p:spPr>
            <a:xfrm>
              <a:off x="1679657" y="2387328"/>
              <a:ext cx="4560124" cy="364715"/>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kumimoji="0" lang="pt-BR" sz="1600" b="0" i="0" u="none" strike="noStrike" kern="1200" cap="none" spc="0" normalizeH="0" baseline="0" noProof="0" dirty="0">
                  <a:ln>
                    <a:noFill/>
                  </a:ln>
                  <a:solidFill>
                    <a:prstClr val="white"/>
                  </a:solidFill>
                  <a:effectLst/>
                  <a:uLnTx/>
                  <a:uFillTx/>
                  <a:latin typeface="Avenir Next LT Pro" panose="020B0504020202020204" pitchFamily="34" charset="0"/>
                  <a:ea typeface="Times New Roman" panose="02020603050405020304" pitchFamily="18" charset="0"/>
                  <a:cs typeface="+mn-cs"/>
                </a:rPr>
                <a:t>Pode-se demonstrar que:</a:t>
              </a:r>
            </a:p>
          </p:txBody>
        </p:sp>
        <p:grpSp>
          <p:nvGrpSpPr>
            <p:cNvPr id="31" name="Group 130">
              <a:extLst>
                <a:ext uri="{FF2B5EF4-FFF2-40B4-BE49-F238E27FC236}">
                  <a16:creationId xmlns:a16="http://schemas.microsoft.com/office/drawing/2014/main" id="{79EA21B1-007C-9CC1-98A8-CE0B9F866C3B}"/>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A795A151-4BAD-2712-ADA6-0A2D73CBDAF6}"/>
                  </a:ext>
                </a:extLst>
              </p:cNvPr>
              <p:cNvGrpSpPr/>
              <p:nvPr/>
            </p:nvGrpSpPr>
            <p:grpSpPr>
              <a:xfrm>
                <a:off x="4951409" y="1419225"/>
                <a:ext cx="442541" cy="446715"/>
                <a:chOff x="4951409" y="1419225"/>
                <a:chExt cx="442541" cy="446715"/>
              </a:xfrm>
            </p:grpSpPr>
            <p:sp>
              <p:nvSpPr>
                <p:cNvPr id="34" name="Oval 133">
                  <a:extLst>
                    <a:ext uri="{FF2B5EF4-FFF2-40B4-BE49-F238E27FC236}">
                      <a16:creationId xmlns:a16="http://schemas.microsoft.com/office/drawing/2014/main" id="{A5A885FA-6B5F-97B0-0AD8-859A6928115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5" name="Oval 134">
                  <a:extLst>
                    <a:ext uri="{FF2B5EF4-FFF2-40B4-BE49-F238E27FC236}">
                      <a16:creationId xmlns:a16="http://schemas.microsoft.com/office/drawing/2014/main" id="{744FB61C-891F-402D-602D-A31EDAD0B8E6}"/>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Freeform: Shape 132">
                <a:extLst>
                  <a:ext uri="{FF2B5EF4-FFF2-40B4-BE49-F238E27FC236}">
                    <a16:creationId xmlns:a16="http://schemas.microsoft.com/office/drawing/2014/main" id="{B7485300-B8A8-4BC5-CD3A-208F3EC39609}"/>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pic>
        <p:nvPicPr>
          <p:cNvPr id="39" name="Picture 5" descr="DopVivo">
            <a:extLst>
              <a:ext uri="{FF2B5EF4-FFF2-40B4-BE49-F238E27FC236}">
                <a16:creationId xmlns:a16="http://schemas.microsoft.com/office/drawing/2014/main" id="{4DDE5700-4792-255E-C521-F9D02FD171D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830166" y="2344303"/>
            <a:ext cx="5656118" cy="24238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mc:Choice xmlns:a14="http://schemas.microsoft.com/office/drawing/2010/main" Requires="a14">
          <p:sp>
            <p:nvSpPr>
              <p:cNvPr id="40" name="Rectangle: Rounded Corners 72">
                <a:extLst>
                  <a:ext uri="{FF2B5EF4-FFF2-40B4-BE49-F238E27FC236}">
                    <a16:creationId xmlns:a16="http://schemas.microsoft.com/office/drawing/2014/main" id="{92BA90D2-F53B-7FAE-E553-F5AF7B637140}"/>
                  </a:ext>
                </a:extLst>
              </p:cNvPr>
              <p:cNvSpPr/>
              <p:nvPr/>
            </p:nvSpPr>
            <p:spPr>
              <a:xfrm>
                <a:off x="1056755" y="3933842"/>
                <a:ext cx="4252555" cy="1054987"/>
              </a:xfrm>
              <a:prstGeom prst="roundRect">
                <a:avLst>
                  <a:gd name="adj" fmla="val 9045"/>
                </a:avLst>
              </a:prstGeom>
              <a:solidFill>
                <a:srgbClr val="003B89"/>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14:m>
                  <m:oMathPara xmlns:m="http://schemas.openxmlformats.org/officeDocument/2006/math">
                    <m:oMathParaPr>
                      <m:jc m:val="center"/>
                    </m:oMathParaPr>
                    <m:oMath xmlns:m="http://schemas.openxmlformats.org/officeDocument/2006/math">
                      <m:sSub>
                        <m:sSubPr>
                          <m:ctrlPr>
                            <a:rPr lang="pt-BR" sz="2400" i="1" smtClean="0">
                              <a:solidFill>
                                <a:schemeClr val="bg1"/>
                              </a:solidFill>
                              <a:latin typeface="Cambria Math" panose="02040503050406030204" pitchFamily="18" charset="0"/>
                            </a:rPr>
                          </m:ctrlPr>
                        </m:sSubPr>
                        <m:e>
                          <m:r>
                            <a:rPr lang="pt-BR" sz="2400" i="1">
                              <a:solidFill>
                                <a:schemeClr val="bg1"/>
                              </a:solidFill>
                              <a:latin typeface="Cambria Math" panose="02040503050406030204" pitchFamily="18" charset="0"/>
                            </a:rPr>
                            <m:t>𝑓</m:t>
                          </m:r>
                        </m:e>
                        <m:sub>
                          <m:r>
                            <a:rPr lang="pt-BR" sz="2400" i="1">
                              <a:solidFill>
                                <a:schemeClr val="bg1"/>
                              </a:solidFill>
                              <a:latin typeface="Cambria Math" panose="02040503050406030204" pitchFamily="18" charset="0"/>
                            </a:rPr>
                            <m:t>𝑎𝑝</m:t>
                          </m:r>
                        </m:sub>
                      </m:sSub>
                      <m:r>
                        <a:rPr lang="pt-BR" sz="2400" i="1">
                          <a:solidFill>
                            <a:schemeClr val="bg1"/>
                          </a:solidFill>
                          <a:latin typeface="Cambria Math" panose="02040503050406030204" pitchFamily="18" charset="0"/>
                        </a:rPr>
                        <m:t>=</m:t>
                      </m:r>
                      <m:r>
                        <a:rPr lang="pt-BR" sz="2400" i="1">
                          <a:solidFill>
                            <a:schemeClr val="bg1"/>
                          </a:solidFill>
                          <a:latin typeface="Cambria Math" panose="02040503050406030204" pitchFamily="18" charset="0"/>
                        </a:rPr>
                        <m:t>𝑓</m:t>
                      </m:r>
                      <m:r>
                        <a:rPr lang="pt-BR" sz="2400" i="1">
                          <a:solidFill>
                            <a:schemeClr val="bg1"/>
                          </a:solidFill>
                          <a:latin typeface="Cambria Math" panose="02040503050406030204" pitchFamily="18" charset="0"/>
                        </a:rPr>
                        <m:t>.</m:t>
                      </m:r>
                      <m:f>
                        <m:fPr>
                          <m:ctrlPr>
                            <a:rPr lang="pt-BR" sz="2400" i="1">
                              <a:solidFill>
                                <a:schemeClr val="bg1"/>
                              </a:solidFill>
                              <a:latin typeface="Cambria Math" panose="02040503050406030204" pitchFamily="18" charset="0"/>
                            </a:rPr>
                          </m:ctrlPr>
                        </m:fPr>
                        <m:num>
                          <m:sSub>
                            <m:sSubPr>
                              <m:ctrlPr>
                                <a:rPr lang="pt-BR" sz="2400" i="1">
                                  <a:solidFill>
                                    <a:schemeClr val="bg1"/>
                                  </a:solidFill>
                                  <a:latin typeface="Cambria Math" panose="02040503050406030204" pitchFamily="18" charset="0"/>
                                </a:rPr>
                              </m:ctrlPr>
                            </m:sSubPr>
                            <m:e>
                              <m:r>
                                <a:rPr lang="pt-BR" sz="2400" i="1">
                                  <a:solidFill>
                                    <a:schemeClr val="bg1"/>
                                  </a:solidFill>
                                  <a:latin typeface="Cambria Math" panose="02040503050406030204" pitchFamily="18" charset="0"/>
                                </a:rPr>
                                <m:t>𝑣</m:t>
                              </m:r>
                            </m:e>
                            <m:sub>
                              <m:r>
                                <a:rPr lang="pt-BR" sz="2400" i="1">
                                  <a:solidFill>
                                    <a:schemeClr val="bg1"/>
                                  </a:solidFill>
                                  <a:latin typeface="Cambria Math" panose="02040503050406030204" pitchFamily="18" charset="0"/>
                                </a:rPr>
                                <m:t>𝑆</m:t>
                              </m:r>
                            </m:sub>
                          </m:sSub>
                          <m:r>
                            <a:rPr lang="pt-BR" sz="2400" i="1">
                              <a:solidFill>
                                <a:schemeClr val="bg1"/>
                              </a:solidFill>
                              <a:latin typeface="Cambria Math" panose="02040503050406030204" pitchFamily="18" charset="0"/>
                            </a:rPr>
                            <m:t>±</m:t>
                          </m:r>
                          <m:sSub>
                            <m:sSubPr>
                              <m:ctrlPr>
                                <a:rPr lang="pt-BR" sz="2400" i="1">
                                  <a:solidFill>
                                    <a:schemeClr val="bg1"/>
                                  </a:solidFill>
                                  <a:latin typeface="Cambria Math" panose="02040503050406030204" pitchFamily="18" charset="0"/>
                                </a:rPr>
                              </m:ctrlPr>
                            </m:sSubPr>
                            <m:e>
                              <m:r>
                                <a:rPr lang="pt-BR" sz="2400" i="1">
                                  <a:solidFill>
                                    <a:schemeClr val="bg1"/>
                                  </a:solidFill>
                                  <a:latin typeface="Cambria Math" panose="02040503050406030204" pitchFamily="18" charset="0"/>
                                </a:rPr>
                                <m:t>𝑣</m:t>
                              </m:r>
                            </m:e>
                            <m:sub>
                              <m:r>
                                <a:rPr lang="pt-BR" sz="2400" i="1">
                                  <a:solidFill>
                                    <a:schemeClr val="bg1"/>
                                  </a:solidFill>
                                  <a:latin typeface="Cambria Math" panose="02040503050406030204" pitchFamily="18" charset="0"/>
                                </a:rPr>
                                <m:t>𝑂</m:t>
                              </m:r>
                            </m:sub>
                          </m:sSub>
                        </m:num>
                        <m:den>
                          <m:sSub>
                            <m:sSubPr>
                              <m:ctrlPr>
                                <a:rPr lang="pt-BR" sz="2400" i="1">
                                  <a:solidFill>
                                    <a:schemeClr val="bg1"/>
                                  </a:solidFill>
                                  <a:latin typeface="Cambria Math" panose="02040503050406030204" pitchFamily="18" charset="0"/>
                                </a:rPr>
                              </m:ctrlPr>
                            </m:sSubPr>
                            <m:e>
                              <m:r>
                                <a:rPr lang="pt-BR" sz="2400" i="1">
                                  <a:solidFill>
                                    <a:schemeClr val="bg1"/>
                                  </a:solidFill>
                                  <a:latin typeface="Cambria Math" panose="02040503050406030204" pitchFamily="18" charset="0"/>
                                </a:rPr>
                                <m:t>𝑣</m:t>
                              </m:r>
                            </m:e>
                            <m:sub>
                              <m:r>
                                <a:rPr lang="pt-BR" sz="2400" i="1">
                                  <a:solidFill>
                                    <a:schemeClr val="bg1"/>
                                  </a:solidFill>
                                  <a:latin typeface="Cambria Math" panose="02040503050406030204" pitchFamily="18" charset="0"/>
                                </a:rPr>
                                <m:t>𝑆</m:t>
                              </m:r>
                            </m:sub>
                          </m:sSub>
                          <m:r>
                            <a:rPr lang="pt-BR" sz="2400" i="1">
                              <a:solidFill>
                                <a:schemeClr val="bg1"/>
                              </a:solidFill>
                              <a:latin typeface="Cambria Math" panose="02040503050406030204" pitchFamily="18" charset="0"/>
                            </a:rPr>
                            <m:t>±</m:t>
                          </m:r>
                          <m:sSub>
                            <m:sSubPr>
                              <m:ctrlPr>
                                <a:rPr lang="pt-BR" sz="2400" i="1">
                                  <a:solidFill>
                                    <a:schemeClr val="bg1"/>
                                  </a:solidFill>
                                  <a:latin typeface="Cambria Math" panose="02040503050406030204" pitchFamily="18" charset="0"/>
                                </a:rPr>
                              </m:ctrlPr>
                            </m:sSubPr>
                            <m:e>
                              <m:r>
                                <a:rPr lang="pt-BR" sz="2400" i="1">
                                  <a:solidFill>
                                    <a:schemeClr val="bg1"/>
                                  </a:solidFill>
                                  <a:latin typeface="Cambria Math" panose="02040503050406030204" pitchFamily="18" charset="0"/>
                                </a:rPr>
                                <m:t>𝑣</m:t>
                              </m:r>
                            </m:e>
                            <m:sub>
                              <m:r>
                                <a:rPr lang="pt-BR" sz="2400" i="1">
                                  <a:solidFill>
                                    <a:schemeClr val="bg1"/>
                                  </a:solidFill>
                                  <a:latin typeface="Cambria Math" panose="02040503050406030204" pitchFamily="18" charset="0"/>
                                </a:rPr>
                                <m:t>𝐹</m:t>
                              </m:r>
                            </m:sub>
                          </m:sSub>
                        </m:den>
                      </m:f>
                    </m:oMath>
                  </m:oMathPara>
                </a14:m>
                <a:endParaRPr lang="pt-BR" sz="2400" b="1" i="1" dirty="0">
                  <a:solidFill>
                    <a:schemeClr val="bg1"/>
                  </a:solidFill>
                  <a:latin typeface="Cambria Math" panose="02040503050406030204" pitchFamily="18" charset="0"/>
                </a:endParaRPr>
              </a:p>
            </p:txBody>
          </p:sp>
        </mc:Choice>
        <mc:Fallback>
          <p:sp>
            <p:nvSpPr>
              <p:cNvPr id="40" name="Rectangle: Rounded Corners 72">
                <a:extLst>
                  <a:ext uri="{FF2B5EF4-FFF2-40B4-BE49-F238E27FC236}">
                    <a16:creationId xmlns:a16="http://schemas.microsoft.com/office/drawing/2014/main" id="{92BA90D2-F53B-7FAE-E553-F5AF7B637140}"/>
                  </a:ext>
                </a:extLst>
              </p:cNvPr>
              <p:cNvSpPr>
                <a:spLocks noRot="1" noChangeAspect="1" noMove="1" noResize="1" noEditPoints="1" noAdjustHandles="1" noChangeArrowheads="1" noChangeShapeType="1" noTextEdit="1"/>
              </p:cNvSpPr>
              <p:nvPr/>
            </p:nvSpPr>
            <p:spPr>
              <a:xfrm>
                <a:off x="1056755" y="3933842"/>
                <a:ext cx="4252555" cy="1054987"/>
              </a:xfrm>
              <a:prstGeom prst="roundRect">
                <a:avLst>
                  <a:gd name="adj" fmla="val 9045"/>
                </a:avLst>
              </a:prstGeom>
              <a:blipFill>
                <a:blip r:embed="rId6"/>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41" name="Rectangle: Rounded Corners 72">
                <a:extLst>
                  <a:ext uri="{FF2B5EF4-FFF2-40B4-BE49-F238E27FC236}">
                    <a16:creationId xmlns:a16="http://schemas.microsoft.com/office/drawing/2014/main" id="{EFE3AB0C-2A43-D5A7-F379-360355A40287}"/>
                  </a:ext>
                </a:extLst>
              </p:cNvPr>
              <p:cNvSpPr/>
              <p:nvPr/>
            </p:nvSpPr>
            <p:spPr>
              <a:xfrm>
                <a:off x="1336246" y="4905109"/>
                <a:ext cx="3693572" cy="926045"/>
              </a:xfrm>
              <a:prstGeom prst="roundRect">
                <a:avLst>
                  <a:gd name="adj" fmla="val 5346"/>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30000"/>
                  </a:lnSpc>
                  <a:defRPr/>
                </a:pPr>
                <a14:m>
                  <m:oMath xmlns:m="http://schemas.openxmlformats.org/officeDocument/2006/math">
                    <m:sSub>
                      <m:sSubPr>
                        <m:ctrlPr>
                          <a:rPr lang="pt-BR" sz="1200" b="1" i="1" smtClean="0">
                            <a:solidFill>
                              <a:srgbClr val="003B89"/>
                            </a:solidFill>
                            <a:latin typeface="Cambria Math" panose="02040503050406030204" pitchFamily="18" charset="0"/>
                          </a:rPr>
                        </m:ctrlPr>
                      </m:sSubPr>
                      <m:e>
                        <m:r>
                          <a:rPr lang="pt-BR" sz="1200" b="1" i="1">
                            <a:solidFill>
                              <a:srgbClr val="003B89"/>
                            </a:solidFill>
                            <a:latin typeface="Cambria Math" panose="02040503050406030204" pitchFamily="18" charset="0"/>
                          </a:rPr>
                          <m:t>𝒇</m:t>
                        </m:r>
                      </m:e>
                      <m:sub>
                        <m:r>
                          <a:rPr lang="pt-BR" sz="1200" b="1" i="1">
                            <a:solidFill>
                              <a:srgbClr val="003B89"/>
                            </a:solidFill>
                            <a:latin typeface="Cambria Math" panose="02040503050406030204" pitchFamily="18" charset="0"/>
                          </a:rPr>
                          <m:t>𝒂𝒑</m:t>
                        </m:r>
                      </m:sub>
                    </m:sSub>
                    <m:r>
                      <a:rPr lang="pt-BR" sz="1200" b="1" i="1">
                        <a:solidFill>
                          <a:srgbClr val="003B89"/>
                        </a:solidFill>
                        <a:latin typeface="Cambria Math" panose="02040503050406030204" pitchFamily="18" charset="0"/>
                      </a:rPr>
                      <m:t> </m:t>
                    </m:r>
                  </m:oMath>
                </a14:m>
                <a:r>
                  <a:rPr lang="pt-BR" sz="1200" kern="0" dirty="0">
                    <a:solidFill>
                      <a:srgbClr val="004BB0"/>
                    </a:solidFill>
                    <a:latin typeface="Avenir Next LT Pro" panose="020B0504020202020204" pitchFamily="34" charset="0"/>
                    <a:sym typeface="Verdana"/>
                  </a:rPr>
                  <a:t>= Frequência percebida pelo ouvinte</a:t>
                </a:r>
              </a:p>
              <a:p>
                <a:pPr algn="just">
                  <a:lnSpc>
                    <a:spcPct val="130000"/>
                  </a:lnSpc>
                  <a:defRPr/>
                </a:pPr>
                <a14:m>
                  <m:oMath xmlns:m="http://schemas.openxmlformats.org/officeDocument/2006/math">
                    <m:r>
                      <a:rPr lang="pt-BR" sz="1200" b="1" i="1" smtClean="0">
                        <a:solidFill>
                          <a:srgbClr val="003B89"/>
                        </a:solidFill>
                        <a:latin typeface="Cambria Math" panose="02040503050406030204" pitchFamily="18" charset="0"/>
                      </a:rPr>
                      <m:t>𝒇</m:t>
                    </m:r>
                    <m:r>
                      <a:rPr lang="pt-BR" sz="1200" b="1" i="1" smtClean="0">
                        <a:solidFill>
                          <a:srgbClr val="003B89"/>
                        </a:solidFill>
                        <a:latin typeface="Cambria Math" panose="02040503050406030204" pitchFamily="18" charset="0"/>
                      </a:rPr>
                      <m:t> </m:t>
                    </m:r>
                  </m:oMath>
                </a14:m>
                <a:r>
                  <a:rPr lang="pt-BR" sz="1200" kern="0" dirty="0">
                    <a:solidFill>
                      <a:srgbClr val="004BB0"/>
                    </a:solidFill>
                    <a:latin typeface="Avenir Next LT Pro" panose="020B0504020202020204" pitchFamily="34" charset="0"/>
                    <a:sym typeface="Verdana"/>
                  </a:rPr>
                  <a:t>= Frequência real emitida pela fonte</a:t>
                </a:r>
              </a:p>
            </p:txBody>
          </p:sp>
        </mc:Choice>
        <mc:Fallback>
          <p:sp>
            <p:nvSpPr>
              <p:cNvPr id="41" name="Rectangle: Rounded Corners 72">
                <a:extLst>
                  <a:ext uri="{FF2B5EF4-FFF2-40B4-BE49-F238E27FC236}">
                    <a16:creationId xmlns:a16="http://schemas.microsoft.com/office/drawing/2014/main" id="{EFE3AB0C-2A43-D5A7-F379-360355A40287}"/>
                  </a:ext>
                </a:extLst>
              </p:cNvPr>
              <p:cNvSpPr>
                <a:spLocks noRot="1" noChangeAspect="1" noMove="1" noResize="1" noEditPoints="1" noAdjustHandles="1" noChangeArrowheads="1" noChangeShapeType="1" noTextEdit="1"/>
              </p:cNvSpPr>
              <p:nvPr/>
            </p:nvSpPr>
            <p:spPr>
              <a:xfrm>
                <a:off x="1336246" y="4905109"/>
                <a:ext cx="3693572" cy="926045"/>
              </a:xfrm>
              <a:prstGeom prst="roundRect">
                <a:avLst>
                  <a:gd name="adj" fmla="val 5346"/>
                </a:avLst>
              </a:prstGeom>
              <a:blipFill>
                <a:blip r:embed="rId7"/>
                <a:stretch>
                  <a:fillRect/>
                </a:stretch>
              </a:blipFill>
              <a:ln>
                <a:solidFill>
                  <a:srgbClr val="003B89"/>
                </a:solidFill>
              </a:ln>
              <a:effectLst>
                <a:outerShdw blurRad="152400" dist="38100" dir="5400000" algn="t" rotWithShape="0">
                  <a:prstClr val="black">
                    <a:alpha val="9000"/>
                  </a:prstClr>
                </a:outerShdw>
              </a:effectLst>
            </p:spPr>
            <p:txBody>
              <a:bodyPr/>
              <a:lstStyle/>
              <a:p>
                <a:r>
                  <a:rPr lang="pt-BR">
                    <a:noFill/>
                  </a:rPr>
                  <a:t> </a:t>
                </a:r>
              </a:p>
            </p:txBody>
          </p:sp>
        </mc:Fallback>
      </mc:AlternateContent>
    </p:spTree>
    <p:extLst>
      <p:ext uri="{BB962C8B-B14F-4D97-AF65-F5344CB8AC3E}">
        <p14:creationId xmlns:p14="http://schemas.microsoft.com/office/powerpoint/2010/main" val="84710752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right)">
                                      <p:cBhvr>
                                        <p:cTn id="7" dur="500"/>
                                        <p:tgtEl>
                                          <p:spTgt spid="3"/>
                                        </p:tgtEl>
                                      </p:cBhvr>
                                    </p:animEffect>
                                  </p:childTnLst>
                                </p:cTn>
                              </p:par>
                              <p:par>
                                <p:cTn id="8" presetID="42" presetClass="path" presetSubtype="0" accel="49333" decel="50667" fill="hold" nodeType="withEffect">
                                  <p:stCondLst>
                                    <p:cond delay="0"/>
                                  </p:stCondLst>
                                  <p:childTnLst>
                                    <p:animMotion origin="layout" path="M 1.875E-6 1.48148E-6 L -0.06615 1.48148E-6 " pathEditMode="relative" rAng="0" ptsTypes="AA">
                                      <p:cBhvr>
                                        <p:cTn id="9" dur="750" spd="-100000" fill="hold"/>
                                        <p:tgtEl>
                                          <p:spTgt spid="3"/>
                                        </p:tgtEl>
                                        <p:attrNameLst>
                                          <p:attrName>ppt_x</p:attrName>
                                          <p:attrName>ppt_y</p:attrName>
                                        </p:attrNameLst>
                                      </p:cBhvr>
                                      <p:rCtr x="-3307" y="0"/>
                                    </p:animMotion>
                                  </p:childTnLst>
                                </p:cTn>
                              </p:par>
                              <p:par>
                                <p:cTn id="10" presetID="2" presetClass="entr" presetSubtype="4" accel="6000" decel="94000" fill="hold" grpId="0" nodeType="withEffect">
                                  <p:stCondLst>
                                    <p:cond delay="0"/>
                                  </p:stCondLst>
                                  <p:childTnLst>
                                    <p:set>
                                      <p:cBhvr>
                                        <p:cTn id="11" dur="1" fill="hold">
                                          <p:stCondLst>
                                            <p:cond delay="0"/>
                                          </p:stCondLst>
                                        </p:cTn>
                                        <p:tgtEl>
                                          <p:spTgt spid="26"/>
                                        </p:tgtEl>
                                        <p:attrNameLst>
                                          <p:attrName>style.visibility</p:attrName>
                                        </p:attrNameLst>
                                      </p:cBhvr>
                                      <p:to>
                                        <p:strVal val="visible"/>
                                      </p:to>
                                    </p:set>
                                    <p:anim calcmode="lin" valueType="num">
                                      <p:cBhvr additive="base">
                                        <p:cTn id="12" dur="1000" fill="hold"/>
                                        <p:tgtEl>
                                          <p:spTgt spid="26"/>
                                        </p:tgtEl>
                                        <p:attrNameLst>
                                          <p:attrName>ppt_x</p:attrName>
                                        </p:attrNameLst>
                                      </p:cBhvr>
                                      <p:tavLst>
                                        <p:tav tm="0">
                                          <p:val>
                                            <p:strVal val="#ppt_x"/>
                                          </p:val>
                                        </p:tav>
                                        <p:tav tm="100000">
                                          <p:val>
                                            <p:strVal val="#ppt_x"/>
                                          </p:val>
                                        </p:tav>
                                      </p:tavLst>
                                    </p:anim>
                                    <p:anim calcmode="lin" valueType="num">
                                      <p:cBhvr additive="base">
                                        <p:cTn id="13" dur="1000" fill="hold"/>
                                        <p:tgtEl>
                                          <p:spTgt spid="26"/>
                                        </p:tgtEl>
                                        <p:attrNameLst>
                                          <p:attrName>ppt_y</p:attrName>
                                        </p:attrNameLst>
                                      </p:cBhvr>
                                      <p:tavLst>
                                        <p:tav tm="0">
                                          <p:val>
                                            <p:strVal val="1+#ppt_h/2"/>
                                          </p:val>
                                        </p:tav>
                                        <p:tav tm="100000">
                                          <p:val>
                                            <p:strVal val="#ppt_y"/>
                                          </p:val>
                                        </p:tav>
                                      </p:tavLst>
                                    </p:anim>
                                  </p:childTnLst>
                                </p:cTn>
                              </p:par>
                              <p:par>
                                <p:cTn id="14" presetID="6" presetClass="emph" presetSubtype="0" accel="5000" decel="95000" autoRev="1" fill="hold" grpId="1" nodeType="withEffect">
                                  <p:stCondLst>
                                    <p:cond delay="0"/>
                                  </p:stCondLst>
                                  <p:childTnLst>
                                    <p:animScale>
                                      <p:cBhvr>
                                        <p:cTn id="15" dur="250" fill="hold"/>
                                        <p:tgtEl>
                                          <p:spTgt spid="26"/>
                                        </p:tgtEl>
                                      </p:cBhvr>
                                      <p:by x="120000" y="120000"/>
                                    </p:animScale>
                                  </p:childTnLst>
                                </p:cTn>
                              </p:par>
                            </p:childTnLst>
                          </p:cTn>
                        </p:par>
                        <p:par>
                          <p:cTn id="16" fill="hold">
                            <p:stCondLst>
                              <p:cond delay="1000"/>
                            </p:stCondLst>
                            <p:childTnLst>
                              <p:par>
                                <p:cTn id="17" presetID="10" presetClass="entr" presetSubtype="0" fill="hold" nodeType="after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fade">
                                      <p:cBhvr>
                                        <p:cTn id="19" dur="500"/>
                                        <p:tgtEl>
                                          <p:spTgt spid="3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29"/>
                                        </p:tgtEl>
                                        <p:attrNameLst>
                                          <p:attrName>style.visibility</p:attrName>
                                        </p:attrNameLst>
                                      </p:cBhvr>
                                      <p:to>
                                        <p:strVal val="visible"/>
                                      </p:to>
                                    </p:set>
                                    <p:animEffect transition="in" filter="wipe(right)">
                                      <p:cBhvr>
                                        <p:cTn id="24" dur="500"/>
                                        <p:tgtEl>
                                          <p:spTgt spid="29"/>
                                        </p:tgtEl>
                                      </p:cBhvr>
                                    </p:animEffect>
                                  </p:childTnLst>
                                </p:cTn>
                              </p:par>
                              <p:par>
                                <p:cTn id="25" presetID="42" presetClass="path" presetSubtype="0" accel="49333" decel="50667" fill="hold" nodeType="withEffect">
                                  <p:stCondLst>
                                    <p:cond delay="0"/>
                                  </p:stCondLst>
                                  <p:childTnLst>
                                    <p:animMotion origin="layout" path="M 1.875E-6 -3.7037E-6 L -0.06615 -3.7037E-6 " pathEditMode="relative" rAng="0" ptsTypes="AA">
                                      <p:cBhvr>
                                        <p:cTn id="26" dur="750" spd="-100000" fill="hold"/>
                                        <p:tgtEl>
                                          <p:spTgt spid="29"/>
                                        </p:tgtEl>
                                        <p:attrNameLst>
                                          <p:attrName>ppt_x</p:attrName>
                                          <p:attrName>ppt_y</p:attrName>
                                        </p:attrNameLst>
                                      </p:cBhvr>
                                      <p:rCtr x="-3307" y="0"/>
                                    </p:animMotion>
                                  </p:childTnLst>
                                </p:cTn>
                              </p:par>
                            </p:childTnLst>
                          </p:cTn>
                        </p:par>
                        <p:par>
                          <p:cTn id="27" fill="hold">
                            <p:stCondLst>
                              <p:cond delay="750"/>
                            </p:stCondLst>
                            <p:childTnLst>
                              <p:par>
                                <p:cTn id="28" presetID="22" presetClass="entr" presetSubtype="2" fill="hold" grpId="0" nodeType="after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wipe(right)">
                                      <p:cBhvr>
                                        <p:cTn id="30" dur="500"/>
                                        <p:tgtEl>
                                          <p:spTgt spid="40"/>
                                        </p:tgtEl>
                                      </p:cBhvr>
                                    </p:animEffect>
                                  </p:childTnLst>
                                </p:cTn>
                              </p:par>
                              <p:par>
                                <p:cTn id="31" presetID="42" presetClass="path" presetSubtype="0" accel="49333" decel="50667" fill="hold" grpId="1" nodeType="withEffect">
                                  <p:stCondLst>
                                    <p:cond delay="0"/>
                                  </p:stCondLst>
                                  <p:childTnLst>
                                    <p:animMotion origin="layout" path="M 2.29167E-6 -2.96296E-6 L -0.06615 -2.96296E-6 " pathEditMode="relative" rAng="0" ptsTypes="AA">
                                      <p:cBhvr>
                                        <p:cTn id="32" dur="750" spd="-100000" fill="hold"/>
                                        <p:tgtEl>
                                          <p:spTgt spid="40"/>
                                        </p:tgtEl>
                                        <p:attrNameLst>
                                          <p:attrName>ppt_x</p:attrName>
                                          <p:attrName>ppt_y</p:attrName>
                                        </p:attrNameLst>
                                      </p:cBhvr>
                                      <p:rCtr x="-3307" y="0"/>
                                    </p:animMotion>
                                  </p:childTnLst>
                                </p:cTn>
                              </p:par>
                              <p:par>
                                <p:cTn id="33" presetID="10" presetClass="entr" presetSubtype="0" fill="hold" grpId="0" nodeType="withEffect">
                                  <p:stCondLst>
                                    <p:cond delay="0"/>
                                  </p:stCondLst>
                                  <p:childTnLst>
                                    <p:set>
                                      <p:cBhvr>
                                        <p:cTn id="34" dur="1" fill="hold">
                                          <p:stCondLst>
                                            <p:cond delay="0"/>
                                          </p:stCondLst>
                                        </p:cTn>
                                        <p:tgtEl>
                                          <p:spTgt spid="41"/>
                                        </p:tgtEl>
                                        <p:attrNameLst>
                                          <p:attrName>style.visibility</p:attrName>
                                        </p:attrNameLst>
                                      </p:cBhvr>
                                      <p:to>
                                        <p:strVal val="visible"/>
                                      </p:to>
                                    </p:set>
                                    <p:animEffect transition="in" filter="fade">
                                      <p:cBhvr>
                                        <p:cTn id="3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40" grpId="0" animBg="1"/>
      <p:bldP spid="40" grpId="1" animBg="1"/>
      <p:bldP spid="41" grpId="0" animBg="1"/>
    </p:bld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46092" y="537498"/>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1200329"/>
            <a:chOff x="1377964" y="1536837"/>
            <a:chExt cx="5098782" cy="1200329"/>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1200329"/>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N</a:t>
              </a: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 caso das ondas luminosas temos</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3" name="Agrupar 2">
            <a:extLst>
              <a:ext uri="{FF2B5EF4-FFF2-40B4-BE49-F238E27FC236}">
                <a16:creationId xmlns:a16="http://schemas.microsoft.com/office/drawing/2014/main" id="{B38CBB64-779E-6D40-C503-0DDB38414158}"/>
              </a:ext>
            </a:extLst>
          </p:cNvPr>
          <p:cNvGrpSpPr/>
          <p:nvPr/>
        </p:nvGrpSpPr>
        <p:grpSpPr>
          <a:xfrm>
            <a:off x="573887" y="2503408"/>
            <a:ext cx="4918904" cy="703269"/>
            <a:chOff x="1320877" y="2387328"/>
            <a:chExt cx="4918904" cy="703269"/>
          </a:xfrm>
        </p:grpSpPr>
        <p:sp>
          <p:nvSpPr>
            <p:cNvPr id="4" name="TextBox 129">
              <a:extLst>
                <a:ext uri="{FF2B5EF4-FFF2-40B4-BE49-F238E27FC236}">
                  <a16:creationId xmlns:a16="http://schemas.microsoft.com/office/drawing/2014/main" id="{E39E032C-77C9-19B2-33FE-A74D948779FE}"/>
                </a:ext>
              </a:extLst>
            </p:cNvPr>
            <p:cNvSpPr txBox="1"/>
            <p:nvPr/>
          </p:nvSpPr>
          <p:spPr>
            <a:xfrm>
              <a:off x="1679657" y="2387328"/>
              <a:ext cx="4560124" cy="703269"/>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algn="just" eaLnBrk="1" fontAlgn="auto">
                <a:lnSpc>
                  <a:spcPct val="130000"/>
                </a:lnSpc>
                <a:spcBef>
                  <a:spcPts val="0"/>
                </a:spcBef>
                <a:spcAft>
                  <a:spcPts val="0"/>
                </a:spcAft>
                <a:defRPr/>
              </a:pPr>
              <a:r>
                <a:rPr lang="pt-BR" sz="1600" b="1" kern="0" dirty="0">
                  <a:solidFill>
                    <a:schemeClr val="bg1"/>
                  </a:solidFill>
                  <a:sym typeface="Verdana"/>
                </a:rPr>
                <a:t>Aproximação </a:t>
              </a:r>
              <a:r>
                <a:rPr lang="pt-BR" sz="1600" kern="0" dirty="0">
                  <a:solidFill>
                    <a:schemeClr val="bg1"/>
                  </a:solidFill>
                  <a:sym typeface="Verdana"/>
                </a:rPr>
                <a:t>da fonte: </a:t>
              </a:r>
              <a:r>
                <a:rPr lang="pt-BR" sz="1600" i="1" kern="0" dirty="0" err="1">
                  <a:solidFill>
                    <a:schemeClr val="bg1"/>
                  </a:solidFill>
                  <a:sym typeface="Verdana"/>
                </a:rPr>
                <a:t>f</a:t>
              </a:r>
              <a:r>
                <a:rPr lang="pt-BR" sz="1600" i="1" kern="0" baseline="-25000" dirty="0" err="1">
                  <a:solidFill>
                    <a:schemeClr val="bg1"/>
                  </a:solidFill>
                  <a:sym typeface="Verdana"/>
                </a:rPr>
                <a:t>ap</a:t>
              </a:r>
              <a:r>
                <a:rPr lang="pt-BR" sz="1600" i="1" kern="0" dirty="0">
                  <a:solidFill>
                    <a:schemeClr val="bg1"/>
                  </a:solidFill>
                  <a:sym typeface="Verdana"/>
                </a:rPr>
                <a:t> &gt; f</a:t>
              </a:r>
              <a:r>
                <a:rPr lang="pt-BR" sz="1600" kern="0" dirty="0">
                  <a:solidFill>
                    <a:schemeClr val="bg1"/>
                  </a:solidFill>
                  <a:sym typeface="Verdana"/>
                </a:rPr>
                <a:t> </a:t>
              </a:r>
            </a:p>
            <a:p>
              <a:pPr algn="just" eaLnBrk="1" fontAlgn="auto">
                <a:lnSpc>
                  <a:spcPct val="130000"/>
                </a:lnSpc>
                <a:spcBef>
                  <a:spcPts val="0"/>
                </a:spcBef>
                <a:spcAft>
                  <a:spcPts val="0"/>
                </a:spcAft>
                <a:defRPr/>
              </a:pPr>
              <a:r>
                <a:rPr lang="pt-BR" sz="1600" kern="0" dirty="0">
                  <a:solidFill>
                    <a:schemeClr val="bg1"/>
                  </a:solidFill>
                  <a:sym typeface="Verdana"/>
                </a:rPr>
                <a:t>(desvio para o violeta)</a:t>
              </a:r>
            </a:p>
          </p:txBody>
        </p:sp>
        <p:grpSp>
          <p:nvGrpSpPr>
            <p:cNvPr id="5" name="Group 130">
              <a:extLst>
                <a:ext uri="{FF2B5EF4-FFF2-40B4-BE49-F238E27FC236}">
                  <a16:creationId xmlns:a16="http://schemas.microsoft.com/office/drawing/2014/main" id="{DCCE4045-C996-B5B4-D308-A724AED4CEF9}"/>
                </a:ext>
              </a:extLst>
            </p:cNvPr>
            <p:cNvGrpSpPr/>
            <p:nvPr/>
          </p:nvGrpSpPr>
          <p:grpSpPr>
            <a:xfrm>
              <a:off x="1320877" y="2399556"/>
              <a:ext cx="328242" cy="331335"/>
              <a:chOff x="4951409" y="1419225"/>
              <a:chExt cx="442541" cy="446715"/>
            </a:xfrm>
          </p:grpSpPr>
          <p:grpSp>
            <p:nvGrpSpPr>
              <p:cNvPr id="7" name="Group 131">
                <a:extLst>
                  <a:ext uri="{FF2B5EF4-FFF2-40B4-BE49-F238E27FC236}">
                    <a16:creationId xmlns:a16="http://schemas.microsoft.com/office/drawing/2014/main" id="{C32DC08E-45D0-A739-0652-B151985C24A3}"/>
                  </a:ext>
                </a:extLst>
              </p:cNvPr>
              <p:cNvGrpSpPr/>
              <p:nvPr/>
            </p:nvGrpSpPr>
            <p:grpSpPr>
              <a:xfrm>
                <a:off x="4951409" y="1419225"/>
                <a:ext cx="442541" cy="446715"/>
                <a:chOff x="4951409" y="1419225"/>
                <a:chExt cx="442541" cy="446715"/>
              </a:xfrm>
            </p:grpSpPr>
            <p:sp>
              <p:nvSpPr>
                <p:cNvPr id="11" name="Oval 133">
                  <a:extLst>
                    <a:ext uri="{FF2B5EF4-FFF2-40B4-BE49-F238E27FC236}">
                      <a16:creationId xmlns:a16="http://schemas.microsoft.com/office/drawing/2014/main" id="{AE36607E-5C76-AD53-2F8F-B76A14DFB54B}"/>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2" name="Oval 134">
                  <a:extLst>
                    <a:ext uri="{FF2B5EF4-FFF2-40B4-BE49-F238E27FC236}">
                      <a16:creationId xmlns:a16="http://schemas.microsoft.com/office/drawing/2014/main" id="{9077EA84-B4DF-048D-D861-80426FEFFD33}"/>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10" name="Freeform: Shape 132">
                <a:extLst>
                  <a:ext uri="{FF2B5EF4-FFF2-40B4-BE49-F238E27FC236}">
                    <a16:creationId xmlns:a16="http://schemas.microsoft.com/office/drawing/2014/main" id="{5825D6E1-C4C4-1681-7C27-60B85E2EFFF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29" name="Agrupar 28">
            <a:extLst>
              <a:ext uri="{FF2B5EF4-FFF2-40B4-BE49-F238E27FC236}">
                <a16:creationId xmlns:a16="http://schemas.microsoft.com/office/drawing/2014/main" id="{ED0C57FC-E815-A2DE-5162-D680924FEA59}"/>
              </a:ext>
            </a:extLst>
          </p:cNvPr>
          <p:cNvGrpSpPr/>
          <p:nvPr/>
        </p:nvGrpSpPr>
        <p:grpSpPr>
          <a:xfrm>
            <a:off x="573887" y="3528651"/>
            <a:ext cx="4918904" cy="703269"/>
            <a:chOff x="1320877" y="2387328"/>
            <a:chExt cx="4918904" cy="703269"/>
          </a:xfrm>
        </p:grpSpPr>
        <p:sp>
          <p:nvSpPr>
            <p:cNvPr id="30" name="TextBox 129">
              <a:extLst>
                <a:ext uri="{FF2B5EF4-FFF2-40B4-BE49-F238E27FC236}">
                  <a16:creationId xmlns:a16="http://schemas.microsoft.com/office/drawing/2014/main" id="{EF55920E-C386-BA5A-F527-4300CD04D450}"/>
                </a:ext>
              </a:extLst>
            </p:cNvPr>
            <p:cNvSpPr txBox="1"/>
            <p:nvPr/>
          </p:nvSpPr>
          <p:spPr>
            <a:xfrm>
              <a:off x="1679657" y="2387328"/>
              <a:ext cx="4560124" cy="703269"/>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algn="just" eaLnBrk="1" fontAlgn="auto">
                <a:lnSpc>
                  <a:spcPct val="130000"/>
                </a:lnSpc>
                <a:spcBef>
                  <a:spcPts val="0"/>
                </a:spcBef>
                <a:spcAft>
                  <a:spcPts val="0"/>
                </a:spcAft>
                <a:defRPr/>
              </a:pPr>
              <a:r>
                <a:rPr lang="pt-BR" sz="1600" b="1" kern="0" dirty="0">
                  <a:solidFill>
                    <a:schemeClr val="bg1"/>
                  </a:solidFill>
                  <a:sym typeface="Verdana"/>
                </a:rPr>
                <a:t>Afastamento </a:t>
              </a:r>
              <a:r>
                <a:rPr lang="pt-BR" sz="1600" kern="0" dirty="0">
                  <a:solidFill>
                    <a:schemeClr val="bg1"/>
                  </a:solidFill>
                  <a:sym typeface="Verdana"/>
                </a:rPr>
                <a:t>da fonte: </a:t>
              </a:r>
              <a:r>
                <a:rPr lang="pt-BR" sz="1600" i="1" kern="0" dirty="0" err="1">
                  <a:solidFill>
                    <a:schemeClr val="bg1"/>
                  </a:solidFill>
                  <a:sym typeface="Verdana"/>
                </a:rPr>
                <a:t>f</a:t>
              </a:r>
              <a:r>
                <a:rPr lang="pt-BR" sz="1600" i="1" kern="0" baseline="-25000" dirty="0" err="1">
                  <a:solidFill>
                    <a:schemeClr val="bg1"/>
                  </a:solidFill>
                  <a:sym typeface="Verdana"/>
                </a:rPr>
                <a:t>ap</a:t>
              </a:r>
              <a:r>
                <a:rPr lang="pt-BR" sz="1600" i="1" kern="0" dirty="0">
                  <a:solidFill>
                    <a:schemeClr val="bg1"/>
                  </a:solidFill>
                  <a:sym typeface="Verdana"/>
                </a:rPr>
                <a:t> &lt; f</a:t>
              </a:r>
              <a:r>
                <a:rPr lang="pt-BR" sz="1600" kern="0" dirty="0">
                  <a:solidFill>
                    <a:schemeClr val="bg1"/>
                  </a:solidFill>
                  <a:sym typeface="Verdana"/>
                </a:rPr>
                <a:t> </a:t>
              </a:r>
            </a:p>
            <a:p>
              <a:pPr algn="just" eaLnBrk="1" fontAlgn="auto">
                <a:lnSpc>
                  <a:spcPct val="130000"/>
                </a:lnSpc>
                <a:spcBef>
                  <a:spcPts val="0"/>
                </a:spcBef>
                <a:spcAft>
                  <a:spcPts val="0"/>
                </a:spcAft>
                <a:defRPr/>
              </a:pPr>
              <a:r>
                <a:rPr lang="pt-BR" sz="1600" kern="0" dirty="0">
                  <a:solidFill>
                    <a:schemeClr val="bg1"/>
                  </a:solidFill>
                  <a:sym typeface="Verdana"/>
                </a:rPr>
                <a:t>(desvio para o vermelho)</a:t>
              </a:r>
            </a:p>
          </p:txBody>
        </p:sp>
        <p:grpSp>
          <p:nvGrpSpPr>
            <p:cNvPr id="31" name="Group 130">
              <a:extLst>
                <a:ext uri="{FF2B5EF4-FFF2-40B4-BE49-F238E27FC236}">
                  <a16:creationId xmlns:a16="http://schemas.microsoft.com/office/drawing/2014/main" id="{79EA21B1-007C-9CC1-98A8-CE0B9F866C3B}"/>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A795A151-4BAD-2712-ADA6-0A2D73CBDAF6}"/>
                  </a:ext>
                </a:extLst>
              </p:cNvPr>
              <p:cNvGrpSpPr/>
              <p:nvPr/>
            </p:nvGrpSpPr>
            <p:grpSpPr>
              <a:xfrm>
                <a:off x="4951409" y="1419225"/>
                <a:ext cx="442541" cy="446715"/>
                <a:chOff x="4951409" y="1419225"/>
                <a:chExt cx="442541" cy="446715"/>
              </a:xfrm>
            </p:grpSpPr>
            <p:sp>
              <p:nvSpPr>
                <p:cNvPr id="34" name="Oval 133">
                  <a:extLst>
                    <a:ext uri="{FF2B5EF4-FFF2-40B4-BE49-F238E27FC236}">
                      <a16:creationId xmlns:a16="http://schemas.microsoft.com/office/drawing/2014/main" id="{A5A885FA-6B5F-97B0-0AD8-859A69281158}"/>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5" name="Oval 134">
                  <a:extLst>
                    <a:ext uri="{FF2B5EF4-FFF2-40B4-BE49-F238E27FC236}">
                      <a16:creationId xmlns:a16="http://schemas.microsoft.com/office/drawing/2014/main" id="{744FB61C-891F-402D-602D-A31EDAD0B8E6}"/>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Freeform: Shape 132">
                <a:extLst>
                  <a:ext uri="{FF2B5EF4-FFF2-40B4-BE49-F238E27FC236}">
                    <a16:creationId xmlns:a16="http://schemas.microsoft.com/office/drawing/2014/main" id="{B7485300-B8A8-4BC5-CD3A-208F3EC39609}"/>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grpSp>
        <p:nvGrpSpPr>
          <p:cNvPr id="15" name="Grupo 33">
            <a:extLst>
              <a:ext uri="{FF2B5EF4-FFF2-40B4-BE49-F238E27FC236}">
                <a16:creationId xmlns:a16="http://schemas.microsoft.com/office/drawing/2014/main" id="{E4E17F2F-E4A9-1850-A4F1-75B63A987695}"/>
              </a:ext>
            </a:extLst>
          </p:cNvPr>
          <p:cNvGrpSpPr>
            <a:grpSpLocks/>
          </p:cNvGrpSpPr>
          <p:nvPr/>
        </p:nvGrpSpPr>
        <p:grpSpPr bwMode="auto">
          <a:xfrm>
            <a:off x="6322526" y="2524398"/>
            <a:ext cx="5295586" cy="2227611"/>
            <a:chOff x="1073152" y="3068495"/>
            <a:chExt cx="7027864" cy="2955196"/>
          </a:xfrm>
        </p:grpSpPr>
        <p:grpSp>
          <p:nvGrpSpPr>
            <p:cNvPr id="16" name="Grupo 32">
              <a:extLst>
                <a:ext uri="{FF2B5EF4-FFF2-40B4-BE49-F238E27FC236}">
                  <a16:creationId xmlns:a16="http://schemas.microsoft.com/office/drawing/2014/main" id="{12466D82-4EF1-A6A5-904A-B30D5AAA5975}"/>
                </a:ext>
              </a:extLst>
            </p:cNvPr>
            <p:cNvGrpSpPr>
              <a:grpSpLocks/>
            </p:cNvGrpSpPr>
            <p:nvPr/>
          </p:nvGrpSpPr>
          <p:grpSpPr bwMode="auto">
            <a:xfrm>
              <a:off x="1073152" y="3068495"/>
              <a:ext cx="7027864" cy="2955196"/>
              <a:chOff x="1073152" y="2932016"/>
              <a:chExt cx="7027864" cy="2955196"/>
            </a:xfrm>
          </p:grpSpPr>
          <p:grpSp>
            <p:nvGrpSpPr>
              <p:cNvPr id="42" name="Group 9">
                <a:extLst>
                  <a:ext uri="{FF2B5EF4-FFF2-40B4-BE49-F238E27FC236}">
                    <a16:creationId xmlns:a16="http://schemas.microsoft.com/office/drawing/2014/main" id="{08AB9047-9795-0553-9D29-B4617637AF11}"/>
                  </a:ext>
                </a:extLst>
              </p:cNvPr>
              <p:cNvGrpSpPr>
                <a:grpSpLocks/>
              </p:cNvGrpSpPr>
              <p:nvPr/>
            </p:nvGrpSpPr>
            <p:grpSpPr bwMode="auto">
              <a:xfrm>
                <a:off x="1073152" y="2932016"/>
                <a:ext cx="7027864" cy="1727200"/>
                <a:chOff x="540" y="1979"/>
                <a:chExt cx="4427" cy="1088"/>
              </a:xfrm>
            </p:grpSpPr>
            <p:sp>
              <p:nvSpPr>
                <p:cNvPr id="45" name="Line 10">
                  <a:extLst>
                    <a:ext uri="{FF2B5EF4-FFF2-40B4-BE49-F238E27FC236}">
                      <a16:creationId xmlns:a16="http://schemas.microsoft.com/office/drawing/2014/main" id="{CAAF5CB5-C85A-A9B3-EF29-593A5951498F}"/>
                    </a:ext>
                  </a:extLst>
                </p:cNvPr>
                <p:cNvSpPr>
                  <a:spLocks noChangeShapeType="1"/>
                </p:cNvSpPr>
                <p:nvPr/>
              </p:nvSpPr>
              <p:spPr bwMode="auto">
                <a:xfrm>
                  <a:off x="612" y="3067"/>
                  <a:ext cx="4355" cy="0"/>
                </a:xfrm>
                <a:prstGeom prst="line">
                  <a:avLst/>
                </a:prstGeom>
                <a:noFill/>
                <a:ln w="9525">
                  <a:solidFill>
                    <a:srgbClr val="003B89"/>
                  </a:solidFill>
                  <a:round/>
                  <a:headEnd/>
                  <a:tailEnd/>
                </a:ln>
              </p:spPr>
              <p:txBody>
                <a:bodyPr/>
                <a:lstStyle/>
                <a:p>
                  <a:pPr eaLnBrk="1" fontAlgn="auto">
                    <a:spcBef>
                      <a:spcPts val="0"/>
                    </a:spcBef>
                    <a:spcAft>
                      <a:spcPts val="0"/>
                    </a:spcAft>
                    <a:defRPr/>
                  </a:pPr>
                  <a:endParaRPr lang="pt-BR" kern="0">
                    <a:solidFill>
                      <a:srgbClr val="003B89"/>
                    </a:solidFill>
                    <a:latin typeface="Avenir Next LT Pro" panose="020B0504020202020204" pitchFamily="34" charset="0"/>
                    <a:sym typeface="Verdana"/>
                  </a:endParaRPr>
                </a:p>
              </p:txBody>
            </p:sp>
            <p:sp>
              <p:nvSpPr>
                <p:cNvPr id="46" name="Line 11">
                  <a:extLst>
                    <a:ext uri="{FF2B5EF4-FFF2-40B4-BE49-F238E27FC236}">
                      <a16:creationId xmlns:a16="http://schemas.microsoft.com/office/drawing/2014/main" id="{44E795AD-A658-CA76-EBC0-E1E040B04108}"/>
                    </a:ext>
                  </a:extLst>
                </p:cNvPr>
                <p:cNvSpPr>
                  <a:spLocks noChangeShapeType="1"/>
                </p:cNvSpPr>
                <p:nvPr/>
              </p:nvSpPr>
              <p:spPr bwMode="auto">
                <a:xfrm flipV="1">
                  <a:off x="1072" y="2873"/>
                  <a:ext cx="84" cy="194"/>
                </a:xfrm>
                <a:prstGeom prst="line">
                  <a:avLst/>
                </a:prstGeom>
                <a:noFill/>
                <a:ln w="9525">
                  <a:solidFill>
                    <a:schemeClr val="tx1">
                      <a:lumMod val="10000"/>
                    </a:schemeClr>
                  </a:solidFill>
                  <a:round/>
                  <a:headEnd/>
                  <a:tailEnd/>
                </a:ln>
              </p:spPr>
              <p:txBody>
                <a:bodyPr/>
                <a:lstStyle/>
                <a:p>
                  <a:pPr eaLnBrk="1" fontAlgn="auto">
                    <a:spcBef>
                      <a:spcPts val="0"/>
                    </a:spcBef>
                    <a:spcAft>
                      <a:spcPts val="0"/>
                    </a:spcAft>
                    <a:defRPr/>
                  </a:pPr>
                  <a:endParaRPr lang="pt-BR" kern="0">
                    <a:solidFill>
                      <a:srgbClr val="003B89"/>
                    </a:solidFill>
                    <a:latin typeface="Avenir Next LT Pro" panose="020B0504020202020204" pitchFamily="34" charset="0"/>
                    <a:sym typeface="Verdana"/>
                  </a:endParaRPr>
                </a:p>
              </p:txBody>
            </p:sp>
            <p:sp>
              <p:nvSpPr>
                <p:cNvPr id="47" name="Line 12">
                  <a:extLst>
                    <a:ext uri="{FF2B5EF4-FFF2-40B4-BE49-F238E27FC236}">
                      <a16:creationId xmlns:a16="http://schemas.microsoft.com/office/drawing/2014/main" id="{02B4A3DE-8440-2D13-E8C1-C557E9BE92F8}"/>
                    </a:ext>
                  </a:extLst>
                </p:cNvPr>
                <p:cNvSpPr>
                  <a:spLocks noChangeShapeType="1"/>
                </p:cNvSpPr>
                <p:nvPr/>
              </p:nvSpPr>
              <p:spPr bwMode="auto">
                <a:xfrm>
                  <a:off x="1156" y="2874"/>
                  <a:ext cx="52" cy="193"/>
                </a:xfrm>
                <a:prstGeom prst="line">
                  <a:avLst/>
                </a:prstGeom>
                <a:noFill/>
                <a:ln w="9525">
                  <a:solidFill>
                    <a:schemeClr val="tx1">
                      <a:lumMod val="10000"/>
                    </a:schemeClr>
                  </a:solidFill>
                  <a:round/>
                  <a:headEnd/>
                  <a:tailEnd/>
                </a:ln>
              </p:spPr>
              <p:txBody>
                <a:bodyPr/>
                <a:lstStyle/>
                <a:p>
                  <a:pPr eaLnBrk="1" fontAlgn="auto">
                    <a:spcBef>
                      <a:spcPts val="0"/>
                    </a:spcBef>
                    <a:spcAft>
                      <a:spcPts val="0"/>
                    </a:spcAft>
                    <a:defRPr/>
                  </a:pPr>
                  <a:endParaRPr lang="pt-BR" kern="0">
                    <a:solidFill>
                      <a:srgbClr val="003B89"/>
                    </a:solidFill>
                    <a:latin typeface="Avenir Next LT Pro" panose="020B0504020202020204" pitchFamily="34" charset="0"/>
                    <a:sym typeface="Verdana"/>
                  </a:endParaRPr>
                </a:p>
              </p:txBody>
            </p:sp>
            <p:sp>
              <p:nvSpPr>
                <p:cNvPr id="48" name="Line 13">
                  <a:extLst>
                    <a:ext uri="{FF2B5EF4-FFF2-40B4-BE49-F238E27FC236}">
                      <a16:creationId xmlns:a16="http://schemas.microsoft.com/office/drawing/2014/main" id="{74E3983E-CE74-E1FE-BF33-A6113AE1A20D}"/>
                    </a:ext>
                  </a:extLst>
                </p:cNvPr>
                <p:cNvSpPr>
                  <a:spLocks noChangeShapeType="1"/>
                </p:cNvSpPr>
                <p:nvPr/>
              </p:nvSpPr>
              <p:spPr bwMode="auto">
                <a:xfrm flipV="1">
                  <a:off x="1156" y="2704"/>
                  <a:ext cx="0" cy="182"/>
                </a:xfrm>
                <a:prstGeom prst="line">
                  <a:avLst/>
                </a:prstGeom>
                <a:noFill/>
                <a:ln w="9525">
                  <a:solidFill>
                    <a:schemeClr val="tx1">
                      <a:lumMod val="10000"/>
                    </a:schemeClr>
                  </a:solidFill>
                  <a:round/>
                  <a:headEnd/>
                  <a:tailEnd/>
                </a:ln>
              </p:spPr>
              <p:txBody>
                <a:bodyPr/>
                <a:lstStyle/>
                <a:p>
                  <a:pPr eaLnBrk="1" fontAlgn="auto">
                    <a:spcBef>
                      <a:spcPts val="0"/>
                    </a:spcBef>
                    <a:spcAft>
                      <a:spcPts val="0"/>
                    </a:spcAft>
                    <a:defRPr/>
                  </a:pPr>
                  <a:endParaRPr lang="pt-BR" kern="0">
                    <a:solidFill>
                      <a:srgbClr val="003B89"/>
                    </a:solidFill>
                    <a:latin typeface="Avenir Next LT Pro" panose="020B0504020202020204" pitchFamily="34" charset="0"/>
                    <a:sym typeface="Verdana"/>
                  </a:endParaRPr>
                </a:p>
              </p:txBody>
            </p:sp>
            <p:sp>
              <p:nvSpPr>
                <p:cNvPr id="49" name="Line 14">
                  <a:extLst>
                    <a:ext uri="{FF2B5EF4-FFF2-40B4-BE49-F238E27FC236}">
                      <a16:creationId xmlns:a16="http://schemas.microsoft.com/office/drawing/2014/main" id="{328BE349-3905-55B0-F16F-89645FE03C98}"/>
                    </a:ext>
                  </a:extLst>
                </p:cNvPr>
                <p:cNvSpPr>
                  <a:spLocks noChangeShapeType="1"/>
                </p:cNvSpPr>
                <p:nvPr/>
              </p:nvSpPr>
              <p:spPr bwMode="auto">
                <a:xfrm flipH="1">
                  <a:off x="1066" y="2795"/>
                  <a:ext cx="90" cy="45"/>
                </a:xfrm>
                <a:prstGeom prst="line">
                  <a:avLst/>
                </a:prstGeom>
                <a:noFill/>
                <a:ln w="9525">
                  <a:solidFill>
                    <a:schemeClr val="tx1">
                      <a:lumMod val="10000"/>
                    </a:schemeClr>
                  </a:solidFill>
                  <a:round/>
                  <a:headEnd/>
                  <a:tailEnd/>
                </a:ln>
              </p:spPr>
              <p:txBody>
                <a:bodyPr/>
                <a:lstStyle/>
                <a:p>
                  <a:pPr eaLnBrk="1" fontAlgn="auto">
                    <a:spcBef>
                      <a:spcPts val="0"/>
                    </a:spcBef>
                    <a:spcAft>
                      <a:spcPts val="0"/>
                    </a:spcAft>
                    <a:defRPr/>
                  </a:pPr>
                  <a:endParaRPr lang="pt-BR" kern="0">
                    <a:solidFill>
                      <a:srgbClr val="003B89"/>
                    </a:solidFill>
                    <a:latin typeface="Avenir Next LT Pro" panose="020B0504020202020204" pitchFamily="34" charset="0"/>
                    <a:sym typeface="Verdana"/>
                  </a:endParaRPr>
                </a:p>
              </p:txBody>
            </p:sp>
            <p:sp>
              <p:nvSpPr>
                <p:cNvPr id="50" name="Line 15">
                  <a:extLst>
                    <a:ext uri="{FF2B5EF4-FFF2-40B4-BE49-F238E27FC236}">
                      <a16:creationId xmlns:a16="http://schemas.microsoft.com/office/drawing/2014/main" id="{0B0B9F4E-8E6C-8543-3809-E2AC4CDBFD27}"/>
                    </a:ext>
                  </a:extLst>
                </p:cNvPr>
                <p:cNvSpPr>
                  <a:spLocks noChangeShapeType="1"/>
                </p:cNvSpPr>
                <p:nvPr/>
              </p:nvSpPr>
              <p:spPr bwMode="auto">
                <a:xfrm>
                  <a:off x="1156" y="2795"/>
                  <a:ext cx="136" cy="46"/>
                </a:xfrm>
                <a:prstGeom prst="line">
                  <a:avLst/>
                </a:prstGeom>
                <a:noFill/>
                <a:ln w="9525">
                  <a:solidFill>
                    <a:schemeClr val="tx1">
                      <a:lumMod val="10000"/>
                    </a:schemeClr>
                  </a:solidFill>
                  <a:round/>
                  <a:headEnd/>
                  <a:tailEnd/>
                </a:ln>
              </p:spPr>
              <p:txBody>
                <a:bodyPr/>
                <a:lstStyle/>
                <a:p>
                  <a:pPr eaLnBrk="1" fontAlgn="auto">
                    <a:spcBef>
                      <a:spcPts val="0"/>
                    </a:spcBef>
                    <a:spcAft>
                      <a:spcPts val="0"/>
                    </a:spcAft>
                    <a:defRPr/>
                  </a:pPr>
                  <a:endParaRPr lang="pt-BR" kern="0">
                    <a:solidFill>
                      <a:srgbClr val="003B89"/>
                    </a:solidFill>
                    <a:latin typeface="Avenir Next LT Pro" panose="020B0504020202020204" pitchFamily="34" charset="0"/>
                    <a:sym typeface="Verdana"/>
                  </a:endParaRPr>
                </a:p>
              </p:txBody>
            </p:sp>
            <p:sp>
              <p:nvSpPr>
                <p:cNvPr id="51" name="Oval 16">
                  <a:extLst>
                    <a:ext uri="{FF2B5EF4-FFF2-40B4-BE49-F238E27FC236}">
                      <a16:creationId xmlns:a16="http://schemas.microsoft.com/office/drawing/2014/main" id="{09D8070B-3BF2-AAA3-7B12-3BFA786C5A00}"/>
                    </a:ext>
                  </a:extLst>
                </p:cNvPr>
                <p:cNvSpPr>
                  <a:spLocks noChangeArrowheads="1"/>
                </p:cNvSpPr>
                <p:nvPr/>
              </p:nvSpPr>
              <p:spPr bwMode="auto">
                <a:xfrm>
                  <a:off x="1111" y="2614"/>
                  <a:ext cx="91" cy="90"/>
                </a:xfrm>
                <a:prstGeom prst="ellipse">
                  <a:avLst/>
                </a:prstGeom>
                <a:noFill/>
                <a:ln w="9525">
                  <a:solidFill>
                    <a:schemeClr val="tx1">
                      <a:lumMod val="10000"/>
                    </a:schemeClr>
                  </a:solidFill>
                  <a:round/>
                  <a:headEnd/>
                  <a:tailEnd/>
                </a:ln>
              </p:spPr>
              <p:txBody>
                <a:bodyPr wrap="none" anchor="ctr"/>
                <a:lstStyle/>
                <a:p>
                  <a:pPr eaLnBrk="1" fontAlgn="auto" hangingPunct="1">
                    <a:spcBef>
                      <a:spcPts val="0"/>
                    </a:spcBef>
                    <a:spcAft>
                      <a:spcPts val="0"/>
                    </a:spcAft>
                    <a:defRPr/>
                  </a:pPr>
                  <a:endParaRPr lang="pt-BR" kern="0" dirty="0">
                    <a:solidFill>
                      <a:srgbClr val="003B89"/>
                    </a:solidFill>
                    <a:latin typeface="Avenir Next LT Pro" panose="020B0504020202020204" pitchFamily="34" charset="0"/>
                    <a:sym typeface="Verdana"/>
                  </a:endParaRPr>
                </a:p>
              </p:txBody>
            </p:sp>
            <p:sp>
              <p:nvSpPr>
                <p:cNvPr id="52" name="Text Box 17">
                  <a:extLst>
                    <a:ext uri="{FF2B5EF4-FFF2-40B4-BE49-F238E27FC236}">
                      <a16:creationId xmlns:a16="http://schemas.microsoft.com/office/drawing/2014/main" id="{CAD12963-3B2E-EE89-6D92-E2F8D671563F}"/>
                    </a:ext>
                  </a:extLst>
                </p:cNvPr>
                <p:cNvSpPr txBox="1">
                  <a:spLocks noChangeArrowheads="1"/>
                </p:cNvSpPr>
                <p:nvPr/>
              </p:nvSpPr>
              <p:spPr bwMode="auto">
                <a:xfrm>
                  <a:off x="567" y="2115"/>
                  <a:ext cx="1547" cy="309"/>
                </a:xfrm>
                <a:prstGeom prst="rect">
                  <a:avLst/>
                </a:prstGeom>
                <a:noFill/>
                <a:ln w="9525">
                  <a:noFill/>
                  <a:miter lim="800000"/>
                  <a:headEnd/>
                  <a:tailEnd/>
                </a:ln>
              </p:spPr>
              <p:txBody>
                <a:bodyPr wrap="square">
                  <a:spAutoFit/>
                </a:bodyPr>
                <a:lstStyle/>
                <a:p>
                  <a:pPr eaLnBrk="1" fontAlgn="auto" hangingPunct="1">
                    <a:spcBef>
                      <a:spcPct val="50000"/>
                    </a:spcBef>
                    <a:spcAft>
                      <a:spcPts val="0"/>
                    </a:spcAft>
                    <a:defRPr/>
                  </a:pPr>
                  <a:r>
                    <a:rPr lang="pt-BR" b="1" kern="0" dirty="0">
                      <a:solidFill>
                        <a:srgbClr val="003B89"/>
                      </a:solidFill>
                      <a:latin typeface="Avenir Next LT Pro" panose="020B0504020202020204" pitchFamily="34" charset="0"/>
                      <a:sym typeface="Verdana"/>
                    </a:rPr>
                    <a:t>Ouvinte (</a:t>
                  </a:r>
                  <a:r>
                    <a:rPr lang="pt-BR" b="1" kern="0" dirty="0" err="1">
                      <a:solidFill>
                        <a:srgbClr val="003B89"/>
                      </a:solidFill>
                      <a:latin typeface="Avenir Next LT Pro" panose="020B0504020202020204" pitchFamily="34" charset="0"/>
                      <a:sym typeface="Verdana"/>
                    </a:rPr>
                    <a:t>v</a:t>
                  </a:r>
                  <a:r>
                    <a:rPr lang="pt-BR" b="1" kern="0" baseline="-25000" dirty="0" err="1">
                      <a:solidFill>
                        <a:srgbClr val="003B89"/>
                      </a:solidFill>
                      <a:latin typeface="Avenir Next LT Pro" panose="020B0504020202020204" pitchFamily="34" charset="0"/>
                      <a:sym typeface="Verdana"/>
                    </a:rPr>
                    <a:t>O</a:t>
                  </a:r>
                  <a:r>
                    <a:rPr lang="pt-BR" b="1" kern="0" dirty="0">
                      <a:solidFill>
                        <a:srgbClr val="003B89"/>
                      </a:solidFill>
                      <a:latin typeface="Avenir Next LT Pro" panose="020B0504020202020204" pitchFamily="34" charset="0"/>
                      <a:sym typeface="Verdana"/>
                    </a:rPr>
                    <a:t>)</a:t>
                  </a:r>
                </a:p>
              </p:txBody>
            </p:sp>
            <p:sp>
              <p:nvSpPr>
                <p:cNvPr id="53" name="Line 18">
                  <a:extLst>
                    <a:ext uri="{FF2B5EF4-FFF2-40B4-BE49-F238E27FC236}">
                      <a16:creationId xmlns:a16="http://schemas.microsoft.com/office/drawing/2014/main" id="{FE91A58A-A6E9-FE66-375E-926927E48869}"/>
                    </a:ext>
                  </a:extLst>
                </p:cNvPr>
                <p:cNvSpPr>
                  <a:spLocks noChangeShapeType="1"/>
                </p:cNvSpPr>
                <p:nvPr/>
              </p:nvSpPr>
              <p:spPr bwMode="auto">
                <a:xfrm>
                  <a:off x="1202" y="2478"/>
                  <a:ext cx="363" cy="0"/>
                </a:xfrm>
                <a:prstGeom prst="line">
                  <a:avLst/>
                </a:prstGeom>
                <a:noFill/>
                <a:ln w="25400">
                  <a:solidFill>
                    <a:srgbClr val="00BBD1"/>
                  </a:solidFill>
                  <a:round/>
                  <a:headEnd/>
                  <a:tailEnd type="triangle" w="med" len="med"/>
                </a:ln>
                <a:extLst>
                  <a:ext uri="{909E8E84-426E-40DD-AFC4-6F175D3DCCD1}">
                    <a14:hiddenFill xmlns:a14="http://schemas.microsoft.com/office/drawing/2010/main">
                      <a:noFill/>
                    </a14:hiddenFill>
                  </a:ext>
                </a:extLst>
              </p:spPr>
              <p:txBody>
                <a:bodyPr/>
                <a:lstStyle/>
                <a:p>
                  <a:endParaRPr lang="pt-BR">
                    <a:solidFill>
                      <a:srgbClr val="003B89"/>
                    </a:solidFill>
                    <a:latin typeface="Avenir Next LT Pro" panose="020B0504020202020204" pitchFamily="34" charset="0"/>
                  </a:endParaRPr>
                </a:p>
              </p:txBody>
            </p:sp>
            <p:sp>
              <p:nvSpPr>
                <p:cNvPr id="54" name="Line 19">
                  <a:extLst>
                    <a:ext uri="{FF2B5EF4-FFF2-40B4-BE49-F238E27FC236}">
                      <a16:creationId xmlns:a16="http://schemas.microsoft.com/office/drawing/2014/main" id="{9EBA8F7F-6C59-9CF2-0C3F-C9E02F2A66FC}"/>
                    </a:ext>
                  </a:extLst>
                </p:cNvPr>
                <p:cNvSpPr>
                  <a:spLocks noChangeShapeType="1"/>
                </p:cNvSpPr>
                <p:nvPr/>
              </p:nvSpPr>
              <p:spPr bwMode="auto">
                <a:xfrm>
                  <a:off x="748" y="2478"/>
                  <a:ext cx="363" cy="0"/>
                </a:xfrm>
                <a:prstGeom prst="line">
                  <a:avLst/>
                </a:prstGeom>
                <a:noFill/>
                <a:ln w="25400">
                  <a:solidFill>
                    <a:srgbClr val="0066EE"/>
                  </a:solidFill>
                  <a:round/>
                  <a:headEnd type="triangle" w="med" len="med"/>
                  <a:tailEnd/>
                </a:ln>
                <a:extLst>
                  <a:ext uri="{909E8E84-426E-40DD-AFC4-6F175D3DCCD1}">
                    <a14:hiddenFill xmlns:a14="http://schemas.microsoft.com/office/drawing/2010/main">
                      <a:noFill/>
                    </a14:hiddenFill>
                  </a:ext>
                </a:extLst>
              </p:spPr>
              <p:txBody>
                <a:bodyPr/>
                <a:lstStyle/>
                <a:p>
                  <a:endParaRPr lang="pt-BR" dirty="0">
                    <a:solidFill>
                      <a:srgbClr val="003B89"/>
                    </a:solidFill>
                    <a:latin typeface="Avenir Next LT Pro" panose="020B0504020202020204" pitchFamily="34" charset="0"/>
                  </a:endParaRPr>
                </a:p>
              </p:txBody>
            </p:sp>
            <p:sp>
              <p:nvSpPr>
                <p:cNvPr id="55" name="Text Box 20">
                  <a:extLst>
                    <a:ext uri="{FF2B5EF4-FFF2-40B4-BE49-F238E27FC236}">
                      <a16:creationId xmlns:a16="http://schemas.microsoft.com/office/drawing/2014/main" id="{E7763BEC-17EF-BEE0-2992-0CCEC7582A21}"/>
                    </a:ext>
                  </a:extLst>
                </p:cNvPr>
                <p:cNvSpPr txBox="1">
                  <a:spLocks noChangeArrowheads="1"/>
                </p:cNvSpPr>
                <p:nvPr/>
              </p:nvSpPr>
              <p:spPr bwMode="auto">
                <a:xfrm>
                  <a:off x="1519" y="2279"/>
                  <a:ext cx="318"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pt-BR" altLang="pt-BR" sz="3000" b="1" dirty="0">
                      <a:solidFill>
                        <a:srgbClr val="00BBD1"/>
                      </a:solidFill>
                      <a:latin typeface="Avenir Next LT Pro" panose="020B0504020202020204" pitchFamily="34" charset="0"/>
                    </a:rPr>
                    <a:t>+</a:t>
                  </a:r>
                </a:p>
              </p:txBody>
            </p:sp>
            <p:sp>
              <p:nvSpPr>
                <p:cNvPr id="56" name="Text Box 21">
                  <a:extLst>
                    <a:ext uri="{FF2B5EF4-FFF2-40B4-BE49-F238E27FC236}">
                      <a16:creationId xmlns:a16="http://schemas.microsoft.com/office/drawing/2014/main" id="{D0AAAD84-C981-A77D-7D0C-66DC6B70FD4F}"/>
                    </a:ext>
                  </a:extLst>
                </p:cNvPr>
                <p:cNvSpPr txBox="1">
                  <a:spLocks noChangeArrowheads="1"/>
                </p:cNvSpPr>
                <p:nvPr/>
              </p:nvSpPr>
              <p:spPr bwMode="auto">
                <a:xfrm>
                  <a:off x="540" y="2296"/>
                  <a:ext cx="272"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pt-BR" altLang="pt-BR" sz="3000" b="1" dirty="0">
                      <a:solidFill>
                        <a:srgbClr val="0066EE"/>
                      </a:solidFill>
                      <a:latin typeface="Avenir Next LT Pro" panose="020B0504020202020204" pitchFamily="34" charset="0"/>
                    </a:rPr>
                    <a:t>-</a:t>
                  </a:r>
                </a:p>
              </p:txBody>
            </p:sp>
            <p:sp>
              <p:nvSpPr>
                <p:cNvPr id="57" name="Oval 22">
                  <a:extLst>
                    <a:ext uri="{FF2B5EF4-FFF2-40B4-BE49-F238E27FC236}">
                      <a16:creationId xmlns:a16="http://schemas.microsoft.com/office/drawing/2014/main" id="{3AD0842A-3F69-F7DB-8F79-E5A4986B7F82}"/>
                    </a:ext>
                  </a:extLst>
                </p:cNvPr>
                <p:cNvSpPr>
                  <a:spLocks noChangeArrowheads="1"/>
                </p:cNvSpPr>
                <p:nvPr/>
              </p:nvSpPr>
              <p:spPr bwMode="auto">
                <a:xfrm>
                  <a:off x="3606" y="2886"/>
                  <a:ext cx="181" cy="181"/>
                </a:xfrm>
                <a:prstGeom prst="ellipse">
                  <a:avLst/>
                </a:prstGeom>
                <a:solidFill>
                  <a:schemeClr val="tx1"/>
                </a:solidFill>
                <a:ln w="9525">
                  <a:solidFill>
                    <a:schemeClr val="tx1">
                      <a:lumMod val="10000"/>
                    </a:schemeClr>
                  </a:solidFill>
                  <a:round/>
                  <a:headEnd/>
                  <a:tailEnd/>
                </a:ln>
              </p:spPr>
              <p:txBody>
                <a:bodyPr wrap="none" anchor="ctr"/>
                <a:lstStyle/>
                <a:p>
                  <a:pPr eaLnBrk="1" fontAlgn="auto" hangingPunct="1">
                    <a:spcBef>
                      <a:spcPts val="0"/>
                    </a:spcBef>
                    <a:spcAft>
                      <a:spcPts val="0"/>
                    </a:spcAft>
                    <a:defRPr/>
                  </a:pPr>
                  <a:endParaRPr lang="pt-BR" kern="0">
                    <a:solidFill>
                      <a:srgbClr val="003B89"/>
                    </a:solidFill>
                    <a:latin typeface="Avenir Next LT Pro" panose="020B0504020202020204" pitchFamily="34" charset="0"/>
                    <a:sym typeface="Verdana"/>
                  </a:endParaRPr>
                </a:p>
              </p:txBody>
            </p:sp>
            <p:sp>
              <p:nvSpPr>
                <p:cNvPr id="58" name="Oval 23">
                  <a:extLst>
                    <a:ext uri="{FF2B5EF4-FFF2-40B4-BE49-F238E27FC236}">
                      <a16:creationId xmlns:a16="http://schemas.microsoft.com/office/drawing/2014/main" id="{E7806D5F-8A1F-F821-4A66-48A1E06DCF96}"/>
                    </a:ext>
                  </a:extLst>
                </p:cNvPr>
                <p:cNvSpPr>
                  <a:spLocks noChangeArrowheads="1"/>
                </p:cNvSpPr>
                <p:nvPr/>
              </p:nvSpPr>
              <p:spPr bwMode="auto">
                <a:xfrm>
                  <a:off x="4150" y="2886"/>
                  <a:ext cx="181" cy="181"/>
                </a:xfrm>
                <a:prstGeom prst="ellipse">
                  <a:avLst/>
                </a:prstGeom>
                <a:solidFill>
                  <a:schemeClr val="tx1"/>
                </a:solidFill>
                <a:ln w="9525">
                  <a:solidFill>
                    <a:schemeClr val="tx1">
                      <a:lumMod val="10000"/>
                    </a:schemeClr>
                  </a:solidFill>
                  <a:round/>
                  <a:headEnd/>
                  <a:tailEnd/>
                </a:ln>
              </p:spPr>
              <p:txBody>
                <a:bodyPr wrap="none" anchor="ctr"/>
                <a:lstStyle/>
                <a:p>
                  <a:pPr eaLnBrk="1" fontAlgn="auto" hangingPunct="1">
                    <a:spcBef>
                      <a:spcPts val="0"/>
                    </a:spcBef>
                    <a:spcAft>
                      <a:spcPts val="0"/>
                    </a:spcAft>
                    <a:defRPr/>
                  </a:pPr>
                  <a:endParaRPr lang="pt-BR" kern="0">
                    <a:solidFill>
                      <a:srgbClr val="003B89"/>
                    </a:solidFill>
                    <a:latin typeface="Avenir Next LT Pro" panose="020B0504020202020204" pitchFamily="34" charset="0"/>
                    <a:sym typeface="Verdana"/>
                  </a:endParaRPr>
                </a:p>
              </p:txBody>
            </p:sp>
            <p:sp>
              <p:nvSpPr>
                <p:cNvPr id="59" name="AutoShape 24">
                  <a:extLst>
                    <a:ext uri="{FF2B5EF4-FFF2-40B4-BE49-F238E27FC236}">
                      <a16:creationId xmlns:a16="http://schemas.microsoft.com/office/drawing/2014/main" id="{A6CD4F63-A7C2-8DD2-E3A5-0F99433A09ED}"/>
                    </a:ext>
                  </a:extLst>
                </p:cNvPr>
                <p:cNvSpPr>
                  <a:spLocks noChangeArrowheads="1"/>
                </p:cNvSpPr>
                <p:nvPr/>
              </p:nvSpPr>
              <p:spPr bwMode="auto">
                <a:xfrm>
                  <a:off x="3515" y="2478"/>
                  <a:ext cx="998" cy="499"/>
                </a:xfrm>
                <a:prstGeom prst="flowChartAlternateProcess">
                  <a:avLst/>
                </a:prstGeom>
                <a:solidFill>
                  <a:srgbClr val="0066EE"/>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eaLnBrk="1" hangingPunct="1"/>
                  <a:endParaRPr lang="pt-BR" altLang="pt-BR">
                    <a:solidFill>
                      <a:srgbClr val="003B89"/>
                    </a:solidFill>
                    <a:latin typeface="Avenir Next LT Pro" panose="020B0504020202020204" pitchFamily="34" charset="0"/>
                  </a:endParaRPr>
                </a:p>
              </p:txBody>
            </p:sp>
            <p:sp>
              <p:nvSpPr>
                <p:cNvPr id="60" name="AutoShape 25">
                  <a:extLst>
                    <a:ext uri="{FF2B5EF4-FFF2-40B4-BE49-F238E27FC236}">
                      <a16:creationId xmlns:a16="http://schemas.microsoft.com/office/drawing/2014/main" id="{9BCEF6D0-2C77-BB9F-0195-AB91496BD200}"/>
                    </a:ext>
                  </a:extLst>
                </p:cNvPr>
                <p:cNvSpPr>
                  <a:spLocks noChangeArrowheads="1"/>
                </p:cNvSpPr>
                <p:nvPr/>
              </p:nvSpPr>
              <p:spPr bwMode="auto">
                <a:xfrm>
                  <a:off x="3198" y="2659"/>
                  <a:ext cx="453" cy="317"/>
                </a:xfrm>
                <a:prstGeom prst="roundRect">
                  <a:avLst>
                    <a:gd name="adj" fmla="val 16667"/>
                  </a:avLst>
                </a:prstGeom>
                <a:solidFill>
                  <a:srgbClr val="0066EE"/>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endParaRPr lang="pt-BR" altLang="pt-BR">
                    <a:solidFill>
                      <a:srgbClr val="003B89"/>
                    </a:solidFill>
                    <a:latin typeface="Avenir Next LT Pro" panose="020B0504020202020204" pitchFamily="34" charset="0"/>
                  </a:endParaRPr>
                </a:p>
              </p:txBody>
            </p:sp>
            <p:sp>
              <p:nvSpPr>
                <p:cNvPr id="61" name="Text Box 26">
                  <a:extLst>
                    <a:ext uri="{FF2B5EF4-FFF2-40B4-BE49-F238E27FC236}">
                      <a16:creationId xmlns:a16="http://schemas.microsoft.com/office/drawing/2014/main" id="{5863D81E-BFB6-72B0-F28E-BFD8163291EC}"/>
                    </a:ext>
                  </a:extLst>
                </p:cNvPr>
                <p:cNvSpPr txBox="1">
                  <a:spLocks noChangeArrowheads="1"/>
                </p:cNvSpPr>
                <p:nvPr/>
              </p:nvSpPr>
              <p:spPr bwMode="auto">
                <a:xfrm>
                  <a:off x="3651" y="1979"/>
                  <a:ext cx="1270" cy="309"/>
                </a:xfrm>
                <a:prstGeom prst="rect">
                  <a:avLst/>
                </a:prstGeom>
                <a:noFill/>
                <a:ln w="9525">
                  <a:noFill/>
                  <a:miter lim="800000"/>
                  <a:headEnd/>
                  <a:tailEnd/>
                </a:ln>
              </p:spPr>
              <p:txBody>
                <a:bodyPr>
                  <a:spAutoFit/>
                </a:bodyPr>
                <a:lstStyle/>
                <a:p>
                  <a:pPr eaLnBrk="1" fontAlgn="auto" hangingPunct="1">
                    <a:spcBef>
                      <a:spcPct val="50000"/>
                    </a:spcBef>
                    <a:spcAft>
                      <a:spcPts val="0"/>
                    </a:spcAft>
                    <a:defRPr/>
                  </a:pPr>
                  <a:r>
                    <a:rPr lang="pt-BR" b="1" kern="0" dirty="0">
                      <a:solidFill>
                        <a:srgbClr val="003B89"/>
                      </a:solidFill>
                      <a:latin typeface="Avenir Next LT Pro" panose="020B0504020202020204" pitchFamily="34" charset="0"/>
                      <a:sym typeface="Verdana"/>
                    </a:rPr>
                    <a:t>Fonte (</a:t>
                  </a:r>
                  <a:r>
                    <a:rPr lang="pt-BR" b="1" kern="0" dirty="0" err="1">
                      <a:solidFill>
                        <a:srgbClr val="003B89"/>
                      </a:solidFill>
                      <a:latin typeface="Avenir Next LT Pro" panose="020B0504020202020204" pitchFamily="34" charset="0"/>
                      <a:sym typeface="Verdana"/>
                    </a:rPr>
                    <a:t>v</a:t>
                  </a:r>
                  <a:r>
                    <a:rPr lang="pt-BR" b="1" kern="0" baseline="-25000" dirty="0" err="1">
                      <a:solidFill>
                        <a:srgbClr val="003B89"/>
                      </a:solidFill>
                      <a:latin typeface="Avenir Next LT Pro" panose="020B0504020202020204" pitchFamily="34" charset="0"/>
                      <a:sym typeface="Verdana"/>
                    </a:rPr>
                    <a:t>F</a:t>
                  </a:r>
                  <a:r>
                    <a:rPr lang="pt-BR" b="1" kern="0" dirty="0">
                      <a:solidFill>
                        <a:srgbClr val="003B89"/>
                      </a:solidFill>
                      <a:latin typeface="Avenir Next LT Pro" panose="020B0504020202020204" pitchFamily="34" charset="0"/>
                      <a:sym typeface="Verdana"/>
                    </a:rPr>
                    <a:t>)</a:t>
                  </a:r>
                </a:p>
              </p:txBody>
            </p:sp>
            <p:sp>
              <p:nvSpPr>
                <p:cNvPr id="62" name="Line 27">
                  <a:extLst>
                    <a:ext uri="{FF2B5EF4-FFF2-40B4-BE49-F238E27FC236}">
                      <a16:creationId xmlns:a16="http://schemas.microsoft.com/office/drawing/2014/main" id="{9CB40ED8-3049-B0A9-C676-B270A8614AAB}"/>
                    </a:ext>
                  </a:extLst>
                </p:cNvPr>
                <p:cNvSpPr>
                  <a:spLocks noChangeShapeType="1"/>
                </p:cNvSpPr>
                <p:nvPr/>
              </p:nvSpPr>
              <p:spPr bwMode="auto">
                <a:xfrm>
                  <a:off x="4014" y="2342"/>
                  <a:ext cx="363" cy="0"/>
                </a:xfrm>
                <a:prstGeom prst="line">
                  <a:avLst/>
                </a:prstGeom>
                <a:noFill/>
                <a:ln w="25400">
                  <a:solidFill>
                    <a:srgbClr val="00BBD1"/>
                  </a:solidFill>
                  <a:round/>
                  <a:headEnd/>
                  <a:tailEnd type="triangle" w="med" len="med"/>
                </a:ln>
                <a:extLst>
                  <a:ext uri="{909E8E84-426E-40DD-AFC4-6F175D3DCCD1}">
                    <a14:hiddenFill xmlns:a14="http://schemas.microsoft.com/office/drawing/2010/main">
                      <a:noFill/>
                    </a14:hiddenFill>
                  </a:ext>
                </a:extLst>
              </p:spPr>
              <p:txBody>
                <a:bodyPr/>
                <a:lstStyle/>
                <a:p>
                  <a:endParaRPr lang="pt-BR">
                    <a:solidFill>
                      <a:srgbClr val="003B89"/>
                    </a:solidFill>
                    <a:latin typeface="Avenir Next LT Pro" panose="020B0504020202020204" pitchFamily="34" charset="0"/>
                  </a:endParaRPr>
                </a:p>
              </p:txBody>
            </p:sp>
            <p:sp>
              <p:nvSpPr>
                <p:cNvPr id="64" name="Line 28">
                  <a:extLst>
                    <a:ext uri="{FF2B5EF4-FFF2-40B4-BE49-F238E27FC236}">
                      <a16:creationId xmlns:a16="http://schemas.microsoft.com/office/drawing/2014/main" id="{061D8BD8-367A-5FC9-B1BA-5B853D62A8AA}"/>
                    </a:ext>
                  </a:extLst>
                </p:cNvPr>
                <p:cNvSpPr>
                  <a:spLocks noChangeShapeType="1"/>
                </p:cNvSpPr>
                <p:nvPr/>
              </p:nvSpPr>
              <p:spPr bwMode="auto">
                <a:xfrm>
                  <a:off x="3515" y="2342"/>
                  <a:ext cx="363" cy="0"/>
                </a:xfrm>
                <a:prstGeom prst="line">
                  <a:avLst/>
                </a:prstGeom>
                <a:noFill/>
                <a:ln w="25400">
                  <a:solidFill>
                    <a:srgbClr val="0066EE"/>
                  </a:solidFill>
                  <a:round/>
                  <a:headEnd type="triangle" w="med" len="med"/>
                  <a:tailEnd/>
                </a:ln>
                <a:extLst>
                  <a:ext uri="{909E8E84-426E-40DD-AFC4-6F175D3DCCD1}">
                    <a14:hiddenFill xmlns:a14="http://schemas.microsoft.com/office/drawing/2010/main">
                      <a:noFill/>
                    </a14:hiddenFill>
                  </a:ext>
                </a:extLst>
              </p:spPr>
              <p:txBody>
                <a:bodyPr/>
                <a:lstStyle/>
                <a:p>
                  <a:endParaRPr lang="pt-BR">
                    <a:solidFill>
                      <a:srgbClr val="003B89"/>
                    </a:solidFill>
                    <a:latin typeface="Avenir Next LT Pro" panose="020B0504020202020204" pitchFamily="34" charset="0"/>
                  </a:endParaRPr>
                </a:p>
              </p:txBody>
            </p:sp>
            <p:sp>
              <p:nvSpPr>
                <p:cNvPr id="65" name="Text Box 29">
                  <a:extLst>
                    <a:ext uri="{FF2B5EF4-FFF2-40B4-BE49-F238E27FC236}">
                      <a16:creationId xmlns:a16="http://schemas.microsoft.com/office/drawing/2014/main" id="{F55B5558-EAE4-BDEB-F0D2-63E945FCEE5F}"/>
                    </a:ext>
                  </a:extLst>
                </p:cNvPr>
                <p:cNvSpPr txBox="1">
                  <a:spLocks noChangeArrowheads="1"/>
                </p:cNvSpPr>
                <p:nvPr/>
              </p:nvSpPr>
              <p:spPr bwMode="auto">
                <a:xfrm>
                  <a:off x="4377" y="2151"/>
                  <a:ext cx="318"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pt-BR" altLang="pt-BR" sz="3000" b="1" dirty="0">
                      <a:solidFill>
                        <a:srgbClr val="00BBD1"/>
                      </a:solidFill>
                      <a:latin typeface="Avenir Next LT Pro" panose="020B0504020202020204" pitchFamily="34" charset="0"/>
                    </a:rPr>
                    <a:t>+</a:t>
                  </a:r>
                </a:p>
              </p:txBody>
            </p:sp>
            <p:sp>
              <p:nvSpPr>
                <p:cNvPr id="66" name="Text Box 30">
                  <a:extLst>
                    <a:ext uri="{FF2B5EF4-FFF2-40B4-BE49-F238E27FC236}">
                      <a16:creationId xmlns:a16="http://schemas.microsoft.com/office/drawing/2014/main" id="{B47027F6-C354-6DD4-E113-CBD1E6F07A08}"/>
                    </a:ext>
                  </a:extLst>
                </p:cNvPr>
                <p:cNvSpPr txBox="1">
                  <a:spLocks noChangeArrowheads="1"/>
                </p:cNvSpPr>
                <p:nvPr/>
              </p:nvSpPr>
              <p:spPr bwMode="auto">
                <a:xfrm>
                  <a:off x="3271" y="2159"/>
                  <a:ext cx="272" cy="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1" hangingPunct="1">
                    <a:spcBef>
                      <a:spcPct val="50000"/>
                    </a:spcBef>
                  </a:pPr>
                  <a:r>
                    <a:rPr lang="pt-BR" altLang="pt-BR" sz="3000" b="1" dirty="0">
                      <a:solidFill>
                        <a:srgbClr val="0066EE"/>
                      </a:solidFill>
                      <a:latin typeface="Avenir Next LT Pro" panose="020B0504020202020204" pitchFamily="34" charset="0"/>
                    </a:rPr>
                    <a:t>-</a:t>
                  </a:r>
                </a:p>
              </p:txBody>
            </p:sp>
          </p:grpSp>
          <p:sp>
            <p:nvSpPr>
              <p:cNvPr id="43" name="Seta para a direita 27">
                <a:extLst>
                  <a:ext uri="{FF2B5EF4-FFF2-40B4-BE49-F238E27FC236}">
                    <a16:creationId xmlns:a16="http://schemas.microsoft.com/office/drawing/2014/main" id="{0F3BF618-E2A8-85CD-9955-AED95BF00D6B}"/>
                  </a:ext>
                </a:extLst>
              </p:cNvPr>
              <p:cNvSpPr/>
              <p:nvPr/>
            </p:nvSpPr>
            <p:spPr>
              <a:xfrm>
                <a:off x="2339975" y="5163207"/>
                <a:ext cx="3816350" cy="287230"/>
              </a:xfrm>
              <a:prstGeom prst="rightArrow">
                <a:avLst/>
              </a:prstGeom>
              <a:solidFill>
                <a:srgbClr val="003B89"/>
              </a:solidFill>
              <a:ln>
                <a:solidFill>
                  <a:srgbClr val="003B89"/>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a:spcBef>
                    <a:spcPts val="0"/>
                  </a:spcBef>
                  <a:spcAft>
                    <a:spcPts val="0"/>
                  </a:spcAft>
                  <a:defRPr/>
                </a:pPr>
                <a:endParaRPr lang="pt-BR" kern="0">
                  <a:solidFill>
                    <a:srgbClr val="003B89"/>
                  </a:solidFill>
                  <a:latin typeface="Avenir Next LT Pro" panose="020B0504020202020204" pitchFamily="34" charset="0"/>
                  <a:sym typeface="Verdana"/>
                </a:endParaRPr>
              </a:p>
            </p:txBody>
          </p:sp>
          <p:sp>
            <p:nvSpPr>
              <p:cNvPr id="44" name="CaixaDeTexto 43">
                <a:extLst>
                  <a:ext uri="{FF2B5EF4-FFF2-40B4-BE49-F238E27FC236}">
                    <a16:creationId xmlns:a16="http://schemas.microsoft.com/office/drawing/2014/main" id="{B31C375C-87C3-3019-5DED-C14235E1C90A}"/>
                  </a:ext>
                </a:extLst>
              </p:cNvPr>
              <p:cNvSpPr txBox="1"/>
              <p:nvPr/>
            </p:nvSpPr>
            <p:spPr>
              <a:xfrm>
                <a:off x="6189663" y="4866455"/>
                <a:ext cx="576262" cy="1020757"/>
              </a:xfrm>
              <a:prstGeom prst="rect">
                <a:avLst/>
              </a:prstGeom>
              <a:noFill/>
              <a:effectLst/>
            </p:spPr>
            <p:txBody>
              <a:bodyPr>
                <a:spAutoFit/>
              </a:bodyPr>
              <a:lstStyle/>
              <a:p>
                <a:pPr eaLnBrk="1" fontAlgn="auto">
                  <a:spcBef>
                    <a:spcPts val="0"/>
                  </a:spcBef>
                  <a:spcAft>
                    <a:spcPts val="0"/>
                  </a:spcAft>
                  <a:defRPr/>
                </a:pPr>
                <a:r>
                  <a:rPr lang="pt-BR" sz="4400" b="1" kern="0" dirty="0">
                    <a:solidFill>
                      <a:srgbClr val="003B89"/>
                    </a:solidFill>
                    <a:latin typeface="Avenir Next LT Pro" panose="020B0504020202020204" pitchFamily="34" charset="0"/>
                    <a:sym typeface="Verdana"/>
                  </a:rPr>
                  <a:t>+</a:t>
                </a:r>
              </a:p>
            </p:txBody>
          </p:sp>
        </p:grpSp>
        <p:sp>
          <p:nvSpPr>
            <p:cNvPr id="38" name="CaixaDeTexto 37">
              <a:extLst>
                <a:ext uri="{FF2B5EF4-FFF2-40B4-BE49-F238E27FC236}">
                  <a16:creationId xmlns:a16="http://schemas.microsoft.com/office/drawing/2014/main" id="{3691BFB6-9A80-A082-CE05-BA72DBE965F5}"/>
                </a:ext>
              </a:extLst>
            </p:cNvPr>
            <p:cNvSpPr txBox="1"/>
            <p:nvPr/>
          </p:nvSpPr>
          <p:spPr>
            <a:xfrm>
              <a:off x="2339974" y="5523439"/>
              <a:ext cx="3816350" cy="489964"/>
            </a:xfrm>
            <a:prstGeom prst="rect">
              <a:avLst/>
            </a:prstGeom>
            <a:noFill/>
          </p:spPr>
          <p:txBody>
            <a:bodyPr>
              <a:spAutoFit/>
            </a:bodyPr>
            <a:lstStyle/>
            <a:p>
              <a:pPr algn="ctr" eaLnBrk="1" fontAlgn="auto">
                <a:spcBef>
                  <a:spcPts val="0"/>
                </a:spcBef>
                <a:spcAft>
                  <a:spcPts val="0"/>
                </a:spcAft>
                <a:defRPr/>
              </a:pPr>
              <a:r>
                <a:rPr lang="pt-BR" b="1" kern="0" dirty="0">
                  <a:solidFill>
                    <a:srgbClr val="003B89"/>
                  </a:solidFill>
                  <a:latin typeface="Avenir Next LT Pro" panose="020B0504020202020204" pitchFamily="34" charset="0"/>
                  <a:sym typeface="Verdana"/>
                </a:rPr>
                <a:t>(Referencial)</a:t>
              </a:r>
            </a:p>
          </p:txBody>
        </p:sp>
      </p:grpSp>
    </p:spTree>
    <p:extLst>
      <p:ext uri="{BB962C8B-B14F-4D97-AF65-F5344CB8AC3E}">
        <p14:creationId xmlns:p14="http://schemas.microsoft.com/office/powerpoint/2010/main" val="1788893358"/>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22" presetClass="entr" presetSubtype="2"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wipe(right)">
                                      <p:cBhvr>
                                        <p:cTn id="10" dur="500"/>
                                        <p:tgtEl>
                                          <p:spTgt spid="3"/>
                                        </p:tgtEl>
                                      </p:cBhvr>
                                    </p:animEffect>
                                  </p:childTnLst>
                                </p:cTn>
                              </p:par>
                              <p:par>
                                <p:cTn id="11" presetID="42" presetClass="path" presetSubtype="0" accel="49333" decel="50667" fill="hold" nodeType="withEffect">
                                  <p:stCondLst>
                                    <p:cond delay="0"/>
                                  </p:stCondLst>
                                  <p:childTnLst>
                                    <p:animMotion origin="layout" path="M 1.875E-6 -3.7037E-6 L -0.06615 -3.7037E-6 " pathEditMode="relative" rAng="0" ptsTypes="AA">
                                      <p:cBhvr>
                                        <p:cTn id="12" dur="750" spd="-100000" fill="hold"/>
                                        <p:tgtEl>
                                          <p:spTgt spid="3"/>
                                        </p:tgtEl>
                                        <p:attrNameLst>
                                          <p:attrName>ppt_x</p:attrName>
                                          <p:attrName>ppt_y</p:attrName>
                                        </p:attrNameLst>
                                      </p:cBhvr>
                                      <p:rCtr x="-3307" y="0"/>
                                    </p:animMotion>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wipe(right)">
                                      <p:cBhvr>
                                        <p:cTn id="17" dur="500"/>
                                        <p:tgtEl>
                                          <p:spTgt spid="29"/>
                                        </p:tgtEl>
                                      </p:cBhvr>
                                    </p:animEffect>
                                  </p:childTnLst>
                                </p:cTn>
                              </p:par>
                              <p:par>
                                <p:cTn id="18" presetID="42" presetClass="path" presetSubtype="0" accel="49333" decel="50667" fill="hold" nodeType="withEffect">
                                  <p:stCondLst>
                                    <p:cond delay="0"/>
                                  </p:stCondLst>
                                  <p:childTnLst>
                                    <p:animMotion origin="layout" path="M 1.875E-6 -7.40741E-7 L -0.06615 -7.40741E-7 " pathEditMode="relative" rAng="0" ptsTypes="AA">
                                      <p:cBhvr>
                                        <p:cTn id="19" dur="750" spd="-100000" fill="hold"/>
                                        <p:tgtEl>
                                          <p:spTgt spid="29"/>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5" name="Freeform: Shape 69">
            <a:extLst>
              <a:ext uri="{FF2B5EF4-FFF2-40B4-BE49-F238E27FC236}">
                <a16:creationId xmlns:a16="http://schemas.microsoft.com/office/drawing/2014/main" id="{9C374BDB-1FA7-1C6D-10B9-D3681FA52758}"/>
              </a:ext>
            </a:extLst>
          </p:cNvPr>
          <p:cNvSpPr/>
          <p:nvPr/>
        </p:nvSpPr>
        <p:spPr>
          <a:xfrm>
            <a:off x="-128253" y="0"/>
            <a:ext cx="7646418" cy="6890033"/>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7" name="Oval 215">
            <a:extLst>
              <a:ext uri="{FF2B5EF4-FFF2-40B4-BE49-F238E27FC236}">
                <a16:creationId xmlns:a16="http://schemas.microsoft.com/office/drawing/2014/main" id="{A95C4DB2-3A41-9753-2C5A-27503208F6D7}"/>
              </a:ext>
            </a:extLst>
          </p:cNvPr>
          <p:cNvSpPr/>
          <p:nvPr/>
        </p:nvSpPr>
        <p:spPr>
          <a:xfrm>
            <a:off x="10313168" y="4581598"/>
            <a:ext cx="4235775" cy="4235775"/>
          </a:xfrm>
          <a:prstGeom prst="ellipse">
            <a:avLst/>
          </a:prstGeom>
          <a:gradFill flip="none" rotWithShape="1">
            <a:gsLst>
              <a:gs pos="0">
                <a:srgbClr val="FFFFFF"/>
              </a:gs>
              <a:gs pos="100000">
                <a:srgbClr val="E4E8F6">
                  <a:alpha val="37000"/>
                </a:srgbClr>
              </a:gs>
            </a:gsLst>
            <a:lin ang="5400000" scaled="1"/>
            <a:tileRect/>
          </a:gradFill>
          <a:ln w="12700" cap="flat" cmpd="sng" algn="ctr">
            <a:noFill/>
            <a:prstDash val="solid"/>
            <a:miter lim="800000"/>
          </a:ln>
          <a:effectLst>
            <a:outerShdw blurRad="1130300" dist="495300" dir="5400000" sx="86000" sy="86000" algn="t" rotWithShape="0">
              <a:prstClr val="black">
                <a:alpha val="12000"/>
              </a:prstClr>
            </a:outerShdw>
          </a:effectLst>
        </p:spPr>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dirty="0">
              <a:ln>
                <a:noFill/>
              </a:ln>
              <a:solidFill>
                <a:srgbClr val="FFFFFF"/>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604157" y="0"/>
            <a:ext cx="12796155"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6" name="Rectangle: Rounded Corners 4">
            <a:extLst>
              <a:ext uri="{FF2B5EF4-FFF2-40B4-BE49-F238E27FC236}">
                <a16:creationId xmlns:a16="http://schemas.microsoft.com/office/drawing/2014/main" id="{E1117826-AD9C-547D-6A90-2F3BC9BCB8C5}"/>
              </a:ext>
            </a:extLst>
          </p:cNvPr>
          <p:cNvSpPr/>
          <p:nvPr/>
        </p:nvSpPr>
        <p:spPr>
          <a:xfrm rot="5400000">
            <a:off x="6146092" y="537498"/>
            <a:ext cx="5740097" cy="6519331"/>
          </a:xfrm>
          <a:prstGeom prst="roundRect">
            <a:avLst>
              <a:gd name="adj" fmla="val 4948"/>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6" name="Group 17">
            <a:extLst>
              <a:ext uri="{FF2B5EF4-FFF2-40B4-BE49-F238E27FC236}">
                <a16:creationId xmlns:a16="http://schemas.microsoft.com/office/drawing/2014/main" id="{7FBAC52C-153B-05FB-DC5F-64784FE657D1}"/>
              </a:ext>
            </a:extLst>
          </p:cNvPr>
          <p:cNvGrpSpPr/>
          <p:nvPr/>
        </p:nvGrpSpPr>
        <p:grpSpPr>
          <a:xfrm>
            <a:off x="573887" y="1096899"/>
            <a:ext cx="5098782" cy="2308324"/>
            <a:chOff x="1377964" y="1536837"/>
            <a:chExt cx="5098782" cy="2308324"/>
          </a:xfrm>
        </p:grpSpPr>
        <p:sp>
          <p:nvSpPr>
            <p:cNvPr id="8" name="TextBox 18">
              <a:extLst>
                <a:ext uri="{FF2B5EF4-FFF2-40B4-BE49-F238E27FC236}">
                  <a16:creationId xmlns:a16="http://schemas.microsoft.com/office/drawing/2014/main" id="{0CC26238-AAC5-8020-2E57-DA9BD2929A6E}"/>
                </a:ext>
              </a:extLst>
            </p:cNvPr>
            <p:cNvSpPr txBox="1"/>
            <p:nvPr/>
          </p:nvSpPr>
          <p:spPr>
            <a:xfrm>
              <a:off x="1766762" y="1536837"/>
              <a:ext cx="4709984" cy="2308324"/>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dirty="0">
                  <a:solidFill>
                    <a:prstClr val="white"/>
                  </a:solidFill>
                </a:rPr>
                <a:t>No caso em que a fonte ou o ouvinte movem em direções diferentes temos</a:t>
              </a:r>
              <a:endParaRPr kumimoji="0" lang="en-US"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endParaRPr>
            </a:p>
          </p:txBody>
        </p:sp>
        <p:sp>
          <p:nvSpPr>
            <p:cNvPr id="9" name="Rectangle: Rounded Corners 19">
              <a:extLst>
                <a:ext uri="{FF2B5EF4-FFF2-40B4-BE49-F238E27FC236}">
                  <a16:creationId xmlns:a16="http://schemas.microsoft.com/office/drawing/2014/main" id="{44713819-ECED-99A6-A0F6-8A156CE10087}"/>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pic>
        <p:nvPicPr>
          <p:cNvPr id="39" name="Imagem 38">
            <a:extLst>
              <a:ext uri="{FF2B5EF4-FFF2-40B4-BE49-F238E27FC236}">
                <a16:creationId xmlns:a16="http://schemas.microsoft.com/office/drawing/2014/main" id="{FC99913D-3643-B78D-87B1-400D89AC6036}"/>
              </a:ext>
            </a:extLst>
          </p:cNvPr>
          <p:cNvPicPr>
            <a:picLocks noChangeAspect="1"/>
          </p:cNvPicPr>
          <p:nvPr/>
        </p:nvPicPr>
        <p:blipFill>
          <a:blip r:embed="rId5" cstate="print">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6159474" y="2430361"/>
            <a:ext cx="4815026" cy="1687679"/>
          </a:xfrm>
          <a:prstGeom prst="rect">
            <a:avLst/>
          </a:prstGeom>
        </p:spPr>
      </p:pic>
    </p:spTree>
    <p:extLst>
      <p:ext uri="{BB962C8B-B14F-4D97-AF65-F5344CB8AC3E}">
        <p14:creationId xmlns:p14="http://schemas.microsoft.com/office/powerpoint/2010/main" val="824220799"/>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9"/>
                                        </p:tgtEl>
                                        <p:attrNameLst>
                                          <p:attrName>style.visibility</p:attrName>
                                        </p:attrNameLst>
                                      </p:cBhvr>
                                      <p:to>
                                        <p:strVal val="visible"/>
                                      </p:to>
                                    </p:set>
                                    <p:animEffect transition="in" filter="fade">
                                      <p:cBhvr>
                                        <p:cTn id="7"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522514" y="13648"/>
            <a:ext cx="12954152"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7" name="Rectangle: Top Corners Rounded 8">
            <a:extLst>
              <a:ext uri="{FF2B5EF4-FFF2-40B4-BE49-F238E27FC236}">
                <a16:creationId xmlns:a16="http://schemas.microsoft.com/office/drawing/2014/main" id="{9D8BD09F-65A3-6ECF-B498-CCE776D1765E}"/>
              </a:ext>
            </a:extLst>
          </p:cNvPr>
          <p:cNvSpPr/>
          <p:nvPr/>
        </p:nvSpPr>
        <p:spPr>
          <a:xfrm>
            <a:off x="8900887" y="-1"/>
            <a:ext cx="3302000" cy="5080001"/>
          </a:xfrm>
          <a:prstGeom prst="round2SameRect">
            <a:avLst>
              <a:gd name="adj1" fmla="val 0"/>
              <a:gd name="adj2" fmla="val 12206"/>
            </a:avLst>
          </a:prstGeom>
          <a:gradFill>
            <a:gsLst>
              <a:gs pos="0">
                <a:srgbClr val="00347A"/>
              </a:gs>
              <a:gs pos="100000">
                <a:srgbClr val="004AAD"/>
              </a:gs>
            </a:gsLst>
            <a:lin ang="2700000" scaled="1"/>
          </a:gradFill>
          <a:ln>
            <a:noFill/>
          </a:ln>
          <a:effectLst>
            <a:outerShdw blurRad="762000" dist="228600" dir="2700000" sx="95000" sy="95000" algn="tl" rotWithShape="0">
              <a:schemeClr val="tx1">
                <a:lumMod val="85000"/>
                <a:lumOff val="15000"/>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8" name="Oval 29">
            <a:extLst>
              <a:ext uri="{FF2B5EF4-FFF2-40B4-BE49-F238E27FC236}">
                <a16:creationId xmlns:a16="http://schemas.microsoft.com/office/drawing/2014/main" id="{31CCF3FA-F325-44C4-DFA3-5643FDFF6812}"/>
              </a:ext>
            </a:extLst>
          </p:cNvPr>
          <p:cNvSpPr/>
          <p:nvPr/>
        </p:nvSpPr>
        <p:spPr>
          <a:xfrm>
            <a:off x="10229737" y="513511"/>
            <a:ext cx="2251300" cy="2251300"/>
          </a:xfrm>
          <a:prstGeom prst="ellipse">
            <a:avLst/>
          </a:prstGeom>
          <a:gradFill>
            <a:gsLst>
              <a:gs pos="0">
                <a:schemeClr val="bg1">
                  <a:alpha val="50000"/>
                </a:schemeClr>
              </a:gs>
              <a:gs pos="69000">
                <a:schemeClr val="bg1">
                  <a:alpha val="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1" name="Rectangle: Rounded Corners 4">
            <a:extLst>
              <a:ext uri="{FF2B5EF4-FFF2-40B4-BE49-F238E27FC236}">
                <a16:creationId xmlns:a16="http://schemas.microsoft.com/office/drawing/2014/main" id="{86A1CE63-F595-9D02-8E2C-0951273DE94A}"/>
              </a:ext>
            </a:extLst>
          </p:cNvPr>
          <p:cNvSpPr/>
          <p:nvPr/>
        </p:nvSpPr>
        <p:spPr>
          <a:xfrm rot="16200000">
            <a:off x="6212491" y="1118133"/>
            <a:ext cx="5740097" cy="5739644"/>
          </a:xfrm>
          <a:prstGeom prst="roundRect">
            <a:avLst>
              <a:gd name="adj" fmla="val 4948"/>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0" name="Group 17">
            <a:extLst>
              <a:ext uri="{FF2B5EF4-FFF2-40B4-BE49-F238E27FC236}">
                <a16:creationId xmlns:a16="http://schemas.microsoft.com/office/drawing/2014/main" id="{D694DC29-457A-F475-3C5E-60FD9131385C}"/>
              </a:ext>
            </a:extLst>
          </p:cNvPr>
          <p:cNvGrpSpPr/>
          <p:nvPr/>
        </p:nvGrpSpPr>
        <p:grpSpPr>
          <a:xfrm>
            <a:off x="903498" y="986771"/>
            <a:ext cx="5075787" cy="1077218"/>
            <a:chOff x="1377964" y="1597137"/>
            <a:chExt cx="5075787" cy="980288"/>
          </a:xfrm>
        </p:grpSpPr>
        <p:sp>
          <p:nvSpPr>
            <p:cNvPr id="31" name="TextBox 18">
              <a:extLst>
                <a:ext uri="{FF2B5EF4-FFF2-40B4-BE49-F238E27FC236}">
                  <a16:creationId xmlns:a16="http://schemas.microsoft.com/office/drawing/2014/main" id="{F6EC42C6-1068-B1A6-ADF7-D3F4D9791F8D}"/>
                </a:ext>
              </a:extLst>
            </p:cNvPr>
            <p:cNvSpPr txBox="1"/>
            <p:nvPr/>
          </p:nvSpPr>
          <p:spPr>
            <a:xfrm>
              <a:off x="1766761" y="1597137"/>
              <a:ext cx="4686990" cy="980288"/>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3200" dirty="0">
                  <a:solidFill>
                    <a:srgbClr val="003F7F"/>
                  </a:solidFill>
                </a:rPr>
                <a:t>M</a:t>
              </a:r>
              <a:r>
                <a:rPr kumimoji="0" lang="pt-BR" sz="3200" b="0" i="0" u="none" strike="noStrike" kern="1200" cap="none" spc="0" normalizeH="0" baseline="0" noProof="0" dirty="0" err="1">
                  <a:ln>
                    <a:noFill/>
                  </a:ln>
                  <a:solidFill>
                    <a:srgbClr val="003F7F"/>
                  </a:solidFill>
                  <a:effectLst/>
                  <a:uLnTx/>
                  <a:uFillTx/>
                  <a:latin typeface="Causten Bold" panose="00000800000000000000" pitchFamily="50" charset="0"/>
                  <a:ea typeface="+mn-ea"/>
                  <a:cs typeface="+mn-cs"/>
                </a:rPr>
                <a:t>edida</a:t>
              </a:r>
              <a:r>
                <a:rPr kumimoji="0" lang="pt-BR" sz="3200" b="0" i="0" u="none" strike="noStrike" kern="1200" cap="none" spc="0" normalizeH="0" baseline="0" noProof="0" dirty="0">
                  <a:ln>
                    <a:noFill/>
                  </a:ln>
                  <a:solidFill>
                    <a:srgbClr val="003F7F"/>
                  </a:solidFill>
                  <a:effectLst/>
                  <a:uLnTx/>
                  <a:uFillTx/>
                  <a:latin typeface="Causten Bold" panose="00000800000000000000" pitchFamily="50" charset="0"/>
                  <a:ea typeface="+mn-ea"/>
                  <a:cs typeface="+mn-cs"/>
                </a:rPr>
                <a:t> de velocidade usando a técnica Doppler</a:t>
              </a:r>
            </a:p>
          </p:txBody>
        </p:sp>
        <p:sp>
          <p:nvSpPr>
            <p:cNvPr id="32" name="Rectangle: Rounded Corners 19">
              <a:extLst>
                <a:ext uri="{FF2B5EF4-FFF2-40B4-BE49-F238E27FC236}">
                  <a16:creationId xmlns:a16="http://schemas.microsoft.com/office/drawing/2014/main" id="{331A8E01-FD68-499A-54CD-0B7F1C6E595E}"/>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3F7F"/>
                </a:solidFill>
                <a:effectLst/>
                <a:uLnTx/>
                <a:uFillTx/>
                <a:latin typeface="Avenir Next LT Pro" panose="020B0604020202020204" pitchFamily="34" charset="0"/>
                <a:ea typeface="+mn-ea"/>
                <a:cs typeface="+mn-cs"/>
              </a:endParaRPr>
            </a:p>
          </p:txBody>
        </p:sp>
      </p:grpSp>
      <p:grpSp>
        <p:nvGrpSpPr>
          <p:cNvPr id="18" name="Agrupar 17">
            <a:extLst>
              <a:ext uri="{FF2B5EF4-FFF2-40B4-BE49-F238E27FC236}">
                <a16:creationId xmlns:a16="http://schemas.microsoft.com/office/drawing/2014/main" id="{2B041308-B645-244F-FEBC-7F5BE1C02980}"/>
              </a:ext>
            </a:extLst>
          </p:cNvPr>
          <p:cNvGrpSpPr/>
          <p:nvPr/>
        </p:nvGrpSpPr>
        <p:grpSpPr>
          <a:xfrm>
            <a:off x="913741" y="2322478"/>
            <a:ext cx="4672738" cy="1251112"/>
            <a:chOff x="1320877" y="2387328"/>
            <a:chExt cx="4672738" cy="1251112"/>
          </a:xfrm>
        </p:grpSpPr>
        <p:sp>
          <p:nvSpPr>
            <p:cNvPr id="20" name="TextBox 129">
              <a:extLst>
                <a:ext uri="{FF2B5EF4-FFF2-40B4-BE49-F238E27FC236}">
                  <a16:creationId xmlns:a16="http://schemas.microsoft.com/office/drawing/2014/main" id="{21D0A267-638D-C1F8-1C9A-821098FB0230}"/>
                </a:ext>
              </a:extLst>
            </p:cNvPr>
            <p:cNvSpPr txBox="1"/>
            <p:nvPr/>
          </p:nvSpPr>
          <p:spPr>
            <a:xfrm>
              <a:off x="1679657" y="2387328"/>
              <a:ext cx="4313958" cy="1251112"/>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srgbClr val="003B89"/>
                  </a:solidFill>
                  <a:ea typeface="Times New Roman" panose="02020603050405020304" pitchFamily="18" charset="0"/>
                </a:rPr>
                <a:t>Considere um objeto que se afasta de um aparelho (em repouso) com uma velocidade x. nesse caso, o aparelho é a fonte é o objeto é o ouvinte</a:t>
              </a:r>
              <a:endParaRPr lang="pt-BR" sz="1600" b="1" dirty="0">
                <a:solidFill>
                  <a:srgbClr val="003B89"/>
                </a:solidFill>
                <a:ea typeface="Times New Roman" panose="02020603050405020304" pitchFamily="18" charset="0"/>
              </a:endParaRPr>
            </a:p>
          </p:txBody>
        </p:sp>
        <p:grpSp>
          <p:nvGrpSpPr>
            <p:cNvPr id="22" name="Group 130">
              <a:extLst>
                <a:ext uri="{FF2B5EF4-FFF2-40B4-BE49-F238E27FC236}">
                  <a16:creationId xmlns:a16="http://schemas.microsoft.com/office/drawing/2014/main" id="{1AEAE367-9CA9-E506-B8E5-94FB71C3660A}"/>
                </a:ext>
              </a:extLst>
            </p:cNvPr>
            <p:cNvGrpSpPr/>
            <p:nvPr/>
          </p:nvGrpSpPr>
          <p:grpSpPr>
            <a:xfrm>
              <a:off x="1320877" y="2399556"/>
              <a:ext cx="328242" cy="331335"/>
              <a:chOff x="4951409" y="1419225"/>
              <a:chExt cx="442541" cy="446715"/>
            </a:xfrm>
          </p:grpSpPr>
          <p:grpSp>
            <p:nvGrpSpPr>
              <p:cNvPr id="23" name="Group 131">
                <a:extLst>
                  <a:ext uri="{FF2B5EF4-FFF2-40B4-BE49-F238E27FC236}">
                    <a16:creationId xmlns:a16="http://schemas.microsoft.com/office/drawing/2014/main" id="{54943109-5670-ACEE-CFF3-F975296D1F2B}"/>
                  </a:ext>
                </a:extLst>
              </p:cNvPr>
              <p:cNvGrpSpPr/>
              <p:nvPr/>
            </p:nvGrpSpPr>
            <p:grpSpPr>
              <a:xfrm>
                <a:off x="4951409" y="1419225"/>
                <a:ext cx="442541" cy="446715"/>
                <a:chOff x="4951409" y="1419225"/>
                <a:chExt cx="442541" cy="446715"/>
              </a:xfrm>
            </p:grpSpPr>
            <p:sp>
              <p:nvSpPr>
                <p:cNvPr id="25" name="Oval 133">
                  <a:extLst>
                    <a:ext uri="{FF2B5EF4-FFF2-40B4-BE49-F238E27FC236}">
                      <a16:creationId xmlns:a16="http://schemas.microsoft.com/office/drawing/2014/main" id="{9E8FA91C-92E8-3125-139E-54C23397512D}"/>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Oval 134">
                  <a:extLst>
                    <a:ext uri="{FF2B5EF4-FFF2-40B4-BE49-F238E27FC236}">
                      <a16:creationId xmlns:a16="http://schemas.microsoft.com/office/drawing/2014/main" id="{9CD0772A-A85F-AA86-4C83-B5D6099B89E7}"/>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24" name="Freeform: Shape 132">
                <a:extLst>
                  <a:ext uri="{FF2B5EF4-FFF2-40B4-BE49-F238E27FC236}">
                    <a16:creationId xmlns:a16="http://schemas.microsoft.com/office/drawing/2014/main" id="{1597426A-CE81-9C58-EB47-47CBD03525D4}"/>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sp>
        <p:nvSpPr>
          <p:cNvPr id="27" name="Rectangle: Rounded Corners 72">
            <a:extLst>
              <a:ext uri="{FF2B5EF4-FFF2-40B4-BE49-F238E27FC236}">
                <a16:creationId xmlns:a16="http://schemas.microsoft.com/office/drawing/2014/main" id="{33AC4492-50DC-F421-E967-692D2DAB33E4}"/>
              </a:ext>
            </a:extLst>
          </p:cNvPr>
          <p:cNvSpPr/>
          <p:nvPr/>
        </p:nvSpPr>
        <p:spPr>
          <a:xfrm>
            <a:off x="1344123" y="3832079"/>
            <a:ext cx="3547560" cy="812867"/>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30000"/>
              </a:lnSpc>
              <a:defRPr/>
            </a:pPr>
            <a:r>
              <a:rPr lang="pt-BR" sz="1200" dirty="0">
                <a:solidFill>
                  <a:srgbClr val="003B89"/>
                </a:solidFill>
                <a:latin typeface="Avenir Next LT Pro" panose="020B0504020202020204" pitchFamily="34" charset="0"/>
                <a:sym typeface="Verdana"/>
              </a:rPr>
              <a:t>Sendo </a:t>
            </a:r>
            <a:r>
              <a:rPr lang="pt-BR" sz="1200" b="1" i="1" dirty="0">
                <a:solidFill>
                  <a:srgbClr val="003B89"/>
                </a:solidFill>
                <a:latin typeface="Avenir Next LT Pro" panose="020B0504020202020204" pitchFamily="34" charset="0"/>
                <a:sym typeface="Verdana"/>
              </a:rPr>
              <a:t>f</a:t>
            </a:r>
            <a:r>
              <a:rPr lang="pt-BR" sz="1200" b="1" i="1" baseline="-25000" dirty="0">
                <a:solidFill>
                  <a:srgbClr val="003B89"/>
                </a:solidFill>
                <a:latin typeface="Avenir Next LT Pro" panose="020B0504020202020204" pitchFamily="34" charset="0"/>
                <a:sym typeface="Verdana"/>
              </a:rPr>
              <a:t>1</a:t>
            </a:r>
            <a:r>
              <a:rPr lang="pt-BR" sz="1200" dirty="0">
                <a:solidFill>
                  <a:srgbClr val="003B89"/>
                </a:solidFill>
                <a:latin typeface="Avenir Next LT Pro" panose="020B0504020202020204" pitchFamily="34" charset="0"/>
                <a:sym typeface="Verdana"/>
              </a:rPr>
              <a:t> a frequência emitida pelo aparelho e </a:t>
            </a:r>
            <a:r>
              <a:rPr lang="pt-BR" sz="1200" b="1" i="1" dirty="0">
                <a:solidFill>
                  <a:srgbClr val="003B89"/>
                </a:solidFill>
                <a:latin typeface="Avenir Next LT Pro" panose="020B0504020202020204" pitchFamily="34" charset="0"/>
                <a:sym typeface="Verdana"/>
              </a:rPr>
              <a:t>f</a:t>
            </a:r>
            <a:r>
              <a:rPr lang="pt-BR" sz="1200" b="1" i="1" baseline="-25000" dirty="0">
                <a:solidFill>
                  <a:srgbClr val="003B89"/>
                </a:solidFill>
                <a:latin typeface="Avenir Next LT Pro" panose="020B0504020202020204" pitchFamily="34" charset="0"/>
                <a:sym typeface="Verdana"/>
              </a:rPr>
              <a:t>2</a:t>
            </a:r>
            <a:r>
              <a:rPr lang="pt-BR" sz="1200" dirty="0">
                <a:solidFill>
                  <a:srgbClr val="003B89"/>
                </a:solidFill>
                <a:latin typeface="Avenir Next LT Pro" panose="020B0504020202020204" pitchFamily="34" charset="0"/>
                <a:sym typeface="Verdana"/>
              </a:rPr>
              <a:t> a frequência recebida pelo objeto, temos:</a:t>
            </a:r>
            <a:endParaRPr kumimoji="0" lang="pt-BR" sz="1200" b="1" i="0" u="none" strike="noStrike" kern="1200" cap="none" spc="0" normalizeH="0" baseline="0" noProof="0" dirty="0">
              <a:ln>
                <a:noFill/>
              </a:ln>
              <a:solidFill>
                <a:srgbClr val="003B89"/>
              </a:solidFill>
              <a:effectLst/>
              <a:uLnTx/>
              <a:uFillTx/>
              <a:latin typeface="Avenir Next LT Pro" panose="020B0504020202020204" pitchFamily="34" charset="0"/>
            </a:endParaRPr>
          </a:p>
        </p:txBody>
      </p:sp>
      <p:pic>
        <p:nvPicPr>
          <p:cNvPr id="4" name="Imagem 3">
            <a:extLst>
              <a:ext uri="{FF2B5EF4-FFF2-40B4-BE49-F238E27FC236}">
                <a16:creationId xmlns:a16="http://schemas.microsoft.com/office/drawing/2014/main" id="{ACDE8BDA-3B99-3E5F-C9C6-3DF0D223E9C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24502" y="2403420"/>
            <a:ext cx="4870445" cy="3293742"/>
          </a:xfrm>
          <a:prstGeom prst="rect">
            <a:avLst/>
          </a:prstGeom>
        </p:spPr>
      </p:pic>
      <mc:AlternateContent xmlns:mc="http://schemas.openxmlformats.org/markup-compatibility/2006">
        <mc:Choice xmlns:a14="http://schemas.microsoft.com/office/drawing/2010/main" Requires="a14">
          <p:sp>
            <p:nvSpPr>
              <p:cNvPr id="56" name="CaixaDeTexto 55">
                <a:extLst>
                  <a:ext uri="{FF2B5EF4-FFF2-40B4-BE49-F238E27FC236}">
                    <a16:creationId xmlns:a16="http://schemas.microsoft.com/office/drawing/2014/main" id="{9EAB1803-5582-FDFF-1EC6-45F2A2C0DFB1}"/>
                  </a:ext>
                </a:extLst>
              </p:cNvPr>
              <p:cNvSpPr txBox="1"/>
              <p:nvPr/>
            </p:nvSpPr>
            <p:spPr>
              <a:xfrm>
                <a:off x="1344123" y="4777581"/>
                <a:ext cx="2593110" cy="836383"/>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pt-BR" sz="2800" b="1" i="1" smtClean="0">
                              <a:solidFill>
                                <a:srgbClr val="003B89"/>
                              </a:solidFill>
                              <a:latin typeface="Cambria Math" panose="02040503050406030204" pitchFamily="18" charset="0"/>
                            </a:rPr>
                          </m:ctrlPr>
                        </m:sSubPr>
                        <m:e>
                          <m:r>
                            <a:rPr lang="pt-BR" sz="2800" b="1" i="1">
                              <a:solidFill>
                                <a:srgbClr val="003B89"/>
                              </a:solidFill>
                              <a:latin typeface="Cambria Math" panose="02040503050406030204" pitchFamily="18" charset="0"/>
                            </a:rPr>
                            <m:t>𝒇</m:t>
                          </m:r>
                        </m:e>
                        <m:sub>
                          <m:r>
                            <a:rPr lang="pt-BR" sz="2800" b="1" i="1">
                              <a:solidFill>
                                <a:srgbClr val="003B89"/>
                              </a:solidFill>
                              <a:latin typeface="Cambria Math" panose="02040503050406030204" pitchFamily="18" charset="0"/>
                            </a:rPr>
                            <m:t>𝟐</m:t>
                          </m:r>
                        </m:sub>
                      </m:sSub>
                      <m:r>
                        <a:rPr lang="pt-BR" sz="2800" b="1" i="1">
                          <a:solidFill>
                            <a:srgbClr val="003B89"/>
                          </a:solidFill>
                          <a:latin typeface="Cambria Math" panose="02040503050406030204" pitchFamily="18" charset="0"/>
                        </a:rPr>
                        <m:t>=</m:t>
                      </m:r>
                      <m:f>
                        <m:fPr>
                          <m:ctrlPr>
                            <a:rPr lang="pt-BR" sz="2800" b="1" i="1">
                              <a:solidFill>
                                <a:srgbClr val="003B89"/>
                              </a:solidFill>
                              <a:latin typeface="Cambria Math" panose="02040503050406030204" pitchFamily="18" charset="0"/>
                            </a:rPr>
                          </m:ctrlPr>
                        </m:fPr>
                        <m:num>
                          <m:r>
                            <a:rPr lang="pt-BR" sz="2800" b="1" i="1">
                              <a:solidFill>
                                <a:srgbClr val="003B89"/>
                              </a:solidFill>
                              <a:latin typeface="Cambria Math" panose="02040503050406030204" pitchFamily="18" charset="0"/>
                            </a:rPr>
                            <m:t>𝒗</m:t>
                          </m:r>
                          <m:r>
                            <a:rPr lang="pt-BR" sz="2800" b="1" i="1">
                              <a:solidFill>
                                <a:srgbClr val="003B89"/>
                              </a:solidFill>
                              <a:latin typeface="Cambria Math" panose="02040503050406030204" pitchFamily="18" charset="0"/>
                            </a:rPr>
                            <m:t>−</m:t>
                          </m:r>
                          <m:r>
                            <a:rPr lang="pt-BR" sz="2800" b="1" i="1">
                              <a:solidFill>
                                <a:srgbClr val="003B89"/>
                              </a:solidFill>
                              <a:latin typeface="Cambria Math" panose="02040503050406030204" pitchFamily="18" charset="0"/>
                            </a:rPr>
                            <m:t>𝒙</m:t>
                          </m:r>
                        </m:num>
                        <m:den>
                          <m:r>
                            <a:rPr lang="pt-BR" sz="2800" b="1" i="1">
                              <a:solidFill>
                                <a:srgbClr val="003B89"/>
                              </a:solidFill>
                              <a:latin typeface="Cambria Math" panose="02040503050406030204" pitchFamily="18" charset="0"/>
                            </a:rPr>
                            <m:t>𝒗</m:t>
                          </m:r>
                        </m:den>
                      </m:f>
                      <m:sSub>
                        <m:sSubPr>
                          <m:ctrlPr>
                            <a:rPr lang="pt-BR" sz="2800" b="1" i="1">
                              <a:solidFill>
                                <a:srgbClr val="003B89"/>
                              </a:solidFill>
                              <a:latin typeface="Cambria Math" panose="02040503050406030204" pitchFamily="18" charset="0"/>
                            </a:rPr>
                          </m:ctrlPr>
                        </m:sSubPr>
                        <m:e>
                          <m:r>
                            <a:rPr lang="pt-BR" sz="2800" b="1" i="1">
                              <a:solidFill>
                                <a:srgbClr val="003B89"/>
                              </a:solidFill>
                              <a:latin typeface="Cambria Math" panose="02040503050406030204" pitchFamily="18" charset="0"/>
                            </a:rPr>
                            <m:t>𝒇</m:t>
                          </m:r>
                        </m:e>
                        <m:sub>
                          <m:r>
                            <a:rPr lang="pt-BR" sz="2800" b="1" i="1">
                              <a:solidFill>
                                <a:srgbClr val="003B89"/>
                              </a:solidFill>
                              <a:latin typeface="Cambria Math" panose="02040503050406030204" pitchFamily="18" charset="0"/>
                            </a:rPr>
                            <m:t>𝟏</m:t>
                          </m:r>
                        </m:sub>
                      </m:sSub>
                    </m:oMath>
                  </m:oMathPara>
                </a14:m>
                <a:endParaRPr lang="pt-BR" sz="2800" b="1" dirty="0">
                  <a:solidFill>
                    <a:srgbClr val="003B89"/>
                  </a:solidFill>
                  <a:latin typeface="Avenir Next LT Pro" panose="020B0504020202020204" pitchFamily="34" charset="0"/>
                </a:endParaRPr>
              </a:p>
            </p:txBody>
          </p:sp>
        </mc:Choice>
        <mc:Fallback>
          <p:sp>
            <p:nvSpPr>
              <p:cNvPr id="56" name="CaixaDeTexto 55">
                <a:extLst>
                  <a:ext uri="{FF2B5EF4-FFF2-40B4-BE49-F238E27FC236}">
                    <a16:creationId xmlns:a16="http://schemas.microsoft.com/office/drawing/2014/main" id="{9EAB1803-5582-FDFF-1EC6-45F2A2C0DFB1}"/>
                  </a:ext>
                </a:extLst>
              </p:cNvPr>
              <p:cNvSpPr txBox="1">
                <a:spLocks noRot="1" noChangeAspect="1" noMove="1" noResize="1" noEditPoints="1" noAdjustHandles="1" noChangeArrowheads="1" noChangeShapeType="1" noTextEdit="1"/>
              </p:cNvSpPr>
              <p:nvPr/>
            </p:nvSpPr>
            <p:spPr>
              <a:xfrm>
                <a:off x="1344123" y="4777581"/>
                <a:ext cx="2593110" cy="836383"/>
              </a:xfrm>
              <a:prstGeom prst="rect">
                <a:avLst/>
              </a:prstGeom>
              <a:blipFill>
                <a:blip r:embed="rId6"/>
                <a:stretch>
                  <a:fillRect/>
                </a:stretch>
              </a:blipFill>
            </p:spPr>
            <p:txBody>
              <a:bodyPr/>
              <a:lstStyle/>
              <a:p>
                <a:r>
                  <a:rPr lang="pt-BR">
                    <a:noFill/>
                  </a:rPr>
                  <a:t> </a:t>
                </a:r>
              </a:p>
            </p:txBody>
          </p:sp>
        </mc:Fallback>
      </mc:AlternateContent>
      <p:sp>
        <p:nvSpPr>
          <p:cNvPr id="57" name="Freeform: Shape 69">
            <a:extLst>
              <a:ext uri="{FF2B5EF4-FFF2-40B4-BE49-F238E27FC236}">
                <a16:creationId xmlns:a16="http://schemas.microsoft.com/office/drawing/2014/main" id="{68F5165E-CB88-F06D-71BF-B558D3E939E4}"/>
              </a:ext>
            </a:extLst>
          </p:cNvPr>
          <p:cNvSpPr/>
          <p:nvPr/>
        </p:nvSpPr>
        <p:spPr>
          <a:xfrm>
            <a:off x="-9350018" y="0"/>
            <a:ext cx="7368122" cy="6639266"/>
          </a:xfrm>
          <a:custGeom>
            <a:avLst/>
            <a:gdLst>
              <a:gd name="connsiteX0" fmla="*/ 0 w 7646418"/>
              <a:gd name="connsiteY0" fmla="*/ 0 h 6858000"/>
              <a:gd name="connsiteX1" fmla="*/ 5808822 w 7646418"/>
              <a:gd name="connsiteY1" fmla="*/ 0 h 6858000"/>
              <a:gd name="connsiteX2" fmla="*/ 7646418 w 7646418"/>
              <a:gd name="connsiteY2" fmla="*/ 6858000 h 6858000"/>
              <a:gd name="connsiteX3" fmla="*/ 0 w 7646418"/>
              <a:gd name="connsiteY3" fmla="*/ 6858000 h 6858000"/>
            </a:gdLst>
            <a:ahLst/>
            <a:cxnLst>
              <a:cxn ang="0">
                <a:pos x="connsiteX0" y="connsiteY0"/>
              </a:cxn>
              <a:cxn ang="0">
                <a:pos x="connsiteX1" y="connsiteY1"/>
              </a:cxn>
              <a:cxn ang="0">
                <a:pos x="connsiteX2" y="connsiteY2"/>
              </a:cxn>
              <a:cxn ang="0">
                <a:pos x="connsiteX3" y="connsiteY3"/>
              </a:cxn>
            </a:cxnLst>
            <a:rect l="l" t="t" r="r" b="b"/>
            <a:pathLst>
              <a:path w="7646418" h="6858000">
                <a:moveTo>
                  <a:pt x="0" y="0"/>
                </a:moveTo>
                <a:lnTo>
                  <a:pt x="5808822" y="0"/>
                </a:lnTo>
                <a:lnTo>
                  <a:pt x="7646418" y="6858000"/>
                </a:lnTo>
                <a:lnTo>
                  <a:pt x="0" y="6858000"/>
                </a:lnTo>
                <a:close/>
              </a:path>
            </a:pathLst>
          </a:custGeom>
          <a:gradFill flip="none" rotWithShape="1">
            <a:gsLst>
              <a:gs pos="0">
                <a:srgbClr val="004AAD"/>
              </a:gs>
              <a:gs pos="100000">
                <a:srgbClr val="00347A"/>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Tree>
    <p:extLst>
      <p:ext uri="{BB962C8B-B14F-4D97-AF65-F5344CB8AC3E}">
        <p14:creationId xmlns:p14="http://schemas.microsoft.com/office/powerpoint/2010/main" val="1357934083"/>
      </p:ext>
    </p:extLst>
  </p:cSld>
  <p:clrMapOvr>
    <a:masterClrMapping/>
  </p:clrMapOvr>
  <mc:AlternateContent xmlns:mc="http://schemas.openxmlformats.org/markup-compatibility/2006" xmlns:p159="http://schemas.microsoft.com/office/powerpoint/2015/09/main">
    <mc:Choice Requires="p159">
      <p:transition spd="slow">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cTn>
                              </p:par>
                              <p:par>
                                <p:cTn id="8" presetID="42" presetClass="path" presetSubtype="0" accel="49333" decel="50667" fill="hold" nodeType="withEffect">
                                  <p:stCondLst>
                                    <p:cond delay="0"/>
                                  </p:stCondLst>
                                  <p:childTnLst>
                                    <p:animMotion origin="layout" path="M 3.54167E-6 -1.11111E-6 L -0.06615 -1.11111E-6 " pathEditMode="relative" rAng="0" ptsTypes="AA">
                                      <p:cBhvr>
                                        <p:cTn id="9" dur="750" spd="-100000" fill="hold"/>
                                        <p:tgtEl>
                                          <p:spTgt spid="18"/>
                                        </p:tgtEl>
                                        <p:attrNameLst>
                                          <p:attrName>ppt_x</p:attrName>
                                          <p:attrName>ppt_y</p:attrName>
                                        </p:attrNameLst>
                                      </p:cBhvr>
                                      <p:rCtr x="-3307" y="0"/>
                                    </p:animMotion>
                                  </p:childTnLst>
                                </p:cTn>
                              </p:par>
                              <p:par>
                                <p:cTn id="10" presetID="10" presetClass="entr" presetSubtype="0" fill="hold" grpId="0" nodeType="with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par>
                          <p:cTn id="18" fill="hold">
                            <p:stCondLst>
                              <p:cond delay="500"/>
                            </p:stCondLst>
                            <p:childTnLst>
                              <p:par>
                                <p:cTn id="19" presetID="10" presetClass="entr" presetSubtype="0" fill="hold" grpId="0" nodeType="afterEffect">
                                  <p:stCondLst>
                                    <p:cond delay="0"/>
                                  </p:stCondLst>
                                  <p:childTnLst>
                                    <p:set>
                                      <p:cBhvr>
                                        <p:cTn id="20" dur="1" fill="hold">
                                          <p:stCondLst>
                                            <p:cond delay="0"/>
                                          </p:stCondLst>
                                        </p:cTn>
                                        <p:tgtEl>
                                          <p:spTgt spid="56"/>
                                        </p:tgtEl>
                                        <p:attrNameLst>
                                          <p:attrName>style.visibility</p:attrName>
                                        </p:attrNameLst>
                                      </p:cBhvr>
                                      <p:to>
                                        <p:strVal val="visible"/>
                                      </p:to>
                                    </p:set>
                                    <p:animEffect transition="in" filter="fade">
                                      <p:cBhvr>
                                        <p:cTn id="21"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56" grpId="0"/>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522514" y="0"/>
            <a:ext cx="12954152"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7" name="Rectangle: Top Corners Rounded 8">
            <a:extLst>
              <a:ext uri="{FF2B5EF4-FFF2-40B4-BE49-F238E27FC236}">
                <a16:creationId xmlns:a16="http://schemas.microsoft.com/office/drawing/2014/main" id="{9D8BD09F-65A3-6ECF-B498-CCE776D1765E}"/>
              </a:ext>
            </a:extLst>
          </p:cNvPr>
          <p:cNvSpPr/>
          <p:nvPr/>
        </p:nvSpPr>
        <p:spPr>
          <a:xfrm>
            <a:off x="8900887" y="-1"/>
            <a:ext cx="3302000" cy="5080001"/>
          </a:xfrm>
          <a:prstGeom prst="round2SameRect">
            <a:avLst>
              <a:gd name="adj1" fmla="val 0"/>
              <a:gd name="adj2" fmla="val 12206"/>
            </a:avLst>
          </a:prstGeom>
          <a:gradFill>
            <a:gsLst>
              <a:gs pos="0">
                <a:srgbClr val="00347A"/>
              </a:gs>
              <a:gs pos="100000">
                <a:srgbClr val="004AAD"/>
              </a:gs>
            </a:gsLst>
            <a:lin ang="2700000" scaled="1"/>
          </a:gradFill>
          <a:ln>
            <a:noFill/>
          </a:ln>
          <a:effectLst>
            <a:outerShdw blurRad="762000" dist="228600" dir="2700000" sx="95000" sy="95000" algn="tl" rotWithShape="0">
              <a:schemeClr val="tx1">
                <a:lumMod val="85000"/>
                <a:lumOff val="15000"/>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8" name="Oval 29">
            <a:extLst>
              <a:ext uri="{FF2B5EF4-FFF2-40B4-BE49-F238E27FC236}">
                <a16:creationId xmlns:a16="http://schemas.microsoft.com/office/drawing/2014/main" id="{31CCF3FA-F325-44C4-DFA3-5643FDFF6812}"/>
              </a:ext>
            </a:extLst>
          </p:cNvPr>
          <p:cNvSpPr/>
          <p:nvPr/>
        </p:nvSpPr>
        <p:spPr>
          <a:xfrm>
            <a:off x="10229737" y="513511"/>
            <a:ext cx="2251300" cy="2251300"/>
          </a:xfrm>
          <a:prstGeom prst="ellipse">
            <a:avLst/>
          </a:prstGeom>
          <a:gradFill>
            <a:gsLst>
              <a:gs pos="0">
                <a:schemeClr val="bg1">
                  <a:alpha val="50000"/>
                </a:schemeClr>
              </a:gs>
              <a:gs pos="69000">
                <a:schemeClr val="bg1">
                  <a:alpha val="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1" name="Rectangle: Rounded Corners 4">
            <a:extLst>
              <a:ext uri="{FF2B5EF4-FFF2-40B4-BE49-F238E27FC236}">
                <a16:creationId xmlns:a16="http://schemas.microsoft.com/office/drawing/2014/main" id="{86A1CE63-F595-9D02-8E2C-0951273DE94A}"/>
              </a:ext>
            </a:extLst>
          </p:cNvPr>
          <p:cNvSpPr/>
          <p:nvPr/>
        </p:nvSpPr>
        <p:spPr>
          <a:xfrm rot="16200000">
            <a:off x="6212491" y="1118133"/>
            <a:ext cx="5740097" cy="5739644"/>
          </a:xfrm>
          <a:prstGeom prst="roundRect">
            <a:avLst>
              <a:gd name="adj" fmla="val 4948"/>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0" name="Group 17">
            <a:extLst>
              <a:ext uri="{FF2B5EF4-FFF2-40B4-BE49-F238E27FC236}">
                <a16:creationId xmlns:a16="http://schemas.microsoft.com/office/drawing/2014/main" id="{D694DC29-457A-F475-3C5E-60FD9131385C}"/>
              </a:ext>
            </a:extLst>
          </p:cNvPr>
          <p:cNvGrpSpPr/>
          <p:nvPr/>
        </p:nvGrpSpPr>
        <p:grpSpPr>
          <a:xfrm>
            <a:off x="903498" y="986771"/>
            <a:ext cx="5075787" cy="1077218"/>
            <a:chOff x="1377964" y="1597137"/>
            <a:chExt cx="5075787" cy="980288"/>
          </a:xfrm>
        </p:grpSpPr>
        <p:sp>
          <p:nvSpPr>
            <p:cNvPr id="31" name="TextBox 18">
              <a:extLst>
                <a:ext uri="{FF2B5EF4-FFF2-40B4-BE49-F238E27FC236}">
                  <a16:creationId xmlns:a16="http://schemas.microsoft.com/office/drawing/2014/main" id="{F6EC42C6-1068-B1A6-ADF7-D3F4D9791F8D}"/>
                </a:ext>
              </a:extLst>
            </p:cNvPr>
            <p:cNvSpPr txBox="1"/>
            <p:nvPr/>
          </p:nvSpPr>
          <p:spPr>
            <a:xfrm>
              <a:off x="1766761" y="1597137"/>
              <a:ext cx="4686990" cy="980288"/>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3200" dirty="0">
                  <a:solidFill>
                    <a:srgbClr val="003F7F"/>
                  </a:solidFill>
                </a:rPr>
                <a:t>M</a:t>
              </a:r>
              <a:r>
                <a:rPr kumimoji="0" lang="pt-BR" sz="3200" b="0" i="0" u="none" strike="noStrike" kern="1200" cap="none" spc="0" normalizeH="0" baseline="0" noProof="0" dirty="0" err="1">
                  <a:ln>
                    <a:noFill/>
                  </a:ln>
                  <a:solidFill>
                    <a:srgbClr val="003F7F"/>
                  </a:solidFill>
                  <a:effectLst/>
                  <a:uLnTx/>
                  <a:uFillTx/>
                  <a:latin typeface="Causten Bold" panose="00000800000000000000" pitchFamily="50" charset="0"/>
                  <a:ea typeface="+mn-ea"/>
                  <a:cs typeface="+mn-cs"/>
                </a:rPr>
                <a:t>edida</a:t>
              </a:r>
              <a:r>
                <a:rPr kumimoji="0" lang="pt-BR" sz="3200" b="0" i="0" u="none" strike="noStrike" kern="1200" cap="none" spc="0" normalizeH="0" baseline="0" noProof="0" dirty="0">
                  <a:ln>
                    <a:noFill/>
                  </a:ln>
                  <a:solidFill>
                    <a:srgbClr val="003F7F"/>
                  </a:solidFill>
                  <a:effectLst/>
                  <a:uLnTx/>
                  <a:uFillTx/>
                  <a:latin typeface="Causten Bold" panose="00000800000000000000" pitchFamily="50" charset="0"/>
                  <a:ea typeface="+mn-ea"/>
                  <a:cs typeface="+mn-cs"/>
                </a:rPr>
                <a:t> de velocidade usando a técnica Doppler</a:t>
              </a:r>
            </a:p>
          </p:txBody>
        </p:sp>
        <p:sp>
          <p:nvSpPr>
            <p:cNvPr id="32" name="Rectangle: Rounded Corners 19">
              <a:extLst>
                <a:ext uri="{FF2B5EF4-FFF2-40B4-BE49-F238E27FC236}">
                  <a16:creationId xmlns:a16="http://schemas.microsoft.com/office/drawing/2014/main" id="{331A8E01-FD68-499A-54CD-0B7F1C6E595E}"/>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3F7F"/>
                </a:solidFill>
                <a:effectLst/>
                <a:uLnTx/>
                <a:uFillTx/>
                <a:latin typeface="Avenir Next LT Pro" panose="020B0604020202020204" pitchFamily="34" charset="0"/>
                <a:ea typeface="+mn-ea"/>
                <a:cs typeface="+mn-cs"/>
              </a:endParaRPr>
            </a:p>
          </p:txBody>
        </p:sp>
      </p:grpSp>
      <p:sp>
        <p:nvSpPr>
          <p:cNvPr id="27" name="Rectangle: Rounded Corners 72">
            <a:extLst>
              <a:ext uri="{FF2B5EF4-FFF2-40B4-BE49-F238E27FC236}">
                <a16:creationId xmlns:a16="http://schemas.microsoft.com/office/drawing/2014/main" id="{33AC4492-50DC-F421-E967-692D2DAB33E4}"/>
              </a:ext>
            </a:extLst>
          </p:cNvPr>
          <p:cNvSpPr/>
          <p:nvPr/>
        </p:nvSpPr>
        <p:spPr>
          <a:xfrm>
            <a:off x="1344123" y="2272145"/>
            <a:ext cx="4197695" cy="1156855"/>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hangingPunct="0">
              <a:lnSpc>
                <a:spcPct val="130000"/>
              </a:lnSpc>
            </a:pPr>
            <a:r>
              <a:rPr lang="pt-BR" sz="1200" dirty="0">
                <a:solidFill>
                  <a:srgbClr val="003B89"/>
                </a:solidFill>
                <a:latin typeface="Avenir Next LT Pro" panose="020B0504020202020204" pitchFamily="34" charset="0"/>
                <a:sym typeface="Verdana"/>
              </a:rPr>
              <a:t>O objeto refletirá ondas de frequência </a:t>
            </a:r>
            <a:r>
              <a:rPr lang="pt-BR" sz="1200" b="1" i="1" dirty="0">
                <a:solidFill>
                  <a:srgbClr val="003B89"/>
                </a:solidFill>
                <a:latin typeface="Avenir Next LT Pro" panose="020B0504020202020204" pitchFamily="34" charset="0"/>
                <a:sym typeface="Verdana"/>
              </a:rPr>
              <a:t>f</a:t>
            </a:r>
            <a:r>
              <a:rPr lang="pt-BR" sz="1200" b="1" i="1" baseline="-25000" dirty="0">
                <a:solidFill>
                  <a:srgbClr val="003B89"/>
                </a:solidFill>
                <a:latin typeface="Avenir Next LT Pro" panose="020B0504020202020204" pitchFamily="34" charset="0"/>
                <a:sym typeface="Verdana"/>
              </a:rPr>
              <a:t>2</a:t>
            </a:r>
            <a:r>
              <a:rPr lang="pt-BR" sz="1200" i="1" dirty="0">
                <a:solidFill>
                  <a:srgbClr val="003B89"/>
                </a:solidFill>
                <a:latin typeface="Avenir Next LT Pro" panose="020B0504020202020204" pitchFamily="34" charset="0"/>
                <a:sym typeface="Verdana"/>
              </a:rPr>
              <a:t> </a:t>
            </a:r>
            <a:r>
              <a:rPr lang="pt-BR" sz="1200" dirty="0">
                <a:solidFill>
                  <a:srgbClr val="003B89"/>
                </a:solidFill>
                <a:latin typeface="Avenir Next LT Pro" panose="020B0504020202020204" pitchFamily="34" charset="0"/>
                <a:sym typeface="Verdana"/>
              </a:rPr>
              <a:t>e o aparelho receberá ondas de frequência </a:t>
            </a:r>
            <a:r>
              <a:rPr lang="pt-BR" sz="1200" b="1" i="1" dirty="0">
                <a:solidFill>
                  <a:srgbClr val="003B89"/>
                </a:solidFill>
                <a:latin typeface="Avenir Next LT Pro" panose="020B0504020202020204" pitchFamily="34" charset="0"/>
                <a:sym typeface="Verdana"/>
              </a:rPr>
              <a:t>f</a:t>
            </a:r>
            <a:r>
              <a:rPr lang="pt-BR" sz="1200" b="1" i="1" baseline="-25000" dirty="0">
                <a:solidFill>
                  <a:srgbClr val="003B89"/>
                </a:solidFill>
                <a:latin typeface="Avenir Next LT Pro" panose="020B0504020202020204" pitchFamily="34" charset="0"/>
                <a:sym typeface="Verdana"/>
              </a:rPr>
              <a:t>3</a:t>
            </a:r>
            <a:r>
              <a:rPr lang="pt-BR" sz="1200" baseline="-25000" dirty="0">
                <a:solidFill>
                  <a:srgbClr val="003B89"/>
                </a:solidFill>
                <a:latin typeface="Avenir Next LT Pro" panose="020B0504020202020204" pitchFamily="34" charset="0"/>
                <a:sym typeface="Verdana"/>
              </a:rPr>
              <a:t>.</a:t>
            </a:r>
            <a:r>
              <a:rPr lang="pt-BR" sz="1200" i="1" dirty="0">
                <a:solidFill>
                  <a:srgbClr val="003B89"/>
                </a:solidFill>
                <a:latin typeface="Avenir Next LT Pro" panose="020B0504020202020204" pitchFamily="34" charset="0"/>
                <a:sym typeface="Verdana"/>
              </a:rPr>
              <a:t> </a:t>
            </a:r>
            <a:r>
              <a:rPr lang="pt-BR" sz="1200" dirty="0">
                <a:solidFill>
                  <a:srgbClr val="003B89"/>
                </a:solidFill>
                <a:latin typeface="Avenir Next LT Pro" panose="020B0504020202020204" pitchFamily="34" charset="0"/>
                <a:sym typeface="Verdana"/>
              </a:rPr>
              <a:t>nesse caso, o objeto será a fonte e o aparelho será o ouvinte. </a:t>
            </a:r>
            <a:r>
              <a:rPr lang="pt-BR" sz="1200" i="1" dirty="0">
                <a:solidFill>
                  <a:srgbClr val="003B89"/>
                </a:solidFill>
                <a:latin typeface="Avenir Next LT Pro" panose="020B0504020202020204" pitchFamily="34" charset="0"/>
                <a:sym typeface="Verdana"/>
              </a:rPr>
              <a:t> </a:t>
            </a:r>
            <a:endParaRPr lang="pt-BR" sz="1200" dirty="0">
              <a:solidFill>
                <a:srgbClr val="003B89"/>
              </a:solidFill>
              <a:latin typeface="Avenir Next LT Pro" panose="020B0504020202020204" pitchFamily="34" charset="0"/>
              <a:sym typeface="Verdana"/>
            </a:endParaRPr>
          </a:p>
        </p:txBody>
      </p:sp>
      <p:pic>
        <p:nvPicPr>
          <p:cNvPr id="4" name="Imagem 3">
            <a:extLst>
              <a:ext uri="{FF2B5EF4-FFF2-40B4-BE49-F238E27FC236}">
                <a16:creationId xmlns:a16="http://schemas.microsoft.com/office/drawing/2014/main" id="{ACDE8BDA-3B99-3E5F-C9C6-3DF0D223E9C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24502" y="2403420"/>
            <a:ext cx="4870445" cy="3293742"/>
          </a:xfrm>
          <a:prstGeom prst="rect">
            <a:avLst/>
          </a:prstGeom>
        </p:spPr>
      </p:pic>
      <mc:AlternateContent xmlns:mc="http://schemas.openxmlformats.org/markup-compatibility/2006">
        <mc:Choice xmlns:a14="http://schemas.microsoft.com/office/drawing/2010/main" Requires="a14">
          <p:sp>
            <p:nvSpPr>
              <p:cNvPr id="56" name="CaixaDeTexto 55">
                <a:extLst>
                  <a:ext uri="{FF2B5EF4-FFF2-40B4-BE49-F238E27FC236}">
                    <a16:creationId xmlns:a16="http://schemas.microsoft.com/office/drawing/2014/main" id="{9EAB1803-5582-FDFF-1EC6-45F2A2C0DFB1}"/>
                  </a:ext>
                </a:extLst>
              </p:cNvPr>
              <p:cNvSpPr txBox="1"/>
              <p:nvPr/>
            </p:nvSpPr>
            <p:spPr>
              <a:xfrm>
                <a:off x="1344123" y="3659983"/>
                <a:ext cx="2593110" cy="838115"/>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pt-BR" sz="2800" b="1" i="1" smtClean="0">
                              <a:solidFill>
                                <a:srgbClr val="003B89"/>
                              </a:solidFill>
                              <a:latin typeface="Cambria Math" panose="02040503050406030204" pitchFamily="18" charset="0"/>
                            </a:rPr>
                          </m:ctrlPr>
                        </m:sSubPr>
                        <m:e>
                          <m:r>
                            <a:rPr lang="pt-BR" sz="2800" b="1" i="1">
                              <a:solidFill>
                                <a:srgbClr val="003B89"/>
                              </a:solidFill>
                              <a:latin typeface="Cambria Math" panose="02040503050406030204" pitchFamily="18" charset="0"/>
                            </a:rPr>
                            <m:t>𝒇</m:t>
                          </m:r>
                        </m:e>
                        <m:sub>
                          <m:r>
                            <a:rPr lang="pt-BR" sz="2800" b="1" i="1">
                              <a:solidFill>
                                <a:srgbClr val="003B89"/>
                              </a:solidFill>
                              <a:latin typeface="Cambria Math" panose="02040503050406030204" pitchFamily="18" charset="0"/>
                            </a:rPr>
                            <m:t>𝟑</m:t>
                          </m:r>
                        </m:sub>
                      </m:sSub>
                      <m:r>
                        <a:rPr lang="pt-BR" sz="2800" b="1" i="1">
                          <a:solidFill>
                            <a:srgbClr val="003B89"/>
                          </a:solidFill>
                          <a:latin typeface="Cambria Math" panose="02040503050406030204" pitchFamily="18" charset="0"/>
                        </a:rPr>
                        <m:t>=</m:t>
                      </m:r>
                      <m:f>
                        <m:fPr>
                          <m:ctrlPr>
                            <a:rPr lang="pt-BR" sz="2800" b="1" i="1">
                              <a:solidFill>
                                <a:srgbClr val="003B89"/>
                              </a:solidFill>
                              <a:latin typeface="Cambria Math" panose="02040503050406030204" pitchFamily="18" charset="0"/>
                            </a:rPr>
                          </m:ctrlPr>
                        </m:fPr>
                        <m:num>
                          <m:r>
                            <a:rPr lang="pt-BR" sz="2800" b="1" i="1">
                              <a:solidFill>
                                <a:srgbClr val="003B89"/>
                              </a:solidFill>
                              <a:latin typeface="Cambria Math" panose="02040503050406030204" pitchFamily="18" charset="0"/>
                            </a:rPr>
                            <m:t>𝒗</m:t>
                          </m:r>
                        </m:num>
                        <m:den>
                          <m:r>
                            <a:rPr lang="pt-BR" sz="2800" b="1" i="1">
                              <a:solidFill>
                                <a:srgbClr val="003B89"/>
                              </a:solidFill>
                              <a:latin typeface="Cambria Math" panose="02040503050406030204" pitchFamily="18" charset="0"/>
                            </a:rPr>
                            <m:t>𝒗</m:t>
                          </m:r>
                          <m:r>
                            <a:rPr lang="pt-BR" sz="2800" b="1" i="1">
                              <a:solidFill>
                                <a:srgbClr val="003B89"/>
                              </a:solidFill>
                              <a:latin typeface="Cambria Math" panose="02040503050406030204" pitchFamily="18" charset="0"/>
                            </a:rPr>
                            <m:t>+</m:t>
                          </m:r>
                          <m:r>
                            <a:rPr lang="pt-BR" sz="2800" b="1" i="1">
                              <a:solidFill>
                                <a:srgbClr val="003B89"/>
                              </a:solidFill>
                              <a:latin typeface="Cambria Math" panose="02040503050406030204" pitchFamily="18" charset="0"/>
                            </a:rPr>
                            <m:t>𝒙</m:t>
                          </m:r>
                        </m:den>
                      </m:f>
                      <m:sSub>
                        <m:sSubPr>
                          <m:ctrlPr>
                            <a:rPr lang="pt-BR" sz="2800" b="1" i="1">
                              <a:solidFill>
                                <a:srgbClr val="003B89"/>
                              </a:solidFill>
                              <a:latin typeface="Cambria Math" panose="02040503050406030204" pitchFamily="18" charset="0"/>
                            </a:rPr>
                          </m:ctrlPr>
                        </m:sSubPr>
                        <m:e>
                          <m:r>
                            <a:rPr lang="pt-BR" sz="2800" b="1" i="1">
                              <a:solidFill>
                                <a:srgbClr val="003B89"/>
                              </a:solidFill>
                              <a:latin typeface="Cambria Math" panose="02040503050406030204" pitchFamily="18" charset="0"/>
                            </a:rPr>
                            <m:t>𝒇</m:t>
                          </m:r>
                        </m:e>
                        <m:sub>
                          <m:r>
                            <a:rPr lang="pt-BR" sz="2800" b="1" i="1">
                              <a:solidFill>
                                <a:srgbClr val="003B89"/>
                              </a:solidFill>
                              <a:latin typeface="Cambria Math" panose="02040503050406030204" pitchFamily="18" charset="0"/>
                            </a:rPr>
                            <m:t>𝟐</m:t>
                          </m:r>
                        </m:sub>
                      </m:sSub>
                    </m:oMath>
                  </m:oMathPara>
                </a14:m>
                <a:endParaRPr lang="pt-BR" sz="2800" b="1" dirty="0">
                  <a:solidFill>
                    <a:srgbClr val="003B89"/>
                  </a:solidFill>
                  <a:latin typeface="Avenir Next LT Pro" panose="020B0504020202020204" pitchFamily="34" charset="0"/>
                </a:endParaRPr>
              </a:p>
            </p:txBody>
          </p:sp>
        </mc:Choice>
        <mc:Fallback>
          <p:sp>
            <p:nvSpPr>
              <p:cNvPr id="56" name="CaixaDeTexto 55">
                <a:extLst>
                  <a:ext uri="{FF2B5EF4-FFF2-40B4-BE49-F238E27FC236}">
                    <a16:creationId xmlns:a16="http://schemas.microsoft.com/office/drawing/2014/main" id="{9EAB1803-5582-FDFF-1EC6-45F2A2C0DFB1}"/>
                  </a:ext>
                </a:extLst>
              </p:cNvPr>
              <p:cNvSpPr txBox="1">
                <a:spLocks noRot="1" noChangeAspect="1" noMove="1" noResize="1" noEditPoints="1" noAdjustHandles="1" noChangeArrowheads="1" noChangeShapeType="1" noTextEdit="1"/>
              </p:cNvSpPr>
              <p:nvPr/>
            </p:nvSpPr>
            <p:spPr>
              <a:xfrm>
                <a:off x="1344123" y="3659983"/>
                <a:ext cx="2593110" cy="838115"/>
              </a:xfrm>
              <a:prstGeom prst="rect">
                <a:avLst/>
              </a:prstGeom>
              <a:blipFill>
                <a:blip r:embed="rId6"/>
                <a:stretch>
                  <a:fillRect/>
                </a:stretch>
              </a:blipFill>
            </p:spPr>
            <p:txBody>
              <a:bodyPr/>
              <a:lstStyle/>
              <a:p>
                <a:r>
                  <a:rPr lang="pt-BR">
                    <a:noFill/>
                  </a:rPr>
                  <a:t> </a:t>
                </a:r>
              </a:p>
            </p:txBody>
          </p:sp>
        </mc:Fallback>
      </mc:AlternateContent>
    </p:spTree>
    <p:extLst>
      <p:ext uri="{BB962C8B-B14F-4D97-AF65-F5344CB8AC3E}">
        <p14:creationId xmlns:p14="http://schemas.microsoft.com/office/powerpoint/2010/main" val="3699284603"/>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522514" y="0"/>
            <a:ext cx="12954152"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7" name="Rectangle: Top Corners Rounded 8">
            <a:extLst>
              <a:ext uri="{FF2B5EF4-FFF2-40B4-BE49-F238E27FC236}">
                <a16:creationId xmlns:a16="http://schemas.microsoft.com/office/drawing/2014/main" id="{9D8BD09F-65A3-6ECF-B498-CCE776D1765E}"/>
              </a:ext>
            </a:extLst>
          </p:cNvPr>
          <p:cNvSpPr/>
          <p:nvPr/>
        </p:nvSpPr>
        <p:spPr>
          <a:xfrm>
            <a:off x="8900887" y="-1"/>
            <a:ext cx="3302000" cy="5080001"/>
          </a:xfrm>
          <a:prstGeom prst="round2SameRect">
            <a:avLst>
              <a:gd name="adj1" fmla="val 0"/>
              <a:gd name="adj2" fmla="val 12206"/>
            </a:avLst>
          </a:prstGeom>
          <a:gradFill>
            <a:gsLst>
              <a:gs pos="0">
                <a:srgbClr val="00347A"/>
              </a:gs>
              <a:gs pos="100000">
                <a:srgbClr val="004AAD"/>
              </a:gs>
            </a:gsLst>
            <a:lin ang="2700000" scaled="1"/>
          </a:gradFill>
          <a:ln>
            <a:noFill/>
          </a:ln>
          <a:effectLst>
            <a:outerShdw blurRad="762000" dist="228600" dir="2700000" sx="95000" sy="95000" algn="tl" rotWithShape="0">
              <a:schemeClr val="tx1">
                <a:lumMod val="85000"/>
                <a:lumOff val="15000"/>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8" name="Oval 29">
            <a:extLst>
              <a:ext uri="{FF2B5EF4-FFF2-40B4-BE49-F238E27FC236}">
                <a16:creationId xmlns:a16="http://schemas.microsoft.com/office/drawing/2014/main" id="{31CCF3FA-F325-44C4-DFA3-5643FDFF6812}"/>
              </a:ext>
            </a:extLst>
          </p:cNvPr>
          <p:cNvSpPr/>
          <p:nvPr/>
        </p:nvSpPr>
        <p:spPr>
          <a:xfrm>
            <a:off x="10229737" y="513511"/>
            <a:ext cx="2251300" cy="2251300"/>
          </a:xfrm>
          <a:prstGeom prst="ellipse">
            <a:avLst/>
          </a:prstGeom>
          <a:gradFill>
            <a:gsLst>
              <a:gs pos="0">
                <a:schemeClr val="bg1">
                  <a:alpha val="50000"/>
                </a:schemeClr>
              </a:gs>
              <a:gs pos="69000">
                <a:schemeClr val="bg1">
                  <a:alpha val="0"/>
                </a:schemeClr>
              </a:gs>
            </a:gsLst>
            <a:lin ang="27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1" name="Rectangle: Rounded Corners 4">
            <a:extLst>
              <a:ext uri="{FF2B5EF4-FFF2-40B4-BE49-F238E27FC236}">
                <a16:creationId xmlns:a16="http://schemas.microsoft.com/office/drawing/2014/main" id="{86A1CE63-F595-9D02-8E2C-0951273DE94A}"/>
              </a:ext>
            </a:extLst>
          </p:cNvPr>
          <p:cNvSpPr/>
          <p:nvPr/>
        </p:nvSpPr>
        <p:spPr>
          <a:xfrm rot="16200000">
            <a:off x="6212491" y="1118133"/>
            <a:ext cx="5740097" cy="5739644"/>
          </a:xfrm>
          <a:prstGeom prst="roundRect">
            <a:avLst>
              <a:gd name="adj" fmla="val 4948"/>
            </a:avLst>
          </a:prstGeom>
          <a:solidFill>
            <a:schemeClr val="bg1"/>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id-ID"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0" name="Group 17">
            <a:extLst>
              <a:ext uri="{FF2B5EF4-FFF2-40B4-BE49-F238E27FC236}">
                <a16:creationId xmlns:a16="http://schemas.microsoft.com/office/drawing/2014/main" id="{D694DC29-457A-F475-3C5E-60FD9131385C}"/>
              </a:ext>
            </a:extLst>
          </p:cNvPr>
          <p:cNvGrpSpPr/>
          <p:nvPr/>
        </p:nvGrpSpPr>
        <p:grpSpPr>
          <a:xfrm>
            <a:off x="903498" y="986771"/>
            <a:ext cx="5075787" cy="1077218"/>
            <a:chOff x="1377964" y="1597137"/>
            <a:chExt cx="5075787" cy="980288"/>
          </a:xfrm>
        </p:grpSpPr>
        <p:sp>
          <p:nvSpPr>
            <p:cNvPr id="31" name="TextBox 18">
              <a:extLst>
                <a:ext uri="{FF2B5EF4-FFF2-40B4-BE49-F238E27FC236}">
                  <a16:creationId xmlns:a16="http://schemas.microsoft.com/office/drawing/2014/main" id="{F6EC42C6-1068-B1A6-ADF7-D3F4D9791F8D}"/>
                </a:ext>
              </a:extLst>
            </p:cNvPr>
            <p:cNvSpPr txBox="1"/>
            <p:nvPr/>
          </p:nvSpPr>
          <p:spPr>
            <a:xfrm>
              <a:off x="1766761" y="1597137"/>
              <a:ext cx="4686990" cy="980288"/>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3200" dirty="0">
                  <a:solidFill>
                    <a:srgbClr val="003F7F"/>
                  </a:solidFill>
                </a:rPr>
                <a:t>M</a:t>
              </a:r>
              <a:r>
                <a:rPr kumimoji="0" lang="pt-BR" sz="3200" b="0" i="0" u="none" strike="noStrike" kern="1200" cap="none" spc="0" normalizeH="0" baseline="0" noProof="0" dirty="0" err="1">
                  <a:ln>
                    <a:noFill/>
                  </a:ln>
                  <a:solidFill>
                    <a:srgbClr val="003F7F"/>
                  </a:solidFill>
                  <a:effectLst/>
                  <a:uLnTx/>
                  <a:uFillTx/>
                  <a:latin typeface="Causten Bold" panose="00000800000000000000" pitchFamily="50" charset="0"/>
                  <a:ea typeface="+mn-ea"/>
                  <a:cs typeface="+mn-cs"/>
                </a:rPr>
                <a:t>edida</a:t>
              </a:r>
              <a:r>
                <a:rPr kumimoji="0" lang="pt-BR" sz="3200" b="0" i="0" u="none" strike="noStrike" kern="1200" cap="none" spc="0" normalizeH="0" baseline="0" noProof="0" dirty="0">
                  <a:ln>
                    <a:noFill/>
                  </a:ln>
                  <a:solidFill>
                    <a:srgbClr val="003F7F"/>
                  </a:solidFill>
                  <a:effectLst/>
                  <a:uLnTx/>
                  <a:uFillTx/>
                  <a:latin typeface="Causten Bold" panose="00000800000000000000" pitchFamily="50" charset="0"/>
                  <a:ea typeface="+mn-ea"/>
                  <a:cs typeface="+mn-cs"/>
                </a:rPr>
                <a:t> de velocidade usando a técnica Doppler</a:t>
              </a:r>
            </a:p>
          </p:txBody>
        </p:sp>
        <p:sp>
          <p:nvSpPr>
            <p:cNvPr id="32" name="Rectangle: Rounded Corners 19">
              <a:extLst>
                <a:ext uri="{FF2B5EF4-FFF2-40B4-BE49-F238E27FC236}">
                  <a16:creationId xmlns:a16="http://schemas.microsoft.com/office/drawing/2014/main" id="{331A8E01-FD68-499A-54CD-0B7F1C6E595E}"/>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srgbClr val="003F7F"/>
                </a:solidFill>
                <a:effectLst/>
                <a:uLnTx/>
                <a:uFillTx/>
                <a:latin typeface="Avenir Next LT Pro" panose="020B0604020202020204" pitchFamily="34" charset="0"/>
                <a:ea typeface="+mn-ea"/>
                <a:cs typeface="+mn-cs"/>
              </a:endParaRPr>
            </a:p>
          </p:txBody>
        </p:sp>
      </p:grpSp>
      <p:pic>
        <p:nvPicPr>
          <p:cNvPr id="4" name="Imagem 3">
            <a:extLst>
              <a:ext uri="{FF2B5EF4-FFF2-40B4-BE49-F238E27FC236}">
                <a16:creationId xmlns:a16="http://schemas.microsoft.com/office/drawing/2014/main" id="{ACDE8BDA-3B99-3E5F-C9C6-3DF0D223E9C0}"/>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24502" y="2403420"/>
            <a:ext cx="4870445" cy="3293742"/>
          </a:xfrm>
          <a:prstGeom prst="rect">
            <a:avLst/>
          </a:prstGeom>
        </p:spPr>
      </p:pic>
      <mc:AlternateContent xmlns:mc="http://schemas.openxmlformats.org/markup-compatibility/2006">
        <mc:Choice xmlns:a14="http://schemas.microsoft.com/office/drawing/2010/main" Requires="a14">
          <p:sp>
            <p:nvSpPr>
              <p:cNvPr id="56" name="CaixaDeTexto 55">
                <a:extLst>
                  <a:ext uri="{FF2B5EF4-FFF2-40B4-BE49-F238E27FC236}">
                    <a16:creationId xmlns:a16="http://schemas.microsoft.com/office/drawing/2014/main" id="{9EAB1803-5582-FDFF-1EC6-45F2A2C0DFB1}"/>
                  </a:ext>
                </a:extLst>
              </p:cNvPr>
              <p:cNvSpPr txBox="1"/>
              <p:nvPr/>
            </p:nvSpPr>
            <p:spPr>
              <a:xfrm>
                <a:off x="1344122" y="2939548"/>
                <a:ext cx="4751877" cy="3429978"/>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sSub>
                        <m:sSubPr>
                          <m:ctrlPr>
                            <a:rPr lang="pt-BR" sz="2800" i="1" smtClean="0">
                              <a:solidFill>
                                <a:srgbClr val="003B89"/>
                              </a:solidFill>
                              <a:latin typeface="Cambria Math" panose="02040503050406030204" pitchFamily="18" charset="0"/>
                            </a:rPr>
                          </m:ctrlPr>
                        </m:sSubPr>
                        <m:e>
                          <m:r>
                            <a:rPr lang="pt-BR" sz="2800" i="1">
                              <a:solidFill>
                                <a:srgbClr val="003B89"/>
                              </a:solidFill>
                              <a:latin typeface="Cambria Math" panose="02040503050406030204" pitchFamily="18" charset="0"/>
                            </a:rPr>
                            <m:t>𝑓</m:t>
                          </m:r>
                        </m:e>
                        <m:sub>
                          <m:r>
                            <a:rPr lang="pt-BR" sz="2800" i="1">
                              <a:solidFill>
                                <a:srgbClr val="003B89"/>
                              </a:solidFill>
                              <a:latin typeface="Cambria Math" panose="02040503050406030204" pitchFamily="18" charset="0"/>
                            </a:rPr>
                            <m:t>3</m:t>
                          </m:r>
                        </m:sub>
                      </m:sSub>
                      <m:r>
                        <a:rPr lang="pt-BR" sz="2800" i="1">
                          <a:solidFill>
                            <a:srgbClr val="003B89"/>
                          </a:solidFill>
                          <a:latin typeface="Cambria Math" panose="02040503050406030204" pitchFamily="18" charset="0"/>
                        </a:rPr>
                        <m:t>=</m:t>
                      </m:r>
                      <m:sSub>
                        <m:sSubPr>
                          <m:ctrlPr>
                            <a:rPr lang="pt-BR" sz="2800" i="1">
                              <a:solidFill>
                                <a:srgbClr val="003B89"/>
                              </a:solidFill>
                              <a:latin typeface="Cambria Math" panose="02040503050406030204" pitchFamily="18" charset="0"/>
                            </a:rPr>
                          </m:ctrlPr>
                        </m:sSubPr>
                        <m:e>
                          <m:r>
                            <a:rPr lang="pt-BR" sz="2800" i="1">
                              <a:solidFill>
                                <a:srgbClr val="003B89"/>
                              </a:solidFill>
                              <a:latin typeface="Cambria Math" panose="02040503050406030204" pitchFamily="18" charset="0"/>
                            </a:rPr>
                            <m:t>𝑓</m:t>
                          </m:r>
                        </m:e>
                        <m:sub>
                          <m:r>
                            <a:rPr lang="pt-BR" sz="2800" i="1">
                              <a:solidFill>
                                <a:srgbClr val="003B89"/>
                              </a:solidFill>
                              <a:latin typeface="Cambria Math" panose="02040503050406030204" pitchFamily="18" charset="0"/>
                            </a:rPr>
                            <m:t>1</m:t>
                          </m:r>
                        </m:sub>
                      </m:sSub>
                      <m:d>
                        <m:dPr>
                          <m:ctrlPr>
                            <a:rPr lang="pt-BR" sz="2800" i="1">
                              <a:solidFill>
                                <a:srgbClr val="003B89"/>
                              </a:solidFill>
                              <a:latin typeface="Cambria Math" panose="02040503050406030204" pitchFamily="18" charset="0"/>
                            </a:rPr>
                          </m:ctrlPr>
                        </m:dPr>
                        <m:e>
                          <m:f>
                            <m:fPr>
                              <m:ctrlPr>
                                <a:rPr lang="pt-BR" sz="2800" i="1">
                                  <a:solidFill>
                                    <a:srgbClr val="003B89"/>
                                  </a:solidFill>
                                  <a:latin typeface="Cambria Math" panose="02040503050406030204" pitchFamily="18" charset="0"/>
                                </a:rPr>
                              </m:ctrlPr>
                            </m:fPr>
                            <m:num>
                              <m:r>
                                <a:rPr lang="pt-BR" sz="2800" i="1">
                                  <a:solidFill>
                                    <a:srgbClr val="003B89"/>
                                  </a:solidFill>
                                  <a:latin typeface="Cambria Math" panose="02040503050406030204" pitchFamily="18" charset="0"/>
                                </a:rPr>
                                <m:t>𝑣</m:t>
                              </m:r>
                              <m:r>
                                <a:rPr lang="pt-BR" sz="2800" i="1">
                                  <a:solidFill>
                                    <a:srgbClr val="003B89"/>
                                  </a:solidFill>
                                  <a:latin typeface="Cambria Math" panose="02040503050406030204" pitchFamily="18" charset="0"/>
                                </a:rPr>
                                <m:t>−</m:t>
                              </m:r>
                              <m:r>
                                <a:rPr lang="pt-BR" sz="2800" i="1">
                                  <a:solidFill>
                                    <a:srgbClr val="003B89"/>
                                  </a:solidFill>
                                  <a:latin typeface="Cambria Math" panose="02040503050406030204" pitchFamily="18" charset="0"/>
                                </a:rPr>
                                <m:t>𝑥</m:t>
                              </m:r>
                            </m:num>
                            <m:den>
                              <m:r>
                                <a:rPr lang="pt-BR" sz="2800" i="1">
                                  <a:solidFill>
                                    <a:srgbClr val="003B89"/>
                                  </a:solidFill>
                                  <a:latin typeface="Cambria Math" panose="02040503050406030204" pitchFamily="18" charset="0"/>
                                </a:rPr>
                                <m:t>𝑣</m:t>
                              </m:r>
                            </m:den>
                          </m:f>
                        </m:e>
                      </m:d>
                      <m:d>
                        <m:dPr>
                          <m:ctrlPr>
                            <a:rPr lang="pt-BR" sz="2800" i="1">
                              <a:solidFill>
                                <a:srgbClr val="003B89"/>
                              </a:solidFill>
                              <a:latin typeface="Cambria Math" panose="02040503050406030204" pitchFamily="18" charset="0"/>
                            </a:rPr>
                          </m:ctrlPr>
                        </m:dPr>
                        <m:e>
                          <m:f>
                            <m:fPr>
                              <m:ctrlPr>
                                <a:rPr lang="pt-BR" sz="2800" i="1">
                                  <a:solidFill>
                                    <a:srgbClr val="003B89"/>
                                  </a:solidFill>
                                  <a:latin typeface="Cambria Math" panose="02040503050406030204" pitchFamily="18" charset="0"/>
                                </a:rPr>
                              </m:ctrlPr>
                            </m:fPr>
                            <m:num>
                              <m:r>
                                <a:rPr lang="pt-BR" sz="2800" i="1">
                                  <a:solidFill>
                                    <a:srgbClr val="003B89"/>
                                  </a:solidFill>
                                  <a:latin typeface="Cambria Math" panose="02040503050406030204" pitchFamily="18" charset="0"/>
                                </a:rPr>
                                <m:t>𝑣</m:t>
                              </m:r>
                            </m:num>
                            <m:den>
                              <m:r>
                                <a:rPr lang="pt-BR" sz="2800" i="1">
                                  <a:solidFill>
                                    <a:srgbClr val="003B89"/>
                                  </a:solidFill>
                                  <a:latin typeface="Cambria Math" panose="02040503050406030204" pitchFamily="18" charset="0"/>
                                </a:rPr>
                                <m:t>𝑣</m:t>
                              </m:r>
                              <m:r>
                                <a:rPr lang="pt-BR" sz="2800" i="1">
                                  <a:solidFill>
                                    <a:srgbClr val="003B89"/>
                                  </a:solidFill>
                                  <a:latin typeface="Cambria Math" panose="02040503050406030204" pitchFamily="18" charset="0"/>
                                </a:rPr>
                                <m:t>+</m:t>
                              </m:r>
                              <m:r>
                                <a:rPr lang="pt-BR" sz="2800" i="1">
                                  <a:solidFill>
                                    <a:srgbClr val="003B89"/>
                                  </a:solidFill>
                                  <a:latin typeface="Cambria Math" panose="02040503050406030204" pitchFamily="18" charset="0"/>
                                </a:rPr>
                                <m:t>𝑥</m:t>
                              </m:r>
                            </m:den>
                          </m:f>
                        </m:e>
                      </m:d>
                    </m:oMath>
                  </m:oMathPara>
                </a14:m>
                <a:endParaRPr lang="pt-BR" sz="2800" i="1" dirty="0">
                  <a:solidFill>
                    <a:srgbClr val="003B89"/>
                  </a:solidFill>
                  <a:latin typeface="Cambria Math" panose="02040503050406030204" pitchFamily="18" charset="0"/>
                </a:endParaRPr>
              </a:p>
              <a:p>
                <a:pPr/>
                <a:endParaRPr lang="pt-BR" sz="2800" i="1" dirty="0">
                  <a:solidFill>
                    <a:srgbClr val="003B89"/>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sSub>
                        <m:sSubPr>
                          <m:ctrlPr>
                            <a:rPr lang="pt-BR" sz="2800" i="1">
                              <a:solidFill>
                                <a:srgbClr val="003B89"/>
                              </a:solidFill>
                              <a:latin typeface="Cambria Math" panose="02040503050406030204" pitchFamily="18" charset="0"/>
                            </a:rPr>
                          </m:ctrlPr>
                        </m:sSubPr>
                        <m:e>
                          <m:r>
                            <a:rPr lang="pt-BR" sz="2800" i="1">
                              <a:solidFill>
                                <a:srgbClr val="003B89"/>
                              </a:solidFill>
                              <a:latin typeface="Cambria Math" panose="02040503050406030204" pitchFamily="18" charset="0"/>
                            </a:rPr>
                            <m:t>𝑓</m:t>
                          </m:r>
                        </m:e>
                        <m:sub>
                          <m:r>
                            <a:rPr lang="pt-BR" sz="2800" i="1">
                              <a:solidFill>
                                <a:srgbClr val="003B89"/>
                              </a:solidFill>
                              <a:latin typeface="Cambria Math" panose="02040503050406030204" pitchFamily="18" charset="0"/>
                            </a:rPr>
                            <m:t>3</m:t>
                          </m:r>
                        </m:sub>
                      </m:sSub>
                      <m:r>
                        <a:rPr lang="pt-BR" sz="2800" i="1">
                          <a:solidFill>
                            <a:srgbClr val="003B89"/>
                          </a:solidFill>
                          <a:latin typeface="Cambria Math" panose="02040503050406030204" pitchFamily="18" charset="0"/>
                        </a:rPr>
                        <m:t>=</m:t>
                      </m:r>
                      <m:sSub>
                        <m:sSubPr>
                          <m:ctrlPr>
                            <a:rPr lang="pt-BR" sz="2800" i="1">
                              <a:solidFill>
                                <a:srgbClr val="003B89"/>
                              </a:solidFill>
                              <a:latin typeface="Cambria Math" panose="02040503050406030204" pitchFamily="18" charset="0"/>
                            </a:rPr>
                          </m:ctrlPr>
                        </m:sSubPr>
                        <m:e>
                          <m:r>
                            <a:rPr lang="pt-BR" sz="2800" i="1">
                              <a:solidFill>
                                <a:srgbClr val="003B89"/>
                              </a:solidFill>
                              <a:latin typeface="Cambria Math" panose="02040503050406030204" pitchFamily="18" charset="0"/>
                            </a:rPr>
                            <m:t>𝑓</m:t>
                          </m:r>
                        </m:e>
                        <m:sub>
                          <m:r>
                            <a:rPr lang="pt-BR" sz="2800" i="1">
                              <a:solidFill>
                                <a:srgbClr val="003B89"/>
                              </a:solidFill>
                              <a:latin typeface="Cambria Math" panose="02040503050406030204" pitchFamily="18" charset="0"/>
                            </a:rPr>
                            <m:t>1</m:t>
                          </m:r>
                        </m:sub>
                      </m:sSub>
                      <m:f>
                        <m:fPr>
                          <m:ctrlPr>
                            <a:rPr lang="pt-BR" sz="2800" i="1">
                              <a:solidFill>
                                <a:srgbClr val="003B89"/>
                              </a:solidFill>
                              <a:latin typeface="Cambria Math" panose="02040503050406030204" pitchFamily="18" charset="0"/>
                            </a:rPr>
                          </m:ctrlPr>
                        </m:fPr>
                        <m:num>
                          <m:r>
                            <a:rPr lang="pt-BR" sz="2800" i="1">
                              <a:solidFill>
                                <a:srgbClr val="003B89"/>
                              </a:solidFill>
                              <a:latin typeface="Cambria Math" panose="02040503050406030204" pitchFamily="18" charset="0"/>
                            </a:rPr>
                            <m:t>𝑣</m:t>
                          </m:r>
                          <m:r>
                            <a:rPr lang="pt-BR" sz="2800" i="1">
                              <a:solidFill>
                                <a:srgbClr val="003B89"/>
                              </a:solidFill>
                              <a:latin typeface="Cambria Math" panose="02040503050406030204" pitchFamily="18" charset="0"/>
                            </a:rPr>
                            <m:t>−</m:t>
                          </m:r>
                          <m:r>
                            <a:rPr lang="pt-BR" sz="2800" i="1">
                              <a:solidFill>
                                <a:srgbClr val="003B89"/>
                              </a:solidFill>
                              <a:latin typeface="Cambria Math" panose="02040503050406030204" pitchFamily="18" charset="0"/>
                            </a:rPr>
                            <m:t>𝑥</m:t>
                          </m:r>
                        </m:num>
                        <m:den>
                          <m:r>
                            <a:rPr lang="pt-BR" sz="2800" i="1">
                              <a:solidFill>
                                <a:srgbClr val="003B89"/>
                              </a:solidFill>
                              <a:latin typeface="Cambria Math" panose="02040503050406030204" pitchFamily="18" charset="0"/>
                            </a:rPr>
                            <m:t>𝑣</m:t>
                          </m:r>
                          <m:r>
                            <a:rPr lang="pt-BR" sz="2800" i="1">
                              <a:solidFill>
                                <a:srgbClr val="003B89"/>
                              </a:solidFill>
                              <a:latin typeface="Cambria Math" panose="02040503050406030204" pitchFamily="18" charset="0"/>
                            </a:rPr>
                            <m:t>+</m:t>
                          </m:r>
                          <m:r>
                            <a:rPr lang="pt-BR" sz="2800" i="1">
                              <a:solidFill>
                                <a:srgbClr val="003B89"/>
                              </a:solidFill>
                              <a:latin typeface="Cambria Math" panose="02040503050406030204" pitchFamily="18" charset="0"/>
                            </a:rPr>
                            <m:t>𝑥</m:t>
                          </m:r>
                        </m:den>
                      </m:f>
                    </m:oMath>
                  </m:oMathPara>
                </a14:m>
                <a:endParaRPr lang="pt-BR" sz="2800" i="1" dirty="0">
                  <a:solidFill>
                    <a:srgbClr val="003B89"/>
                  </a:solidFill>
                  <a:latin typeface="Cambria Math" panose="02040503050406030204" pitchFamily="18" charset="0"/>
                </a:endParaRPr>
              </a:p>
              <a:p>
                <a:pPr/>
                <a:endParaRPr lang="pt-BR" sz="2800" i="1" dirty="0">
                  <a:solidFill>
                    <a:srgbClr val="003B89"/>
                  </a:solidFill>
                  <a:latin typeface="Cambria Math" panose="02040503050406030204" pitchFamily="18" charset="0"/>
                </a:endParaRPr>
              </a:p>
              <a:p>
                <a:pPr/>
                <a14:m>
                  <m:oMathPara xmlns:m="http://schemas.openxmlformats.org/officeDocument/2006/math">
                    <m:oMathParaPr>
                      <m:jc m:val="left"/>
                    </m:oMathParaPr>
                    <m:oMath xmlns:m="http://schemas.openxmlformats.org/officeDocument/2006/math">
                      <m:r>
                        <a:rPr lang="pt-BR" sz="2800" b="1" i="1" smtClean="0">
                          <a:solidFill>
                            <a:srgbClr val="003B89"/>
                          </a:solidFill>
                          <a:latin typeface="Cambria Math" panose="02040503050406030204" pitchFamily="18" charset="0"/>
                        </a:rPr>
                        <m:t>𝒙</m:t>
                      </m:r>
                      <m:r>
                        <a:rPr lang="pt-BR" sz="2800" b="1" i="1" smtClean="0">
                          <a:solidFill>
                            <a:srgbClr val="003B89"/>
                          </a:solidFill>
                          <a:latin typeface="Cambria Math" panose="02040503050406030204" pitchFamily="18" charset="0"/>
                        </a:rPr>
                        <m:t>=</m:t>
                      </m:r>
                      <m:r>
                        <a:rPr lang="pt-BR" sz="2800" b="1" i="1" smtClean="0">
                          <a:solidFill>
                            <a:srgbClr val="003B89"/>
                          </a:solidFill>
                          <a:latin typeface="Cambria Math" panose="02040503050406030204" pitchFamily="18" charset="0"/>
                        </a:rPr>
                        <m:t>𝒗</m:t>
                      </m:r>
                      <m:d>
                        <m:dPr>
                          <m:ctrlPr>
                            <a:rPr lang="pt-BR" sz="2800" b="1" i="1">
                              <a:solidFill>
                                <a:srgbClr val="003B89"/>
                              </a:solidFill>
                              <a:latin typeface="Cambria Math" panose="02040503050406030204" pitchFamily="18" charset="0"/>
                            </a:rPr>
                          </m:ctrlPr>
                        </m:dPr>
                        <m:e>
                          <m:f>
                            <m:fPr>
                              <m:ctrlPr>
                                <a:rPr lang="pt-BR" sz="2800" b="1" i="1">
                                  <a:solidFill>
                                    <a:srgbClr val="003B89"/>
                                  </a:solidFill>
                                  <a:latin typeface="Cambria Math" panose="02040503050406030204" pitchFamily="18" charset="0"/>
                                </a:rPr>
                              </m:ctrlPr>
                            </m:fPr>
                            <m:num>
                              <m:sSub>
                                <m:sSubPr>
                                  <m:ctrlPr>
                                    <a:rPr lang="pt-BR" sz="2800" b="1" i="1">
                                      <a:solidFill>
                                        <a:srgbClr val="003B89"/>
                                      </a:solidFill>
                                      <a:latin typeface="Cambria Math" panose="02040503050406030204" pitchFamily="18" charset="0"/>
                                    </a:rPr>
                                  </m:ctrlPr>
                                </m:sSubPr>
                                <m:e>
                                  <m:r>
                                    <a:rPr lang="pt-BR" sz="2800" b="1" i="1">
                                      <a:solidFill>
                                        <a:srgbClr val="003B89"/>
                                      </a:solidFill>
                                      <a:latin typeface="Cambria Math" panose="02040503050406030204" pitchFamily="18" charset="0"/>
                                    </a:rPr>
                                    <m:t>𝒇</m:t>
                                  </m:r>
                                </m:e>
                                <m:sub>
                                  <m:r>
                                    <a:rPr lang="pt-BR" sz="2800" b="1" i="1">
                                      <a:solidFill>
                                        <a:srgbClr val="003B89"/>
                                      </a:solidFill>
                                      <a:latin typeface="Cambria Math" panose="02040503050406030204" pitchFamily="18" charset="0"/>
                                    </a:rPr>
                                    <m:t>𝟑</m:t>
                                  </m:r>
                                </m:sub>
                              </m:sSub>
                              <m:r>
                                <a:rPr lang="pt-BR" sz="2800" b="1" i="1">
                                  <a:solidFill>
                                    <a:srgbClr val="003B89"/>
                                  </a:solidFill>
                                  <a:latin typeface="Cambria Math" panose="02040503050406030204" pitchFamily="18" charset="0"/>
                                </a:rPr>
                                <m:t>−</m:t>
                              </m:r>
                              <m:sSub>
                                <m:sSubPr>
                                  <m:ctrlPr>
                                    <a:rPr lang="pt-BR" sz="2800" b="1" i="1">
                                      <a:solidFill>
                                        <a:srgbClr val="003B89"/>
                                      </a:solidFill>
                                      <a:latin typeface="Cambria Math" panose="02040503050406030204" pitchFamily="18" charset="0"/>
                                    </a:rPr>
                                  </m:ctrlPr>
                                </m:sSubPr>
                                <m:e>
                                  <m:r>
                                    <a:rPr lang="pt-BR" sz="2800" b="1" i="1">
                                      <a:solidFill>
                                        <a:srgbClr val="003B89"/>
                                      </a:solidFill>
                                      <a:latin typeface="Cambria Math" panose="02040503050406030204" pitchFamily="18" charset="0"/>
                                    </a:rPr>
                                    <m:t>𝒇</m:t>
                                  </m:r>
                                </m:e>
                                <m:sub>
                                  <m:r>
                                    <a:rPr lang="pt-BR" sz="2800" b="1" i="1">
                                      <a:solidFill>
                                        <a:srgbClr val="003B89"/>
                                      </a:solidFill>
                                      <a:latin typeface="Cambria Math" panose="02040503050406030204" pitchFamily="18" charset="0"/>
                                    </a:rPr>
                                    <m:t>𝟏</m:t>
                                  </m:r>
                                </m:sub>
                              </m:sSub>
                            </m:num>
                            <m:den>
                              <m:sSub>
                                <m:sSubPr>
                                  <m:ctrlPr>
                                    <a:rPr lang="pt-BR" sz="2800" b="1" i="1">
                                      <a:solidFill>
                                        <a:srgbClr val="003B89"/>
                                      </a:solidFill>
                                      <a:latin typeface="Cambria Math" panose="02040503050406030204" pitchFamily="18" charset="0"/>
                                    </a:rPr>
                                  </m:ctrlPr>
                                </m:sSubPr>
                                <m:e>
                                  <m:r>
                                    <a:rPr lang="pt-BR" sz="2800" b="1" i="1">
                                      <a:solidFill>
                                        <a:srgbClr val="003B89"/>
                                      </a:solidFill>
                                      <a:latin typeface="Cambria Math" panose="02040503050406030204" pitchFamily="18" charset="0"/>
                                    </a:rPr>
                                    <m:t>𝒇</m:t>
                                  </m:r>
                                </m:e>
                                <m:sub>
                                  <m:r>
                                    <a:rPr lang="pt-BR" sz="2800" b="1" i="1">
                                      <a:solidFill>
                                        <a:srgbClr val="003B89"/>
                                      </a:solidFill>
                                      <a:latin typeface="Cambria Math" panose="02040503050406030204" pitchFamily="18" charset="0"/>
                                    </a:rPr>
                                    <m:t>𝟑</m:t>
                                  </m:r>
                                </m:sub>
                              </m:sSub>
                              <m:r>
                                <a:rPr lang="pt-BR" sz="2800" b="1" i="1">
                                  <a:solidFill>
                                    <a:srgbClr val="003B89"/>
                                  </a:solidFill>
                                  <a:latin typeface="Cambria Math" panose="02040503050406030204" pitchFamily="18" charset="0"/>
                                </a:rPr>
                                <m:t>+</m:t>
                              </m:r>
                              <m:sSub>
                                <m:sSubPr>
                                  <m:ctrlPr>
                                    <a:rPr lang="pt-BR" sz="2800" b="1" i="1">
                                      <a:solidFill>
                                        <a:srgbClr val="003B89"/>
                                      </a:solidFill>
                                      <a:latin typeface="Cambria Math" panose="02040503050406030204" pitchFamily="18" charset="0"/>
                                    </a:rPr>
                                  </m:ctrlPr>
                                </m:sSubPr>
                                <m:e>
                                  <m:r>
                                    <a:rPr lang="pt-BR" sz="2800" b="1" i="1">
                                      <a:solidFill>
                                        <a:srgbClr val="003B89"/>
                                      </a:solidFill>
                                      <a:latin typeface="Cambria Math" panose="02040503050406030204" pitchFamily="18" charset="0"/>
                                    </a:rPr>
                                    <m:t>𝒇</m:t>
                                  </m:r>
                                </m:e>
                                <m:sub>
                                  <m:r>
                                    <a:rPr lang="pt-BR" sz="2800" b="1" i="1">
                                      <a:solidFill>
                                        <a:srgbClr val="003B89"/>
                                      </a:solidFill>
                                      <a:latin typeface="Cambria Math" panose="02040503050406030204" pitchFamily="18" charset="0"/>
                                    </a:rPr>
                                    <m:t>𝟏</m:t>
                                  </m:r>
                                </m:sub>
                              </m:sSub>
                            </m:den>
                          </m:f>
                        </m:e>
                      </m:d>
                    </m:oMath>
                  </m:oMathPara>
                </a14:m>
                <a:endParaRPr lang="pt-BR" sz="2800" b="1" i="1" dirty="0">
                  <a:solidFill>
                    <a:srgbClr val="003B89"/>
                  </a:solidFill>
                  <a:latin typeface="Cambria Math" panose="02040503050406030204" pitchFamily="18" charset="0"/>
                </a:endParaRPr>
              </a:p>
            </p:txBody>
          </p:sp>
        </mc:Choice>
        <mc:Fallback>
          <p:sp>
            <p:nvSpPr>
              <p:cNvPr id="56" name="CaixaDeTexto 55">
                <a:extLst>
                  <a:ext uri="{FF2B5EF4-FFF2-40B4-BE49-F238E27FC236}">
                    <a16:creationId xmlns:a16="http://schemas.microsoft.com/office/drawing/2014/main" id="{9EAB1803-5582-FDFF-1EC6-45F2A2C0DFB1}"/>
                  </a:ext>
                </a:extLst>
              </p:cNvPr>
              <p:cNvSpPr txBox="1">
                <a:spLocks noRot="1" noChangeAspect="1" noMove="1" noResize="1" noEditPoints="1" noAdjustHandles="1" noChangeArrowheads="1" noChangeShapeType="1" noTextEdit="1"/>
              </p:cNvSpPr>
              <p:nvPr/>
            </p:nvSpPr>
            <p:spPr>
              <a:xfrm>
                <a:off x="1344122" y="2939548"/>
                <a:ext cx="4751877" cy="3429978"/>
              </a:xfrm>
              <a:prstGeom prst="rect">
                <a:avLst/>
              </a:prstGeom>
              <a:blipFill>
                <a:blip r:embed="rId6"/>
                <a:stretch>
                  <a:fillRect/>
                </a:stretch>
              </a:blipFill>
            </p:spPr>
            <p:txBody>
              <a:bodyPr/>
              <a:lstStyle/>
              <a:p>
                <a:r>
                  <a:rPr lang="pt-BR">
                    <a:noFill/>
                  </a:rPr>
                  <a:t> </a:t>
                </a:r>
              </a:p>
            </p:txBody>
          </p:sp>
        </mc:Fallback>
      </mc:AlternateContent>
      <p:grpSp>
        <p:nvGrpSpPr>
          <p:cNvPr id="14" name="Agrupar 13">
            <a:extLst>
              <a:ext uri="{FF2B5EF4-FFF2-40B4-BE49-F238E27FC236}">
                <a16:creationId xmlns:a16="http://schemas.microsoft.com/office/drawing/2014/main" id="{E3CBA24A-AED1-422C-E994-B60612E0B78B}"/>
              </a:ext>
            </a:extLst>
          </p:cNvPr>
          <p:cNvGrpSpPr/>
          <p:nvPr/>
        </p:nvGrpSpPr>
        <p:grpSpPr>
          <a:xfrm rot="21333824">
            <a:off x="650199" y="2239048"/>
            <a:ext cx="1701635" cy="601901"/>
            <a:chOff x="4021835" y="4898458"/>
            <a:chExt cx="3995923" cy="802113"/>
          </a:xfrm>
          <a:solidFill>
            <a:srgbClr val="003B89"/>
          </a:solidFill>
        </p:grpSpPr>
        <p:sp>
          <p:nvSpPr>
            <p:cNvPr id="18" name="Retângulo: Cantos Arredondados 17">
              <a:extLst>
                <a:ext uri="{FF2B5EF4-FFF2-40B4-BE49-F238E27FC236}">
                  <a16:creationId xmlns:a16="http://schemas.microsoft.com/office/drawing/2014/main" id="{A03325A5-251B-FC16-1165-ACBA50D07129}"/>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32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20" name="Retângulo: Cantos Arredondados 19">
              <a:extLst>
                <a:ext uri="{FF2B5EF4-FFF2-40B4-BE49-F238E27FC236}">
                  <a16:creationId xmlns:a16="http://schemas.microsoft.com/office/drawing/2014/main" id="{2043E336-A491-4A2B-1072-E6DBA7A45B4C}"/>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24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Logo</a:t>
              </a:r>
            </a:p>
          </p:txBody>
        </p:sp>
      </p:grpSp>
    </p:spTree>
    <p:extLst>
      <p:ext uri="{BB962C8B-B14F-4D97-AF65-F5344CB8AC3E}">
        <p14:creationId xmlns:p14="http://schemas.microsoft.com/office/powerpoint/2010/main" val="256903514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2" presetClass="entr" presetSubtype="4" fill="hold" nodeType="withEffect" p14:presetBounceEnd="66667">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14:bounceEnd="66667">
                                          <p:cBhvr additive="base">
                                            <p:cTn id="12" dur="1000" fill="hold"/>
                                            <p:tgtEl>
                                              <p:spTgt spid="14"/>
                                            </p:tgtEl>
                                            <p:attrNameLst>
                                              <p:attrName>ppt_x</p:attrName>
                                            </p:attrNameLst>
                                          </p:cBhvr>
                                          <p:tavLst>
                                            <p:tav tm="0">
                                              <p:val>
                                                <p:strVal val="#ppt_x"/>
                                              </p:val>
                                            </p:tav>
                                            <p:tav tm="100000">
                                              <p:val>
                                                <p:strVal val="#ppt_x"/>
                                              </p:val>
                                            </p:tav>
                                          </p:tavLst>
                                        </p:anim>
                                        <p:anim calcmode="lin" valueType="num" p14:bounceEnd="66667">
                                          <p:cBhvr additive="base">
                                            <p:cTn id="13" dur="1000" fill="hold"/>
                                            <p:tgtEl>
                                              <p:spTgt spid="1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fade">
                                          <p:cBhvr>
                                            <p:cTn id="1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par>
                                    <p:cTn id="10" presetID="2" presetClass="entr" presetSubtype="4" fill="hold"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1000" fill="hold"/>
                                            <p:tgtEl>
                                              <p:spTgt spid="14"/>
                                            </p:tgtEl>
                                            <p:attrNameLst>
                                              <p:attrName>ppt_x</p:attrName>
                                            </p:attrNameLst>
                                          </p:cBhvr>
                                          <p:tavLst>
                                            <p:tav tm="0">
                                              <p:val>
                                                <p:strVal val="#ppt_x"/>
                                              </p:val>
                                            </p:tav>
                                            <p:tav tm="100000">
                                              <p:val>
                                                <p:strVal val="#ppt_x"/>
                                              </p:val>
                                            </p:tav>
                                          </p:tavLst>
                                        </p:anim>
                                        <p:anim calcmode="lin" valueType="num">
                                          <p:cBhvr additive="base">
                                            <p:cTn id="13" dur="1000" fill="hold"/>
                                            <p:tgtEl>
                                              <p:spTgt spid="1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10" presetClass="entr" presetSubtype="0" fill="hold" grpId="0" nodeType="after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fade">
                                          <p:cBhvr>
                                            <p:cTn id="17"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Lst>
      </p:timing>
    </mc:Fallback>
  </mc:AlternateContent>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409512" y="254470"/>
            <a:ext cx="11372976" cy="7617427"/>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1435759" y="1488966"/>
            <a:ext cx="10218865" cy="4749826"/>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300" dirty="0">
                <a:ea typeface="Times New Roman" panose="02020603050405020304" pitchFamily="18" charset="0"/>
              </a:rPr>
              <a:t>(UFU-2015/2) </a:t>
            </a:r>
            <a:r>
              <a:rPr lang="pt-BR" sz="1300" b="0" dirty="0">
                <a:ea typeface="Times New Roman" panose="02020603050405020304" pitchFamily="18" charset="0"/>
              </a:rPr>
              <a:t>Nas galáxias, há uma diversidade de estrelas que se organizam em pares, chamadas estrelas binárias. Elas orbitam um centro de massa, localizado entre elas. O esquema a seguir representa um par de estrelas (</a:t>
            </a:r>
            <a:r>
              <a:rPr lang="pt-BR" sz="1300" b="0" i="1" dirty="0">
                <a:ea typeface="Times New Roman" panose="02020603050405020304" pitchFamily="18" charset="0"/>
              </a:rPr>
              <a:t>E</a:t>
            </a:r>
            <a:r>
              <a:rPr lang="pt-BR" sz="1300" b="0" i="1" baseline="-25000" dirty="0">
                <a:ea typeface="Times New Roman" panose="02020603050405020304" pitchFamily="18" charset="0"/>
              </a:rPr>
              <a:t>1</a:t>
            </a:r>
            <a:r>
              <a:rPr lang="pt-BR" sz="1300" b="0" dirty="0">
                <a:ea typeface="Times New Roman" panose="02020603050405020304" pitchFamily="18" charset="0"/>
              </a:rPr>
              <a:t> e </a:t>
            </a:r>
            <a:r>
              <a:rPr lang="pt-BR" sz="1300" b="0" i="1" dirty="0">
                <a:ea typeface="Times New Roman" panose="02020603050405020304" pitchFamily="18" charset="0"/>
              </a:rPr>
              <a:t>E</a:t>
            </a:r>
            <a:r>
              <a:rPr lang="pt-BR" sz="1300" b="0" i="1" baseline="-25000" dirty="0">
                <a:ea typeface="Times New Roman" panose="02020603050405020304" pitchFamily="18" charset="0"/>
              </a:rPr>
              <a:t>2</a:t>
            </a:r>
            <a:r>
              <a:rPr lang="pt-BR" sz="1300" b="0" dirty="0">
                <a:ea typeface="Times New Roman" panose="02020603050405020304" pitchFamily="18" charset="0"/>
              </a:rPr>
              <a:t>) que orbitam um ponto </a:t>
            </a:r>
            <a:r>
              <a:rPr lang="pt-BR" sz="1300" b="0" i="1" dirty="0">
                <a:ea typeface="Times New Roman" panose="02020603050405020304" pitchFamily="18" charset="0"/>
              </a:rPr>
              <a:t>P</a:t>
            </a:r>
            <a:r>
              <a:rPr lang="pt-BR" sz="1300" b="0" dirty="0">
                <a:ea typeface="Times New Roman" panose="02020603050405020304" pitchFamily="18" charset="0"/>
              </a:rPr>
              <a:t> e são vistas por dois observadores (</a:t>
            </a:r>
            <a:r>
              <a:rPr lang="pt-BR" sz="1300" b="0" i="1" dirty="0">
                <a:ea typeface="Times New Roman" panose="02020603050405020304" pitchFamily="18" charset="0"/>
              </a:rPr>
              <a:t>O</a:t>
            </a:r>
            <a:r>
              <a:rPr lang="pt-BR" sz="1300" b="0" i="1" baseline="-25000" dirty="0">
                <a:ea typeface="Times New Roman" panose="02020603050405020304" pitchFamily="18" charset="0"/>
              </a:rPr>
              <a:t>1</a:t>
            </a:r>
            <a:r>
              <a:rPr lang="pt-BR" sz="1300" b="0" dirty="0">
                <a:ea typeface="Times New Roman" panose="02020603050405020304" pitchFamily="18" charset="0"/>
              </a:rPr>
              <a:t> e </a:t>
            </a:r>
            <a:r>
              <a:rPr lang="pt-BR" sz="1300" b="0" i="1" dirty="0">
                <a:ea typeface="Times New Roman" panose="02020603050405020304" pitchFamily="18" charset="0"/>
              </a:rPr>
              <a:t>O</a:t>
            </a:r>
            <a:r>
              <a:rPr lang="pt-BR" sz="1300" b="0" i="1" baseline="-25000" dirty="0">
                <a:ea typeface="Times New Roman" panose="02020603050405020304" pitchFamily="18" charset="0"/>
              </a:rPr>
              <a:t>2</a:t>
            </a:r>
            <a:r>
              <a:rPr lang="pt-BR" sz="1300" b="0" dirty="0">
                <a:ea typeface="Times New Roman" panose="02020603050405020304" pitchFamily="18" charset="0"/>
              </a:rPr>
              <a:t>). Considere que </a:t>
            </a:r>
            <a:r>
              <a:rPr lang="pt-BR" sz="1300" b="0" i="1" dirty="0">
                <a:ea typeface="Times New Roman" panose="02020603050405020304" pitchFamily="18" charset="0"/>
              </a:rPr>
              <a:t>A</a:t>
            </a:r>
            <a:r>
              <a:rPr lang="pt-BR" sz="1300" b="0" dirty="0">
                <a:ea typeface="Times New Roman" panose="02020603050405020304" pitchFamily="18" charset="0"/>
              </a:rPr>
              <a:t>, </a:t>
            </a:r>
            <a:r>
              <a:rPr lang="pt-BR" sz="1300" b="0" i="1" dirty="0">
                <a:ea typeface="Times New Roman" panose="02020603050405020304" pitchFamily="18" charset="0"/>
              </a:rPr>
              <a:t>A´</a:t>
            </a:r>
            <a:r>
              <a:rPr lang="pt-BR" sz="1300" b="0" dirty="0">
                <a:ea typeface="Times New Roman" panose="02020603050405020304" pitchFamily="18" charset="0"/>
              </a:rPr>
              <a:t>, </a:t>
            </a:r>
            <a:r>
              <a:rPr lang="pt-BR" sz="1300" b="0" i="1" dirty="0">
                <a:ea typeface="Times New Roman" panose="02020603050405020304" pitchFamily="18" charset="0"/>
              </a:rPr>
              <a:t>B</a:t>
            </a:r>
            <a:r>
              <a:rPr lang="pt-BR" sz="1300" b="0" dirty="0">
                <a:ea typeface="Times New Roman" panose="02020603050405020304" pitchFamily="18" charset="0"/>
              </a:rPr>
              <a:t> e </a:t>
            </a:r>
            <a:r>
              <a:rPr lang="pt-BR" sz="1300" b="0" i="1" dirty="0">
                <a:ea typeface="Times New Roman" panose="02020603050405020304" pitchFamily="18" charset="0"/>
              </a:rPr>
              <a:t>B´</a:t>
            </a:r>
            <a:r>
              <a:rPr lang="pt-BR" sz="1300" b="0" dirty="0">
                <a:ea typeface="Times New Roman" panose="02020603050405020304" pitchFamily="18" charset="0"/>
              </a:rPr>
              <a:t> são posições distintas em suas órbitas em torno de </a:t>
            </a:r>
            <a:r>
              <a:rPr lang="pt-BR" sz="1300" b="0" i="1" dirty="0">
                <a:ea typeface="Times New Roman" panose="02020603050405020304" pitchFamily="18" charset="0"/>
              </a:rPr>
              <a:t>P</a:t>
            </a:r>
            <a:r>
              <a:rPr lang="pt-BR" sz="1300" b="0" dirty="0">
                <a:ea typeface="Times New Roman" panose="02020603050405020304" pitchFamily="18" charset="0"/>
              </a:rPr>
              <a:t>. Assinale a alternativa que apresenta apenas afirmativas corretas. </a:t>
            </a:r>
          </a:p>
          <a:p>
            <a:pPr algn="just">
              <a:lnSpc>
                <a:spcPct val="130000"/>
              </a:lnSpc>
            </a:pPr>
            <a:endParaRPr lang="pt-BR" sz="1300" b="0" dirty="0">
              <a:ea typeface="Times New Roman" panose="02020603050405020304" pitchFamily="18" charset="0"/>
            </a:endParaRPr>
          </a:p>
          <a:p>
            <a:pPr algn="just">
              <a:lnSpc>
                <a:spcPct val="130000"/>
              </a:lnSpc>
            </a:pPr>
            <a:r>
              <a:rPr lang="pt-BR" sz="1300" b="0" dirty="0">
                <a:ea typeface="Times New Roman" panose="02020603050405020304" pitchFamily="18" charset="0"/>
              </a:rPr>
              <a:t>I. Para </a:t>
            </a:r>
            <a:r>
              <a:rPr lang="pt-BR" sz="1300" b="0" i="1" dirty="0">
                <a:ea typeface="Times New Roman" panose="02020603050405020304" pitchFamily="18" charset="0"/>
              </a:rPr>
              <a:t>O</a:t>
            </a:r>
            <a:r>
              <a:rPr lang="pt-BR" sz="1300" b="0" i="1" baseline="-25000" dirty="0">
                <a:ea typeface="Times New Roman" panose="02020603050405020304" pitchFamily="18" charset="0"/>
              </a:rPr>
              <a:t>1</a:t>
            </a:r>
            <a:r>
              <a:rPr lang="pt-BR" sz="1300" b="0" dirty="0">
                <a:ea typeface="Times New Roman" panose="02020603050405020304" pitchFamily="18" charset="0"/>
              </a:rPr>
              <a:t>, a luz de </a:t>
            </a:r>
            <a:r>
              <a:rPr lang="pt-BR" sz="1300" b="0" i="1" dirty="0">
                <a:ea typeface="Times New Roman" panose="02020603050405020304" pitchFamily="18" charset="0"/>
              </a:rPr>
              <a:t>E</a:t>
            </a:r>
            <a:r>
              <a:rPr lang="pt-BR" sz="1300" b="0" i="1" baseline="-25000" dirty="0">
                <a:ea typeface="Times New Roman" panose="02020603050405020304" pitchFamily="18" charset="0"/>
              </a:rPr>
              <a:t>1</a:t>
            </a:r>
            <a:r>
              <a:rPr lang="pt-BR" sz="1300" b="0" dirty="0">
                <a:ea typeface="Times New Roman" panose="02020603050405020304" pitchFamily="18" charset="0"/>
              </a:rPr>
              <a:t> será vista com menor frequência quando ela estiver passando por </a:t>
            </a:r>
            <a:r>
              <a:rPr lang="pt-BR" sz="1300" b="0" i="1" dirty="0">
                <a:ea typeface="Times New Roman" panose="02020603050405020304" pitchFamily="18" charset="0"/>
              </a:rPr>
              <a:t>A</a:t>
            </a:r>
            <a:r>
              <a:rPr lang="pt-BR" sz="1300" b="0" dirty="0">
                <a:ea typeface="Times New Roman" panose="02020603050405020304" pitchFamily="18" charset="0"/>
              </a:rPr>
              <a:t> do que quando estiver passando por </a:t>
            </a:r>
            <a:r>
              <a:rPr lang="pt-BR" sz="1300" b="0" i="1" dirty="0">
                <a:ea typeface="Times New Roman" panose="02020603050405020304" pitchFamily="18" charset="0"/>
              </a:rPr>
              <a:t>A’</a:t>
            </a:r>
            <a:r>
              <a:rPr lang="pt-BR" sz="1300" b="0" dirty="0">
                <a:ea typeface="Times New Roman" panose="02020603050405020304" pitchFamily="18" charset="0"/>
              </a:rPr>
              <a:t>. </a:t>
            </a:r>
          </a:p>
          <a:p>
            <a:pPr algn="just">
              <a:lnSpc>
                <a:spcPct val="130000"/>
              </a:lnSpc>
            </a:pPr>
            <a:r>
              <a:rPr lang="pt-BR" sz="1300" b="0" dirty="0">
                <a:ea typeface="Times New Roman" panose="02020603050405020304" pitchFamily="18" charset="0"/>
              </a:rPr>
              <a:t>II. Para </a:t>
            </a:r>
            <a:r>
              <a:rPr lang="pt-BR" sz="1300" b="0" i="1" dirty="0">
                <a:ea typeface="Times New Roman" panose="02020603050405020304" pitchFamily="18" charset="0"/>
              </a:rPr>
              <a:t>O</a:t>
            </a:r>
            <a:r>
              <a:rPr lang="pt-BR" sz="1300" b="0" i="1" baseline="-25000" dirty="0">
                <a:ea typeface="Times New Roman" panose="02020603050405020304" pitchFamily="18" charset="0"/>
              </a:rPr>
              <a:t>2</a:t>
            </a:r>
            <a:r>
              <a:rPr lang="pt-BR" sz="1300" b="0" dirty="0">
                <a:ea typeface="Times New Roman" panose="02020603050405020304" pitchFamily="18" charset="0"/>
              </a:rPr>
              <a:t>, a luz de </a:t>
            </a:r>
            <a:r>
              <a:rPr lang="pt-BR" sz="1300" b="0" i="1" dirty="0">
                <a:ea typeface="Times New Roman" panose="02020603050405020304" pitchFamily="18" charset="0"/>
              </a:rPr>
              <a:t>E</a:t>
            </a:r>
            <a:r>
              <a:rPr lang="pt-BR" sz="1300" b="0" i="1" baseline="-25000" dirty="0">
                <a:ea typeface="Times New Roman" panose="02020603050405020304" pitchFamily="18" charset="0"/>
              </a:rPr>
              <a:t>1</a:t>
            </a:r>
            <a:r>
              <a:rPr lang="pt-BR" sz="1300" b="0" dirty="0">
                <a:ea typeface="Times New Roman" panose="02020603050405020304" pitchFamily="18" charset="0"/>
              </a:rPr>
              <a:t> será vista com maior frequência quando ela estiver passando por </a:t>
            </a:r>
            <a:r>
              <a:rPr lang="pt-BR" sz="1300" b="0" i="1" dirty="0">
                <a:ea typeface="Times New Roman" panose="02020603050405020304" pitchFamily="18" charset="0"/>
              </a:rPr>
              <a:t>A</a:t>
            </a:r>
            <a:r>
              <a:rPr lang="pt-BR" sz="1300" b="0" dirty="0">
                <a:ea typeface="Times New Roman" panose="02020603050405020304" pitchFamily="18" charset="0"/>
              </a:rPr>
              <a:t> do que quando estiver passando por </a:t>
            </a:r>
            <a:r>
              <a:rPr lang="pt-BR" sz="1300" b="0" i="1" dirty="0">
                <a:ea typeface="Times New Roman" panose="02020603050405020304" pitchFamily="18" charset="0"/>
              </a:rPr>
              <a:t>A’</a:t>
            </a:r>
            <a:r>
              <a:rPr lang="pt-BR" sz="1300" b="0" dirty="0">
                <a:ea typeface="Times New Roman" panose="02020603050405020304" pitchFamily="18" charset="0"/>
              </a:rPr>
              <a:t>. </a:t>
            </a:r>
          </a:p>
          <a:p>
            <a:pPr algn="just">
              <a:lnSpc>
                <a:spcPct val="130000"/>
              </a:lnSpc>
            </a:pPr>
            <a:r>
              <a:rPr lang="pt-BR" sz="1300" b="0" dirty="0">
                <a:ea typeface="Times New Roman" panose="02020603050405020304" pitchFamily="18" charset="0"/>
              </a:rPr>
              <a:t>III. Para </a:t>
            </a:r>
            <a:r>
              <a:rPr lang="pt-BR" sz="1300" b="0" i="1" dirty="0">
                <a:ea typeface="Times New Roman" panose="02020603050405020304" pitchFamily="18" charset="0"/>
              </a:rPr>
              <a:t>O</a:t>
            </a:r>
            <a:r>
              <a:rPr lang="pt-BR" sz="1300" b="0" i="1" baseline="-25000" dirty="0">
                <a:ea typeface="Times New Roman" panose="02020603050405020304" pitchFamily="18" charset="0"/>
              </a:rPr>
              <a:t>2</a:t>
            </a:r>
            <a:r>
              <a:rPr lang="pt-BR" sz="1300" b="0" dirty="0">
                <a:ea typeface="Times New Roman" panose="02020603050405020304" pitchFamily="18" charset="0"/>
              </a:rPr>
              <a:t>, a luz de </a:t>
            </a:r>
            <a:r>
              <a:rPr lang="pt-BR" sz="1300" b="0" i="1" dirty="0">
                <a:ea typeface="Times New Roman" panose="02020603050405020304" pitchFamily="18" charset="0"/>
              </a:rPr>
              <a:t>E</a:t>
            </a:r>
            <a:r>
              <a:rPr lang="pt-BR" sz="1300" b="0" i="1" baseline="-25000" dirty="0">
                <a:ea typeface="Times New Roman" panose="02020603050405020304" pitchFamily="18" charset="0"/>
              </a:rPr>
              <a:t>1</a:t>
            </a:r>
            <a:r>
              <a:rPr lang="pt-BR" sz="1300" b="0" dirty="0">
                <a:ea typeface="Times New Roman" panose="02020603050405020304" pitchFamily="18" charset="0"/>
              </a:rPr>
              <a:t> será vista com menor comprimento de onda quando ela estiver passando por </a:t>
            </a:r>
            <a:r>
              <a:rPr lang="pt-BR" sz="1300" b="0" i="1" dirty="0">
                <a:ea typeface="Times New Roman" panose="02020603050405020304" pitchFamily="18" charset="0"/>
              </a:rPr>
              <a:t>A’</a:t>
            </a:r>
            <a:r>
              <a:rPr lang="pt-BR" sz="1300" b="0" dirty="0">
                <a:ea typeface="Times New Roman" panose="02020603050405020304" pitchFamily="18" charset="0"/>
              </a:rPr>
              <a:t> do que quando estiver passando por </a:t>
            </a:r>
            <a:r>
              <a:rPr lang="pt-BR" sz="1300" b="0" i="1" dirty="0">
                <a:ea typeface="Times New Roman" panose="02020603050405020304" pitchFamily="18" charset="0"/>
              </a:rPr>
              <a:t>A</a:t>
            </a:r>
            <a:r>
              <a:rPr lang="pt-BR" sz="1300" b="0" dirty="0">
                <a:ea typeface="Times New Roman" panose="02020603050405020304" pitchFamily="18" charset="0"/>
              </a:rPr>
              <a:t>. </a:t>
            </a:r>
          </a:p>
          <a:p>
            <a:pPr algn="just">
              <a:lnSpc>
                <a:spcPct val="130000"/>
              </a:lnSpc>
            </a:pPr>
            <a:r>
              <a:rPr lang="pt-BR" sz="1300" b="0" dirty="0">
                <a:ea typeface="Times New Roman" panose="02020603050405020304" pitchFamily="18" charset="0"/>
              </a:rPr>
              <a:t>IV. Para </a:t>
            </a:r>
            <a:r>
              <a:rPr lang="pt-BR" sz="1300" b="0" i="1" dirty="0">
                <a:ea typeface="Times New Roman" panose="02020603050405020304" pitchFamily="18" charset="0"/>
              </a:rPr>
              <a:t>O</a:t>
            </a:r>
            <a:r>
              <a:rPr lang="pt-BR" sz="1300" b="0" i="1" baseline="-25000" dirty="0">
                <a:ea typeface="Times New Roman" panose="02020603050405020304" pitchFamily="18" charset="0"/>
              </a:rPr>
              <a:t>2</a:t>
            </a:r>
            <a:r>
              <a:rPr lang="pt-BR" sz="1300" b="0" dirty="0">
                <a:ea typeface="Times New Roman" panose="02020603050405020304" pitchFamily="18" charset="0"/>
              </a:rPr>
              <a:t>, a luz de </a:t>
            </a:r>
            <a:r>
              <a:rPr lang="pt-BR" sz="1300" b="0" i="1" dirty="0">
                <a:ea typeface="Times New Roman" panose="02020603050405020304" pitchFamily="18" charset="0"/>
              </a:rPr>
              <a:t>E</a:t>
            </a:r>
            <a:r>
              <a:rPr lang="pt-BR" sz="1300" b="0" i="1" baseline="-25000" dirty="0">
                <a:ea typeface="Times New Roman" panose="02020603050405020304" pitchFamily="18" charset="0"/>
              </a:rPr>
              <a:t>2</a:t>
            </a:r>
            <a:r>
              <a:rPr lang="pt-BR" sz="1300" b="0" dirty="0">
                <a:ea typeface="Times New Roman" panose="02020603050405020304" pitchFamily="18" charset="0"/>
              </a:rPr>
              <a:t> será vista com maior comprimento de onda quando ela estiver passando por </a:t>
            </a:r>
            <a:r>
              <a:rPr lang="pt-BR" sz="1300" b="0" i="1" dirty="0">
                <a:ea typeface="Times New Roman" panose="02020603050405020304" pitchFamily="18" charset="0"/>
              </a:rPr>
              <a:t>B</a:t>
            </a:r>
            <a:r>
              <a:rPr lang="pt-BR" sz="1300" b="0" dirty="0">
                <a:ea typeface="Times New Roman" panose="02020603050405020304" pitchFamily="18" charset="0"/>
              </a:rPr>
              <a:t> do que quando estiver passando por </a:t>
            </a:r>
            <a:r>
              <a:rPr lang="pt-BR" sz="1300" b="0" i="1" dirty="0">
                <a:ea typeface="Times New Roman" panose="02020603050405020304" pitchFamily="18" charset="0"/>
              </a:rPr>
              <a:t>B’</a:t>
            </a:r>
            <a:r>
              <a:rPr lang="pt-BR" sz="1300" b="0" dirty="0">
                <a:ea typeface="Times New Roman" panose="02020603050405020304" pitchFamily="18" charset="0"/>
              </a:rPr>
              <a:t>. </a:t>
            </a:r>
          </a:p>
          <a:p>
            <a:pPr algn="just">
              <a:lnSpc>
                <a:spcPct val="130000"/>
              </a:lnSpc>
            </a:pPr>
            <a:endParaRPr lang="pt-BR" sz="1300" b="0" dirty="0">
              <a:ea typeface="Times New Roman" panose="02020603050405020304" pitchFamily="18" charset="0"/>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3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300" b="0" i="0" u="none" strike="noStrike" kern="1200" cap="none" spc="0" normalizeH="0" baseline="0" noProof="0" dirty="0">
              <a:ln>
                <a:noFill/>
              </a:ln>
              <a:solidFill>
                <a:srgbClr val="003B89"/>
              </a:solidFill>
              <a:effectLst/>
              <a:uLnTx/>
              <a:uFillTx/>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300" b="0" i="0" u="none" strike="noStrike" kern="1200" cap="none" spc="0" normalizeH="0" baseline="0" noProof="0" dirty="0">
              <a:ln>
                <a:noFill/>
              </a:ln>
              <a:solidFill>
                <a:srgbClr val="003B89"/>
              </a:solidFill>
              <a:effectLst/>
              <a:uLnTx/>
              <a:uFillTx/>
              <a:ea typeface="Times New Roman" panose="02020603050405020304" pitchFamily="18" charset="0"/>
            </a:endParaRPr>
          </a:p>
          <a:p>
            <a:pPr marL="0" marR="0" lvl="0" indent="0" algn="l" defTabSz="914400" rtl="0" eaLnBrk="1" fontAlgn="auto" latinLnBrk="0" hangingPunct="1">
              <a:lnSpc>
                <a:spcPct val="130000"/>
              </a:lnSpc>
              <a:spcBef>
                <a:spcPts val="0"/>
              </a:spcBef>
              <a:spcAft>
                <a:spcPts val="0"/>
              </a:spcAft>
              <a:buClrTx/>
              <a:buSzTx/>
              <a:buFontTx/>
              <a:buNone/>
              <a:tabLst/>
              <a:defRPr/>
            </a:pPr>
            <a:endParaRPr kumimoji="0" lang="pt-BR" sz="13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endParaRPr kumimoji="0" lang="pt-BR" sz="1300" b="0" i="0" u="none" strike="noStrike" kern="1200" cap="none" spc="0" normalizeH="0" baseline="0" noProof="0" dirty="0">
              <a:ln>
                <a:noFill/>
              </a:ln>
              <a:solidFill>
                <a:srgbClr val="003B89"/>
              </a:solidFill>
              <a:effectLst/>
              <a:uLnTx/>
              <a:uFillTx/>
            </a:endParaRP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pt-BR" sz="1300" b="0" i="0" u="none" strike="noStrike" kern="1200" cap="none" spc="0" normalizeH="0" baseline="0" noProof="0" dirty="0">
                <a:ln>
                  <a:noFill/>
                </a:ln>
                <a:solidFill>
                  <a:srgbClr val="003B89"/>
                </a:solidFill>
                <a:effectLst/>
                <a:uLnTx/>
                <a:uFillTx/>
              </a:rPr>
              <a:t> </a:t>
            </a:r>
          </a:p>
        </p:txBody>
      </p:sp>
      <p:grpSp>
        <p:nvGrpSpPr>
          <p:cNvPr id="103" name="Agrupar 102">
            <a:extLst>
              <a:ext uri="{FF2B5EF4-FFF2-40B4-BE49-F238E27FC236}">
                <a16:creationId xmlns:a16="http://schemas.microsoft.com/office/drawing/2014/main" id="{48A9A6E3-3966-3037-E9FA-1215253A0D39}"/>
              </a:ext>
            </a:extLst>
          </p:cNvPr>
          <p:cNvGrpSpPr/>
          <p:nvPr/>
        </p:nvGrpSpPr>
        <p:grpSpPr>
          <a:xfrm>
            <a:off x="461453" y="1590220"/>
            <a:ext cx="894797" cy="548512"/>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pic>
        <p:nvPicPr>
          <p:cNvPr id="13" name="Imagem 12">
            <a:extLst>
              <a:ext uri="{FF2B5EF4-FFF2-40B4-BE49-F238E27FC236}">
                <a16:creationId xmlns:a16="http://schemas.microsoft.com/office/drawing/2014/main" id="{8782E3B4-9961-F526-98F1-E918808121DF}"/>
              </a:ext>
            </a:extLst>
          </p:cNvPr>
          <p:cNvPicPr/>
          <p:nvPr/>
        </p:nvPicPr>
        <p:blipFill>
          <a:blip r:embed="rId5">
            <a:extLst>
              <a:ext uri="{28A0092B-C50C-407E-A947-70E740481C1C}">
                <a14:useLocalDpi xmlns:a14="http://schemas.microsoft.com/office/drawing/2010/main" val="0"/>
              </a:ext>
            </a:extLst>
          </a:blip>
          <a:stretch>
            <a:fillRect/>
          </a:stretch>
        </p:blipFill>
        <p:spPr>
          <a:xfrm>
            <a:off x="6709650" y="4521680"/>
            <a:ext cx="4381693" cy="1944136"/>
          </a:xfrm>
          <a:prstGeom prst="rect">
            <a:avLst/>
          </a:prstGeom>
        </p:spPr>
      </p:pic>
      <p:grpSp>
        <p:nvGrpSpPr>
          <p:cNvPr id="14" name="Agrupar 13">
            <a:extLst>
              <a:ext uri="{FF2B5EF4-FFF2-40B4-BE49-F238E27FC236}">
                <a16:creationId xmlns:a16="http://schemas.microsoft.com/office/drawing/2014/main" id="{B60D3381-93C4-BE5B-AF06-177D8B55D181}"/>
              </a:ext>
            </a:extLst>
          </p:cNvPr>
          <p:cNvGrpSpPr/>
          <p:nvPr/>
        </p:nvGrpSpPr>
        <p:grpSpPr>
          <a:xfrm>
            <a:off x="1497272" y="4568469"/>
            <a:ext cx="5877505" cy="432792"/>
            <a:chOff x="4820842" y="3848457"/>
            <a:chExt cx="5877505" cy="432792"/>
          </a:xfrm>
        </p:grpSpPr>
        <p:sp>
          <p:nvSpPr>
            <p:cNvPr id="15" name="CaixaDeTexto 14">
              <a:extLst>
                <a:ext uri="{FF2B5EF4-FFF2-40B4-BE49-F238E27FC236}">
                  <a16:creationId xmlns:a16="http://schemas.microsoft.com/office/drawing/2014/main" id="{DE1689DC-F937-A6AA-5A42-A0B431F8F4D5}"/>
                </a:ext>
              </a:extLst>
            </p:cNvPr>
            <p:cNvSpPr txBox="1"/>
            <p:nvPr/>
          </p:nvSpPr>
          <p:spPr>
            <a:xfrm>
              <a:off x="5285163" y="3893608"/>
              <a:ext cx="5413184"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III e IV</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Times New Roman" panose="02020603050405020304" pitchFamily="18" charset="0"/>
              </a:endParaRPr>
            </a:p>
          </p:txBody>
        </p:sp>
        <p:sp>
          <p:nvSpPr>
            <p:cNvPr id="16" name="CaixaDeTexto 15">
              <a:extLst>
                <a:ext uri="{FF2B5EF4-FFF2-40B4-BE49-F238E27FC236}">
                  <a16:creationId xmlns:a16="http://schemas.microsoft.com/office/drawing/2014/main" id="{3A48C11C-95F1-6095-EF63-A5193AFED588}"/>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A</a:t>
              </a:r>
            </a:p>
          </p:txBody>
        </p:sp>
      </p:grpSp>
      <p:grpSp>
        <p:nvGrpSpPr>
          <p:cNvPr id="18" name="Agrupar 17">
            <a:extLst>
              <a:ext uri="{FF2B5EF4-FFF2-40B4-BE49-F238E27FC236}">
                <a16:creationId xmlns:a16="http://schemas.microsoft.com/office/drawing/2014/main" id="{4C97A6B8-7BA5-BDFE-7F29-C0E7A876A29F}"/>
              </a:ext>
            </a:extLst>
          </p:cNvPr>
          <p:cNvGrpSpPr/>
          <p:nvPr/>
        </p:nvGrpSpPr>
        <p:grpSpPr>
          <a:xfrm>
            <a:off x="1497272" y="5222023"/>
            <a:ext cx="5900593" cy="432792"/>
            <a:chOff x="4820842" y="3848457"/>
            <a:chExt cx="5900593" cy="432792"/>
          </a:xfrm>
        </p:grpSpPr>
        <p:sp>
          <p:nvSpPr>
            <p:cNvPr id="20" name="CaixaDeTexto 19">
              <a:extLst>
                <a:ext uri="{FF2B5EF4-FFF2-40B4-BE49-F238E27FC236}">
                  <a16:creationId xmlns:a16="http://schemas.microsoft.com/office/drawing/2014/main" id="{E69AB64F-ABF2-8B4D-6520-221499114B4A}"/>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II e III</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mn-cs"/>
              </a:endParaRPr>
            </a:p>
          </p:txBody>
        </p:sp>
        <p:sp>
          <p:nvSpPr>
            <p:cNvPr id="21" name="CaixaDeTexto 20">
              <a:extLst>
                <a:ext uri="{FF2B5EF4-FFF2-40B4-BE49-F238E27FC236}">
                  <a16:creationId xmlns:a16="http://schemas.microsoft.com/office/drawing/2014/main" id="{3A527EE6-80D6-6673-477C-B76526430A0B}"/>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B</a:t>
              </a:r>
            </a:p>
          </p:txBody>
        </p:sp>
      </p:grpSp>
      <p:grpSp>
        <p:nvGrpSpPr>
          <p:cNvPr id="22" name="Agrupar 21">
            <a:extLst>
              <a:ext uri="{FF2B5EF4-FFF2-40B4-BE49-F238E27FC236}">
                <a16:creationId xmlns:a16="http://schemas.microsoft.com/office/drawing/2014/main" id="{08EF23B5-5D83-CC24-4C1B-DF0DB9DD832C}"/>
              </a:ext>
            </a:extLst>
          </p:cNvPr>
          <p:cNvGrpSpPr/>
          <p:nvPr/>
        </p:nvGrpSpPr>
        <p:grpSpPr>
          <a:xfrm>
            <a:off x="3268953" y="4564077"/>
            <a:ext cx="4356519" cy="432792"/>
            <a:chOff x="4820842" y="3848457"/>
            <a:chExt cx="4356519" cy="432792"/>
          </a:xfrm>
        </p:grpSpPr>
        <p:sp>
          <p:nvSpPr>
            <p:cNvPr id="23" name="CaixaDeTexto 22">
              <a:extLst>
                <a:ext uri="{FF2B5EF4-FFF2-40B4-BE49-F238E27FC236}">
                  <a16:creationId xmlns:a16="http://schemas.microsoft.com/office/drawing/2014/main" id="{0F5F4DAC-DBB9-0E6B-9B22-8A5A55E7C1FC}"/>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II e IV</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mn-cs"/>
              </a:endParaRPr>
            </a:p>
          </p:txBody>
        </p:sp>
        <p:sp>
          <p:nvSpPr>
            <p:cNvPr id="24" name="CaixaDeTexto 23">
              <a:extLst>
                <a:ext uri="{FF2B5EF4-FFF2-40B4-BE49-F238E27FC236}">
                  <a16:creationId xmlns:a16="http://schemas.microsoft.com/office/drawing/2014/main" id="{65879C96-7770-D4BF-6CEA-FD56FB218769}"/>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pt-BR" sz="1400" b="1" dirty="0">
                  <a:solidFill>
                    <a:srgbClr val="004AAD"/>
                  </a:solidFill>
                  <a:latin typeface="Avenir Next LT Pro" panose="020B0504020202020204" pitchFamily="34" charset="0"/>
                </a:rPr>
                <a:t>C</a:t>
              </a:r>
              <a:endPar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endParaRPr>
            </a:p>
          </p:txBody>
        </p:sp>
      </p:grpSp>
      <p:grpSp>
        <p:nvGrpSpPr>
          <p:cNvPr id="25" name="Agrupar 24">
            <a:extLst>
              <a:ext uri="{FF2B5EF4-FFF2-40B4-BE49-F238E27FC236}">
                <a16:creationId xmlns:a16="http://schemas.microsoft.com/office/drawing/2014/main" id="{A7050330-550F-A858-2903-979D19F774FA}"/>
              </a:ext>
            </a:extLst>
          </p:cNvPr>
          <p:cNvGrpSpPr/>
          <p:nvPr/>
        </p:nvGrpSpPr>
        <p:grpSpPr>
          <a:xfrm>
            <a:off x="3264195" y="5222023"/>
            <a:ext cx="4356519" cy="432792"/>
            <a:chOff x="4820842" y="3848457"/>
            <a:chExt cx="4356519" cy="432792"/>
          </a:xfrm>
        </p:grpSpPr>
        <p:sp>
          <p:nvSpPr>
            <p:cNvPr id="26" name="CaixaDeTexto 25">
              <a:extLst>
                <a:ext uri="{FF2B5EF4-FFF2-40B4-BE49-F238E27FC236}">
                  <a16:creationId xmlns:a16="http://schemas.microsoft.com/office/drawing/2014/main" id="{60F413A4-B8CE-E09C-CBAF-6D94B878AFE7}"/>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I e III</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Times New Roman" panose="02020603050405020304" pitchFamily="18" charset="0"/>
              </a:endParaRPr>
            </a:p>
          </p:txBody>
        </p:sp>
        <p:sp>
          <p:nvSpPr>
            <p:cNvPr id="27" name="CaixaDeTexto 26">
              <a:extLst>
                <a:ext uri="{FF2B5EF4-FFF2-40B4-BE49-F238E27FC236}">
                  <a16:creationId xmlns:a16="http://schemas.microsoft.com/office/drawing/2014/main" id="{57DE286B-E80A-00E3-6FDA-352ABFD11794}"/>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D</a:t>
              </a:r>
            </a:p>
          </p:txBody>
        </p:sp>
      </p:grpSp>
      <p:sp>
        <p:nvSpPr>
          <p:cNvPr id="31" name="Retângulo: Cantos Arredondados 30">
            <a:extLst>
              <a:ext uri="{FF2B5EF4-FFF2-40B4-BE49-F238E27FC236}">
                <a16:creationId xmlns:a16="http://schemas.microsoft.com/office/drawing/2014/main" id="{75302D28-452A-9C65-AF0C-38237C9986EA}"/>
              </a:ext>
            </a:extLst>
          </p:cNvPr>
          <p:cNvSpPr/>
          <p:nvPr/>
        </p:nvSpPr>
        <p:spPr>
          <a:xfrm>
            <a:off x="1467379" y="4507448"/>
            <a:ext cx="1695596" cy="544011"/>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2" name="Agrupar 31">
            <a:extLst>
              <a:ext uri="{FF2B5EF4-FFF2-40B4-BE49-F238E27FC236}">
                <a16:creationId xmlns:a16="http://schemas.microsoft.com/office/drawing/2014/main" id="{E1339D07-F101-698F-B60F-14ACDE4872C3}"/>
              </a:ext>
            </a:extLst>
          </p:cNvPr>
          <p:cNvGrpSpPr/>
          <p:nvPr/>
        </p:nvGrpSpPr>
        <p:grpSpPr>
          <a:xfrm>
            <a:off x="4492069" y="4564077"/>
            <a:ext cx="1791777" cy="968175"/>
            <a:chOff x="4021837" y="4898459"/>
            <a:chExt cx="3995924" cy="802113"/>
          </a:xfrm>
          <a:solidFill>
            <a:schemeClr val="bg1"/>
          </a:solidFill>
        </p:grpSpPr>
        <p:sp>
          <p:nvSpPr>
            <p:cNvPr id="33" name="Retângulo: Cantos Arredondados 32">
              <a:extLst>
                <a:ext uri="{FF2B5EF4-FFF2-40B4-BE49-F238E27FC236}">
                  <a16:creationId xmlns:a16="http://schemas.microsoft.com/office/drawing/2014/main" id="{B06FABAA-5D27-4EA0-3A0E-B30362E9EA29}"/>
                </a:ext>
              </a:extLst>
            </p:cNvPr>
            <p:cNvSpPr/>
            <p:nvPr/>
          </p:nvSpPr>
          <p:spPr>
            <a:xfrm>
              <a:off x="4021837" y="4898459"/>
              <a:ext cx="3995924" cy="802113"/>
            </a:xfrm>
            <a:prstGeom prst="roundRect">
              <a:avLst>
                <a:gd name="adj" fmla="val 15084"/>
              </a:avLst>
            </a:prstGeom>
            <a:grpFill/>
            <a:ln>
              <a:noFill/>
            </a:ln>
            <a:effectLst>
              <a:outerShdw blurRad="50800" dist="50800" dir="4800000" sx="101000" sy="101000" algn="tl" rotWithShape="0">
                <a:schemeClr val="bg1">
                  <a:lumMod val="75000"/>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200" b="1" dirty="0">
                <a:solidFill>
                  <a:srgbClr val="00347A"/>
                </a:solidFill>
                <a:latin typeface="Avenir Next LT Pro" panose="020B0604020202020204" pitchFamily="34" charset="0"/>
              </a:endParaRPr>
            </a:p>
          </p:txBody>
        </p:sp>
        <p:sp>
          <p:nvSpPr>
            <p:cNvPr id="35" name="Retângulo: Cantos Arredondados 34">
              <a:extLst>
                <a:ext uri="{FF2B5EF4-FFF2-40B4-BE49-F238E27FC236}">
                  <a16:creationId xmlns:a16="http://schemas.microsoft.com/office/drawing/2014/main" id="{033E813E-0086-53E5-9052-2F10ECDFF090}"/>
                </a:ext>
              </a:extLst>
            </p:cNvPr>
            <p:cNvSpPr/>
            <p:nvPr/>
          </p:nvSpPr>
          <p:spPr>
            <a:xfrm>
              <a:off x="4159897" y="4982274"/>
              <a:ext cx="3719805" cy="634483"/>
            </a:xfrm>
            <a:prstGeom prst="roundRect">
              <a:avLst>
                <a:gd name="adj" fmla="val 6458"/>
              </a:avLst>
            </a:prstGeom>
            <a:grpFill/>
            <a:ln w="635">
              <a:solidFill>
                <a:srgbClr val="00DDE8">
                  <a:alpha val="1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600" b="1" dirty="0">
                  <a:solidFill>
                    <a:srgbClr val="00347A"/>
                  </a:solidFill>
                  <a:latin typeface="Avenir Next LT Pro" panose="020B0604020202020204" pitchFamily="34" charset="0"/>
                </a:rPr>
                <a:t>Resposta: A</a:t>
              </a:r>
              <a:endParaRPr lang="pt-BR" sz="1200" b="1" dirty="0">
                <a:solidFill>
                  <a:srgbClr val="00347A"/>
                </a:solidFill>
                <a:latin typeface="Avenir Next LT Pro" panose="020B0604020202020204" pitchFamily="34" charset="0"/>
              </a:endParaRPr>
            </a:p>
          </p:txBody>
        </p:sp>
      </p:grpSp>
    </p:spTree>
    <p:extLst>
      <p:ext uri="{BB962C8B-B14F-4D97-AF65-F5344CB8AC3E}">
        <p14:creationId xmlns:p14="http://schemas.microsoft.com/office/powerpoint/2010/main" val="286794047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nodeType="with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750" fill="hold"/>
                                            <p:tgtEl>
                                              <p:spTgt spid="104"/>
                                            </p:tgtEl>
                                            <p:attrNameLst>
                                              <p:attrName>ppt_x</p:attrName>
                                            </p:attrNameLst>
                                          </p:cBhvr>
                                          <p:tavLst>
                                            <p:tav tm="0">
                                              <p:val>
                                                <p:strVal val="1+#ppt_w/2"/>
                                              </p:val>
                                            </p:tav>
                                            <p:tav tm="100000">
                                              <p:val>
                                                <p:strVal val="#ppt_x"/>
                                              </p:val>
                                            </p:tav>
                                          </p:tavLst>
                                        </p:anim>
                                        <p:anim calcmode="lin" valueType="num">
                                          <p:cBhvr additive="base">
                                            <p:cTn id="8" dur="750" fill="hold"/>
                                            <p:tgtEl>
                                              <p:spTgt spid="10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nodeType="after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500"/>
                                            <p:tgtEl>
                                              <p:spTgt spid="103"/>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childTnLst>
                              </p:cTn>
                            </p:par>
                            <p:par>
                              <p:cTn id="17" fill="hold">
                                <p:stCondLst>
                                  <p:cond delay="1750"/>
                                </p:stCondLst>
                                <p:childTnLst>
                                  <p:par>
                                    <p:cTn id="18" presetID="10" presetClass="entr" presetSubtype="0" fill="hold"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par>
                                    <p:cTn id="32" presetID="10" presetClass="entr" presetSubtype="0"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left)">
                                          <p:cBhvr>
                                            <p:cTn id="39" dur="500"/>
                                            <p:tgtEl>
                                              <p:spTgt spid="31"/>
                                            </p:tgtEl>
                                          </p:cBhvr>
                                        </p:animEffect>
                                      </p:childTnLst>
                                    </p:cTn>
                                  </p:par>
                                  <p:par>
                                    <p:cTn id="40" presetID="53" presetClass="entr" presetSubtype="16" fill="hold" nodeType="with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p:cTn id="42" dur="500" fill="hold"/>
                                            <p:tgtEl>
                                              <p:spTgt spid="32"/>
                                            </p:tgtEl>
                                            <p:attrNameLst>
                                              <p:attrName>ppt_w</p:attrName>
                                            </p:attrNameLst>
                                          </p:cBhvr>
                                          <p:tavLst>
                                            <p:tav tm="0">
                                              <p:val>
                                                <p:fltVal val="0"/>
                                              </p:val>
                                            </p:tav>
                                            <p:tav tm="100000">
                                              <p:val>
                                                <p:strVal val="#ppt_w"/>
                                              </p:val>
                                            </p:tav>
                                          </p:tavLst>
                                        </p:anim>
                                        <p:anim calcmode="lin" valueType="num">
                                          <p:cBhvr>
                                            <p:cTn id="43" dur="500" fill="hold"/>
                                            <p:tgtEl>
                                              <p:spTgt spid="32"/>
                                            </p:tgtEl>
                                            <p:attrNameLst>
                                              <p:attrName>ppt_h</p:attrName>
                                            </p:attrNameLst>
                                          </p:cBhvr>
                                          <p:tavLst>
                                            <p:tav tm="0">
                                              <p:val>
                                                <p:fltVal val="0"/>
                                              </p:val>
                                            </p:tav>
                                            <p:tav tm="100000">
                                              <p:val>
                                                <p:strVal val="#ppt_h"/>
                                              </p:val>
                                            </p:tav>
                                          </p:tavLst>
                                        </p:anim>
                                        <p:animEffect transition="in" filter="fade">
                                          <p:cBhvr>
                                            <p:cTn id="44" dur="500"/>
                                            <p:tgtEl>
                                              <p:spTgt spid="32"/>
                                            </p:tgtEl>
                                          </p:cBhvr>
                                        </p:animEffect>
                                      </p:childTnLst>
                                    </p:cTn>
                                  </p:par>
                                  <p:par>
                                    <p:cTn id="45" presetID="2" presetClass="entr" presetSubtype="4" fill="hold" nodeType="withEffect" p14:presetBounceEnd="66667">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14:bounceEnd="66667">
                                          <p:cBhvr additive="base">
                                            <p:cTn id="47" dur="1000" fill="hold"/>
                                            <p:tgtEl>
                                              <p:spTgt spid="32"/>
                                            </p:tgtEl>
                                            <p:attrNameLst>
                                              <p:attrName>ppt_x</p:attrName>
                                            </p:attrNameLst>
                                          </p:cBhvr>
                                          <p:tavLst>
                                            <p:tav tm="0">
                                              <p:val>
                                                <p:strVal val="#ppt_x"/>
                                              </p:val>
                                            </p:tav>
                                            <p:tav tm="100000">
                                              <p:val>
                                                <p:strVal val="#ppt_x"/>
                                              </p:val>
                                            </p:tav>
                                          </p:tavLst>
                                        </p:anim>
                                        <p:anim calcmode="lin" valueType="num" p14:bounceEnd="66667">
                                          <p:cBhvr additive="base">
                                            <p:cTn id="48" dur="10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31"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2" decel="100000" fill="hold" nodeType="withEffect">
                                      <p:stCondLst>
                                        <p:cond delay="0"/>
                                      </p:stCondLst>
                                      <p:childTnLst>
                                        <p:set>
                                          <p:cBhvr>
                                            <p:cTn id="6" dur="1" fill="hold">
                                              <p:stCondLst>
                                                <p:cond delay="0"/>
                                              </p:stCondLst>
                                            </p:cTn>
                                            <p:tgtEl>
                                              <p:spTgt spid="104"/>
                                            </p:tgtEl>
                                            <p:attrNameLst>
                                              <p:attrName>style.visibility</p:attrName>
                                            </p:attrNameLst>
                                          </p:cBhvr>
                                          <p:to>
                                            <p:strVal val="visible"/>
                                          </p:to>
                                        </p:set>
                                        <p:anim calcmode="lin" valueType="num">
                                          <p:cBhvr additive="base">
                                            <p:cTn id="7" dur="750" fill="hold"/>
                                            <p:tgtEl>
                                              <p:spTgt spid="104"/>
                                            </p:tgtEl>
                                            <p:attrNameLst>
                                              <p:attrName>ppt_x</p:attrName>
                                            </p:attrNameLst>
                                          </p:cBhvr>
                                          <p:tavLst>
                                            <p:tav tm="0">
                                              <p:val>
                                                <p:strVal val="1+#ppt_w/2"/>
                                              </p:val>
                                            </p:tav>
                                            <p:tav tm="100000">
                                              <p:val>
                                                <p:strVal val="#ppt_x"/>
                                              </p:val>
                                            </p:tav>
                                          </p:tavLst>
                                        </p:anim>
                                        <p:anim calcmode="lin" valueType="num">
                                          <p:cBhvr additive="base">
                                            <p:cTn id="8" dur="750" fill="hold"/>
                                            <p:tgtEl>
                                              <p:spTgt spid="104"/>
                                            </p:tgtEl>
                                            <p:attrNameLst>
                                              <p:attrName>ppt_y</p:attrName>
                                            </p:attrNameLst>
                                          </p:cBhvr>
                                          <p:tavLst>
                                            <p:tav tm="0">
                                              <p:val>
                                                <p:strVal val="#ppt_y"/>
                                              </p:val>
                                            </p:tav>
                                            <p:tav tm="100000">
                                              <p:val>
                                                <p:strVal val="#ppt_y"/>
                                              </p:val>
                                            </p:tav>
                                          </p:tavLst>
                                        </p:anim>
                                      </p:childTnLst>
                                    </p:cTn>
                                  </p:par>
                                </p:childTnLst>
                              </p:cTn>
                            </p:par>
                            <p:par>
                              <p:cTn id="9" fill="hold">
                                <p:stCondLst>
                                  <p:cond delay="750"/>
                                </p:stCondLst>
                                <p:childTnLst>
                                  <p:par>
                                    <p:cTn id="10" presetID="10" presetClass="entr" presetSubtype="0" fill="hold" nodeType="after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500"/>
                                            <p:tgtEl>
                                              <p:spTgt spid="103"/>
                                            </p:tgtEl>
                                          </p:cBhvr>
                                        </p:animEffect>
                                      </p:childTnLst>
                                    </p:cTn>
                                  </p:par>
                                </p:childTnLst>
                              </p:cTn>
                            </p:par>
                            <p:par>
                              <p:cTn id="13" fill="hold">
                                <p:stCondLst>
                                  <p:cond delay="1250"/>
                                </p:stCondLst>
                                <p:childTnLst>
                                  <p:par>
                                    <p:cTn id="14" presetID="10" presetClass="entr" presetSubtype="0" fill="hold" grpId="0" nodeType="afterEffect">
                                      <p:stCondLst>
                                        <p:cond delay="0"/>
                                      </p:stCondLst>
                                      <p:childTnLst>
                                        <p:set>
                                          <p:cBhvr>
                                            <p:cTn id="15" dur="1" fill="hold">
                                              <p:stCondLst>
                                                <p:cond delay="0"/>
                                              </p:stCondLst>
                                            </p:cTn>
                                            <p:tgtEl>
                                              <p:spTgt spid="40"/>
                                            </p:tgtEl>
                                            <p:attrNameLst>
                                              <p:attrName>style.visibility</p:attrName>
                                            </p:attrNameLst>
                                          </p:cBhvr>
                                          <p:to>
                                            <p:strVal val="visible"/>
                                          </p:to>
                                        </p:set>
                                        <p:animEffect transition="in" filter="fade">
                                          <p:cBhvr>
                                            <p:cTn id="16" dur="500"/>
                                            <p:tgtEl>
                                              <p:spTgt spid="40"/>
                                            </p:tgtEl>
                                          </p:cBhvr>
                                        </p:animEffect>
                                      </p:childTnLst>
                                    </p:cTn>
                                  </p:par>
                                </p:childTnLst>
                              </p:cTn>
                            </p:par>
                            <p:par>
                              <p:cTn id="17" fill="hold">
                                <p:stCondLst>
                                  <p:cond delay="1750"/>
                                </p:stCondLst>
                                <p:childTnLst>
                                  <p:par>
                                    <p:cTn id="18" presetID="10" presetClass="entr" presetSubtype="0" fill="hold" nodeType="after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par>
                                    <p:cTn id="26" presetID="10" presetClass="entr" presetSubtype="0" fill="hold" nodeType="withEffect">
                                      <p:stCondLst>
                                        <p:cond delay="0"/>
                                      </p:stCondLst>
                                      <p:childTnLst>
                                        <p:set>
                                          <p:cBhvr>
                                            <p:cTn id="27" dur="1" fill="hold">
                                              <p:stCondLst>
                                                <p:cond delay="0"/>
                                              </p:stCondLst>
                                            </p:cTn>
                                            <p:tgtEl>
                                              <p:spTgt spid="18"/>
                                            </p:tgtEl>
                                            <p:attrNameLst>
                                              <p:attrName>style.visibility</p:attrName>
                                            </p:attrNameLst>
                                          </p:cBhvr>
                                          <p:to>
                                            <p:strVal val="visible"/>
                                          </p:to>
                                        </p:set>
                                        <p:animEffect transition="in" filter="fade">
                                          <p:cBhvr>
                                            <p:cTn id="28" dur="500"/>
                                            <p:tgtEl>
                                              <p:spTgt spid="18"/>
                                            </p:tgtEl>
                                          </p:cBhvr>
                                        </p:animEffect>
                                      </p:childTnLst>
                                    </p:cTn>
                                  </p:par>
                                  <p:par>
                                    <p:cTn id="29" presetID="10" presetClass="entr" presetSubtype="0" fill="hold"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fade">
                                          <p:cBhvr>
                                            <p:cTn id="31" dur="500"/>
                                            <p:tgtEl>
                                              <p:spTgt spid="22"/>
                                            </p:tgtEl>
                                          </p:cBhvr>
                                        </p:animEffect>
                                      </p:childTnLst>
                                    </p:cTn>
                                  </p:par>
                                  <p:par>
                                    <p:cTn id="32" presetID="10" presetClass="entr" presetSubtype="0" fill="hold" nodeType="with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fade">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31"/>
                                            </p:tgtEl>
                                            <p:attrNameLst>
                                              <p:attrName>style.visibility</p:attrName>
                                            </p:attrNameLst>
                                          </p:cBhvr>
                                          <p:to>
                                            <p:strVal val="visible"/>
                                          </p:to>
                                        </p:set>
                                        <p:animEffect transition="in" filter="wipe(left)">
                                          <p:cBhvr>
                                            <p:cTn id="39" dur="500"/>
                                            <p:tgtEl>
                                              <p:spTgt spid="31"/>
                                            </p:tgtEl>
                                          </p:cBhvr>
                                        </p:animEffect>
                                      </p:childTnLst>
                                    </p:cTn>
                                  </p:par>
                                  <p:par>
                                    <p:cTn id="40" presetID="53" presetClass="entr" presetSubtype="16" fill="hold" nodeType="withEffect">
                                      <p:stCondLst>
                                        <p:cond delay="0"/>
                                      </p:stCondLst>
                                      <p:childTnLst>
                                        <p:set>
                                          <p:cBhvr>
                                            <p:cTn id="41" dur="1" fill="hold">
                                              <p:stCondLst>
                                                <p:cond delay="0"/>
                                              </p:stCondLst>
                                            </p:cTn>
                                            <p:tgtEl>
                                              <p:spTgt spid="32"/>
                                            </p:tgtEl>
                                            <p:attrNameLst>
                                              <p:attrName>style.visibility</p:attrName>
                                            </p:attrNameLst>
                                          </p:cBhvr>
                                          <p:to>
                                            <p:strVal val="visible"/>
                                          </p:to>
                                        </p:set>
                                        <p:anim calcmode="lin" valueType="num">
                                          <p:cBhvr>
                                            <p:cTn id="42" dur="500" fill="hold"/>
                                            <p:tgtEl>
                                              <p:spTgt spid="32"/>
                                            </p:tgtEl>
                                            <p:attrNameLst>
                                              <p:attrName>ppt_w</p:attrName>
                                            </p:attrNameLst>
                                          </p:cBhvr>
                                          <p:tavLst>
                                            <p:tav tm="0">
                                              <p:val>
                                                <p:fltVal val="0"/>
                                              </p:val>
                                            </p:tav>
                                            <p:tav tm="100000">
                                              <p:val>
                                                <p:strVal val="#ppt_w"/>
                                              </p:val>
                                            </p:tav>
                                          </p:tavLst>
                                        </p:anim>
                                        <p:anim calcmode="lin" valueType="num">
                                          <p:cBhvr>
                                            <p:cTn id="43" dur="500" fill="hold"/>
                                            <p:tgtEl>
                                              <p:spTgt spid="32"/>
                                            </p:tgtEl>
                                            <p:attrNameLst>
                                              <p:attrName>ppt_h</p:attrName>
                                            </p:attrNameLst>
                                          </p:cBhvr>
                                          <p:tavLst>
                                            <p:tav tm="0">
                                              <p:val>
                                                <p:fltVal val="0"/>
                                              </p:val>
                                            </p:tav>
                                            <p:tav tm="100000">
                                              <p:val>
                                                <p:strVal val="#ppt_h"/>
                                              </p:val>
                                            </p:tav>
                                          </p:tavLst>
                                        </p:anim>
                                        <p:animEffect transition="in" filter="fade">
                                          <p:cBhvr>
                                            <p:cTn id="44" dur="500"/>
                                            <p:tgtEl>
                                              <p:spTgt spid="32"/>
                                            </p:tgtEl>
                                          </p:cBhvr>
                                        </p:animEffect>
                                      </p:childTnLst>
                                    </p:cTn>
                                  </p:par>
                                  <p:par>
                                    <p:cTn id="45" presetID="2" presetClass="entr" presetSubtype="4" fill="hold" nodeType="withEffect">
                                      <p:stCondLst>
                                        <p:cond delay="0"/>
                                      </p:stCondLst>
                                      <p:childTnLst>
                                        <p:set>
                                          <p:cBhvr>
                                            <p:cTn id="46" dur="1" fill="hold">
                                              <p:stCondLst>
                                                <p:cond delay="0"/>
                                              </p:stCondLst>
                                            </p:cTn>
                                            <p:tgtEl>
                                              <p:spTgt spid="32"/>
                                            </p:tgtEl>
                                            <p:attrNameLst>
                                              <p:attrName>style.visibility</p:attrName>
                                            </p:attrNameLst>
                                          </p:cBhvr>
                                          <p:to>
                                            <p:strVal val="visible"/>
                                          </p:to>
                                        </p:set>
                                        <p:anim calcmode="lin" valueType="num">
                                          <p:cBhvr additive="base">
                                            <p:cTn id="47" dur="1000" fill="hold"/>
                                            <p:tgtEl>
                                              <p:spTgt spid="32"/>
                                            </p:tgtEl>
                                            <p:attrNameLst>
                                              <p:attrName>ppt_x</p:attrName>
                                            </p:attrNameLst>
                                          </p:cBhvr>
                                          <p:tavLst>
                                            <p:tav tm="0">
                                              <p:val>
                                                <p:strVal val="#ppt_x"/>
                                              </p:val>
                                            </p:tav>
                                            <p:tav tm="100000">
                                              <p:val>
                                                <p:strVal val="#ppt_x"/>
                                              </p:val>
                                            </p:tav>
                                          </p:tavLst>
                                        </p:anim>
                                        <p:anim calcmode="lin" valueType="num">
                                          <p:cBhvr additive="base">
                                            <p:cTn id="48" dur="10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31" grpId="0" animBg="1"/>
        </p:bldLst>
      </p:timing>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relha externa</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nvGrpSpPr>
          <p:cNvPr id="9" name="Agrupar 8">
            <a:extLst>
              <a:ext uri="{FF2B5EF4-FFF2-40B4-BE49-F238E27FC236}">
                <a16:creationId xmlns:a16="http://schemas.microsoft.com/office/drawing/2014/main" id="{DFD4CEED-CFB7-0F65-736D-A7671AC989FA}"/>
              </a:ext>
            </a:extLst>
          </p:cNvPr>
          <p:cNvGrpSpPr/>
          <p:nvPr/>
        </p:nvGrpSpPr>
        <p:grpSpPr>
          <a:xfrm>
            <a:off x="590272" y="2633988"/>
            <a:ext cx="4824411" cy="660181"/>
            <a:chOff x="1320877" y="2387328"/>
            <a:chExt cx="4824411" cy="660181"/>
          </a:xfrm>
        </p:grpSpPr>
        <p:sp>
          <p:nvSpPr>
            <p:cNvPr id="10" name="TextBox 129">
              <a:extLst>
                <a:ext uri="{FF2B5EF4-FFF2-40B4-BE49-F238E27FC236}">
                  <a16:creationId xmlns:a16="http://schemas.microsoft.com/office/drawing/2014/main" id="{E75319F4-A3B9-EE7E-7405-04B63686A245}"/>
                </a:ext>
              </a:extLst>
            </p:cNvPr>
            <p:cNvSpPr txBox="1"/>
            <p:nvPr/>
          </p:nvSpPr>
          <p:spPr>
            <a:xfrm>
              <a:off x="1679658" y="2387328"/>
              <a:ext cx="4465630"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sym typeface="Verdana"/>
                </a:rPr>
                <a:t>C</a:t>
              </a:r>
              <a:r>
                <a:rPr kumimoji="0" lang="pt-BR" sz="16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rPr>
                <a:t>anal que se abre para o </a:t>
              </a:r>
              <a:r>
                <a:rPr kumimoji="0" lang="pt-BR" sz="1600"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rPr>
                <a:t>exterior no pavilhão auditivo</a:t>
              </a:r>
            </a:p>
          </p:txBody>
        </p:sp>
        <p:grpSp>
          <p:nvGrpSpPr>
            <p:cNvPr id="13" name="Group 130">
              <a:extLst>
                <a:ext uri="{FF2B5EF4-FFF2-40B4-BE49-F238E27FC236}">
                  <a16:creationId xmlns:a16="http://schemas.microsoft.com/office/drawing/2014/main" id="{FD4E5E94-7A4E-40CA-840D-0D48B638EC46}"/>
                </a:ext>
              </a:extLst>
            </p:cNvPr>
            <p:cNvGrpSpPr/>
            <p:nvPr/>
          </p:nvGrpSpPr>
          <p:grpSpPr>
            <a:xfrm>
              <a:off x="1320877" y="2399556"/>
              <a:ext cx="328242" cy="331335"/>
              <a:chOff x="4951409" y="1419225"/>
              <a:chExt cx="442541" cy="446715"/>
            </a:xfrm>
          </p:grpSpPr>
          <p:grpSp>
            <p:nvGrpSpPr>
              <p:cNvPr id="24" name="Group 131">
                <a:extLst>
                  <a:ext uri="{FF2B5EF4-FFF2-40B4-BE49-F238E27FC236}">
                    <a16:creationId xmlns:a16="http://schemas.microsoft.com/office/drawing/2014/main" id="{535091FF-2ADC-6866-70B5-D13FF2D1F15A}"/>
                  </a:ext>
                </a:extLst>
              </p:cNvPr>
              <p:cNvGrpSpPr/>
              <p:nvPr/>
            </p:nvGrpSpPr>
            <p:grpSpPr>
              <a:xfrm>
                <a:off x="4951409" y="1419225"/>
                <a:ext cx="442541" cy="446715"/>
                <a:chOff x="4951409" y="1419225"/>
                <a:chExt cx="442541" cy="446715"/>
              </a:xfrm>
            </p:grpSpPr>
            <p:sp>
              <p:nvSpPr>
                <p:cNvPr id="27" name="Oval 133">
                  <a:extLst>
                    <a:ext uri="{FF2B5EF4-FFF2-40B4-BE49-F238E27FC236}">
                      <a16:creationId xmlns:a16="http://schemas.microsoft.com/office/drawing/2014/main" id="{BB110C12-B390-5642-903E-2F743429AFB9}"/>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28" name="Oval 134">
                  <a:extLst>
                    <a:ext uri="{FF2B5EF4-FFF2-40B4-BE49-F238E27FC236}">
                      <a16:creationId xmlns:a16="http://schemas.microsoft.com/office/drawing/2014/main" id="{900661C8-1757-F1E6-C814-5F8CBFE659D5}"/>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6" name="Freeform: Shape 132">
                <a:extLst>
                  <a:ext uri="{FF2B5EF4-FFF2-40B4-BE49-F238E27FC236}">
                    <a16:creationId xmlns:a16="http://schemas.microsoft.com/office/drawing/2014/main" id="{A911A2C5-80F3-42D5-8481-993F057D4513}"/>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6216347" y="1012619"/>
            <a:ext cx="5921745" cy="541661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pic>
        <p:nvPicPr>
          <p:cNvPr id="16" name="Imagem 15" descr="Diagrama&#10;&#10;Descrição gerada automaticamente">
            <a:extLst>
              <a:ext uri="{FF2B5EF4-FFF2-40B4-BE49-F238E27FC236}">
                <a16:creationId xmlns:a16="http://schemas.microsoft.com/office/drawing/2014/main" id="{15B37CAC-E405-3A51-1CC0-C233DB644805}"/>
              </a:ext>
            </a:extLst>
          </p:cNvPr>
          <p:cNvPicPr>
            <a:picLocks noChangeAspect="1"/>
          </p:cNvPicPr>
          <p:nvPr/>
        </p:nvPicPr>
        <p:blipFill rotWithShape="1">
          <a:blip r:embed="rId5">
            <a:extLst>
              <a:ext uri="{28A0092B-C50C-407E-A947-70E740481C1C}">
                <a14:useLocalDpi xmlns:a14="http://schemas.microsoft.com/office/drawing/2010/main" val="0"/>
              </a:ext>
            </a:extLst>
          </a:blip>
          <a:srcRect t="15789" r="27999" b="13252"/>
          <a:stretch/>
        </p:blipFill>
        <p:spPr>
          <a:xfrm>
            <a:off x="6385175" y="1574111"/>
            <a:ext cx="5681319" cy="4297771"/>
          </a:xfrm>
          <a:prstGeom prst="rect">
            <a:avLst/>
          </a:prstGeom>
        </p:spPr>
      </p:pic>
      <p:grpSp>
        <p:nvGrpSpPr>
          <p:cNvPr id="3" name="Agrupar 2">
            <a:extLst>
              <a:ext uri="{FF2B5EF4-FFF2-40B4-BE49-F238E27FC236}">
                <a16:creationId xmlns:a16="http://schemas.microsoft.com/office/drawing/2014/main" id="{4B49CA2B-2D83-A2D2-9F23-4206FD0B0D3E}"/>
              </a:ext>
            </a:extLst>
          </p:cNvPr>
          <p:cNvGrpSpPr/>
          <p:nvPr/>
        </p:nvGrpSpPr>
        <p:grpSpPr>
          <a:xfrm>
            <a:off x="573887" y="3422070"/>
            <a:ext cx="4824411" cy="660181"/>
            <a:chOff x="1320877" y="2387328"/>
            <a:chExt cx="4824411" cy="660181"/>
          </a:xfrm>
        </p:grpSpPr>
        <p:sp>
          <p:nvSpPr>
            <p:cNvPr id="15" name="TextBox 129">
              <a:extLst>
                <a:ext uri="{FF2B5EF4-FFF2-40B4-BE49-F238E27FC236}">
                  <a16:creationId xmlns:a16="http://schemas.microsoft.com/office/drawing/2014/main" id="{0150AC84-D39B-2AA1-9513-C0BB52FB42A8}"/>
                </a:ext>
              </a:extLst>
            </p:cNvPr>
            <p:cNvSpPr txBox="1"/>
            <p:nvPr/>
          </p:nvSpPr>
          <p:spPr>
            <a:xfrm>
              <a:off x="1679658" y="2387328"/>
              <a:ext cx="4465630" cy="660181"/>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prstClr val="white"/>
                  </a:solidFill>
                  <a:sym typeface="Verdana"/>
                </a:rPr>
                <a:t>O pavilhão auditivo </a:t>
              </a:r>
              <a:r>
                <a:rPr lang="pt-BR" sz="1600" b="1" dirty="0">
                  <a:solidFill>
                    <a:prstClr val="white"/>
                  </a:solidFill>
                  <a:sym typeface="Verdana"/>
                </a:rPr>
                <a:t>capta os sons e os direciona para o canal auditivo</a:t>
              </a:r>
              <a:endParaRPr kumimoji="0" lang="pt-BR" sz="1600" b="1"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sym typeface="Verdana"/>
              </a:endParaRPr>
            </a:p>
          </p:txBody>
        </p:sp>
        <p:grpSp>
          <p:nvGrpSpPr>
            <p:cNvPr id="20" name="Group 130">
              <a:extLst>
                <a:ext uri="{FF2B5EF4-FFF2-40B4-BE49-F238E27FC236}">
                  <a16:creationId xmlns:a16="http://schemas.microsoft.com/office/drawing/2014/main" id="{A7AC073D-F036-7CF2-6527-D33C133F93F9}"/>
                </a:ext>
              </a:extLst>
            </p:cNvPr>
            <p:cNvGrpSpPr/>
            <p:nvPr/>
          </p:nvGrpSpPr>
          <p:grpSpPr>
            <a:xfrm>
              <a:off x="1320877" y="2399556"/>
              <a:ext cx="328242" cy="331335"/>
              <a:chOff x="4951409" y="1419225"/>
              <a:chExt cx="442541" cy="446715"/>
            </a:xfrm>
          </p:grpSpPr>
          <p:grpSp>
            <p:nvGrpSpPr>
              <p:cNvPr id="23" name="Group 131">
                <a:extLst>
                  <a:ext uri="{FF2B5EF4-FFF2-40B4-BE49-F238E27FC236}">
                    <a16:creationId xmlns:a16="http://schemas.microsoft.com/office/drawing/2014/main" id="{0C579D90-407F-8C3B-F509-277199C5E4FE}"/>
                  </a:ext>
                </a:extLst>
              </p:cNvPr>
              <p:cNvGrpSpPr/>
              <p:nvPr/>
            </p:nvGrpSpPr>
            <p:grpSpPr>
              <a:xfrm>
                <a:off x="4951409" y="1419225"/>
                <a:ext cx="442541" cy="446715"/>
                <a:chOff x="4951409" y="1419225"/>
                <a:chExt cx="442541" cy="446715"/>
              </a:xfrm>
            </p:grpSpPr>
            <p:sp>
              <p:nvSpPr>
                <p:cNvPr id="30" name="Oval 133">
                  <a:extLst>
                    <a:ext uri="{FF2B5EF4-FFF2-40B4-BE49-F238E27FC236}">
                      <a16:creationId xmlns:a16="http://schemas.microsoft.com/office/drawing/2014/main" id="{A9D61A23-DA28-1357-1274-B0D87AFAEFF5}"/>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31" name="Oval 134">
                  <a:extLst>
                    <a:ext uri="{FF2B5EF4-FFF2-40B4-BE49-F238E27FC236}">
                      <a16:creationId xmlns:a16="http://schemas.microsoft.com/office/drawing/2014/main" id="{14E75019-BEEA-69A8-AB1E-5C08F61E403D}"/>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29" name="Freeform: Shape 132">
                <a:extLst>
                  <a:ext uri="{FF2B5EF4-FFF2-40B4-BE49-F238E27FC236}">
                    <a16:creationId xmlns:a16="http://schemas.microsoft.com/office/drawing/2014/main" id="{05890894-D074-A5AC-A1C2-99724A3B76F6}"/>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grpSp>
      <p:sp>
        <p:nvSpPr>
          <p:cNvPr id="40" name="Rectangle: Rounded Corners 72">
            <a:extLst>
              <a:ext uri="{FF2B5EF4-FFF2-40B4-BE49-F238E27FC236}">
                <a16:creationId xmlns:a16="http://schemas.microsoft.com/office/drawing/2014/main" id="{056A7AD1-A816-382E-377A-88FB81787C9B}"/>
              </a:ext>
            </a:extLst>
          </p:cNvPr>
          <p:cNvSpPr/>
          <p:nvPr/>
        </p:nvSpPr>
        <p:spPr>
          <a:xfrm>
            <a:off x="957298" y="4186771"/>
            <a:ext cx="3022041" cy="1142425"/>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As ondas sonoras fazem vibrar o ar dentro do canal da orelha</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41" name="Rectangle: Rounded Corners 72">
            <a:extLst>
              <a:ext uri="{FF2B5EF4-FFF2-40B4-BE49-F238E27FC236}">
                <a16:creationId xmlns:a16="http://schemas.microsoft.com/office/drawing/2014/main" id="{228F2B01-6A12-53A9-5044-2B747BBD51D1}"/>
              </a:ext>
            </a:extLst>
          </p:cNvPr>
          <p:cNvSpPr/>
          <p:nvPr/>
        </p:nvSpPr>
        <p:spPr>
          <a:xfrm>
            <a:off x="3411214" y="5035810"/>
            <a:ext cx="2672698" cy="1200329"/>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As vibrações são transmitidas ao tímpano, uma película que separa a orelha externa da orelha média</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42" name="Gráfico 54" descr="Seta: curva no sentido horário com preenchimento sólido">
            <a:extLst>
              <a:ext uri="{FF2B5EF4-FFF2-40B4-BE49-F238E27FC236}">
                <a16:creationId xmlns:a16="http://schemas.microsoft.com/office/drawing/2014/main" id="{5FC970ED-3355-F484-4219-80C0A9E3F34F}"/>
              </a:ext>
            </a:extLst>
          </p:cNvPr>
          <p:cNvSpPr/>
          <p:nvPr/>
        </p:nvSpPr>
        <p:spPr>
          <a:xfrm rot="7934709">
            <a:off x="2713245" y="4852930"/>
            <a:ext cx="721609" cy="920708"/>
          </a:xfrm>
          <a:custGeom>
            <a:avLst/>
            <a:gdLst>
              <a:gd name="connsiteX0" fmla="*/ 552450 w 552450"/>
              <a:gd name="connsiteY0" fmla="*/ 704876 h 704876"/>
              <a:gd name="connsiteX1" fmla="*/ 323850 w 552450"/>
              <a:gd name="connsiteY1" fmla="*/ 228626 h 704876"/>
              <a:gd name="connsiteX2" fmla="*/ 457200 w 552450"/>
              <a:gd name="connsiteY2" fmla="*/ 228626 h 704876"/>
              <a:gd name="connsiteX3" fmla="*/ 228600 w 552450"/>
              <a:gd name="connsiteY3" fmla="*/ 26 h 704876"/>
              <a:gd name="connsiteX4" fmla="*/ 0 w 552450"/>
              <a:gd name="connsiteY4" fmla="*/ 228626 h 704876"/>
              <a:gd name="connsiteX5" fmla="*/ 123825 w 552450"/>
              <a:gd name="connsiteY5" fmla="*/ 228626 h 704876"/>
              <a:gd name="connsiteX6" fmla="*/ 552450 w 552450"/>
              <a:gd name="connsiteY6" fmla="*/ 704876 h 70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50" h="704876">
                <a:moveTo>
                  <a:pt x="552450" y="704876"/>
                </a:moveTo>
                <a:cubicBezTo>
                  <a:pt x="552450" y="704876"/>
                  <a:pt x="323850" y="633439"/>
                  <a:pt x="323850" y="228626"/>
                </a:cubicBezTo>
                <a:lnTo>
                  <a:pt x="457200" y="228626"/>
                </a:lnTo>
                <a:lnTo>
                  <a:pt x="228600" y="26"/>
                </a:lnTo>
                <a:cubicBezTo>
                  <a:pt x="228600" y="-2831"/>
                  <a:pt x="0" y="228626"/>
                  <a:pt x="0" y="228626"/>
                </a:cubicBezTo>
                <a:lnTo>
                  <a:pt x="123825" y="228626"/>
                </a:lnTo>
                <a:cubicBezTo>
                  <a:pt x="123825" y="229579"/>
                  <a:pt x="159068" y="615341"/>
                  <a:pt x="552450" y="704876"/>
                </a:cubicBezTo>
                <a:close/>
              </a:path>
            </a:pathLst>
          </a:custGeom>
          <a:solidFill>
            <a:srgbClr val="00BBD1"/>
          </a:solidFill>
          <a:ln w="9525" cap="flat">
            <a:noFill/>
            <a:prstDash val="solid"/>
            <a:miter/>
          </a:ln>
        </p:spPr>
        <p:txBody>
          <a:bodyPr rtlCol="0" anchor="ctr"/>
          <a:lstStyle/>
          <a:p>
            <a:endParaRPr lang="pt-BR" dirty="0">
              <a:latin typeface="Avenir Next LT Pro" panose="020B0504020202020204" pitchFamily="34" charset="0"/>
            </a:endParaRPr>
          </a:p>
        </p:txBody>
      </p:sp>
      <p:sp>
        <p:nvSpPr>
          <p:cNvPr id="21" name="Elipse 20">
            <a:extLst>
              <a:ext uri="{FF2B5EF4-FFF2-40B4-BE49-F238E27FC236}">
                <a16:creationId xmlns:a16="http://schemas.microsoft.com/office/drawing/2014/main" id="{68CC1A7D-7F75-AB6F-8D60-3C11E8B4C8A6}"/>
              </a:ext>
            </a:extLst>
          </p:cNvPr>
          <p:cNvSpPr/>
          <p:nvPr/>
        </p:nvSpPr>
        <p:spPr>
          <a:xfrm>
            <a:off x="10296578" y="4565094"/>
            <a:ext cx="1070880" cy="1070880"/>
          </a:xfrm>
          <a:prstGeom prst="ellipse">
            <a:avLst/>
          </a:prstGeom>
          <a:solidFill>
            <a:srgbClr val="00BBD1">
              <a:alpha val="31000"/>
            </a:srgbClr>
          </a:solidFill>
          <a:ln>
            <a:solidFill>
              <a:srgbClr val="00BBD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latin typeface="Avenir Next LT Pro" panose="020B0504020202020204" pitchFamily="34" charset="0"/>
            </a:endParaRPr>
          </a:p>
        </p:txBody>
      </p:sp>
    </p:spTree>
    <p:extLst>
      <p:ext uri="{BB962C8B-B14F-4D97-AF65-F5344CB8AC3E}">
        <p14:creationId xmlns:p14="http://schemas.microsoft.com/office/powerpoint/2010/main" val="365363876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1"/>
                                        </p:tgtEl>
                                        <p:attrNameLst>
                                          <p:attrName>style.visibility</p:attrName>
                                        </p:attrNameLst>
                                      </p:cBhvr>
                                      <p:to>
                                        <p:strVal val="visible"/>
                                      </p:to>
                                    </p:set>
                                    <p:animEffect transition="in" filter="fade">
                                      <p:cBhvr>
                                        <p:cTn id="11"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animBg="1"/>
      <p:bldP spid="42"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258744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ea typeface="Times New Roman" panose="02020603050405020304" pitchFamily="18" charset="0"/>
              </a:rPr>
              <a:t>(UFJF-2017) </a:t>
            </a:r>
            <a:r>
              <a:rPr lang="pt-BR" sz="1400" b="0" dirty="0">
                <a:ea typeface="Times New Roman" panose="02020603050405020304" pitchFamily="18" charset="0"/>
              </a:rPr>
              <a:t>Pedro é músico e estudante de Física. Certo dia, Pedro estava no alto de um palco afinando seu violão. Ele usava um diapasão em Lá fundamental do piano que vibra com uma frequência de 440 Hz. Por um descuido, Pedro inadvertidamente deixou o diapasão cair. Ele, que tem um ouvido muito bom, percebeu que enquanto o diapasão caía, o som percebido se alterava para frequências diferentes daqueles 440 Hz que ele estava ouvindo antes. Muito curioso, Pedro resolveu determinar a frequência do diapasão percebido por ele, no instante imediatamente antes de o diapasão tocar o chão. Para isso, ele mediu a altura de queda em 1,80m e considerando a velocidade do som no ar como 330 m/s, ele chegou a um valor de: </a:t>
            </a: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pt-BR" sz="1400" b="0" i="0" u="none" strike="noStrike" kern="1200" cap="none" spc="0" normalizeH="0" baseline="0" noProof="0" dirty="0">
                <a:ln>
                  <a:noFill/>
                </a:ln>
                <a:solidFill>
                  <a:srgbClr val="003B89"/>
                </a:solidFill>
                <a:effectLst/>
                <a:uLnTx/>
                <a:uFillTx/>
              </a:rPr>
              <a:t> </a:t>
            </a:r>
          </a:p>
        </p:txBody>
      </p:sp>
      <p:grpSp>
        <p:nvGrpSpPr>
          <p:cNvPr id="34" name="Agrupar 33">
            <a:extLst>
              <a:ext uri="{FF2B5EF4-FFF2-40B4-BE49-F238E27FC236}">
                <a16:creationId xmlns:a16="http://schemas.microsoft.com/office/drawing/2014/main" id="{ED56AD86-91D5-7FB2-8A3D-518A38D21AC4}"/>
              </a:ext>
            </a:extLst>
          </p:cNvPr>
          <p:cNvGrpSpPr/>
          <p:nvPr/>
        </p:nvGrpSpPr>
        <p:grpSpPr>
          <a:xfrm>
            <a:off x="2471113" y="4070777"/>
            <a:ext cx="5877505" cy="432792"/>
            <a:chOff x="4820842" y="3848457"/>
            <a:chExt cx="5877505" cy="432792"/>
          </a:xfrm>
        </p:grpSpPr>
        <p:sp>
          <p:nvSpPr>
            <p:cNvPr id="45" name="CaixaDeTexto 44">
              <a:extLst>
                <a:ext uri="{FF2B5EF4-FFF2-40B4-BE49-F238E27FC236}">
                  <a16:creationId xmlns:a16="http://schemas.microsoft.com/office/drawing/2014/main" id="{D400188E-D783-3AAE-4309-AB34A75F7B9B}"/>
                </a:ext>
              </a:extLst>
            </p:cNvPr>
            <p:cNvSpPr txBox="1"/>
            <p:nvPr/>
          </p:nvSpPr>
          <p:spPr>
            <a:xfrm>
              <a:off x="5285163" y="3893608"/>
              <a:ext cx="5413184"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438,15 Hz </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Times New Roman" panose="02020603050405020304" pitchFamily="18" charset="0"/>
              </a:endParaRPr>
            </a:p>
          </p:txBody>
        </p:sp>
        <p:sp>
          <p:nvSpPr>
            <p:cNvPr id="46" name="CaixaDeTexto 45">
              <a:extLst>
                <a:ext uri="{FF2B5EF4-FFF2-40B4-BE49-F238E27FC236}">
                  <a16:creationId xmlns:a16="http://schemas.microsoft.com/office/drawing/2014/main" id="{B0EC3D49-CA17-AF0F-ED2B-8E48104DE5B7}"/>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A</a:t>
              </a:r>
            </a:p>
          </p:txBody>
        </p:sp>
      </p:grpSp>
      <p:grpSp>
        <p:nvGrpSpPr>
          <p:cNvPr id="47" name="Agrupar 46">
            <a:extLst>
              <a:ext uri="{FF2B5EF4-FFF2-40B4-BE49-F238E27FC236}">
                <a16:creationId xmlns:a16="http://schemas.microsoft.com/office/drawing/2014/main" id="{08B232DD-46EB-468A-F76E-CE84B1691FC3}"/>
              </a:ext>
            </a:extLst>
          </p:cNvPr>
          <p:cNvGrpSpPr/>
          <p:nvPr/>
        </p:nvGrpSpPr>
        <p:grpSpPr>
          <a:xfrm>
            <a:off x="2471113" y="4724331"/>
            <a:ext cx="5900593" cy="432792"/>
            <a:chOff x="4820842" y="3848457"/>
            <a:chExt cx="5900593" cy="432792"/>
          </a:xfrm>
        </p:grpSpPr>
        <p:sp>
          <p:nvSpPr>
            <p:cNvPr id="48" name="CaixaDeTexto 47">
              <a:extLst>
                <a:ext uri="{FF2B5EF4-FFF2-40B4-BE49-F238E27FC236}">
                  <a16:creationId xmlns:a16="http://schemas.microsoft.com/office/drawing/2014/main" id="{AE9A203C-268C-A1DD-5D14-759F4AC8A092}"/>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432,14 Hz </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mn-cs"/>
              </a:endParaRPr>
            </a:p>
          </p:txBody>
        </p:sp>
        <p:sp>
          <p:nvSpPr>
            <p:cNvPr id="49" name="CaixaDeTexto 48">
              <a:extLst>
                <a:ext uri="{FF2B5EF4-FFF2-40B4-BE49-F238E27FC236}">
                  <a16:creationId xmlns:a16="http://schemas.microsoft.com/office/drawing/2014/main" id="{EDEB0090-6054-F47F-1663-4583B7635A1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B</a:t>
              </a:r>
            </a:p>
          </p:txBody>
        </p:sp>
      </p:gr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8" name="Agrupar 7">
            <a:extLst>
              <a:ext uri="{FF2B5EF4-FFF2-40B4-BE49-F238E27FC236}">
                <a16:creationId xmlns:a16="http://schemas.microsoft.com/office/drawing/2014/main" id="{7769D391-E280-5141-F510-ED8BC1475A41}"/>
              </a:ext>
            </a:extLst>
          </p:cNvPr>
          <p:cNvGrpSpPr/>
          <p:nvPr/>
        </p:nvGrpSpPr>
        <p:grpSpPr>
          <a:xfrm>
            <a:off x="4242794" y="4066385"/>
            <a:ext cx="4356519" cy="432792"/>
            <a:chOff x="4820842" y="3848457"/>
            <a:chExt cx="4356519" cy="432792"/>
          </a:xfrm>
        </p:grpSpPr>
        <p:sp>
          <p:nvSpPr>
            <p:cNvPr id="9" name="CaixaDeTexto 8">
              <a:extLst>
                <a:ext uri="{FF2B5EF4-FFF2-40B4-BE49-F238E27FC236}">
                  <a16:creationId xmlns:a16="http://schemas.microsoft.com/office/drawing/2014/main" id="{518A7633-67A6-623E-29D5-6765B060A113}"/>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330 Hz </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mn-cs"/>
              </a:endParaRPr>
            </a:p>
          </p:txBody>
        </p:sp>
        <p:sp>
          <p:nvSpPr>
            <p:cNvPr id="10" name="CaixaDeTexto 9">
              <a:extLst>
                <a:ext uri="{FF2B5EF4-FFF2-40B4-BE49-F238E27FC236}">
                  <a16:creationId xmlns:a16="http://schemas.microsoft.com/office/drawing/2014/main" id="{B8E48C58-E5B5-171A-1109-BBCE5A1FD6E8}"/>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D</a:t>
              </a:r>
            </a:p>
          </p:txBody>
        </p:sp>
      </p:grpSp>
      <p:grpSp>
        <p:nvGrpSpPr>
          <p:cNvPr id="6" name="Agrupar 5">
            <a:extLst>
              <a:ext uri="{FF2B5EF4-FFF2-40B4-BE49-F238E27FC236}">
                <a16:creationId xmlns:a16="http://schemas.microsoft.com/office/drawing/2014/main" id="{65BF88C4-A9A5-8EF0-2607-6AA1FED506DA}"/>
              </a:ext>
            </a:extLst>
          </p:cNvPr>
          <p:cNvGrpSpPr/>
          <p:nvPr/>
        </p:nvGrpSpPr>
        <p:grpSpPr>
          <a:xfrm>
            <a:off x="4238036" y="4724331"/>
            <a:ext cx="4356519" cy="432792"/>
            <a:chOff x="4820842" y="3848457"/>
            <a:chExt cx="4356519" cy="432792"/>
          </a:xfrm>
        </p:grpSpPr>
        <p:sp>
          <p:nvSpPr>
            <p:cNvPr id="11" name="CaixaDeTexto 10">
              <a:extLst>
                <a:ext uri="{FF2B5EF4-FFF2-40B4-BE49-F238E27FC236}">
                  <a16:creationId xmlns:a16="http://schemas.microsoft.com/office/drawing/2014/main" id="{91D7C7BB-98A8-FFE4-315F-90277B020418}"/>
                </a:ext>
              </a:extLst>
            </p:cNvPr>
            <p:cNvSpPr txBox="1"/>
            <p:nvPr/>
          </p:nvSpPr>
          <p:spPr>
            <a:xfrm>
              <a:off x="5285164" y="3893608"/>
              <a:ext cx="3892197" cy="316818"/>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324,1 Hz </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Times New Roman" panose="02020603050405020304" pitchFamily="18" charset="0"/>
              </a:endParaRPr>
            </a:p>
          </p:txBody>
        </p:sp>
        <p:sp>
          <p:nvSpPr>
            <p:cNvPr id="12" name="CaixaDeTexto 11">
              <a:extLst>
                <a:ext uri="{FF2B5EF4-FFF2-40B4-BE49-F238E27FC236}">
                  <a16:creationId xmlns:a16="http://schemas.microsoft.com/office/drawing/2014/main" id="{FDFD46A0-8125-00EA-4A24-8778E472FC8E}"/>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E</a:t>
              </a:r>
            </a:p>
          </p:txBody>
        </p:sp>
      </p:grpSp>
      <p:grpSp>
        <p:nvGrpSpPr>
          <p:cNvPr id="3" name="Agrupar 2">
            <a:extLst>
              <a:ext uri="{FF2B5EF4-FFF2-40B4-BE49-F238E27FC236}">
                <a16:creationId xmlns:a16="http://schemas.microsoft.com/office/drawing/2014/main" id="{C323C7B4-ADCC-8F83-544F-2E86E488AB73}"/>
              </a:ext>
            </a:extLst>
          </p:cNvPr>
          <p:cNvGrpSpPr/>
          <p:nvPr/>
        </p:nvGrpSpPr>
        <p:grpSpPr>
          <a:xfrm>
            <a:off x="2490380" y="5364591"/>
            <a:ext cx="5900593" cy="432792"/>
            <a:chOff x="4820842" y="3848457"/>
            <a:chExt cx="5900593" cy="432792"/>
          </a:xfrm>
        </p:grpSpPr>
        <p:sp>
          <p:nvSpPr>
            <p:cNvPr id="4" name="CaixaDeTexto 3">
              <a:extLst>
                <a:ext uri="{FF2B5EF4-FFF2-40B4-BE49-F238E27FC236}">
                  <a16:creationId xmlns:a16="http://schemas.microsoft.com/office/drawing/2014/main" id="{7F90DF0B-FEEA-068A-96A3-27F92DBC5239}"/>
                </a:ext>
              </a:extLst>
            </p:cNvPr>
            <p:cNvSpPr txBox="1"/>
            <p:nvPr/>
          </p:nvSpPr>
          <p:spPr>
            <a:xfrm>
              <a:off x="5285164" y="3893608"/>
              <a:ext cx="5436271" cy="314510"/>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Times New Roman" panose="02020603050405020304" pitchFamily="18" charset="0"/>
                  <a:cs typeface="+mn-cs"/>
                </a:rPr>
                <a:t>332,12 Hz </a:t>
              </a:r>
              <a:endParaRPr kumimoji="0" lang="pt-BR" sz="1400" b="1" i="0" u="none" strike="noStrike" kern="1200" cap="none" spc="0" normalizeH="0" baseline="0" noProof="0" dirty="0">
                <a:ln>
                  <a:noFill/>
                </a:ln>
                <a:solidFill>
                  <a:srgbClr val="00347A"/>
                </a:solidFill>
                <a:effectLst/>
                <a:uLnTx/>
                <a:uFillTx/>
                <a:latin typeface="Avenir Next LT Pro" panose="020B0504020202020204" pitchFamily="34" charset="0"/>
                <a:ea typeface="Calibri" panose="020F0502020204030204" pitchFamily="34" charset="0"/>
                <a:cs typeface="+mn-cs"/>
              </a:endParaRPr>
            </a:p>
          </p:txBody>
        </p:sp>
        <p:sp>
          <p:nvSpPr>
            <p:cNvPr id="5" name="CaixaDeTexto 4">
              <a:extLst>
                <a:ext uri="{FF2B5EF4-FFF2-40B4-BE49-F238E27FC236}">
                  <a16:creationId xmlns:a16="http://schemas.microsoft.com/office/drawing/2014/main" id="{C6834F96-4E3E-ED07-000F-F0BC31A3D0BA}"/>
                </a:ext>
              </a:extLst>
            </p:cNvPr>
            <p:cNvSpPr txBox="1"/>
            <p:nvPr/>
          </p:nvSpPr>
          <p:spPr>
            <a:xfrm>
              <a:off x="4820842" y="3848457"/>
              <a:ext cx="444514" cy="432792"/>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400" b="1" i="0" u="none" strike="noStrike" kern="1200" cap="none" spc="0" normalizeH="0" baseline="0" noProof="0" dirty="0">
                  <a:ln>
                    <a:noFill/>
                  </a:ln>
                  <a:solidFill>
                    <a:srgbClr val="004AAD"/>
                  </a:solidFill>
                  <a:effectLst/>
                  <a:uLnTx/>
                  <a:uFillTx/>
                  <a:latin typeface="Avenir Next LT Pro" panose="020B0504020202020204" pitchFamily="34" charset="0"/>
                  <a:ea typeface="+mn-ea"/>
                  <a:cs typeface="+mn-cs"/>
                </a:rPr>
                <a:t>C</a:t>
              </a:r>
            </a:p>
          </p:txBody>
        </p:sp>
      </p:grpSp>
    </p:spTree>
    <p:extLst>
      <p:ext uri="{BB962C8B-B14F-4D97-AF65-F5344CB8AC3E}">
        <p14:creationId xmlns:p14="http://schemas.microsoft.com/office/powerpoint/2010/main" val="2894558521"/>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fade">
                                      <p:cBhvr>
                                        <p:cTn id="7" dur="500"/>
                                        <p:tgtEl>
                                          <p:spTgt spid="10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fade">
                                      <p:cBhvr>
                                        <p:cTn id="11" dur="500"/>
                                        <p:tgtEl>
                                          <p:spTgt spid="4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par>
                                <p:cTn id="17" presetID="10" presetClass="entr" presetSubtype="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500"/>
                                        <p:tgtEl>
                                          <p:spTgt spid="4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par>
                                <p:cTn id="26" presetID="10" presetClass="entr" presetSubtype="0" fill="hold"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fade">
                                      <p:cBhvr>
                                        <p:cTn id="28"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887935"/>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 </a:t>
            </a:r>
            <a:r>
              <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Esquematizando a situação, temos (o diapasão cai em queda livre, trata-se de um MUV):</a:t>
            </a:r>
          </a:p>
          <a:p>
            <a:pPr marL="0" marR="0" lvl="0" indent="0" algn="just" defTabSz="914400" rtl="0" eaLnBrk="1" fontAlgn="auto" latinLnBrk="0" hangingPunct="1">
              <a:lnSpc>
                <a:spcPct val="110000"/>
              </a:lnSpc>
              <a:spcBef>
                <a:spcPts val="0"/>
              </a:spcBef>
              <a:spcAft>
                <a:spcPts val="0"/>
              </a:spcAft>
              <a:buClrTx/>
              <a:buSzTx/>
              <a:buFontTx/>
              <a:buNone/>
              <a:tabLst/>
              <a:defRPr/>
            </a:pP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75" name="Agrupar 74">
            <a:extLst>
              <a:ext uri="{FF2B5EF4-FFF2-40B4-BE49-F238E27FC236}">
                <a16:creationId xmlns:a16="http://schemas.microsoft.com/office/drawing/2014/main" id="{B41054E0-B4ED-4E11-7F29-B4BBD83BD05A}"/>
              </a:ext>
            </a:extLst>
          </p:cNvPr>
          <p:cNvGrpSpPr/>
          <p:nvPr/>
        </p:nvGrpSpPr>
        <p:grpSpPr>
          <a:xfrm>
            <a:off x="3928001" y="2345213"/>
            <a:ext cx="4551402" cy="3729097"/>
            <a:chOff x="2542363" y="3865983"/>
            <a:chExt cx="3360891" cy="2753676"/>
          </a:xfrm>
        </p:grpSpPr>
        <p:pic>
          <p:nvPicPr>
            <p:cNvPr id="77" name="Imagem 76">
              <a:extLst>
                <a:ext uri="{FF2B5EF4-FFF2-40B4-BE49-F238E27FC236}">
                  <a16:creationId xmlns:a16="http://schemas.microsoft.com/office/drawing/2014/main" id="{74F49C28-796F-C899-7901-96D3E5A9C08D}"/>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369361" y="5511990"/>
              <a:ext cx="2533893" cy="553233"/>
            </a:xfrm>
            <a:prstGeom prst="rect">
              <a:avLst/>
            </a:prstGeom>
          </p:spPr>
        </p:pic>
        <p:pic>
          <p:nvPicPr>
            <p:cNvPr id="78" name="Imagem 77">
              <a:extLst>
                <a:ext uri="{FF2B5EF4-FFF2-40B4-BE49-F238E27FC236}">
                  <a16:creationId xmlns:a16="http://schemas.microsoft.com/office/drawing/2014/main" id="{1CDF2BEE-D720-DF31-880F-493B4DBBB4AD}"/>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V="1">
              <a:off x="3737111" y="4043422"/>
              <a:ext cx="1083365" cy="412474"/>
            </a:xfrm>
            <a:prstGeom prst="rect">
              <a:avLst/>
            </a:prstGeom>
          </p:spPr>
        </p:pic>
        <p:cxnSp>
          <p:nvCxnSpPr>
            <p:cNvPr id="79" name="Conector de Seta Reta 78">
              <a:extLst>
                <a:ext uri="{FF2B5EF4-FFF2-40B4-BE49-F238E27FC236}">
                  <a16:creationId xmlns:a16="http://schemas.microsoft.com/office/drawing/2014/main" id="{7443D9B8-6B70-2E89-A094-22CA21231B38}"/>
                </a:ext>
              </a:extLst>
            </p:cNvPr>
            <p:cNvCxnSpPr>
              <a:cxnSpLocks/>
            </p:cNvCxnSpPr>
            <p:nvPr/>
          </p:nvCxnSpPr>
          <p:spPr>
            <a:xfrm>
              <a:off x="3359423" y="3865983"/>
              <a:ext cx="0" cy="2713721"/>
            </a:xfrm>
            <a:prstGeom prst="straightConnector1">
              <a:avLst/>
            </a:prstGeom>
            <a:noFill/>
            <a:ln w="38100" cap="flat">
              <a:solidFill>
                <a:srgbClr val="003B89"/>
              </a:solidFill>
              <a:prstDash val="solid"/>
              <a:round/>
              <a:tailEnd type="triangle"/>
            </a:ln>
            <a:effectLst/>
            <a:sp3d/>
          </p:spPr>
          <p:style>
            <a:lnRef idx="0">
              <a:scrgbClr r="0" g="0" b="0"/>
            </a:lnRef>
            <a:fillRef idx="0">
              <a:scrgbClr r="0" g="0" b="0"/>
            </a:fillRef>
            <a:effectRef idx="0">
              <a:scrgbClr r="0" g="0" b="0"/>
            </a:effectRef>
            <a:fontRef idx="none"/>
          </p:style>
        </p:cxnSp>
        <mc:AlternateContent xmlns:mc="http://schemas.openxmlformats.org/markup-compatibility/2006">
          <mc:Choice xmlns:a14="http://schemas.microsoft.com/office/drawing/2010/main" Requires="a14">
            <p:sp>
              <p:nvSpPr>
                <p:cNvPr id="80" name="Objeto 79">
                  <a:extLst>
                    <a:ext uri="{FF2B5EF4-FFF2-40B4-BE49-F238E27FC236}">
                      <a16:creationId xmlns:a16="http://schemas.microsoft.com/office/drawing/2014/main" id="{F3A8C4FD-7E6A-4826-46F3-6A31896DFF54}"/>
                    </a:ext>
                  </a:extLst>
                </p:cNvPr>
                <p:cNvSpPr txBox="1"/>
                <p:nvPr/>
              </p:nvSpPr>
              <p:spPr>
                <a:xfrm>
                  <a:off x="2891613" y="3942221"/>
                  <a:ext cx="247650" cy="347662"/>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pt-BR" sz="3600" i="1" smtClean="0">
                            <a:solidFill>
                              <a:srgbClr val="003B89"/>
                            </a:solidFill>
                            <a:latin typeface="Cambria Math" panose="02040503050406030204" pitchFamily="18" charset="0"/>
                          </a:rPr>
                          <m:t>0</m:t>
                        </m:r>
                      </m:oMath>
                    </m:oMathPara>
                  </a14:m>
                  <a:endParaRPr lang="pt-BR" sz="3600" dirty="0">
                    <a:solidFill>
                      <a:srgbClr val="003B89"/>
                    </a:solidFill>
                    <a:latin typeface="Avenir Next LT Pro" panose="020B0504020202020204" pitchFamily="34" charset="0"/>
                  </a:endParaRPr>
                </a:p>
              </p:txBody>
            </p:sp>
          </mc:Choice>
          <mc:Fallback>
            <p:sp>
              <p:nvSpPr>
                <p:cNvPr id="80" name="Objeto 79">
                  <a:extLst>
                    <a:ext uri="{FF2B5EF4-FFF2-40B4-BE49-F238E27FC236}">
                      <a16:creationId xmlns:a16="http://schemas.microsoft.com/office/drawing/2014/main" id="{F3A8C4FD-7E6A-4826-46F3-6A31896DFF54}"/>
                    </a:ext>
                  </a:extLst>
                </p:cNvPr>
                <p:cNvSpPr txBox="1">
                  <a:spLocks noRot="1" noChangeAspect="1" noMove="1" noResize="1" noEditPoints="1" noAdjustHandles="1" noChangeArrowheads="1" noChangeShapeType="1" noTextEdit="1"/>
                </p:cNvSpPr>
                <p:nvPr/>
              </p:nvSpPr>
              <p:spPr>
                <a:xfrm>
                  <a:off x="2891613" y="3942221"/>
                  <a:ext cx="247650" cy="347662"/>
                </a:xfrm>
                <a:prstGeom prst="rect">
                  <a:avLst/>
                </a:prstGeom>
                <a:blipFill>
                  <a:blip r:embed="rId7"/>
                  <a:stretch>
                    <a:fillRect b="-2597"/>
                  </a:stretch>
                </a:blipFill>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81" name="Objeto 80">
                  <a:extLst>
                    <a:ext uri="{FF2B5EF4-FFF2-40B4-BE49-F238E27FC236}">
                      <a16:creationId xmlns:a16="http://schemas.microsoft.com/office/drawing/2014/main" id="{DB8C96CA-412A-AF10-B7DE-799C6F7E7024}"/>
                    </a:ext>
                  </a:extLst>
                </p:cNvPr>
                <p:cNvSpPr txBox="1"/>
                <p:nvPr/>
              </p:nvSpPr>
              <p:spPr>
                <a:xfrm>
                  <a:off x="2542363" y="6277433"/>
                  <a:ext cx="593725" cy="339725"/>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pt-BR" sz="3200" i="1" smtClean="0">
                            <a:solidFill>
                              <a:srgbClr val="003B89"/>
                            </a:solidFill>
                            <a:latin typeface="Cambria Math" panose="02040503050406030204" pitchFamily="18" charset="0"/>
                          </a:rPr>
                          <m:t>𝑆</m:t>
                        </m:r>
                        <m:r>
                          <a:rPr lang="pt-BR" sz="3200" i="1" smtClean="0">
                            <a:solidFill>
                              <a:srgbClr val="003B89"/>
                            </a:solidFill>
                            <a:latin typeface="Cambria Math" panose="02040503050406030204" pitchFamily="18" charset="0"/>
                          </a:rPr>
                          <m:t>(</m:t>
                        </m:r>
                        <m:r>
                          <a:rPr lang="pt-BR" sz="3200" i="1" smtClean="0">
                            <a:solidFill>
                              <a:srgbClr val="003B89"/>
                            </a:solidFill>
                            <a:latin typeface="Cambria Math" panose="02040503050406030204" pitchFamily="18" charset="0"/>
                          </a:rPr>
                          <m:t>𝑚</m:t>
                        </m:r>
                        <m:r>
                          <a:rPr lang="pt-BR" sz="3200" i="1" smtClean="0">
                            <a:solidFill>
                              <a:srgbClr val="003B89"/>
                            </a:solidFill>
                            <a:latin typeface="Cambria Math" panose="02040503050406030204" pitchFamily="18" charset="0"/>
                          </a:rPr>
                          <m:t>)</m:t>
                        </m:r>
                      </m:oMath>
                    </m:oMathPara>
                  </a14:m>
                  <a:endParaRPr lang="pt-BR" sz="3200" dirty="0">
                    <a:solidFill>
                      <a:srgbClr val="003B89"/>
                    </a:solidFill>
                    <a:latin typeface="Avenir Next LT Pro" panose="020B0504020202020204" pitchFamily="34" charset="0"/>
                  </a:endParaRPr>
                </a:p>
              </p:txBody>
            </p:sp>
          </mc:Choice>
          <mc:Fallback>
            <p:sp>
              <p:nvSpPr>
                <p:cNvPr id="81" name="Objeto 80">
                  <a:extLst>
                    <a:ext uri="{FF2B5EF4-FFF2-40B4-BE49-F238E27FC236}">
                      <a16:creationId xmlns:a16="http://schemas.microsoft.com/office/drawing/2014/main" id="{DB8C96CA-412A-AF10-B7DE-799C6F7E7024}"/>
                    </a:ext>
                  </a:extLst>
                </p:cNvPr>
                <p:cNvSpPr txBox="1">
                  <a:spLocks noRot="1" noChangeAspect="1" noMove="1" noResize="1" noEditPoints="1" noAdjustHandles="1" noChangeArrowheads="1" noChangeShapeType="1" noTextEdit="1"/>
                </p:cNvSpPr>
                <p:nvPr/>
              </p:nvSpPr>
              <p:spPr>
                <a:xfrm>
                  <a:off x="2542363" y="6277433"/>
                  <a:ext cx="593725" cy="339725"/>
                </a:xfrm>
                <a:prstGeom prst="rect">
                  <a:avLst/>
                </a:prstGeom>
                <a:blipFill>
                  <a:blip r:embed="rId8"/>
                  <a:stretch>
                    <a:fillRect r="-20455" b="-14474"/>
                  </a:stretch>
                </a:blipFill>
              </p:spPr>
              <p:txBody>
                <a:bodyPr/>
                <a:lstStyle/>
                <a:p>
                  <a:r>
                    <a:rPr lang="pt-BR">
                      <a:noFill/>
                    </a:rPr>
                    <a:t> </a:t>
                  </a:r>
                </a:p>
              </p:txBody>
            </p:sp>
          </mc:Fallback>
        </mc:AlternateContent>
        <mc:AlternateContent xmlns:mc="http://schemas.openxmlformats.org/markup-compatibility/2006">
          <mc:Choice xmlns:a14="http://schemas.microsoft.com/office/drawing/2010/main" Requires="a14">
            <p:sp>
              <p:nvSpPr>
                <p:cNvPr id="82" name="Objeto 81">
                  <a:extLst>
                    <a:ext uri="{FF2B5EF4-FFF2-40B4-BE49-F238E27FC236}">
                      <a16:creationId xmlns:a16="http://schemas.microsoft.com/office/drawing/2014/main" id="{010A28FD-C49E-5F83-2332-30B15CA72270}"/>
                    </a:ext>
                  </a:extLst>
                </p:cNvPr>
                <p:cNvSpPr txBox="1"/>
                <p:nvPr/>
              </p:nvSpPr>
              <p:spPr>
                <a:xfrm>
                  <a:off x="2720163" y="5661483"/>
                  <a:ext cx="415925" cy="392113"/>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r>
                          <a:rPr lang="pt-BR" sz="3200" i="1" smtClean="0">
                            <a:solidFill>
                              <a:srgbClr val="003B89"/>
                            </a:solidFill>
                            <a:latin typeface="Cambria Math" panose="02040503050406030204" pitchFamily="18" charset="0"/>
                          </a:rPr>
                          <m:t>1,8</m:t>
                        </m:r>
                      </m:oMath>
                    </m:oMathPara>
                  </a14:m>
                  <a:endParaRPr lang="pt-BR" sz="3200" dirty="0">
                    <a:solidFill>
                      <a:srgbClr val="003B89"/>
                    </a:solidFill>
                    <a:latin typeface="Avenir Next LT Pro" panose="020B0504020202020204" pitchFamily="34" charset="0"/>
                  </a:endParaRPr>
                </a:p>
              </p:txBody>
            </p:sp>
          </mc:Choice>
          <mc:Fallback>
            <p:sp>
              <p:nvSpPr>
                <p:cNvPr id="82" name="Objeto 81">
                  <a:extLst>
                    <a:ext uri="{FF2B5EF4-FFF2-40B4-BE49-F238E27FC236}">
                      <a16:creationId xmlns:a16="http://schemas.microsoft.com/office/drawing/2014/main" id="{010A28FD-C49E-5F83-2332-30B15CA72270}"/>
                    </a:ext>
                  </a:extLst>
                </p:cNvPr>
                <p:cNvSpPr txBox="1">
                  <a:spLocks noRot="1" noChangeAspect="1" noMove="1" noResize="1" noEditPoints="1" noAdjustHandles="1" noChangeArrowheads="1" noChangeShapeType="1" noTextEdit="1"/>
                </p:cNvSpPr>
                <p:nvPr/>
              </p:nvSpPr>
              <p:spPr>
                <a:xfrm>
                  <a:off x="2720163" y="5661483"/>
                  <a:ext cx="415925" cy="392113"/>
                </a:xfrm>
                <a:prstGeom prst="rect">
                  <a:avLst/>
                </a:prstGeom>
                <a:blipFill>
                  <a:blip r:embed="rId9"/>
                  <a:stretch>
                    <a:fillRect/>
                  </a:stretch>
                </a:blipFill>
              </p:spPr>
              <p:txBody>
                <a:bodyPr/>
                <a:lstStyle/>
                <a:p>
                  <a:r>
                    <a:rPr lang="pt-BR">
                      <a:noFill/>
                    </a:rPr>
                    <a:t> </a:t>
                  </a:r>
                </a:p>
              </p:txBody>
            </p:sp>
          </mc:Fallback>
        </mc:AlternateContent>
        <p:pic>
          <p:nvPicPr>
            <p:cNvPr id="83" name="Imagem 82">
              <a:extLst>
                <a:ext uri="{FF2B5EF4-FFF2-40B4-BE49-F238E27FC236}">
                  <a16:creationId xmlns:a16="http://schemas.microsoft.com/office/drawing/2014/main" id="{0E0A79F6-F9E4-6A5D-D9A5-A8978C16B351}"/>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V="1">
              <a:off x="3737111" y="5447135"/>
              <a:ext cx="1083365" cy="412474"/>
            </a:xfrm>
            <a:prstGeom prst="rect">
              <a:avLst/>
            </a:prstGeom>
          </p:spPr>
        </p:pic>
        <p:cxnSp>
          <p:nvCxnSpPr>
            <p:cNvPr id="84" name="Conector de Seta Reta 83">
              <a:extLst>
                <a:ext uri="{FF2B5EF4-FFF2-40B4-BE49-F238E27FC236}">
                  <a16:creationId xmlns:a16="http://schemas.microsoft.com/office/drawing/2014/main" id="{187339C0-518A-6B5D-E2A7-CB9415CD06C3}"/>
                </a:ext>
              </a:extLst>
            </p:cNvPr>
            <p:cNvCxnSpPr>
              <a:cxnSpLocks/>
            </p:cNvCxnSpPr>
            <p:nvPr/>
          </p:nvCxnSpPr>
          <p:spPr>
            <a:xfrm flipH="1">
              <a:off x="4328488" y="5730402"/>
              <a:ext cx="1" cy="629257"/>
            </a:xfrm>
            <a:prstGeom prst="straightConnector1">
              <a:avLst/>
            </a:prstGeom>
            <a:noFill/>
            <a:ln w="38100" cap="flat">
              <a:solidFill>
                <a:srgbClr val="00BBD1"/>
              </a:solidFill>
              <a:prstDash val="solid"/>
              <a:round/>
              <a:tailEnd type="triangle"/>
            </a:ln>
            <a:effectLst/>
            <a:sp3d/>
          </p:spPr>
          <p:style>
            <a:lnRef idx="0">
              <a:scrgbClr r="0" g="0" b="0"/>
            </a:lnRef>
            <a:fillRef idx="0">
              <a:scrgbClr r="0" g="0" b="0"/>
            </a:fillRef>
            <a:effectRef idx="0">
              <a:scrgbClr r="0" g="0" b="0"/>
            </a:effectRef>
            <a:fontRef idx="none"/>
          </p:style>
        </p:cxnSp>
        <mc:AlternateContent xmlns:mc="http://schemas.openxmlformats.org/markup-compatibility/2006">
          <mc:Choice xmlns:a14="http://schemas.microsoft.com/office/drawing/2010/main" Requires="a14">
            <p:sp>
              <p:nvSpPr>
                <p:cNvPr id="85" name="Objeto 84">
                  <a:extLst>
                    <a:ext uri="{FF2B5EF4-FFF2-40B4-BE49-F238E27FC236}">
                      <a16:creationId xmlns:a16="http://schemas.microsoft.com/office/drawing/2014/main" id="{89C96C75-5AB1-438A-ABB6-259EA2CCFCED}"/>
                    </a:ext>
                  </a:extLst>
                </p:cNvPr>
                <p:cNvSpPr txBox="1"/>
                <p:nvPr/>
              </p:nvSpPr>
              <p:spPr>
                <a:xfrm>
                  <a:off x="4442793" y="6127534"/>
                  <a:ext cx="585788" cy="492125"/>
                </a:xfrm>
                <a:prstGeom prst="rect">
                  <a:avLst/>
                </a:prstGeom>
              </p:spPr>
              <p:txBody>
                <a:bodyPr>
                  <a:normAutofit fontScale="85000" lnSpcReduction="10000"/>
                </a:bodyPr>
                <a:lstStyle/>
                <a:p>
                  <a:pPr/>
                  <a14:m>
                    <m:oMathPara xmlns:m="http://schemas.openxmlformats.org/officeDocument/2006/math">
                      <m:oMathParaPr>
                        <m:jc m:val="left"/>
                      </m:oMathParaPr>
                      <m:oMath xmlns:m="http://schemas.openxmlformats.org/officeDocument/2006/math">
                        <m:acc>
                          <m:accPr>
                            <m:chr m:val="⃗"/>
                            <m:ctrlPr>
                              <a:rPr lang="pt-BR" sz="2400" i="1" smtClean="0">
                                <a:solidFill>
                                  <a:srgbClr val="00BBD1"/>
                                </a:solidFill>
                                <a:latin typeface="Cambria Math" panose="02040503050406030204" pitchFamily="18" charset="0"/>
                              </a:rPr>
                            </m:ctrlPr>
                          </m:accPr>
                          <m:e>
                            <m:sSub>
                              <m:sSubPr>
                                <m:ctrlPr>
                                  <a:rPr lang="pt-BR" sz="2400" i="1">
                                    <a:solidFill>
                                      <a:srgbClr val="00BBD1"/>
                                    </a:solidFill>
                                    <a:latin typeface="Cambria Math" panose="02040503050406030204" pitchFamily="18" charset="0"/>
                                  </a:rPr>
                                </m:ctrlPr>
                              </m:sSubPr>
                              <m:e>
                                <m:r>
                                  <a:rPr lang="pt-BR" sz="2400" i="1">
                                    <a:solidFill>
                                      <a:srgbClr val="00BBD1"/>
                                    </a:solidFill>
                                    <a:latin typeface="Cambria Math" panose="02040503050406030204" pitchFamily="18" charset="0"/>
                                  </a:rPr>
                                  <m:t>𝑣</m:t>
                                </m:r>
                              </m:e>
                              <m:sub>
                                <m:r>
                                  <a:rPr lang="pt-BR" sz="2400" i="1">
                                    <a:solidFill>
                                      <a:srgbClr val="00BBD1"/>
                                    </a:solidFill>
                                    <a:latin typeface="Cambria Math" panose="02040503050406030204" pitchFamily="18" charset="0"/>
                                  </a:rPr>
                                  <m:t>𝑓𝑜𝑛𝑡𝑒</m:t>
                                </m:r>
                              </m:sub>
                            </m:sSub>
                          </m:e>
                        </m:acc>
                      </m:oMath>
                    </m:oMathPara>
                  </a14:m>
                  <a:endParaRPr lang="pt-BR" sz="2400" dirty="0">
                    <a:solidFill>
                      <a:srgbClr val="00BBD1"/>
                    </a:solidFill>
                    <a:latin typeface="Avenir Next LT Pro" panose="020B0504020202020204" pitchFamily="34" charset="0"/>
                  </a:endParaRPr>
                </a:p>
              </p:txBody>
            </p:sp>
          </mc:Choice>
          <mc:Fallback>
            <p:sp>
              <p:nvSpPr>
                <p:cNvPr id="85" name="Objeto 84">
                  <a:extLst>
                    <a:ext uri="{FF2B5EF4-FFF2-40B4-BE49-F238E27FC236}">
                      <a16:creationId xmlns:a16="http://schemas.microsoft.com/office/drawing/2014/main" id="{89C96C75-5AB1-438A-ABB6-259EA2CCFCED}"/>
                    </a:ext>
                  </a:extLst>
                </p:cNvPr>
                <p:cNvSpPr txBox="1">
                  <a:spLocks noRot="1" noChangeAspect="1" noMove="1" noResize="1" noEditPoints="1" noAdjustHandles="1" noChangeArrowheads="1" noChangeShapeType="1" noTextEdit="1"/>
                </p:cNvSpPr>
                <p:nvPr/>
              </p:nvSpPr>
              <p:spPr>
                <a:xfrm>
                  <a:off x="4442793" y="6127534"/>
                  <a:ext cx="585788" cy="492125"/>
                </a:xfrm>
                <a:prstGeom prst="rect">
                  <a:avLst/>
                </a:prstGeom>
                <a:blipFill>
                  <a:blip r:embed="rId10"/>
                  <a:stretch>
                    <a:fillRect r="-3846"/>
                  </a:stretch>
                </a:blipFill>
              </p:spPr>
              <p:txBody>
                <a:bodyPr/>
                <a:lstStyle/>
                <a:p>
                  <a:r>
                    <a:rPr lang="pt-BR">
                      <a:noFill/>
                    </a:rPr>
                    <a:t> </a:t>
                  </a:r>
                </a:p>
              </p:txBody>
            </p:sp>
          </mc:Fallback>
        </mc:AlternateContent>
        <p:cxnSp>
          <p:nvCxnSpPr>
            <p:cNvPr id="86" name="Conector de Seta Reta 85">
              <a:extLst>
                <a:ext uri="{FF2B5EF4-FFF2-40B4-BE49-F238E27FC236}">
                  <a16:creationId xmlns:a16="http://schemas.microsoft.com/office/drawing/2014/main" id="{B114BAD5-935D-CCB6-7EA4-A3966948F2AC}"/>
                </a:ext>
              </a:extLst>
            </p:cNvPr>
            <p:cNvCxnSpPr>
              <a:cxnSpLocks/>
            </p:cNvCxnSpPr>
            <p:nvPr/>
          </p:nvCxnSpPr>
          <p:spPr>
            <a:xfrm>
              <a:off x="5456578" y="4530682"/>
              <a:ext cx="0" cy="558153"/>
            </a:xfrm>
            <a:prstGeom prst="straightConnector1">
              <a:avLst/>
            </a:prstGeom>
            <a:noFill/>
            <a:ln w="50800" cap="flat">
              <a:solidFill>
                <a:srgbClr val="2007B9"/>
              </a:solidFill>
              <a:prstDash val="solid"/>
              <a:round/>
              <a:tailEnd type="triangle"/>
            </a:ln>
            <a:effectLst/>
            <a:sp3d/>
          </p:spPr>
          <p:style>
            <a:lnRef idx="0">
              <a:scrgbClr r="0" g="0" b="0"/>
            </a:lnRef>
            <a:fillRef idx="0">
              <a:scrgbClr r="0" g="0" b="0"/>
            </a:fillRef>
            <a:effectRef idx="0">
              <a:scrgbClr r="0" g="0" b="0"/>
            </a:effectRef>
            <a:fontRef idx="none"/>
          </p:style>
        </p:cxnSp>
        <mc:AlternateContent xmlns:mc="http://schemas.openxmlformats.org/markup-compatibility/2006">
          <mc:Choice xmlns:a14="http://schemas.microsoft.com/office/drawing/2010/main" Requires="a14">
            <p:sp>
              <p:nvSpPr>
                <p:cNvPr id="87" name="Objeto 86">
                  <a:extLst>
                    <a:ext uri="{FF2B5EF4-FFF2-40B4-BE49-F238E27FC236}">
                      <a16:creationId xmlns:a16="http://schemas.microsoft.com/office/drawing/2014/main" id="{FFE8A3FF-76B6-09C1-D372-219BE6E06C8C}"/>
                    </a:ext>
                  </a:extLst>
                </p:cNvPr>
                <p:cNvSpPr txBox="1"/>
                <p:nvPr/>
              </p:nvSpPr>
              <p:spPr>
                <a:xfrm>
                  <a:off x="5087318" y="4460659"/>
                  <a:ext cx="311150" cy="5397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acc>
                          <m:accPr>
                            <m:chr m:val="⃗"/>
                            <m:ctrlPr>
                              <a:rPr lang="pt-BR" sz="3200" i="1" smtClean="0">
                                <a:solidFill>
                                  <a:srgbClr val="003B89"/>
                                </a:solidFill>
                                <a:latin typeface="Cambria Math" panose="02040503050406030204" pitchFamily="18" charset="0"/>
                              </a:rPr>
                            </m:ctrlPr>
                          </m:accPr>
                          <m:e>
                            <m:r>
                              <a:rPr lang="pt-BR" sz="3200" i="1">
                                <a:solidFill>
                                  <a:srgbClr val="003B89"/>
                                </a:solidFill>
                                <a:latin typeface="Cambria Math" panose="02040503050406030204" pitchFamily="18" charset="0"/>
                              </a:rPr>
                              <m:t>𝑔</m:t>
                            </m:r>
                          </m:e>
                        </m:acc>
                      </m:oMath>
                    </m:oMathPara>
                  </a14:m>
                  <a:endParaRPr lang="pt-BR" sz="3200" dirty="0">
                    <a:solidFill>
                      <a:srgbClr val="003B89"/>
                    </a:solidFill>
                    <a:latin typeface="Avenir Next LT Pro" panose="020B0504020202020204" pitchFamily="34" charset="0"/>
                  </a:endParaRPr>
                </a:p>
              </p:txBody>
            </p:sp>
          </mc:Choice>
          <mc:Fallback>
            <p:sp>
              <p:nvSpPr>
                <p:cNvPr id="87" name="Objeto 86">
                  <a:extLst>
                    <a:ext uri="{FF2B5EF4-FFF2-40B4-BE49-F238E27FC236}">
                      <a16:creationId xmlns:a16="http://schemas.microsoft.com/office/drawing/2014/main" id="{FFE8A3FF-76B6-09C1-D372-219BE6E06C8C}"/>
                    </a:ext>
                  </a:extLst>
                </p:cNvPr>
                <p:cNvSpPr txBox="1">
                  <a:spLocks noRot="1" noChangeAspect="1" noMove="1" noResize="1" noEditPoints="1" noAdjustHandles="1" noChangeArrowheads="1" noChangeShapeType="1" noTextEdit="1"/>
                </p:cNvSpPr>
                <p:nvPr/>
              </p:nvSpPr>
              <p:spPr>
                <a:xfrm>
                  <a:off x="5087318" y="4460659"/>
                  <a:ext cx="311150" cy="539750"/>
                </a:xfrm>
                <a:prstGeom prst="rect">
                  <a:avLst/>
                </a:prstGeom>
                <a:blipFill>
                  <a:blip r:embed="rId11"/>
                  <a:stretch>
                    <a:fillRect/>
                  </a:stretch>
                </a:blipFill>
              </p:spPr>
              <p:txBody>
                <a:bodyPr/>
                <a:lstStyle/>
                <a:p>
                  <a:r>
                    <a:rPr lang="pt-BR">
                      <a:noFill/>
                    </a:rPr>
                    <a:t> </a:t>
                  </a:r>
                </a:p>
              </p:txBody>
            </p:sp>
          </mc:Fallback>
        </mc:AlternateContent>
      </p:grpSp>
    </p:spTree>
    <p:extLst>
      <p:ext uri="{BB962C8B-B14F-4D97-AF65-F5344CB8AC3E}">
        <p14:creationId xmlns:p14="http://schemas.microsoft.com/office/powerpoint/2010/main" val="1741268719"/>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34624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a:t>
            </a: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sp>
        <p:nvSpPr>
          <p:cNvPr id="14" name="Rectangle: Rounded Corners 72">
            <a:extLst>
              <a:ext uri="{FF2B5EF4-FFF2-40B4-BE49-F238E27FC236}">
                <a16:creationId xmlns:a16="http://schemas.microsoft.com/office/drawing/2014/main" id="{B3484CE2-37D1-0574-EA67-3AF0D3A7BA0B}"/>
              </a:ext>
            </a:extLst>
          </p:cNvPr>
          <p:cNvSpPr/>
          <p:nvPr/>
        </p:nvSpPr>
        <p:spPr>
          <a:xfrm>
            <a:off x="2243795" y="2230376"/>
            <a:ext cx="2425188" cy="500402"/>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chemeClr val="bg1"/>
                </a:solidFill>
                <a:latin typeface="Avenir Next LT Pro" panose="020B0504020202020204" pitchFamily="34" charset="0"/>
                <a:sym typeface="Verdana"/>
              </a:rPr>
              <a:t>De acordo com a equação de Torricelli, temos:</a:t>
            </a:r>
          </a:p>
        </p:txBody>
      </p:sp>
      <mc:AlternateContent xmlns:mc="http://schemas.openxmlformats.org/markup-compatibility/2006">
        <mc:Choice xmlns:a14="http://schemas.microsoft.com/office/drawing/2010/main" Requires="a14">
          <p:sp>
            <p:nvSpPr>
              <p:cNvPr id="30" name="Objeto 3">
                <a:extLst>
                  <a:ext uri="{FF2B5EF4-FFF2-40B4-BE49-F238E27FC236}">
                    <a16:creationId xmlns:a16="http://schemas.microsoft.com/office/drawing/2014/main" id="{068914E6-AA9A-4D3B-83F8-F98DFFFB476A}"/>
                  </a:ext>
                </a:extLst>
              </p:cNvPr>
              <p:cNvSpPr txBox="1"/>
              <p:nvPr/>
            </p:nvSpPr>
            <p:spPr>
              <a:xfrm>
                <a:off x="2263742" y="2859584"/>
                <a:ext cx="4141767"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sSubSup>
                        <m:sSubSupPr>
                          <m:ctrlPr>
                            <a:rPr lang="pt-BR" smtClean="0">
                              <a:solidFill>
                                <a:srgbClr val="003B89"/>
                              </a:solidFill>
                            </a:rPr>
                          </m:ctrlPr>
                        </m:sSubSupPr>
                        <m:e>
                          <m:r>
                            <a:rPr lang="pt-BR">
                              <a:solidFill>
                                <a:srgbClr val="003B89"/>
                              </a:solidFill>
                            </a:rPr>
                            <m:t>𝑣</m:t>
                          </m:r>
                        </m:e>
                        <m:sub>
                          <m:r>
                            <a:rPr lang="pt-BR">
                              <a:solidFill>
                                <a:srgbClr val="003B89"/>
                              </a:solidFill>
                            </a:rPr>
                            <m:t>𝑓</m:t>
                          </m:r>
                        </m:sub>
                        <m:sup>
                          <m:r>
                            <a:rPr lang="pt-BR">
                              <a:solidFill>
                                <a:srgbClr val="003B89"/>
                              </a:solidFill>
                            </a:rPr>
                            <m:t>2</m:t>
                          </m:r>
                        </m:sup>
                      </m:sSubSup>
                      <m:r>
                        <a:rPr lang="pt-BR">
                          <a:solidFill>
                            <a:srgbClr val="003B89"/>
                          </a:solidFill>
                        </a:rPr>
                        <m:t>=</m:t>
                      </m:r>
                      <m:sSubSup>
                        <m:sSubSupPr>
                          <m:ctrlPr>
                            <a:rPr lang="pt-BR">
                              <a:solidFill>
                                <a:srgbClr val="003B89"/>
                              </a:solidFill>
                            </a:rPr>
                          </m:ctrlPr>
                        </m:sSubSupPr>
                        <m:e>
                          <m:r>
                            <a:rPr lang="pt-BR">
                              <a:solidFill>
                                <a:srgbClr val="003B89"/>
                              </a:solidFill>
                            </a:rPr>
                            <m:t>𝑣</m:t>
                          </m:r>
                        </m:e>
                        <m:sub>
                          <m:r>
                            <a:rPr lang="pt-BR">
                              <a:solidFill>
                                <a:srgbClr val="003B89"/>
                              </a:solidFill>
                            </a:rPr>
                            <m:t>0</m:t>
                          </m:r>
                        </m:sub>
                        <m:sup>
                          <m:r>
                            <a:rPr lang="pt-BR">
                              <a:solidFill>
                                <a:srgbClr val="003B89"/>
                              </a:solidFill>
                            </a:rPr>
                            <m:t>2</m:t>
                          </m:r>
                        </m:sup>
                      </m:sSubSup>
                      <m:r>
                        <a:rPr lang="pt-BR">
                          <a:solidFill>
                            <a:srgbClr val="003B89"/>
                          </a:solidFill>
                        </a:rPr>
                        <m:t>+2</m:t>
                      </m:r>
                      <m:r>
                        <a:rPr lang="pt-BR">
                          <a:solidFill>
                            <a:srgbClr val="003B89"/>
                          </a:solidFill>
                        </a:rPr>
                        <m:t>𝑎</m:t>
                      </m:r>
                      <m:r>
                        <m:rPr>
                          <m:sty m:val="p"/>
                        </m:rPr>
                        <a:rPr lang="pt-BR">
                          <a:solidFill>
                            <a:srgbClr val="003B89"/>
                          </a:solidFill>
                        </a:rPr>
                        <m:t>Δ</m:t>
                      </m:r>
                      <m:r>
                        <a:rPr lang="pt-BR">
                          <a:solidFill>
                            <a:srgbClr val="003B89"/>
                          </a:solidFill>
                        </a:rPr>
                        <m:t>𝑆</m:t>
                      </m:r>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sSubSup>
                        <m:sSubSupPr>
                          <m:ctrlPr>
                            <a:rPr lang="pt-BR">
                              <a:solidFill>
                                <a:srgbClr val="003B89"/>
                              </a:solidFill>
                            </a:rPr>
                          </m:ctrlPr>
                        </m:sSubSupPr>
                        <m:e>
                          <m:r>
                            <a:rPr lang="pt-BR">
                              <a:solidFill>
                                <a:srgbClr val="003B89"/>
                              </a:solidFill>
                            </a:rPr>
                            <m:t>𝑣</m:t>
                          </m:r>
                        </m:e>
                        <m:sub>
                          <m:r>
                            <a:rPr lang="pt-BR">
                              <a:solidFill>
                                <a:srgbClr val="003B89"/>
                              </a:solidFill>
                            </a:rPr>
                            <m:t>𝑓</m:t>
                          </m:r>
                        </m:sub>
                        <m:sup>
                          <m:r>
                            <a:rPr lang="pt-BR">
                              <a:solidFill>
                                <a:srgbClr val="003B89"/>
                              </a:solidFill>
                            </a:rPr>
                            <m:t>2</m:t>
                          </m:r>
                        </m:sup>
                      </m:sSubSup>
                      <m:r>
                        <a:rPr lang="pt-BR">
                          <a:solidFill>
                            <a:srgbClr val="003B89"/>
                          </a:solidFill>
                        </a:rPr>
                        <m:t>=2.10.1,8</m:t>
                      </m:r>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sSub>
                        <m:sSubPr>
                          <m:ctrlPr>
                            <a:rPr lang="pt-BR" b="1">
                              <a:solidFill>
                                <a:srgbClr val="003B89"/>
                              </a:solidFill>
                            </a:rPr>
                          </m:ctrlPr>
                        </m:sSubPr>
                        <m:e>
                          <m:r>
                            <a:rPr lang="pt-BR" b="1" i="1">
                              <a:solidFill>
                                <a:srgbClr val="003B89"/>
                              </a:solidFill>
                            </a:rPr>
                            <m:t>𝒗</m:t>
                          </m:r>
                        </m:e>
                        <m:sub>
                          <m:r>
                            <a:rPr lang="pt-BR" b="1" i="1">
                              <a:solidFill>
                                <a:srgbClr val="003B89"/>
                              </a:solidFill>
                            </a:rPr>
                            <m:t>𝒇</m:t>
                          </m:r>
                        </m:sub>
                      </m:sSub>
                      <m:r>
                        <a:rPr lang="pt-BR" b="1">
                          <a:solidFill>
                            <a:srgbClr val="003B89"/>
                          </a:solidFill>
                        </a:rPr>
                        <m:t>=</m:t>
                      </m:r>
                      <m:r>
                        <a:rPr lang="pt-BR" b="1" i="1">
                          <a:solidFill>
                            <a:srgbClr val="003B89"/>
                          </a:solidFill>
                        </a:rPr>
                        <m:t>𝟔</m:t>
                      </m:r>
                      <m:f>
                        <m:fPr>
                          <m:ctrlPr>
                            <a:rPr lang="pt-BR" b="1">
                              <a:solidFill>
                                <a:srgbClr val="003B89"/>
                              </a:solidFill>
                            </a:rPr>
                          </m:ctrlPr>
                        </m:fPr>
                        <m:num>
                          <m:r>
                            <a:rPr lang="pt-BR" b="1" i="1">
                              <a:solidFill>
                                <a:srgbClr val="003B89"/>
                              </a:solidFill>
                            </a:rPr>
                            <m:t>𝒎</m:t>
                          </m:r>
                        </m:num>
                        <m:den>
                          <m:r>
                            <a:rPr lang="pt-BR" b="1" i="1">
                              <a:solidFill>
                                <a:srgbClr val="003B89"/>
                              </a:solidFill>
                            </a:rPr>
                            <m:t>𝒔</m:t>
                          </m:r>
                        </m:den>
                      </m:f>
                    </m:oMath>
                  </m:oMathPara>
                </a14:m>
                <a:endParaRPr lang="pt-BR" b="1" dirty="0">
                  <a:solidFill>
                    <a:srgbClr val="003B89"/>
                  </a:solidFill>
                </a:endParaRPr>
              </a:p>
            </p:txBody>
          </p:sp>
        </mc:Choice>
        <mc:Fallback>
          <p:sp>
            <p:nvSpPr>
              <p:cNvPr id="30" name="Objeto 3">
                <a:extLst>
                  <a:ext uri="{FF2B5EF4-FFF2-40B4-BE49-F238E27FC236}">
                    <a16:creationId xmlns:a16="http://schemas.microsoft.com/office/drawing/2014/main" id="{068914E6-AA9A-4D3B-83F8-F98DFFFB476A}"/>
                  </a:ext>
                </a:extLst>
              </p:cNvPr>
              <p:cNvSpPr txBox="1">
                <a:spLocks noRot="1" noChangeAspect="1" noMove="1" noResize="1" noEditPoints="1" noAdjustHandles="1" noChangeArrowheads="1" noChangeShapeType="1" noTextEdit="1"/>
              </p:cNvSpPr>
              <p:nvPr/>
            </p:nvSpPr>
            <p:spPr>
              <a:xfrm>
                <a:off x="2263742" y="2859584"/>
                <a:ext cx="4141767" cy="3053810"/>
              </a:xfrm>
              <a:prstGeom prst="rect">
                <a:avLst/>
              </a:prstGeom>
              <a:blipFill>
                <a:blip r:embed="rId5"/>
                <a:stretch>
                  <a:fillRect/>
                </a:stretch>
              </a:blipFill>
            </p:spPr>
            <p:txBody>
              <a:bodyPr/>
              <a:lstStyle/>
              <a:p>
                <a:r>
                  <a:rPr lang="pt-BR">
                    <a:noFill/>
                  </a:rPr>
                  <a:t> </a:t>
                </a:r>
              </a:p>
            </p:txBody>
          </p:sp>
        </mc:Fallback>
      </mc:AlternateContent>
      <p:sp>
        <p:nvSpPr>
          <p:cNvPr id="31" name="Rectangle: Rounded Corners 72">
            <a:extLst>
              <a:ext uri="{FF2B5EF4-FFF2-40B4-BE49-F238E27FC236}">
                <a16:creationId xmlns:a16="http://schemas.microsoft.com/office/drawing/2014/main" id="{8E1FA008-250F-8091-F612-C1D7ECA952EF}"/>
              </a:ext>
            </a:extLst>
          </p:cNvPr>
          <p:cNvSpPr/>
          <p:nvPr/>
        </p:nvSpPr>
        <p:spPr>
          <a:xfrm>
            <a:off x="5669525" y="2236717"/>
            <a:ext cx="2988337" cy="500402"/>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chemeClr val="bg1"/>
                </a:solidFill>
                <a:latin typeface="Avenir Next LT Pro" panose="020B0504020202020204" pitchFamily="34" charset="0"/>
                <a:sym typeface="Verdana"/>
              </a:rPr>
              <a:t>Pela equação do efeito Doppler-</a:t>
            </a:r>
            <a:r>
              <a:rPr lang="pt-BR" sz="1200" b="1" dirty="0" err="1">
                <a:solidFill>
                  <a:schemeClr val="bg1"/>
                </a:solidFill>
                <a:latin typeface="Avenir Next LT Pro" panose="020B0504020202020204" pitchFamily="34" charset="0"/>
                <a:sym typeface="Verdana"/>
              </a:rPr>
              <a:t>Fizeau</a:t>
            </a:r>
            <a:r>
              <a:rPr lang="pt-BR" sz="1200" b="1" dirty="0">
                <a:solidFill>
                  <a:schemeClr val="bg1"/>
                </a:solidFill>
                <a:latin typeface="Avenir Next LT Pro" panose="020B0504020202020204" pitchFamily="34" charset="0"/>
                <a:sym typeface="Verdana"/>
              </a:rPr>
              <a:t>, tem-se que:</a:t>
            </a:r>
          </a:p>
        </p:txBody>
      </p:sp>
      <mc:AlternateContent xmlns:mc="http://schemas.openxmlformats.org/markup-compatibility/2006">
        <mc:Choice xmlns:a14="http://schemas.microsoft.com/office/drawing/2010/main" Requires="a14">
          <p:sp>
            <p:nvSpPr>
              <p:cNvPr id="36" name="Objeto 3">
                <a:extLst>
                  <a:ext uri="{FF2B5EF4-FFF2-40B4-BE49-F238E27FC236}">
                    <a16:creationId xmlns:a16="http://schemas.microsoft.com/office/drawing/2014/main" id="{D86F93FE-E275-DE60-DF33-24C27EC508FB}"/>
                  </a:ext>
                </a:extLst>
              </p:cNvPr>
              <p:cNvSpPr txBox="1"/>
              <p:nvPr/>
            </p:nvSpPr>
            <p:spPr>
              <a:xfrm>
                <a:off x="5689473" y="2865925"/>
                <a:ext cx="4141767"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sSub>
                        <m:sSubPr>
                          <m:ctrlPr>
                            <a:rPr lang="pt-BR" smtClean="0">
                              <a:solidFill>
                                <a:srgbClr val="003B89"/>
                              </a:solidFill>
                            </a:rPr>
                          </m:ctrlPr>
                        </m:sSubPr>
                        <m:e>
                          <m:r>
                            <a:rPr lang="pt-BR">
                              <a:solidFill>
                                <a:srgbClr val="003B89"/>
                              </a:solidFill>
                            </a:rPr>
                            <m:t>𝑓</m:t>
                          </m:r>
                        </m:e>
                        <m:sub>
                          <m:r>
                            <a:rPr lang="pt-BR">
                              <a:solidFill>
                                <a:srgbClr val="003B89"/>
                              </a:solidFill>
                            </a:rPr>
                            <m:t>𝑎𝑝</m:t>
                          </m:r>
                        </m:sub>
                      </m:sSub>
                      <m:r>
                        <a:rPr lang="pt-BR">
                          <a:solidFill>
                            <a:srgbClr val="003B89"/>
                          </a:solidFill>
                        </a:rPr>
                        <m:t>=</m:t>
                      </m:r>
                      <m:r>
                        <a:rPr lang="pt-BR">
                          <a:solidFill>
                            <a:srgbClr val="003B89"/>
                          </a:solidFill>
                        </a:rPr>
                        <m:t>𝑓</m:t>
                      </m:r>
                      <m:f>
                        <m:fPr>
                          <m:ctrlPr>
                            <a:rPr lang="pt-BR">
                              <a:solidFill>
                                <a:srgbClr val="003B89"/>
                              </a:solidFill>
                            </a:rPr>
                          </m:ctrlPr>
                        </m:fPr>
                        <m:num>
                          <m:sSub>
                            <m:sSubPr>
                              <m:ctrlPr>
                                <a:rPr lang="pt-BR">
                                  <a:solidFill>
                                    <a:srgbClr val="003B89"/>
                                  </a:solidFill>
                                </a:rPr>
                              </m:ctrlPr>
                            </m:sSubPr>
                            <m:e>
                              <m:r>
                                <a:rPr lang="pt-BR">
                                  <a:solidFill>
                                    <a:srgbClr val="003B89"/>
                                  </a:solidFill>
                                </a:rPr>
                                <m:t>𝑣</m:t>
                              </m:r>
                            </m:e>
                            <m:sub>
                              <m:r>
                                <a:rPr lang="pt-BR">
                                  <a:solidFill>
                                    <a:srgbClr val="003B89"/>
                                  </a:solidFill>
                                </a:rPr>
                                <m:t>𝑠𝑜𝑚</m:t>
                              </m:r>
                            </m:sub>
                          </m:sSub>
                          <m:r>
                            <a:rPr lang="pt-BR">
                              <a:solidFill>
                                <a:srgbClr val="003B89"/>
                              </a:solidFill>
                            </a:rPr>
                            <m:t>±</m:t>
                          </m:r>
                          <m:sSub>
                            <m:sSubPr>
                              <m:ctrlPr>
                                <a:rPr lang="pt-BR">
                                  <a:solidFill>
                                    <a:srgbClr val="003B89"/>
                                  </a:solidFill>
                                </a:rPr>
                              </m:ctrlPr>
                            </m:sSubPr>
                            <m:e>
                              <m:r>
                                <a:rPr lang="pt-BR">
                                  <a:solidFill>
                                    <a:srgbClr val="003B89"/>
                                  </a:solidFill>
                                </a:rPr>
                                <m:t>𝑣</m:t>
                              </m:r>
                            </m:e>
                            <m:sub>
                              <m:r>
                                <a:rPr lang="pt-BR">
                                  <a:solidFill>
                                    <a:srgbClr val="003B89"/>
                                  </a:solidFill>
                                </a:rPr>
                                <m:t>𝑜𝑢𝑣</m:t>
                              </m:r>
                              <m:func>
                                <m:funcPr>
                                  <m:ctrlPr>
                                    <a:rPr lang="pt-BR">
                                      <a:solidFill>
                                        <a:srgbClr val="003B89"/>
                                      </a:solidFill>
                                    </a:rPr>
                                  </m:ctrlPr>
                                </m:funcPr>
                                <m:fName>
                                  <m:r>
                                    <m:rPr>
                                      <m:sty m:val="p"/>
                                    </m:rPr>
                                    <a:rPr lang="pt-BR" i="0">
                                      <a:solidFill>
                                        <a:srgbClr val="003B89"/>
                                      </a:solidFill>
                                    </a:rPr>
                                    <m:t>int</m:t>
                                  </m:r>
                                </m:fName>
                                <m:e>
                                  <m:r>
                                    <a:rPr lang="pt-BR">
                                      <a:solidFill>
                                        <a:srgbClr val="003B89"/>
                                      </a:solidFill>
                                    </a:rPr>
                                    <m:t>𝑒</m:t>
                                  </m:r>
                                </m:e>
                              </m:func>
                            </m:sub>
                          </m:sSub>
                        </m:num>
                        <m:den>
                          <m:sSub>
                            <m:sSubPr>
                              <m:ctrlPr>
                                <a:rPr lang="pt-BR">
                                  <a:solidFill>
                                    <a:srgbClr val="003B89"/>
                                  </a:solidFill>
                                </a:rPr>
                              </m:ctrlPr>
                            </m:sSubPr>
                            <m:e>
                              <m:r>
                                <a:rPr lang="pt-BR">
                                  <a:solidFill>
                                    <a:srgbClr val="003B89"/>
                                  </a:solidFill>
                                </a:rPr>
                                <m:t>𝑣</m:t>
                              </m:r>
                            </m:e>
                            <m:sub>
                              <m:r>
                                <a:rPr lang="pt-BR">
                                  <a:solidFill>
                                    <a:srgbClr val="003B89"/>
                                  </a:solidFill>
                                </a:rPr>
                                <m:t>𝑠𝑜𝑚</m:t>
                              </m:r>
                            </m:sub>
                          </m:sSub>
                          <m:r>
                            <a:rPr lang="pt-BR">
                              <a:solidFill>
                                <a:srgbClr val="003B89"/>
                              </a:solidFill>
                            </a:rPr>
                            <m:t>±</m:t>
                          </m:r>
                          <m:sSub>
                            <m:sSubPr>
                              <m:ctrlPr>
                                <a:rPr lang="pt-BR">
                                  <a:solidFill>
                                    <a:srgbClr val="003B89"/>
                                  </a:solidFill>
                                </a:rPr>
                              </m:ctrlPr>
                            </m:sSubPr>
                            <m:e>
                              <m:r>
                                <a:rPr lang="pt-BR">
                                  <a:solidFill>
                                    <a:srgbClr val="003B89"/>
                                  </a:solidFill>
                                </a:rPr>
                                <m:t>𝑣</m:t>
                              </m:r>
                            </m:e>
                            <m:sub>
                              <m:r>
                                <a:rPr lang="pt-BR">
                                  <a:solidFill>
                                    <a:srgbClr val="003B89"/>
                                  </a:solidFill>
                                </a:rPr>
                                <m:t>𝑓𝑜𝑛𝑡𝑒</m:t>
                              </m:r>
                            </m:sub>
                          </m:sSub>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sSub>
                        <m:sSubPr>
                          <m:ctrlPr>
                            <a:rPr lang="pt-BR">
                              <a:solidFill>
                                <a:srgbClr val="003B89"/>
                              </a:solidFill>
                            </a:rPr>
                          </m:ctrlPr>
                        </m:sSubPr>
                        <m:e>
                          <m:r>
                            <a:rPr lang="pt-BR">
                              <a:solidFill>
                                <a:srgbClr val="003B89"/>
                              </a:solidFill>
                            </a:rPr>
                            <m:t>𝑓</m:t>
                          </m:r>
                        </m:e>
                        <m:sub>
                          <m:r>
                            <a:rPr lang="pt-BR">
                              <a:solidFill>
                                <a:srgbClr val="003B89"/>
                              </a:solidFill>
                            </a:rPr>
                            <m:t>𝑎𝑝</m:t>
                          </m:r>
                        </m:sub>
                      </m:sSub>
                      <m:r>
                        <a:rPr lang="pt-BR">
                          <a:solidFill>
                            <a:srgbClr val="003B89"/>
                          </a:solidFill>
                        </a:rPr>
                        <m:t>=440.</m:t>
                      </m:r>
                      <m:f>
                        <m:fPr>
                          <m:ctrlPr>
                            <a:rPr lang="pt-BR">
                              <a:solidFill>
                                <a:srgbClr val="003B89"/>
                              </a:solidFill>
                            </a:rPr>
                          </m:ctrlPr>
                        </m:fPr>
                        <m:num>
                          <m:r>
                            <a:rPr lang="pt-BR">
                              <a:solidFill>
                                <a:srgbClr val="003B89"/>
                              </a:solidFill>
                            </a:rPr>
                            <m:t>330</m:t>
                          </m:r>
                        </m:num>
                        <m:den>
                          <m:r>
                            <a:rPr lang="pt-BR">
                              <a:solidFill>
                                <a:srgbClr val="003B89"/>
                              </a:solidFill>
                            </a:rPr>
                            <m:t>330+6</m:t>
                          </m:r>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sSub>
                        <m:sSubPr>
                          <m:ctrlPr>
                            <a:rPr lang="pt-BR" b="1"/>
                          </m:ctrlPr>
                        </m:sSubPr>
                        <m:e>
                          <m:r>
                            <a:rPr lang="pt-BR" b="1" i="1"/>
                            <m:t>𝒇</m:t>
                          </m:r>
                        </m:e>
                        <m:sub>
                          <m:r>
                            <a:rPr lang="pt-BR" b="1" i="1"/>
                            <m:t>𝒂𝒑</m:t>
                          </m:r>
                        </m:sub>
                      </m:sSub>
                      <m:r>
                        <a:rPr lang="pt-BR" b="1"/>
                        <m:t>≅</m:t>
                      </m:r>
                      <m:r>
                        <a:rPr lang="pt-BR" b="1" i="1"/>
                        <m:t>𝟒𝟑𝟐</m:t>
                      </m:r>
                      <m:r>
                        <a:rPr lang="pt-BR" b="1" i="1"/>
                        <m:t>𝑯𝒛</m:t>
                      </m:r>
                    </m:oMath>
                  </m:oMathPara>
                </a14:m>
                <a:endParaRPr lang="pt-BR" b="1" dirty="0">
                  <a:solidFill>
                    <a:srgbClr val="003B89"/>
                  </a:solidFill>
                </a:endParaRPr>
              </a:p>
            </p:txBody>
          </p:sp>
        </mc:Choice>
        <mc:Fallback>
          <p:sp>
            <p:nvSpPr>
              <p:cNvPr id="36" name="Objeto 3">
                <a:extLst>
                  <a:ext uri="{FF2B5EF4-FFF2-40B4-BE49-F238E27FC236}">
                    <a16:creationId xmlns:a16="http://schemas.microsoft.com/office/drawing/2014/main" id="{D86F93FE-E275-DE60-DF33-24C27EC508FB}"/>
                  </a:ext>
                </a:extLst>
              </p:cNvPr>
              <p:cNvSpPr txBox="1">
                <a:spLocks noRot="1" noChangeAspect="1" noMove="1" noResize="1" noEditPoints="1" noAdjustHandles="1" noChangeArrowheads="1" noChangeShapeType="1" noTextEdit="1"/>
              </p:cNvSpPr>
              <p:nvPr/>
            </p:nvSpPr>
            <p:spPr>
              <a:xfrm>
                <a:off x="5689473" y="2865925"/>
                <a:ext cx="4141767" cy="3053810"/>
              </a:xfrm>
              <a:prstGeom prst="rect">
                <a:avLst/>
              </a:prstGeom>
              <a:blipFill>
                <a:blip r:embed="rId6"/>
                <a:stretch>
                  <a:fillRect/>
                </a:stretch>
              </a:blipFill>
            </p:spPr>
            <p:txBody>
              <a:bodyPr/>
              <a:lstStyle/>
              <a:p>
                <a:r>
                  <a:rPr lang="pt-BR">
                    <a:noFill/>
                  </a:rPr>
                  <a:t> </a:t>
                </a:r>
              </a:p>
            </p:txBody>
          </p:sp>
        </mc:Fallback>
      </mc:AlternateContent>
      <p:sp>
        <p:nvSpPr>
          <p:cNvPr id="29" name="Retângulo: Cantos Arredondados 28">
            <a:extLst>
              <a:ext uri="{FF2B5EF4-FFF2-40B4-BE49-F238E27FC236}">
                <a16:creationId xmlns:a16="http://schemas.microsoft.com/office/drawing/2014/main" id="{2088AD5C-A7D6-2CE8-2A7B-078A3DC1460D}"/>
              </a:ext>
            </a:extLst>
          </p:cNvPr>
          <p:cNvSpPr/>
          <p:nvPr/>
        </p:nvSpPr>
        <p:spPr>
          <a:xfrm>
            <a:off x="5710141" y="4243498"/>
            <a:ext cx="1695596" cy="544011"/>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3" name="Agrupar 32">
            <a:extLst>
              <a:ext uri="{FF2B5EF4-FFF2-40B4-BE49-F238E27FC236}">
                <a16:creationId xmlns:a16="http://schemas.microsoft.com/office/drawing/2014/main" id="{0EC6EB60-FCAA-8413-1982-8FF7E8E1F8BD}"/>
              </a:ext>
            </a:extLst>
          </p:cNvPr>
          <p:cNvGrpSpPr/>
          <p:nvPr/>
        </p:nvGrpSpPr>
        <p:grpSpPr>
          <a:xfrm>
            <a:off x="7829809" y="4031415"/>
            <a:ext cx="1791777" cy="968175"/>
            <a:chOff x="4021837" y="4898459"/>
            <a:chExt cx="3995924" cy="802113"/>
          </a:xfrm>
          <a:solidFill>
            <a:schemeClr val="bg1"/>
          </a:solidFill>
        </p:grpSpPr>
        <p:sp>
          <p:nvSpPr>
            <p:cNvPr id="41" name="Retângulo: Cantos Arredondados 40">
              <a:extLst>
                <a:ext uri="{FF2B5EF4-FFF2-40B4-BE49-F238E27FC236}">
                  <a16:creationId xmlns:a16="http://schemas.microsoft.com/office/drawing/2014/main" id="{7F467C85-3078-4FDB-F888-F2563C964A1D}"/>
                </a:ext>
              </a:extLst>
            </p:cNvPr>
            <p:cNvSpPr/>
            <p:nvPr/>
          </p:nvSpPr>
          <p:spPr>
            <a:xfrm>
              <a:off x="4021837" y="4898459"/>
              <a:ext cx="3995924" cy="802113"/>
            </a:xfrm>
            <a:prstGeom prst="roundRect">
              <a:avLst>
                <a:gd name="adj" fmla="val 15084"/>
              </a:avLst>
            </a:prstGeom>
            <a:grpFill/>
            <a:ln>
              <a:noFill/>
            </a:ln>
            <a:effectLst>
              <a:outerShdw blurRad="50800" dist="50800" dir="4800000" sx="101000" sy="101000" algn="tl" rotWithShape="0">
                <a:schemeClr val="bg1">
                  <a:lumMod val="75000"/>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200" b="1" dirty="0">
                <a:solidFill>
                  <a:srgbClr val="00347A"/>
                </a:solidFill>
                <a:latin typeface="Avenir Next LT Pro" panose="020B0604020202020204" pitchFamily="34" charset="0"/>
              </a:endParaRPr>
            </a:p>
          </p:txBody>
        </p:sp>
        <p:sp>
          <p:nvSpPr>
            <p:cNvPr id="42" name="Retângulo: Cantos Arredondados 41">
              <a:extLst>
                <a:ext uri="{FF2B5EF4-FFF2-40B4-BE49-F238E27FC236}">
                  <a16:creationId xmlns:a16="http://schemas.microsoft.com/office/drawing/2014/main" id="{951532FA-B287-1292-CFC9-BB699BEB8280}"/>
                </a:ext>
              </a:extLst>
            </p:cNvPr>
            <p:cNvSpPr/>
            <p:nvPr/>
          </p:nvSpPr>
          <p:spPr>
            <a:xfrm>
              <a:off x="4159897" y="4982274"/>
              <a:ext cx="3719805" cy="634483"/>
            </a:xfrm>
            <a:prstGeom prst="roundRect">
              <a:avLst>
                <a:gd name="adj" fmla="val 6458"/>
              </a:avLst>
            </a:prstGeom>
            <a:grpFill/>
            <a:ln w="635">
              <a:solidFill>
                <a:srgbClr val="00DDE8">
                  <a:alpha val="1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600" b="1" dirty="0">
                  <a:solidFill>
                    <a:srgbClr val="00347A"/>
                  </a:solidFill>
                  <a:latin typeface="Avenir Next LT Pro" panose="020B0604020202020204" pitchFamily="34" charset="0"/>
                </a:rPr>
                <a:t>Resposta: B</a:t>
              </a:r>
              <a:endParaRPr lang="pt-BR" sz="1200" b="1" dirty="0">
                <a:solidFill>
                  <a:srgbClr val="00347A"/>
                </a:solidFill>
                <a:latin typeface="Avenir Next LT Pro" panose="020B0604020202020204" pitchFamily="34" charset="0"/>
              </a:endParaRPr>
            </a:p>
          </p:txBody>
        </p:sp>
      </p:grpSp>
    </p:spTree>
    <p:extLst>
      <p:ext uri="{BB962C8B-B14F-4D97-AF65-F5344CB8AC3E}">
        <p14:creationId xmlns:p14="http://schemas.microsoft.com/office/powerpoint/2010/main" val="3848377075"/>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fade">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par>
                                    <p:cTn id="26" presetID="53" presetClass="entr" presetSubtype="16" fill="hold" nodeType="withEffect">
                                      <p:stCondLst>
                                        <p:cond delay="0"/>
                                      </p:stCondLst>
                                      <p:childTnLst>
                                        <p:set>
                                          <p:cBhvr>
                                            <p:cTn id="27" dur="1" fill="hold">
                                              <p:stCondLst>
                                                <p:cond delay="0"/>
                                              </p:stCondLst>
                                            </p:cTn>
                                            <p:tgtEl>
                                              <p:spTgt spid="33"/>
                                            </p:tgtEl>
                                            <p:attrNameLst>
                                              <p:attrName>style.visibility</p:attrName>
                                            </p:attrNameLst>
                                          </p:cBhvr>
                                          <p:to>
                                            <p:strVal val="visible"/>
                                          </p:to>
                                        </p:set>
                                        <p:anim calcmode="lin" valueType="num">
                                          <p:cBhvr>
                                            <p:cTn id="28" dur="500" fill="hold"/>
                                            <p:tgtEl>
                                              <p:spTgt spid="33"/>
                                            </p:tgtEl>
                                            <p:attrNameLst>
                                              <p:attrName>ppt_w</p:attrName>
                                            </p:attrNameLst>
                                          </p:cBhvr>
                                          <p:tavLst>
                                            <p:tav tm="0">
                                              <p:val>
                                                <p:fltVal val="0"/>
                                              </p:val>
                                            </p:tav>
                                            <p:tav tm="100000">
                                              <p:val>
                                                <p:strVal val="#ppt_w"/>
                                              </p:val>
                                            </p:tav>
                                          </p:tavLst>
                                        </p:anim>
                                        <p:anim calcmode="lin" valueType="num">
                                          <p:cBhvr>
                                            <p:cTn id="29" dur="500" fill="hold"/>
                                            <p:tgtEl>
                                              <p:spTgt spid="33"/>
                                            </p:tgtEl>
                                            <p:attrNameLst>
                                              <p:attrName>ppt_h</p:attrName>
                                            </p:attrNameLst>
                                          </p:cBhvr>
                                          <p:tavLst>
                                            <p:tav tm="0">
                                              <p:val>
                                                <p:fltVal val="0"/>
                                              </p:val>
                                            </p:tav>
                                            <p:tav tm="100000">
                                              <p:val>
                                                <p:strVal val="#ppt_h"/>
                                              </p:val>
                                            </p:tav>
                                          </p:tavLst>
                                        </p:anim>
                                        <p:animEffect transition="in" filter="fade">
                                          <p:cBhvr>
                                            <p:cTn id="30" dur="500"/>
                                            <p:tgtEl>
                                              <p:spTgt spid="33"/>
                                            </p:tgtEl>
                                          </p:cBhvr>
                                        </p:animEffect>
                                      </p:childTnLst>
                                    </p:cTn>
                                  </p:par>
                                  <p:par>
                                    <p:cTn id="31" presetID="2" presetClass="entr" presetSubtype="4" fill="hold" nodeType="withEffect" p14:presetBounceEnd="66667">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14:bounceEnd="66667">
                                          <p:cBhvr additive="base">
                                            <p:cTn id="33" dur="1000" fill="hold"/>
                                            <p:tgtEl>
                                              <p:spTgt spid="33"/>
                                            </p:tgtEl>
                                            <p:attrNameLst>
                                              <p:attrName>ppt_x</p:attrName>
                                            </p:attrNameLst>
                                          </p:cBhvr>
                                          <p:tavLst>
                                            <p:tav tm="0">
                                              <p:val>
                                                <p:strVal val="#ppt_x"/>
                                              </p:val>
                                            </p:tav>
                                            <p:tav tm="100000">
                                              <p:val>
                                                <p:strVal val="#ppt_x"/>
                                              </p:val>
                                            </p:tav>
                                          </p:tavLst>
                                        </p:anim>
                                        <p:anim calcmode="lin" valueType="num" p14:bounceEnd="66667">
                                          <p:cBhvr additive="base">
                                            <p:cTn id="34" dur="10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0" grpId="0"/>
          <p:bldP spid="31" grpId="0" animBg="1"/>
          <p:bldP spid="36" grpId="0"/>
          <p:bldP spid="29"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500"/>
                                            <p:tgtEl>
                                              <p:spTgt spid="14"/>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30"/>
                                            </p:tgtEl>
                                            <p:attrNameLst>
                                              <p:attrName>style.visibility</p:attrName>
                                            </p:attrNameLst>
                                          </p:cBhvr>
                                          <p:to>
                                            <p:strVal val="visible"/>
                                          </p:to>
                                        </p:set>
                                        <p:animEffect transition="in" filter="fade">
                                          <p:cBhvr>
                                            <p:cTn id="11" dur="500"/>
                                            <p:tgtEl>
                                              <p:spTgt spid="3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31"/>
                                            </p:tgtEl>
                                            <p:attrNameLst>
                                              <p:attrName>style.visibility</p:attrName>
                                            </p:attrNameLst>
                                          </p:cBhvr>
                                          <p:to>
                                            <p:strVal val="visible"/>
                                          </p:to>
                                        </p:set>
                                        <p:animEffect transition="in" filter="fade">
                                          <p:cBhvr>
                                            <p:cTn id="16" dur="500"/>
                                            <p:tgtEl>
                                              <p:spTgt spid="31"/>
                                            </p:tgtEl>
                                          </p:cBhvr>
                                        </p:animEffect>
                                      </p:childTnLst>
                                    </p:cTn>
                                  </p:par>
                                </p:childTnLst>
                              </p:cTn>
                            </p:par>
                            <p:par>
                              <p:cTn id="17" fill="hold">
                                <p:stCondLst>
                                  <p:cond delay="500"/>
                                </p:stCondLst>
                                <p:childTnLst>
                                  <p:par>
                                    <p:cTn id="18" presetID="10" presetClass="entr" presetSubtype="0" fill="hold" grpId="0" nodeType="afterEffect">
                                      <p:stCondLst>
                                        <p:cond delay="0"/>
                                      </p:stCondLst>
                                      <p:childTnLst>
                                        <p:set>
                                          <p:cBhvr>
                                            <p:cTn id="19" dur="1" fill="hold">
                                              <p:stCondLst>
                                                <p:cond delay="0"/>
                                              </p:stCondLst>
                                            </p:cTn>
                                            <p:tgtEl>
                                              <p:spTgt spid="36"/>
                                            </p:tgtEl>
                                            <p:attrNameLst>
                                              <p:attrName>style.visibility</p:attrName>
                                            </p:attrNameLst>
                                          </p:cBhvr>
                                          <p:to>
                                            <p:strVal val="visible"/>
                                          </p:to>
                                        </p:set>
                                        <p:animEffect transition="in" filter="fade">
                                          <p:cBhvr>
                                            <p:cTn id="20" dur="500"/>
                                            <p:tgtEl>
                                              <p:spTgt spid="3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par>
                                    <p:cTn id="26" presetID="53" presetClass="entr" presetSubtype="16" fill="hold" nodeType="withEffect">
                                      <p:stCondLst>
                                        <p:cond delay="0"/>
                                      </p:stCondLst>
                                      <p:childTnLst>
                                        <p:set>
                                          <p:cBhvr>
                                            <p:cTn id="27" dur="1" fill="hold">
                                              <p:stCondLst>
                                                <p:cond delay="0"/>
                                              </p:stCondLst>
                                            </p:cTn>
                                            <p:tgtEl>
                                              <p:spTgt spid="33"/>
                                            </p:tgtEl>
                                            <p:attrNameLst>
                                              <p:attrName>style.visibility</p:attrName>
                                            </p:attrNameLst>
                                          </p:cBhvr>
                                          <p:to>
                                            <p:strVal val="visible"/>
                                          </p:to>
                                        </p:set>
                                        <p:anim calcmode="lin" valueType="num">
                                          <p:cBhvr>
                                            <p:cTn id="28" dur="500" fill="hold"/>
                                            <p:tgtEl>
                                              <p:spTgt spid="33"/>
                                            </p:tgtEl>
                                            <p:attrNameLst>
                                              <p:attrName>ppt_w</p:attrName>
                                            </p:attrNameLst>
                                          </p:cBhvr>
                                          <p:tavLst>
                                            <p:tav tm="0">
                                              <p:val>
                                                <p:fltVal val="0"/>
                                              </p:val>
                                            </p:tav>
                                            <p:tav tm="100000">
                                              <p:val>
                                                <p:strVal val="#ppt_w"/>
                                              </p:val>
                                            </p:tav>
                                          </p:tavLst>
                                        </p:anim>
                                        <p:anim calcmode="lin" valueType="num">
                                          <p:cBhvr>
                                            <p:cTn id="29" dur="500" fill="hold"/>
                                            <p:tgtEl>
                                              <p:spTgt spid="33"/>
                                            </p:tgtEl>
                                            <p:attrNameLst>
                                              <p:attrName>ppt_h</p:attrName>
                                            </p:attrNameLst>
                                          </p:cBhvr>
                                          <p:tavLst>
                                            <p:tav tm="0">
                                              <p:val>
                                                <p:fltVal val="0"/>
                                              </p:val>
                                            </p:tav>
                                            <p:tav tm="100000">
                                              <p:val>
                                                <p:strVal val="#ppt_h"/>
                                              </p:val>
                                            </p:tav>
                                          </p:tavLst>
                                        </p:anim>
                                        <p:animEffect transition="in" filter="fade">
                                          <p:cBhvr>
                                            <p:cTn id="30" dur="500"/>
                                            <p:tgtEl>
                                              <p:spTgt spid="33"/>
                                            </p:tgtEl>
                                          </p:cBhvr>
                                        </p:animEffect>
                                      </p:childTnLst>
                                    </p:cTn>
                                  </p:par>
                                  <p:par>
                                    <p:cTn id="31" presetID="2" presetClass="entr" presetSubtype="4"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anim calcmode="lin" valueType="num">
                                          <p:cBhvr additive="base">
                                            <p:cTn id="33" dur="1000" fill="hold"/>
                                            <p:tgtEl>
                                              <p:spTgt spid="33"/>
                                            </p:tgtEl>
                                            <p:attrNameLst>
                                              <p:attrName>ppt_x</p:attrName>
                                            </p:attrNameLst>
                                          </p:cBhvr>
                                          <p:tavLst>
                                            <p:tav tm="0">
                                              <p:val>
                                                <p:strVal val="#ppt_x"/>
                                              </p:val>
                                            </p:tav>
                                            <p:tav tm="100000">
                                              <p:val>
                                                <p:strVal val="#ppt_x"/>
                                              </p:val>
                                            </p:tav>
                                          </p:tavLst>
                                        </p:anim>
                                        <p:anim calcmode="lin" valueType="num">
                                          <p:cBhvr additive="base">
                                            <p:cTn id="34" dur="10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30" grpId="0"/>
          <p:bldP spid="31" grpId="0" animBg="1"/>
          <p:bldP spid="36" grpId="0"/>
          <p:bldP spid="29" grpId="0" animBg="1"/>
        </p:bldLst>
      </p:timing>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31163" y="9995"/>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104" name="Agrupar 103">
            <a:extLst>
              <a:ext uri="{FF2B5EF4-FFF2-40B4-BE49-F238E27FC236}">
                <a16:creationId xmlns:a16="http://schemas.microsoft.com/office/drawing/2014/main" id="{B09F64DC-4FDB-1308-FA05-91C4C47A3E6E}"/>
              </a:ext>
            </a:extLst>
          </p:cNvPr>
          <p:cNvGrpSpPr/>
          <p:nvPr/>
        </p:nvGrpSpPr>
        <p:grpSpPr>
          <a:xfrm>
            <a:off x="1110408" y="427033"/>
            <a:ext cx="9971183" cy="6678529"/>
            <a:chOff x="1807366" y="748998"/>
            <a:chExt cx="7785451" cy="5214563"/>
          </a:xfrm>
        </p:grpSpPr>
        <p:grpSp>
          <p:nvGrpSpPr>
            <p:cNvPr id="105" name="Group 46">
              <a:extLst>
                <a:ext uri="{FF2B5EF4-FFF2-40B4-BE49-F238E27FC236}">
                  <a16:creationId xmlns:a16="http://schemas.microsoft.com/office/drawing/2014/main" id="{0379FE2C-3016-E272-5D9C-D26EC17C9F5A}"/>
                </a:ext>
              </a:extLst>
            </p:cNvPr>
            <p:cNvGrpSpPr/>
            <p:nvPr/>
          </p:nvGrpSpPr>
          <p:grpSpPr>
            <a:xfrm>
              <a:off x="1807366" y="748998"/>
              <a:ext cx="7785451" cy="5214563"/>
              <a:chOff x="622319" y="694350"/>
              <a:chExt cx="8165778" cy="5469299"/>
            </a:xfrm>
          </p:grpSpPr>
          <p:sp>
            <p:nvSpPr>
              <p:cNvPr id="123" name="Rectangle 2">
                <a:extLst>
                  <a:ext uri="{FF2B5EF4-FFF2-40B4-BE49-F238E27FC236}">
                    <a16:creationId xmlns:a16="http://schemas.microsoft.com/office/drawing/2014/main" id="{76641344-9867-8A16-B87E-023D1517CF93}"/>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4" name="Rectangle 26">
                <a:extLst>
                  <a:ext uri="{FF2B5EF4-FFF2-40B4-BE49-F238E27FC236}">
                    <a16:creationId xmlns:a16="http://schemas.microsoft.com/office/drawing/2014/main" id="{C3A2A66A-1A99-2047-A4FC-292015B9F2D2}"/>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5" name="Freeform 27">
                <a:extLst>
                  <a:ext uri="{FF2B5EF4-FFF2-40B4-BE49-F238E27FC236}">
                    <a16:creationId xmlns:a16="http://schemas.microsoft.com/office/drawing/2014/main" id="{4F07E229-6C4B-9F26-A928-D3730ADBA976}"/>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6" name="Rounded Rectangle 44">
                <a:extLst>
                  <a:ext uri="{FF2B5EF4-FFF2-40B4-BE49-F238E27FC236}">
                    <a16:creationId xmlns:a16="http://schemas.microsoft.com/office/drawing/2014/main" id="{5A3D0515-CB79-DFB2-71F0-3D80E1B53F33}"/>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6" name="Group 62">
              <a:extLst>
                <a:ext uri="{FF2B5EF4-FFF2-40B4-BE49-F238E27FC236}">
                  <a16:creationId xmlns:a16="http://schemas.microsoft.com/office/drawing/2014/main" id="{0A5BD0FD-E648-0B8B-81D8-1D5C26187C1B}"/>
                </a:ext>
              </a:extLst>
            </p:cNvPr>
            <p:cNvGrpSpPr/>
            <p:nvPr/>
          </p:nvGrpSpPr>
          <p:grpSpPr>
            <a:xfrm>
              <a:off x="8753220" y="843271"/>
              <a:ext cx="676670" cy="171616"/>
              <a:chOff x="7893196" y="793228"/>
              <a:chExt cx="709726" cy="180000"/>
            </a:xfrm>
          </p:grpSpPr>
          <p:sp>
            <p:nvSpPr>
              <p:cNvPr id="120" name="Oval 5">
                <a:extLst>
                  <a:ext uri="{FF2B5EF4-FFF2-40B4-BE49-F238E27FC236}">
                    <a16:creationId xmlns:a16="http://schemas.microsoft.com/office/drawing/2014/main" id="{931BC64A-591F-2A88-4DB9-A89DD11A9219}"/>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1" name="Oval 6">
                <a:extLst>
                  <a:ext uri="{FF2B5EF4-FFF2-40B4-BE49-F238E27FC236}">
                    <a16:creationId xmlns:a16="http://schemas.microsoft.com/office/drawing/2014/main" id="{D802B130-184B-4426-8187-B3CD3287A7FD}"/>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22" name="Oval 7">
                <a:extLst>
                  <a:ext uri="{FF2B5EF4-FFF2-40B4-BE49-F238E27FC236}">
                    <a16:creationId xmlns:a16="http://schemas.microsoft.com/office/drawing/2014/main" id="{22A6FADC-9D35-1492-F816-8E28C36AAAFE}"/>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107" name="Group 8">
              <a:extLst>
                <a:ext uri="{FF2B5EF4-FFF2-40B4-BE49-F238E27FC236}">
                  <a16:creationId xmlns:a16="http://schemas.microsoft.com/office/drawing/2014/main" id="{FB5E6188-FCC4-8597-5675-470958A91631}"/>
                </a:ext>
              </a:extLst>
            </p:cNvPr>
            <p:cNvGrpSpPr/>
            <p:nvPr/>
          </p:nvGrpSpPr>
          <p:grpSpPr>
            <a:xfrm>
              <a:off x="9217781" y="1250654"/>
              <a:ext cx="276942" cy="206426"/>
              <a:chOff x="3938588" y="709613"/>
              <a:chExt cx="254793" cy="189917"/>
            </a:xfrm>
            <a:solidFill>
              <a:schemeClr val="bg1">
                <a:lumMod val="65000"/>
              </a:schemeClr>
            </a:solidFill>
          </p:grpSpPr>
          <p:sp>
            <p:nvSpPr>
              <p:cNvPr id="117" name="Rounded Rectangle 9">
                <a:extLst>
                  <a:ext uri="{FF2B5EF4-FFF2-40B4-BE49-F238E27FC236}">
                    <a16:creationId xmlns:a16="http://schemas.microsoft.com/office/drawing/2014/main" id="{D182D1BC-339A-2F26-01C6-9F0B4CDBE6CA}"/>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8" name="Rounded Rectangle 10">
                <a:extLst>
                  <a:ext uri="{FF2B5EF4-FFF2-40B4-BE49-F238E27FC236}">
                    <a16:creationId xmlns:a16="http://schemas.microsoft.com/office/drawing/2014/main" id="{5A65E8D4-0729-2D0F-94DB-6ECCD40DA954}"/>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9" name="Rounded Rectangle 11">
                <a:extLst>
                  <a:ext uri="{FF2B5EF4-FFF2-40B4-BE49-F238E27FC236}">
                    <a16:creationId xmlns:a16="http://schemas.microsoft.com/office/drawing/2014/main" id="{37B8F9B7-FB3C-1513-A4AE-C196DD42AE72}"/>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08" name="Freeform 50">
              <a:extLst>
                <a:ext uri="{FF2B5EF4-FFF2-40B4-BE49-F238E27FC236}">
                  <a16:creationId xmlns:a16="http://schemas.microsoft.com/office/drawing/2014/main" id="{6952F6AC-CE9F-1553-3698-2FF50D1442DD}"/>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109" name="Group 43">
              <a:extLst>
                <a:ext uri="{FF2B5EF4-FFF2-40B4-BE49-F238E27FC236}">
                  <a16:creationId xmlns:a16="http://schemas.microsoft.com/office/drawing/2014/main" id="{537DCFCF-4020-C9D2-BD68-25E5E1AE6510}"/>
                </a:ext>
              </a:extLst>
            </p:cNvPr>
            <p:cNvGrpSpPr/>
            <p:nvPr/>
          </p:nvGrpSpPr>
          <p:grpSpPr>
            <a:xfrm>
              <a:off x="1927582" y="1269076"/>
              <a:ext cx="469236" cy="165068"/>
              <a:chOff x="1377058" y="1223927"/>
              <a:chExt cx="492159" cy="173132"/>
            </a:xfrm>
          </p:grpSpPr>
          <p:sp>
            <p:nvSpPr>
              <p:cNvPr id="115" name="Freeform 17">
                <a:extLst>
                  <a:ext uri="{FF2B5EF4-FFF2-40B4-BE49-F238E27FC236}">
                    <a16:creationId xmlns:a16="http://schemas.microsoft.com/office/drawing/2014/main" id="{C41A5E35-5EAB-FA50-E90D-7E41F9E542F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6" name="Freeform 5">
                <a:extLst>
                  <a:ext uri="{FF2B5EF4-FFF2-40B4-BE49-F238E27FC236}">
                    <a16:creationId xmlns:a16="http://schemas.microsoft.com/office/drawing/2014/main" id="{3FC2B141-CD02-B153-3B0A-8A669375C282}"/>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110" name="Freeform 20">
              <a:extLst>
                <a:ext uri="{FF2B5EF4-FFF2-40B4-BE49-F238E27FC236}">
                  <a16:creationId xmlns:a16="http://schemas.microsoft.com/office/drawing/2014/main" id="{98CF51E9-1FCD-A8D6-8946-CDFD73B2366F}"/>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1" name="Freeform 50">
              <a:extLst>
                <a:ext uri="{FF2B5EF4-FFF2-40B4-BE49-F238E27FC236}">
                  <a16:creationId xmlns:a16="http://schemas.microsoft.com/office/drawing/2014/main" id="{2BFB6974-458B-725C-C19D-E3216F5FE94C}"/>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2" name="TextBox 51">
              <a:extLst>
                <a:ext uri="{FF2B5EF4-FFF2-40B4-BE49-F238E27FC236}">
                  <a16:creationId xmlns:a16="http://schemas.microsoft.com/office/drawing/2014/main" id="{230DF1F5-E4BC-778C-420F-F0B23260BE8E}"/>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13" name="TextBox 52">
              <a:extLst>
                <a:ext uri="{FF2B5EF4-FFF2-40B4-BE49-F238E27FC236}">
                  <a16:creationId xmlns:a16="http://schemas.microsoft.com/office/drawing/2014/main" id="{1721BA51-0066-2025-93EE-95800712FE6F}"/>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14" name="Rectangle 2">
              <a:extLst>
                <a:ext uri="{FF2B5EF4-FFF2-40B4-BE49-F238E27FC236}">
                  <a16:creationId xmlns:a16="http://schemas.microsoft.com/office/drawing/2014/main" id="{F114E9EF-4279-6142-6EE4-F33DB14FB8FF}"/>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315617" y="1488966"/>
            <a:ext cx="8349367" cy="2027286"/>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algn="just">
              <a:lnSpc>
                <a:spcPct val="130000"/>
              </a:lnSpc>
            </a:pPr>
            <a:r>
              <a:rPr lang="pt-BR" sz="1400" dirty="0">
                <a:ea typeface="Calibri" panose="020F0502020204030204" pitchFamily="34" charset="0"/>
              </a:rPr>
              <a:t>(UNIRV-2019) </a:t>
            </a:r>
            <a:r>
              <a:rPr lang="pt-BR" sz="1400" b="0" dirty="0">
                <a:ea typeface="Calibri" panose="020F0502020204030204" pitchFamily="34" charset="0"/>
              </a:rPr>
              <a:t>Batimentos surgem quando duas ondas com frequências ligeiramente diferentes são detectadas simultaneamente, sendo a frequência do batimento a diferença entre as duas frequências. Considere que um alarme acústico contra roubos, formado por uma fonte emitindo ondas na frequência de 30 kHz, é instalado em uma casa. Um intruso (ladrão), ao adentrar essa casa, caminha com velocidade média de 3,6 km/h se afastando do alarme em linha reta. Dada a situação, assinale V ou F para as alternativas. (Dado: </a:t>
            </a:r>
            <a:r>
              <a:rPr lang="pt-BR" sz="1400" b="0" i="1" dirty="0" err="1">
                <a:ea typeface="Calibri" panose="020F0502020204030204" pitchFamily="34" charset="0"/>
              </a:rPr>
              <a:t>v</a:t>
            </a:r>
            <a:r>
              <a:rPr lang="pt-BR" sz="1400" b="0" i="1" baseline="-25000" dirty="0" err="1">
                <a:ea typeface="Calibri" panose="020F0502020204030204" pitchFamily="34" charset="0"/>
              </a:rPr>
              <a:t>som</a:t>
            </a:r>
            <a:r>
              <a:rPr lang="pt-BR" sz="1400" b="0" dirty="0">
                <a:ea typeface="Calibri" panose="020F0502020204030204" pitchFamily="34" charset="0"/>
              </a:rPr>
              <a:t> = 300 m/s) </a:t>
            </a:r>
          </a:p>
          <a:p>
            <a:pPr marL="0" marR="0" lvl="0" indent="0" algn="just" defTabSz="914400" rtl="0" eaLnBrk="1" fontAlgn="auto" latinLnBrk="0" hangingPunct="1">
              <a:lnSpc>
                <a:spcPct val="130000"/>
              </a:lnSpc>
              <a:spcBef>
                <a:spcPts val="0"/>
              </a:spcBef>
              <a:spcAft>
                <a:spcPts val="0"/>
              </a:spcAft>
              <a:buClrTx/>
              <a:buSzTx/>
              <a:buFontTx/>
              <a:buNone/>
              <a:tabLst/>
              <a:defRPr/>
            </a:pPr>
            <a:r>
              <a:rPr kumimoji="0" lang="pt-BR" sz="1400" b="0" i="0" u="none" strike="noStrike" kern="1200" cap="none" spc="0" normalizeH="0" baseline="0" noProof="0" dirty="0">
                <a:ln>
                  <a:noFill/>
                </a:ln>
                <a:solidFill>
                  <a:srgbClr val="003B89"/>
                </a:solidFill>
                <a:effectLst/>
                <a:uLnTx/>
                <a:uFillTx/>
              </a:rPr>
              <a:t> </a:t>
            </a:r>
          </a:p>
        </p:txBody>
      </p:sp>
      <p:grpSp>
        <p:nvGrpSpPr>
          <p:cNvPr id="34" name="Agrupar 33">
            <a:extLst>
              <a:ext uri="{FF2B5EF4-FFF2-40B4-BE49-F238E27FC236}">
                <a16:creationId xmlns:a16="http://schemas.microsoft.com/office/drawing/2014/main" id="{ED56AD86-91D5-7FB2-8A3D-518A38D21AC4}"/>
              </a:ext>
            </a:extLst>
          </p:cNvPr>
          <p:cNvGrpSpPr/>
          <p:nvPr/>
        </p:nvGrpSpPr>
        <p:grpSpPr>
          <a:xfrm>
            <a:off x="2307541" y="3314303"/>
            <a:ext cx="5877505" cy="531053"/>
            <a:chOff x="4820842" y="3848457"/>
            <a:chExt cx="5877505" cy="531053"/>
          </a:xfrm>
        </p:grpSpPr>
        <p:sp>
          <p:nvSpPr>
            <p:cNvPr id="45" name="CaixaDeTexto 44">
              <a:extLst>
                <a:ext uri="{FF2B5EF4-FFF2-40B4-BE49-F238E27FC236}">
                  <a16:creationId xmlns:a16="http://schemas.microsoft.com/office/drawing/2014/main" id="{D400188E-D783-3AAE-4309-AB34A75F7B9B}"/>
                </a:ext>
              </a:extLst>
            </p:cNvPr>
            <p:cNvSpPr txBox="1"/>
            <p:nvPr/>
          </p:nvSpPr>
          <p:spPr>
            <a:xfrm>
              <a:off x="5285163" y="3893608"/>
              <a:ext cx="5413184" cy="48590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200" dirty="0">
                  <a:effectLst/>
                  <a:ea typeface="Calibri" panose="020F0502020204030204" pitchFamily="34" charset="0"/>
                </a:rPr>
                <a:t>A frequência de batimento entre as ondas da fonte e as ondas refletidas pelo ladrão é de 720 Hz</a:t>
              </a:r>
              <a:endParaRPr kumimoji="0" lang="pt-BR" sz="1200" b="1" i="0" u="none" strike="noStrike" kern="1200" cap="none" spc="0" normalizeH="0" baseline="0" noProof="0" dirty="0">
                <a:ln>
                  <a:noFill/>
                </a:ln>
                <a:solidFill>
                  <a:srgbClr val="00347A"/>
                </a:solidFill>
                <a:effectLst/>
                <a:uLnTx/>
                <a:uFillTx/>
                <a:ea typeface="Calibri" panose="020F0502020204030204" pitchFamily="34" charset="0"/>
                <a:cs typeface="Times New Roman" panose="02020603050405020304" pitchFamily="18" charset="0"/>
              </a:endParaRPr>
            </a:p>
          </p:txBody>
        </p:sp>
        <p:sp>
          <p:nvSpPr>
            <p:cNvPr id="46" name="CaixaDeTexto 45">
              <a:extLst>
                <a:ext uri="{FF2B5EF4-FFF2-40B4-BE49-F238E27FC236}">
                  <a16:creationId xmlns:a16="http://schemas.microsoft.com/office/drawing/2014/main" id="{B0EC3D49-CA17-AF0F-ED2B-8E48104DE5B7}"/>
                </a:ext>
              </a:extLst>
            </p:cNvPr>
            <p:cNvSpPr txBox="1"/>
            <p:nvPr/>
          </p:nvSpPr>
          <p:spPr>
            <a:xfrm>
              <a:off x="4820842" y="3848457"/>
              <a:ext cx="444514" cy="389513"/>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200" b="1" i="0" u="none" strike="noStrike" kern="1200" cap="none" spc="0" normalizeH="0" baseline="0" noProof="0" dirty="0">
                  <a:ln>
                    <a:noFill/>
                  </a:ln>
                  <a:solidFill>
                    <a:srgbClr val="004AAD"/>
                  </a:solidFill>
                  <a:effectLst/>
                  <a:uLnTx/>
                  <a:uFillTx/>
                  <a:latin typeface="Avenir Next LT Pro" panose="020B0504020202020204" pitchFamily="34" charset="0"/>
                </a:rPr>
                <a:t>A</a:t>
              </a:r>
            </a:p>
          </p:txBody>
        </p:sp>
      </p:grpSp>
      <p:grpSp>
        <p:nvGrpSpPr>
          <p:cNvPr id="47" name="Agrupar 46">
            <a:extLst>
              <a:ext uri="{FF2B5EF4-FFF2-40B4-BE49-F238E27FC236}">
                <a16:creationId xmlns:a16="http://schemas.microsoft.com/office/drawing/2014/main" id="{08B232DD-46EB-468A-F76E-CE84B1691FC3}"/>
              </a:ext>
            </a:extLst>
          </p:cNvPr>
          <p:cNvGrpSpPr/>
          <p:nvPr/>
        </p:nvGrpSpPr>
        <p:grpSpPr>
          <a:xfrm>
            <a:off x="2307541" y="4055201"/>
            <a:ext cx="5900593" cy="531053"/>
            <a:chOff x="4820842" y="3848457"/>
            <a:chExt cx="5900593" cy="531053"/>
          </a:xfrm>
        </p:grpSpPr>
        <p:sp>
          <p:nvSpPr>
            <p:cNvPr id="48" name="CaixaDeTexto 47">
              <a:extLst>
                <a:ext uri="{FF2B5EF4-FFF2-40B4-BE49-F238E27FC236}">
                  <a16:creationId xmlns:a16="http://schemas.microsoft.com/office/drawing/2014/main" id="{AE9A203C-268C-A1DD-5D14-759F4AC8A092}"/>
                </a:ext>
              </a:extLst>
            </p:cNvPr>
            <p:cNvSpPr txBox="1"/>
            <p:nvPr/>
          </p:nvSpPr>
          <p:spPr>
            <a:xfrm>
              <a:off x="5285164" y="3893608"/>
              <a:ext cx="5436271" cy="48590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200" dirty="0">
                  <a:effectLst/>
                  <a:ea typeface="Calibri" panose="020F0502020204030204" pitchFamily="34" charset="0"/>
                </a:rPr>
                <a:t>A frequência de batimento entre as ondas da fonte e as ondas refletidas pelo ladrão é de 200 Hz</a:t>
              </a:r>
              <a:endParaRPr kumimoji="0" lang="pt-BR" sz="1200" b="1" i="0" u="none" strike="noStrike" kern="1200" cap="none" spc="0" normalizeH="0" baseline="0" noProof="0" dirty="0">
                <a:ln>
                  <a:noFill/>
                </a:ln>
                <a:solidFill>
                  <a:srgbClr val="00347A"/>
                </a:solidFill>
                <a:effectLst/>
                <a:uLnTx/>
                <a:uFillTx/>
                <a:ea typeface="Calibri" panose="020F0502020204030204" pitchFamily="34" charset="0"/>
              </a:endParaRPr>
            </a:p>
          </p:txBody>
        </p:sp>
        <p:sp>
          <p:nvSpPr>
            <p:cNvPr id="49" name="CaixaDeTexto 48">
              <a:extLst>
                <a:ext uri="{FF2B5EF4-FFF2-40B4-BE49-F238E27FC236}">
                  <a16:creationId xmlns:a16="http://schemas.microsoft.com/office/drawing/2014/main" id="{EDEB0090-6054-F47F-1663-4583B7635A1E}"/>
                </a:ext>
              </a:extLst>
            </p:cNvPr>
            <p:cNvSpPr txBox="1"/>
            <p:nvPr/>
          </p:nvSpPr>
          <p:spPr>
            <a:xfrm>
              <a:off x="4820842" y="3848457"/>
              <a:ext cx="444514" cy="389513"/>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200" b="1" i="0" u="none" strike="noStrike" kern="1200" cap="none" spc="0" normalizeH="0" baseline="0" noProof="0" dirty="0">
                  <a:ln>
                    <a:noFill/>
                  </a:ln>
                  <a:solidFill>
                    <a:srgbClr val="004AAD"/>
                  </a:solidFill>
                  <a:effectLst/>
                  <a:uLnTx/>
                  <a:uFillTx/>
                  <a:latin typeface="Avenir Next LT Pro" panose="020B0504020202020204" pitchFamily="34" charset="0"/>
                </a:rPr>
                <a:t>B</a:t>
              </a:r>
            </a:p>
          </p:txBody>
        </p:sp>
      </p:grpSp>
      <p:grpSp>
        <p:nvGrpSpPr>
          <p:cNvPr id="103" name="Agrupar 102">
            <a:extLst>
              <a:ext uri="{FF2B5EF4-FFF2-40B4-BE49-F238E27FC236}">
                <a16:creationId xmlns:a16="http://schemas.microsoft.com/office/drawing/2014/main" id="{48A9A6E3-3966-3037-E9FA-1215253A0D39}"/>
              </a:ext>
            </a:extLst>
          </p:cNvPr>
          <p:cNvGrpSpPr/>
          <p:nvPr/>
        </p:nvGrpSpPr>
        <p:grpSpPr>
          <a:xfrm>
            <a:off x="1267941" y="1611235"/>
            <a:ext cx="996223" cy="610686"/>
            <a:chOff x="13407908" y="829576"/>
            <a:chExt cx="5486381" cy="3363157"/>
          </a:xfrm>
          <a:solidFill>
            <a:srgbClr val="003B89"/>
          </a:solidFill>
        </p:grpSpPr>
        <p:sp>
          <p:nvSpPr>
            <p:cNvPr id="53" name="Forma Livre: Forma 52">
              <a:extLst>
                <a:ext uri="{FF2B5EF4-FFF2-40B4-BE49-F238E27FC236}">
                  <a16:creationId xmlns:a16="http://schemas.microsoft.com/office/drawing/2014/main" id="{CD55923C-967E-2812-1675-7568AE767950}"/>
                </a:ext>
              </a:extLst>
            </p:cNvPr>
            <p:cNvSpPr/>
            <p:nvPr/>
          </p:nvSpPr>
          <p:spPr>
            <a:xfrm>
              <a:off x="13752727" y="2831281"/>
              <a:ext cx="286956" cy="1361452"/>
            </a:xfrm>
            <a:custGeom>
              <a:avLst/>
              <a:gdLst>
                <a:gd name="connsiteX0" fmla="*/ 55689 w 286956"/>
                <a:gd name="connsiteY0" fmla="*/ 1361453 h 1361452"/>
                <a:gd name="connsiteX1" fmla="*/ 50213 w 286956"/>
                <a:gd name="connsiteY1" fmla="*/ 1361453 h 1361452"/>
                <a:gd name="connsiteX2" fmla="*/ 845 w 286956"/>
                <a:gd name="connsiteY2" fmla="*/ 1295626 h 1361452"/>
                <a:gd name="connsiteX3" fmla="*/ 170914 w 286956"/>
                <a:gd name="connsiteY3" fmla="*/ 50213 h 1361452"/>
                <a:gd name="connsiteX4" fmla="*/ 236741 w 286956"/>
                <a:gd name="connsiteY4" fmla="*/ 845 h 1361452"/>
                <a:gd name="connsiteX5" fmla="*/ 286109 w 286956"/>
                <a:gd name="connsiteY5" fmla="*/ 66672 h 1361452"/>
                <a:gd name="connsiteX6" fmla="*/ 116040 w 286956"/>
                <a:gd name="connsiteY6" fmla="*/ 1312085 h 1361452"/>
                <a:gd name="connsiteX7" fmla="*/ 55689 w 286956"/>
                <a:gd name="connsiteY7" fmla="*/ 1361453 h 13614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86956" h="1361452">
                  <a:moveTo>
                    <a:pt x="55689" y="1361453"/>
                  </a:moveTo>
                  <a:lnTo>
                    <a:pt x="50213" y="1361453"/>
                  </a:lnTo>
                  <a:cubicBezTo>
                    <a:pt x="17304" y="1355976"/>
                    <a:pt x="-4661" y="1328544"/>
                    <a:pt x="845" y="1295626"/>
                  </a:cubicBezTo>
                  <a:lnTo>
                    <a:pt x="170914" y="50213"/>
                  </a:lnTo>
                  <a:cubicBezTo>
                    <a:pt x="176390" y="17304"/>
                    <a:pt x="203832" y="-4661"/>
                    <a:pt x="236741" y="845"/>
                  </a:cubicBezTo>
                  <a:cubicBezTo>
                    <a:pt x="269659" y="6322"/>
                    <a:pt x="291624" y="33754"/>
                    <a:pt x="286109" y="66672"/>
                  </a:cubicBezTo>
                  <a:lnTo>
                    <a:pt x="116040" y="1312085"/>
                  </a:lnTo>
                  <a:cubicBezTo>
                    <a:pt x="110573" y="1339527"/>
                    <a:pt x="83131" y="1361453"/>
                    <a:pt x="55689" y="136145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4" name="Forma Livre: Forma 53">
              <a:extLst>
                <a:ext uri="{FF2B5EF4-FFF2-40B4-BE49-F238E27FC236}">
                  <a16:creationId xmlns:a16="http://schemas.microsoft.com/office/drawing/2014/main" id="{BD6B10CF-24E0-6FE9-7EEB-B69DCC853D0B}"/>
                </a:ext>
              </a:extLst>
            </p:cNvPr>
            <p:cNvSpPr/>
            <p:nvPr/>
          </p:nvSpPr>
          <p:spPr>
            <a:xfrm>
              <a:off x="13988642" y="1081935"/>
              <a:ext cx="786179" cy="1366123"/>
            </a:xfrm>
            <a:custGeom>
              <a:avLst/>
              <a:gdLst>
                <a:gd name="connsiteX0" fmla="*/ 55690 w 786179"/>
                <a:gd name="connsiteY0" fmla="*/ 1366123 h 1366123"/>
                <a:gd name="connsiteX1" fmla="*/ 50213 w 786179"/>
                <a:gd name="connsiteY1" fmla="*/ 1366123 h 1366123"/>
                <a:gd name="connsiteX2" fmla="*/ 845 w 786179"/>
                <a:gd name="connsiteY2" fmla="*/ 1300296 h 1366123"/>
                <a:gd name="connsiteX3" fmla="*/ 126983 w 786179"/>
                <a:gd name="connsiteY3" fmla="*/ 334670 h 1366123"/>
                <a:gd name="connsiteX4" fmla="*/ 390321 w 786179"/>
                <a:gd name="connsiteY4" fmla="*/ 0 h 1366123"/>
                <a:gd name="connsiteX5" fmla="*/ 653658 w 786179"/>
                <a:gd name="connsiteY5" fmla="*/ 334670 h 1366123"/>
                <a:gd name="connsiteX6" fmla="*/ 785342 w 786179"/>
                <a:gd name="connsiteY6" fmla="*/ 1272864 h 1366123"/>
                <a:gd name="connsiteX7" fmla="*/ 735974 w 786179"/>
                <a:gd name="connsiteY7" fmla="*/ 1338692 h 1366123"/>
                <a:gd name="connsiteX8" fmla="*/ 670147 w 786179"/>
                <a:gd name="connsiteY8" fmla="*/ 1289324 h 1366123"/>
                <a:gd name="connsiteX9" fmla="*/ 538463 w 786179"/>
                <a:gd name="connsiteY9" fmla="*/ 351130 h 1366123"/>
                <a:gd name="connsiteX10" fmla="*/ 390321 w 786179"/>
                <a:gd name="connsiteY10" fmla="*/ 120701 h 1366123"/>
                <a:gd name="connsiteX11" fmla="*/ 242178 w 786179"/>
                <a:gd name="connsiteY11" fmla="*/ 351130 h 1366123"/>
                <a:gd name="connsiteX12" fmla="*/ 110495 w 786179"/>
                <a:gd name="connsiteY12" fmla="*/ 1311249 h 1366123"/>
                <a:gd name="connsiteX13" fmla="*/ 55699 w 786179"/>
                <a:gd name="connsiteY13" fmla="*/ 1366123 h 13661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6179" h="1366123">
                  <a:moveTo>
                    <a:pt x="55690" y="1366123"/>
                  </a:moveTo>
                  <a:lnTo>
                    <a:pt x="50213" y="1366123"/>
                  </a:lnTo>
                  <a:cubicBezTo>
                    <a:pt x="17304" y="1360647"/>
                    <a:pt x="-4661" y="1333215"/>
                    <a:pt x="845" y="1300296"/>
                  </a:cubicBezTo>
                  <a:lnTo>
                    <a:pt x="126983" y="334670"/>
                  </a:lnTo>
                  <a:cubicBezTo>
                    <a:pt x="154425" y="137160"/>
                    <a:pt x="264143" y="0"/>
                    <a:pt x="390321" y="0"/>
                  </a:cubicBezTo>
                  <a:cubicBezTo>
                    <a:pt x="516498" y="0"/>
                    <a:pt x="626216" y="137160"/>
                    <a:pt x="653658" y="334670"/>
                  </a:cubicBezTo>
                  <a:lnTo>
                    <a:pt x="785342" y="1272864"/>
                  </a:lnTo>
                  <a:cubicBezTo>
                    <a:pt x="790818" y="1305783"/>
                    <a:pt x="768892" y="1333215"/>
                    <a:pt x="735974" y="1338692"/>
                  </a:cubicBezTo>
                  <a:cubicBezTo>
                    <a:pt x="703065" y="1344168"/>
                    <a:pt x="675623" y="1322232"/>
                    <a:pt x="670147" y="1289324"/>
                  </a:cubicBezTo>
                  <a:lnTo>
                    <a:pt x="538463" y="351130"/>
                  </a:lnTo>
                  <a:cubicBezTo>
                    <a:pt x="516537" y="202987"/>
                    <a:pt x="445204" y="120701"/>
                    <a:pt x="390321" y="120701"/>
                  </a:cubicBezTo>
                  <a:cubicBezTo>
                    <a:pt x="335447" y="120701"/>
                    <a:pt x="264143" y="202977"/>
                    <a:pt x="242178" y="351130"/>
                  </a:cubicBezTo>
                  <a:lnTo>
                    <a:pt x="110495" y="1311249"/>
                  </a:lnTo>
                  <a:cubicBezTo>
                    <a:pt x="110534" y="1344158"/>
                    <a:pt x="83131" y="1366123"/>
                    <a:pt x="55699" y="136612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5" name="Forma Livre: Forma 54">
              <a:extLst>
                <a:ext uri="{FF2B5EF4-FFF2-40B4-BE49-F238E27FC236}">
                  <a16:creationId xmlns:a16="http://schemas.microsoft.com/office/drawing/2014/main" id="{035753CB-4A49-950D-29D9-38861312531C}"/>
                </a:ext>
              </a:extLst>
            </p:cNvPr>
            <p:cNvSpPr/>
            <p:nvPr/>
          </p:nvSpPr>
          <p:spPr>
            <a:xfrm>
              <a:off x="14729313" y="2831271"/>
              <a:ext cx="248551" cy="1081665"/>
            </a:xfrm>
            <a:custGeom>
              <a:avLst/>
              <a:gdLst>
                <a:gd name="connsiteX0" fmla="*/ 192842 w 248551"/>
                <a:gd name="connsiteY0" fmla="*/ 1081656 h 1081665"/>
                <a:gd name="connsiteX1" fmla="*/ 132492 w 248551"/>
                <a:gd name="connsiteY1" fmla="*/ 1032288 h 1081665"/>
                <a:gd name="connsiteX2" fmla="*/ 838 w 248551"/>
                <a:gd name="connsiteY2" fmla="*/ 66662 h 1081665"/>
                <a:gd name="connsiteX3" fmla="*/ 50206 w 248551"/>
                <a:gd name="connsiteY3" fmla="*/ 835 h 1081665"/>
                <a:gd name="connsiteX4" fmla="*/ 116033 w 248551"/>
                <a:gd name="connsiteY4" fmla="*/ 50203 h 1081665"/>
                <a:gd name="connsiteX5" fmla="*/ 247716 w 248551"/>
                <a:gd name="connsiteY5" fmla="*/ 1010323 h 1081665"/>
                <a:gd name="connsiteX6" fmla="*/ 198348 w 248551"/>
                <a:gd name="connsiteY6" fmla="*/ 1076150 h 1081665"/>
                <a:gd name="connsiteX7" fmla="*/ 192833 w 248551"/>
                <a:gd name="connsiteY7" fmla="*/ 1081666 h 10816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81665">
                  <a:moveTo>
                    <a:pt x="192842" y="1081656"/>
                  </a:moveTo>
                  <a:cubicBezTo>
                    <a:pt x="165401" y="1081656"/>
                    <a:pt x="137959" y="1059730"/>
                    <a:pt x="132492" y="1032288"/>
                  </a:cubicBezTo>
                  <a:lnTo>
                    <a:pt x="838" y="66662"/>
                  </a:lnTo>
                  <a:cubicBezTo>
                    <a:pt x="-4639" y="33754"/>
                    <a:pt x="17287" y="6312"/>
                    <a:pt x="50206" y="835"/>
                  </a:cubicBezTo>
                  <a:cubicBezTo>
                    <a:pt x="83114" y="-4632"/>
                    <a:pt x="110556" y="17295"/>
                    <a:pt x="116033" y="50203"/>
                  </a:cubicBezTo>
                  <a:lnTo>
                    <a:pt x="247716" y="1010323"/>
                  </a:lnTo>
                  <a:cubicBezTo>
                    <a:pt x="253183" y="1043241"/>
                    <a:pt x="231257" y="1070673"/>
                    <a:pt x="198348" y="1076150"/>
                  </a:cubicBezTo>
                  <a:cubicBezTo>
                    <a:pt x="198348" y="1081666"/>
                    <a:pt x="198348" y="1081666"/>
                    <a:pt x="192833" y="108166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6" name="Forma Livre: Forma 55">
              <a:extLst>
                <a:ext uri="{FF2B5EF4-FFF2-40B4-BE49-F238E27FC236}">
                  <a16:creationId xmlns:a16="http://schemas.microsoft.com/office/drawing/2014/main" id="{C3087D29-E135-5913-B276-9DB64D71129D}"/>
                </a:ext>
              </a:extLst>
            </p:cNvPr>
            <p:cNvSpPr/>
            <p:nvPr/>
          </p:nvSpPr>
          <p:spPr>
            <a:xfrm>
              <a:off x="14866464" y="2831271"/>
              <a:ext cx="660041" cy="1361462"/>
            </a:xfrm>
            <a:custGeom>
              <a:avLst/>
              <a:gdLst>
                <a:gd name="connsiteX0" fmla="*/ 264175 w 660041"/>
                <a:gd name="connsiteY0" fmla="*/ 1361462 h 1361462"/>
                <a:gd name="connsiteX1" fmla="*/ 838 w 660041"/>
                <a:gd name="connsiteY1" fmla="*/ 1026792 h 1361462"/>
                <a:gd name="connsiteX2" fmla="*/ 50206 w 660041"/>
                <a:gd name="connsiteY2" fmla="*/ 960965 h 1361462"/>
                <a:gd name="connsiteX3" fmla="*/ 116033 w 660041"/>
                <a:gd name="connsiteY3" fmla="*/ 1010333 h 1361462"/>
                <a:gd name="connsiteX4" fmla="*/ 264175 w 660041"/>
                <a:gd name="connsiteY4" fmla="*/ 1240762 h 1361462"/>
                <a:gd name="connsiteX5" fmla="*/ 412318 w 660041"/>
                <a:gd name="connsiteY5" fmla="*/ 1010333 h 1361462"/>
                <a:gd name="connsiteX6" fmla="*/ 544001 w 660041"/>
                <a:gd name="connsiteY6" fmla="*/ 50213 h 1361462"/>
                <a:gd name="connsiteX7" fmla="*/ 609828 w 660041"/>
                <a:gd name="connsiteY7" fmla="*/ 845 h 1361462"/>
                <a:gd name="connsiteX8" fmla="*/ 659196 w 660041"/>
                <a:gd name="connsiteY8" fmla="*/ 66672 h 1361462"/>
                <a:gd name="connsiteX9" fmla="*/ 527513 w 660041"/>
                <a:gd name="connsiteY9" fmla="*/ 1026792 h 1361462"/>
                <a:gd name="connsiteX10" fmla="*/ 264175 w 660041"/>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1" h="1361462">
                  <a:moveTo>
                    <a:pt x="264175" y="1361462"/>
                  </a:moveTo>
                  <a:cubicBezTo>
                    <a:pt x="132492" y="1361462"/>
                    <a:pt x="28280" y="1224302"/>
                    <a:pt x="838" y="1026792"/>
                  </a:cubicBezTo>
                  <a:cubicBezTo>
                    <a:pt x="-4639" y="993884"/>
                    <a:pt x="17297" y="966442"/>
                    <a:pt x="50206" y="960965"/>
                  </a:cubicBezTo>
                  <a:cubicBezTo>
                    <a:pt x="83114" y="955498"/>
                    <a:pt x="110556" y="977425"/>
                    <a:pt x="116033" y="1010333"/>
                  </a:cubicBezTo>
                  <a:cubicBezTo>
                    <a:pt x="137959" y="1158476"/>
                    <a:pt x="209292" y="1240762"/>
                    <a:pt x="264175" y="1240762"/>
                  </a:cubicBezTo>
                  <a:cubicBezTo>
                    <a:pt x="31904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110" y="1224302"/>
                    <a:pt x="390353"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7" name="Forma Livre: Forma 56">
              <a:extLst>
                <a:ext uri="{FF2B5EF4-FFF2-40B4-BE49-F238E27FC236}">
                  <a16:creationId xmlns:a16="http://schemas.microsoft.com/office/drawing/2014/main" id="{4073196A-3FFD-3A0C-F814-67C8C996FA63}"/>
                </a:ext>
              </a:extLst>
            </p:cNvPr>
            <p:cNvSpPr/>
            <p:nvPr/>
          </p:nvSpPr>
          <p:spPr>
            <a:xfrm>
              <a:off x="15480943" y="1081955"/>
              <a:ext cx="780781" cy="1344158"/>
            </a:xfrm>
            <a:custGeom>
              <a:avLst/>
              <a:gdLst>
                <a:gd name="connsiteX0" fmla="*/ 55689 w 780781"/>
                <a:gd name="connsiteY0" fmla="*/ 1344158 h 1344158"/>
                <a:gd name="connsiteX1" fmla="*/ 50213 w 780781"/>
                <a:gd name="connsiteY1" fmla="*/ 1344158 h 1344158"/>
                <a:gd name="connsiteX2" fmla="*/ 845 w 780781"/>
                <a:gd name="connsiteY2" fmla="*/ 1278331 h 1344158"/>
                <a:gd name="connsiteX3" fmla="*/ 132528 w 780781"/>
                <a:gd name="connsiteY3" fmla="*/ 318211 h 1344158"/>
                <a:gd name="connsiteX4" fmla="*/ 384923 w 780781"/>
                <a:gd name="connsiteY4" fmla="*/ 0 h 1344158"/>
                <a:gd name="connsiteX5" fmla="*/ 648260 w 780781"/>
                <a:gd name="connsiteY5" fmla="*/ 334670 h 1344158"/>
                <a:gd name="connsiteX6" fmla="*/ 779943 w 780781"/>
                <a:gd name="connsiteY6" fmla="*/ 1272864 h 1344158"/>
                <a:gd name="connsiteX7" fmla="*/ 730575 w 780781"/>
                <a:gd name="connsiteY7" fmla="*/ 1338691 h 1344158"/>
                <a:gd name="connsiteX8" fmla="*/ 664748 w 780781"/>
                <a:gd name="connsiteY8" fmla="*/ 1289324 h 1344158"/>
                <a:gd name="connsiteX9" fmla="*/ 533065 w 780781"/>
                <a:gd name="connsiteY9" fmla="*/ 351130 h 1344158"/>
                <a:gd name="connsiteX10" fmla="*/ 384923 w 780781"/>
                <a:gd name="connsiteY10" fmla="*/ 120701 h 1344158"/>
                <a:gd name="connsiteX11" fmla="*/ 247763 w 780781"/>
                <a:gd name="connsiteY11" fmla="*/ 334670 h 1344158"/>
                <a:gd name="connsiteX12" fmla="*/ 116079 w 780781"/>
                <a:gd name="connsiteY12" fmla="*/ 1294790 h 1344158"/>
                <a:gd name="connsiteX13" fmla="*/ 55689 w 780781"/>
                <a:gd name="connsiteY13" fmla="*/ 1344158 h 134415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80781" h="1344158">
                  <a:moveTo>
                    <a:pt x="55689" y="1344158"/>
                  </a:moveTo>
                  <a:lnTo>
                    <a:pt x="50213" y="1344158"/>
                  </a:lnTo>
                  <a:cubicBezTo>
                    <a:pt x="17304" y="1338682"/>
                    <a:pt x="-4661" y="1311250"/>
                    <a:pt x="845" y="1278331"/>
                  </a:cubicBezTo>
                  <a:lnTo>
                    <a:pt x="132528" y="318211"/>
                  </a:lnTo>
                  <a:cubicBezTo>
                    <a:pt x="159970" y="131683"/>
                    <a:pt x="258706" y="0"/>
                    <a:pt x="384923" y="0"/>
                  </a:cubicBezTo>
                  <a:cubicBezTo>
                    <a:pt x="516606" y="0"/>
                    <a:pt x="620818" y="137160"/>
                    <a:pt x="648260" y="334670"/>
                  </a:cubicBezTo>
                  <a:lnTo>
                    <a:pt x="779943" y="1272864"/>
                  </a:lnTo>
                  <a:cubicBezTo>
                    <a:pt x="785420" y="1305783"/>
                    <a:pt x="763494" y="1333215"/>
                    <a:pt x="730575" y="1338691"/>
                  </a:cubicBezTo>
                  <a:cubicBezTo>
                    <a:pt x="697667" y="1344168"/>
                    <a:pt x="670225" y="1322232"/>
                    <a:pt x="664748" y="1289324"/>
                  </a:cubicBezTo>
                  <a:lnTo>
                    <a:pt x="533065" y="351130"/>
                  </a:lnTo>
                  <a:cubicBezTo>
                    <a:pt x="511139" y="202987"/>
                    <a:pt x="439806" y="120701"/>
                    <a:pt x="384923" y="120701"/>
                  </a:cubicBezTo>
                  <a:cubicBezTo>
                    <a:pt x="330049" y="120701"/>
                    <a:pt x="269688" y="202977"/>
                    <a:pt x="247763" y="334670"/>
                  </a:cubicBezTo>
                  <a:lnTo>
                    <a:pt x="116079" y="1294790"/>
                  </a:lnTo>
                  <a:cubicBezTo>
                    <a:pt x="110534" y="1322232"/>
                    <a:pt x="83092" y="1344158"/>
                    <a:pt x="55689" y="1344158"/>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8" name="Forma Livre: Forma 57">
              <a:extLst>
                <a:ext uri="{FF2B5EF4-FFF2-40B4-BE49-F238E27FC236}">
                  <a16:creationId xmlns:a16="http://schemas.microsoft.com/office/drawing/2014/main" id="{EA8CA55D-B139-1ABF-B400-A1747B11F4C3}"/>
                </a:ext>
              </a:extLst>
            </p:cNvPr>
            <p:cNvSpPr/>
            <p:nvPr/>
          </p:nvSpPr>
          <p:spPr>
            <a:xfrm>
              <a:off x="16210612" y="2836777"/>
              <a:ext cx="248551" cy="1076150"/>
            </a:xfrm>
            <a:custGeom>
              <a:avLst/>
              <a:gdLst>
                <a:gd name="connsiteX0" fmla="*/ 192872 w 248551"/>
                <a:gd name="connsiteY0" fmla="*/ 1076150 h 1076150"/>
                <a:gd name="connsiteX1" fmla="*/ 132521 w 248551"/>
                <a:gd name="connsiteY1" fmla="*/ 1026782 h 1076150"/>
                <a:gd name="connsiteX2" fmla="*/ 838 w 248551"/>
                <a:gd name="connsiteY2" fmla="*/ 66662 h 1076150"/>
                <a:gd name="connsiteX3" fmla="*/ 50206 w 248551"/>
                <a:gd name="connsiteY3" fmla="*/ 835 h 1076150"/>
                <a:gd name="connsiteX4" fmla="*/ 116033 w 248551"/>
                <a:gd name="connsiteY4" fmla="*/ 50203 h 1076150"/>
                <a:gd name="connsiteX5" fmla="*/ 247716 w 248551"/>
                <a:gd name="connsiteY5" fmla="*/ 1010323 h 1076150"/>
                <a:gd name="connsiteX6" fmla="*/ 198348 w 248551"/>
                <a:gd name="connsiteY6" fmla="*/ 1076150 h 1076150"/>
                <a:gd name="connsiteX7" fmla="*/ 192872 w 248551"/>
                <a:gd name="connsiteY7" fmla="*/ 1076150 h 1076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248551" h="1076150">
                  <a:moveTo>
                    <a:pt x="192872" y="1076150"/>
                  </a:moveTo>
                  <a:cubicBezTo>
                    <a:pt x="165430" y="1076150"/>
                    <a:pt x="137988" y="1054224"/>
                    <a:pt x="132521" y="1026782"/>
                  </a:cubicBezTo>
                  <a:lnTo>
                    <a:pt x="838" y="66662"/>
                  </a:lnTo>
                  <a:cubicBezTo>
                    <a:pt x="-4639" y="33744"/>
                    <a:pt x="17297" y="6312"/>
                    <a:pt x="50206" y="835"/>
                  </a:cubicBezTo>
                  <a:cubicBezTo>
                    <a:pt x="83114" y="-4631"/>
                    <a:pt x="110556" y="17294"/>
                    <a:pt x="116033" y="50203"/>
                  </a:cubicBezTo>
                  <a:lnTo>
                    <a:pt x="247716" y="1010323"/>
                  </a:lnTo>
                  <a:cubicBezTo>
                    <a:pt x="253183" y="1043242"/>
                    <a:pt x="231257" y="1070674"/>
                    <a:pt x="198348" y="1076150"/>
                  </a:cubicBezTo>
                  <a:lnTo>
                    <a:pt x="192872" y="1076150"/>
                  </a:ln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59" name="Forma Livre: Forma 58">
              <a:extLst>
                <a:ext uri="{FF2B5EF4-FFF2-40B4-BE49-F238E27FC236}">
                  <a16:creationId xmlns:a16="http://schemas.microsoft.com/office/drawing/2014/main" id="{07C9C7ED-83A1-279B-2312-0F467B9C54BC}"/>
                </a:ext>
              </a:extLst>
            </p:cNvPr>
            <p:cNvSpPr/>
            <p:nvPr/>
          </p:nvSpPr>
          <p:spPr>
            <a:xfrm>
              <a:off x="16342306" y="2831271"/>
              <a:ext cx="660040" cy="1361462"/>
            </a:xfrm>
            <a:custGeom>
              <a:avLst/>
              <a:gdLst>
                <a:gd name="connsiteX0" fmla="*/ 264175 w 660040"/>
                <a:gd name="connsiteY0" fmla="*/ 1361462 h 1361462"/>
                <a:gd name="connsiteX1" fmla="*/ 838 w 660040"/>
                <a:gd name="connsiteY1" fmla="*/ 1026792 h 1361462"/>
                <a:gd name="connsiteX2" fmla="*/ 50206 w 660040"/>
                <a:gd name="connsiteY2" fmla="*/ 960965 h 1361462"/>
                <a:gd name="connsiteX3" fmla="*/ 116033 w 660040"/>
                <a:gd name="connsiteY3" fmla="*/ 1010333 h 1361462"/>
                <a:gd name="connsiteX4" fmla="*/ 264175 w 660040"/>
                <a:gd name="connsiteY4" fmla="*/ 1240762 h 1361462"/>
                <a:gd name="connsiteX5" fmla="*/ 412318 w 660040"/>
                <a:gd name="connsiteY5" fmla="*/ 1010333 h 1361462"/>
                <a:gd name="connsiteX6" fmla="*/ 544001 w 660040"/>
                <a:gd name="connsiteY6" fmla="*/ 50213 h 1361462"/>
                <a:gd name="connsiteX7" fmla="*/ 609828 w 660040"/>
                <a:gd name="connsiteY7" fmla="*/ 845 h 1361462"/>
                <a:gd name="connsiteX8" fmla="*/ 659196 w 660040"/>
                <a:gd name="connsiteY8" fmla="*/ 66672 h 1361462"/>
                <a:gd name="connsiteX9" fmla="*/ 527513 w 660040"/>
                <a:gd name="connsiteY9" fmla="*/ 1026792 h 1361462"/>
                <a:gd name="connsiteX10" fmla="*/ 264175 w 660040"/>
                <a:gd name="connsiteY10" fmla="*/ 1361462 h 13614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60040" h="1361462">
                  <a:moveTo>
                    <a:pt x="264175" y="1361462"/>
                  </a:moveTo>
                  <a:cubicBezTo>
                    <a:pt x="132492" y="1361462"/>
                    <a:pt x="28280" y="1224302"/>
                    <a:pt x="838" y="1026792"/>
                  </a:cubicBezTo>
                  <a:cubicBezTo>
                    <a:pt x="-4639" y="993884"/>
                    <a:pt x="17297" y="966442"/>
                    <a:pt x="50206" y="960965"/>
                  </a:cubicBezTo>
                  <a:cubicBezTo>
                    <a:pt x="83124" y="955498"/>
                    <a:pt x="110556" y="977425"/>
                    <a:pt x="116033" y="1010333"/>
                  </a:cubicBezTo>
                  <a:cubicBezTo>
                    <a:pt x="137958" y="1158476"/>
                    <a:pt x="209291" y="1240762"/>
                    <a:pt x="264175" y="1240762"/>
                  </a:cubicBezTo>
                  <a:cubicBezTo>
                    <a:pt x="319059" y="1240762"/>
                    <a:pt x="390353" y="1158485"/>
                    <a:pt x="412318" y="1010333"/>
                  </a:cubicBezTo>
                  <a:lnTo>
                    <a:pt x="544001" y="50213"/>
                  </a:lnTo>
                  <a:cubicBezTo>
                    <a:pt x="549468" y="17304"/>
                    <a:pt x="576910" y="-4661"/>
                    <a:pt x="609828" y="845"/>
                  </a:cubicBezTo>
                  <a:cubicBezTo>
                    <a:pt x="642737" y="6322"/>
                    <a:pt x="664702" y="33764"/>
                    <a:pt x="659196" y="66672"/>
                  </a:cubicBezTo>
                  <a:lnTo>
                    <a:pt x="527513" y="1026792"/>
                  </a:lnTo>
                  <a:cubicBezTo>
                    <a:pt x="500071" y="1224302"/>
                    <a:pt x="395858" y="1361462"/>
                    <a:pt x="264175" y="1361462"/>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0" name="Forma Livre: Forma 59">
              <a:extLst>
                <a:ext uri="{FF2B5EF4-FFF2-40B4-BE49-F238E27FC236}">
                  <a16:creationId xmlns:a16="http://schemas.microsoft.com/office/drawing/2014/main" id="{85991565-9E25-45C6-092B-E66CCF1A3EED}"/>
                </a:ext>
              </a:extLst>
            </p:cNvPr>
            <p:cNvSpPr/>
            <p:nvPr/>
          </p:nvSpPr>
          <p:spPr>
            <a:xfrm>
              <a:off x="16956785" y="1081955"/>
              <a:ext cx="439737" cy="1366133"/>
            </a:xfrm>
            <a:custGeom>
              <a:avLst/>
              <a:gdLst>
                <a:gd name="connsiteX0" fmla="*/ 55690 w 439737"/>
                <a:gd name="connsiteY0" fmla="*/ 1366104 h 1366133"/>
                <a:gd name="connsiteX1" fmla="*/ 50213 w 439737"/>
                <a:gd name="connsiteY1" fmla="*/ 1366104 h 1366133"/>
                <a:gd name="connsiteX2" fmla="*/ 845 w 439737"/>
                <a:gd name="connsiteY2" fmla="*/ 1300277 h 1366133"/>
                <a:gd name="connsiteX3" fmla="*/ 126983 w 439737"/>
                <a:gd name="connsiteY3" fmla="*/ 318211 h 1366133"/>
                <a:gd name="connsiteX4" fmla="*/ 379378 w 439737"/>
                <a:gd name="connsiteY4" fmla="*/ 0 h 1366133"/>
                <a:gd name="connsiteX5" fmla="*/ 439738 w 439737"/>
                <a:gd name="connsiteY5" fmla="*/ 60350 h 1366133"/>
                <a:gd name="connsiteX6" fmla="*/ 379378 w 439737"/>
                <a:gd name="connsiteY6" fmla="*/ 120711 h 1366133"/>
                <a:gd name="connsiteX7" fmla="*/ 242217 w 439737"/>
                <a:gd name="connsiteY7" fmla="*/ 334680 h 1366133"/>
                <a:gd name="connsiteX8" fmla="*/ 110534 w 439737"/>
                <a:gd name="connsiteY8" fmla="*/ 1311259 h 1366133"/>
                <a:gd name="connsiteX9" fmla="*/ 55699 w 439737"/>
                <a:gd name="connsiteY9" fmla="*/ 1366133 h 13661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39737" h="1366133">
                  <a:moveTo>
                    <a:pt x="55690" y="1366104"/>
                  </a:moveTo>
                  <a:lnTo>
                    <a:pt x="50213" y="1366104"/>
                  </a:lnTo>
                  <a:cubicBezTo>
                    <a:pt x="17304" y="1360627"/>
                    <a:pt x="-4661" y="1333195"/>
                    <a:pt x="845" y="1300277"/>
                  </a:cubicBezTo>
                  <a:lnTo>
                    <a:pt x="126983" y="318211"/>
                  </a:lnTo>
                  <a:cubicBezTo>
                    <a:pt x="154425" y="131683"/>
                    <a:pt x="253161" y="0"/>
                    <a:pt x="379378" y="0"/>
                  </a:cubicBezTo>
                  <a:cubicBezTo>
                    <a:pt x="412296" y="0"/>
                    <a:pt x="439738" y="27442"/>
                    <a:pt x="439738" y="60350"/>
                  </a:cubicBezTo>
                  <a:cubicBezTo>
                    <a:pt x="439738" y="93269"/>
                    <a:pt x="412296" y="120711"/>
                    <a:pt x="379378" y="120711"/>
                  </a:cubicBezTo>
                  <a:cubicBezTo>
                    <a:pt x="324504" y="120711"/>
                    <a:pt x="264143" y="202987"/>
                    <a:pt x="242217" y="334680"/>
                  </a:cubicBezTo>
                  <a:lnTo>
                    <a:pt x="110534" y="1311259"/>
                  </a:lnTo>
                  <a:cubicBezTo>
                    <a:pt x="110534" y="1344168"/>
                    <a:pt x="83092" y="1366133"/>
                    <a:pt x="55699" y="1366133"/>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1" name="Forma Livre: Forma 60">
              <a:extLst>
                <a:ext uri="{FF2B5EF4-FFF2-40B4-BE49-F238E27FC236}">
                  <a16:creationId xmlns:a16="http://schemas.microsoft.com/office/drawing/2014/main" id="{05489D06-F984-53BD-11A4-365E12D19AD9}"/>
                </a:ext>
              </a:extLst>
            </p:cNvPr>
            <p:cNvSpPr/>
            <p:nvPr/>
          </p:nvSpPr>
          <p:spPr>
            <a:xfrm>
              <a:off x="17555628" y="829576"/>
              <a:ext cx="115195" cy="120695"/>
            </a:xfrm>
            <a:custGeom>
              <a:avLst/>
              <a:gdLst>
                <a:gd name="connsiteX0" fmla="*/ 60350 w 115195"/>
                <a:gd name="connsiteY0" fmla="*/ 120696 h 120695"/>
                <a:gd name="connsiteX1" fmla="*/ 16450 w 115195"/>
                <a:gd name="connsiteY1" fmla="*/ 104237 h 120695"/>
                <a:gd name="connsiteX2" fmla="*/ 0 w 115195"/>
                <a:gd name="connsiteY2" fmla="*/ 60345 h 120695"/>
                <a:gd name="connsiteX3" fmla="*/ 16450 w 115195"/>
                <a:gd name="connsiteY3" fmla="*/ 16444 h 120695"/>
                <a:gd name="connsiteX4" fmla="*/ 98736 w 115195"/>
                <a:gd name="connsiteY4" fmla="*/ 16444 h 120695"/>
                <a:gd name="connsiteX5" fmla="*/ 115195 w 115195"/>
                <a:gd name="connsiteY5" fmla="*/ 60345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5"/>
                  </a:cubicBezTo>
                  <a:cubicBezTo>
                    <a:pt x="0" y="43886"/>
                    <a:pt x="5467" y="27427"/>
                    <a:pt x="16450" y="16444"/>
                  </a:cubicBezTo>
                  <a:cubicBezTo>
                    <a:pt x="38385" y="-5481"/>
                    <a:pt x="76810" y="-5481"/>
                    <a:pt x="98736" y="16444"/>
                  </a:cubicBezTo>
                  <a:cubicBezTo>
                    <a:pt x="109718" y="27427"/>
                    <a:pt x="115195" y="43886"/>
                    <a:pt x="115195" y="60345"/>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2" name="Forma Livre: Forma 61">
              <a:extLst>
                <a:ext uri="{FF2B5EF4-FFF2-40B4-BE49-F238E27FC236}">
                  <a16:creationId xmlns:a16="http://schemas.microsoft.com/office/drawing/2014/main" id="{79163B87-F2D4-2220-DC1D-3D9C2B1BBC19}"/>
                </a:ext>
              </a:extLst>
            </p:cNvPr>
            <p:cNvSpPr/>
            <p:nvPr/>
          </p:nvSpPr>
          <p:spPr>
            <a:xfrm>
              <a:off x="17555628" y="1125836"/>
              <a:ext cx="120700" cy="1004011"/>
            </a:xfrm>
            <a:custGeom>
              <a:avLst/>
              <a:gdLst>
                <a:gd name="connsiteX0" fmla="*/ 60350 w 120700"/>
                <a:gd name="connsiteY0" fmla="*/ 1004011 h 1004011"/>
                <a:gd name="connsiteX1" fmla="*/ 0 w 120700"/>
                <a:gd name="connsiteY1" fmla="*/ 943661 h 1004011"/>
                <a:gd name="connsiteX2" fmla="*/ 60350 w 120700"/>
                <a:gd name="connsiteY2" fmla="*/ 883310 h 1004011"/>
                <a:gd name="connsiteX3" fmla="*/ 120701 w 120700"/>
                <a:gd name="connsiteY3" fmla="*/ 943661 h 1004011"/>
                <a:gd name="connsiteX4" fmla="*/ 60350 w 120700"/>
                <a:gd name="connsiteY4" fmla="*/ 1004011 h 1004011"/>
                <a:gd name="connsiteX5" fmla="*/ 60350 w 120700"/>
                <a:gd name="connsiteY5" fmla="*/ 713232 h 1004011"/>
                <a:gd name="connsiteX6" fmla="*/ 0 w 120700"/>
                <a:gd name="connsiteY6" fmla="*/ 652882 h 1004011"/>
                <a:gd name="connsiteX7" fmla="*/ 60350 w 120700"/>
                <a:gd name="connsiteY7" fmla="*/ 592531 h 1004011"/>
                <a:gd name="connsiteX8" fmla="*/ 120701 w 120700"/>
                <a:gd name="connsiteY8" fmla="*/ 652882 h 1004011"/>
                <a:gd name="connsiteX9" fmla="*/ 60350 w 120700"/>
                <a:gd name="connsiteY9" fmla="*/ 713232 h 1004011"/>
                <a:gd name="connsiteX10" fmla="*/ 60350 w 120700"/>
                <a:gd name="connsiteY10" fmla="*/ 416947 h 1004011"/>
                <a:gd name="connsiteX11" fmla="*/ 0 w 120700"/>
                <a:gd name="connsiteY11" fmla="*/ 356596 h 1004011"/>
                <a:gd name="connsiteX12" fmla="*/ 60350 w 120700"/>
                <a:gd name="connsiteY12" fmla="*/ 296246 h 1004011"/>
                <a:gd name="connsiteX13" fmla="*/ 120701 w 120700"/>
                <a:gd name="connsiteY13" fmla="*/ 356596 h 1004011"/>
                <a:gd name="connsiteX14" fmla="*/ 60350 w 120700"/>
                <a:gd name="connsiteY14" fmla="*/ 416947 h 1004011"/>
                <a:gd name="connsiteX15" fmla="*/ 60350 w 120700"/>
                <a:gd name="connsiteY15" fmla="*/ 120701 h 1004011"/>
                <a:gd name="connsiteX16" fmla="*/ 0 w 120700"/>
                <a:gd name="connsiteY16" fmla="*/ 60350 h 1004011"/>
                <a:gd name="connsiteX17" fmla="*/ 60350 w 120700"/>
                <a:gd name="connsiteY17" fmla="*/ 0 h 1004011"/>
                <a:gd name="connsiteX18" fmla="*/ 120701 w 120700"/>
                <a:gd name="connsiteY18" fmla="*/ 60350 h 1004011"/>
                <a:gd name="connsiteX19" fmla="*/ 60350 w 120700"/>
                <a:gd name="connsiteY19" fmla="*/ 120701 h 10040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0700" h="1004011">
                  <a:moveTo>
                    <a:pt x="60350" y="1004011"/>
                  </a:moveTo>
                  <a:cubicBezTo>
                    <a:pt x="27442" y="1004011"/>
                    <a:pt x="0" y="976569"/>
                    <a:pt x="0" y="943661"/>
                  </a:cubicBezTo>
                  <a:cubicBezTo>
                    <a:pt x="0" y="910742"/>
                    <a:pt x="27442" y="883310"/>
                    <a:pt x="60350" y="883310"/>
                  </a:cubicBezTo>
                  <a:cubicBezTo>
                    <a:pt x="93259" y="883310"/>
                    <a:pt x="120701" y="910742"/>
                    <a:pt x="120701" y="943661"/>
                  </a:cubicBezTo>
                  <a:cubicBezTo>
                    <a:pt x="120701" y="976569"/>
                    <a:pt x="93259" y="1004011"/>
                    <a:pt x="60350" y="1004011"/>
                  </a:cubicBezTo>
                  <a:close/>
                  <a:moveTo>
                    <a:pt x="60350" y="713232"/>
                  </a:moveTo>
                  <a:cubicBezTo>
                    <a:pt x="27442" y="713232"/>
                    <a:pt x="0" y="685790"/>
                    <a:pt x="0" y="652882"/>
                  </a:cubicBezTo>
                  <a:cubicBezTo>
                    <a:pt x="0" y="619963"/>
                    <a:pt x="27442" y="592531"/>
                    <a:pt x="60350" y="592531"/>
                  </a:cubicBezTo>
                  <a:cubicBezTo>
                    <a:pt x="93259" y="592531"/>
                    <a:pt x="120701" y="619963"/>
                    <a:pt x="120701" y="652882"/>
                  </a:cubicBezTo>
                  <a:cubicBezTo>
                    <a:pt x="120701" y="685790"/>
                    <a:pt x="93259" y="713232"/>
                    <a:pt x="60350" y="713232"/>
                  </a:cubicBezTo>
                  <a:close/>
                  <a:moveTo>
                    <a:pt x="60350" y="416947"/>
                  </a:moveTo>
                  <a:cubicBezTo>
                    <a:pt x="27442" y="416947"/>
                    <a:pt x="0" y="389505"/>
                    <a:pt x="0" y="356596"/>
                  </a:cubicBezTo>
                  <a:cubicBezTo>
                    <a:pt x="0" y="323678"/>
                    <a:pt x="27442" y="296246"/>
                    <a:pt x="60350" y="296246"/>
                  </a:cubicBezTo>
                  <a:cubicBezTo>
                    <a:pt x="93259" y="296246"/>
                    <a:pt x="120701" y="323678"/>
                    <a:pt x="120701" y="356596"/>
                  </a:cubicBezTo>
                  <a:cubicBezTo>
                    <a:pt x="120701" y="389505"/>
                    <a:pt x="93259" y="416947"/>
                    <a:pt x="60350" y="416947"/>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4" name="Forma Livre: Forma 63">
              <a:extLst>
                <a:ext uri="{FF2B5EF4-FFF2-40B4-BE49-F238E27FC236}">
                  <a16:creationId xmlns:a16="http://schemas.microsoft.com/office/drawing/2014/main" id="{7E0BDE66-ED39-2706-700E-891FFD19DB7F}"/>
                </a:ext>
              </a:extLst>
            </p:cNvPr>
            <p:cNvSpPr/>
            <p:nvPr/>
          </p:nvSpPr>
          <p:spPr>
            <a:xfrm>
              <a:off x="17555628" y="2305417"/>
              <a:ext cx="115195" cy="120695"/>
            </a:xfrm>
            <a:custGeom>
              <a:avLst/>
              <a:gdLst>
                <a:gd name="connsiteX0" fmla="*/ 60350 w 115195"/>
                <a:gd name="connsiteY0" fmla="*/ 120696 h 120695"/>
                <a:gd name="connsiteX1" fmla="*/ 16450 w 115195"/>
                <a:gd name="connsiteY1" fmla="*/ 104237 h 120695"/>
                <a:gd name="connsiteX2" fmla="*/ 0 w 115195"/>
                <a:gd name="connsiteY2" fmla="*/ 60346 h 120695"/>
                <a:gd name="connsiteX3" fmla="*/ 16450 w 115195"/>
                <a:gd name="connsiteY3" fmla="*/ 16444 h 120695"/>
                <a:gd name="connsiteX4" fmla="*/ 98736 w 115195"/>
                <a:gd name="connsiteY4" fmla="*/ 16444 h 120695"/>
                <a:gd name="connsiteX5" fmla="*/ 115195 w 115195"/>
                <a:gd name="connsiteY5" fmla="*/ 60346 h 120695"/>
                <a:gd name="connsiteX6" fmla="*/ 98736 w 115195"/>
                <a:gd name="connsiteY6" fmla="*/ 104237 h 120695"/>
                <a:gd name="connsiteX7" fmla="*/ 60350 w 115195"/>
                <a:gd name="connsiteY7" fmla="*/ 120696 h 120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15195" h="120695">
                  <a:moveTo>
                    <a:pt x="60350" y="120696"/>
                  </a:moveTo>
                  <a:cubicBezTo>
                    <a:pt x="43891" y="120696"/>
                    <a:pt x="27442" y="115219"/>
                    <a:pt x="16450" y="104237"/>
                  </a:cubicBezTo>
                  <a:cubicBezTo>
                    <a:pt x="5467" y="93254"/>
                    <a:pt x="0" y="76805"/>
                    <a:pt x="0" y="60346"/>
                  </a:cubicBezTo>
                  <a:cubicBezTo>
                    <a:pt x="0" y="43886"/>
                    <a:pt x="5467" y="27427"/>
                    <a:pt x="16450" y="16444"/>
                  </a:cubicBezTo>
                  <a:cubicBezTo>
                    <a:pt x="38385" y="-5481"/>
                    <a:pt x="76810" y="-5481"/>
                    <a:pt x="98736" y="16444"/>
                  </a:cubicBezTo>
                  <a:cubicBezTo>
                    <a:pt x="109718" y="27427"/>
                    <a:pt x="115195" y="43886"/>
                    <a:pt x="115195" y="60346"/>
                  </a:cubicBezTo>
                  <a:cubicBezTo>
                    <a:pt x="115195" y="76805"/>
                    <a:pt x="109718" y="93254"/>
                    <a:pt x="98736" y="104237"/>
                  </a:cubicBezTo>
                  <a:cubicBezTo>
                    <a:pt x="93259" y="115219"/>
                    <a:pt x="76810" y="120696"/>
                    <a:pt x="60350" y="120696"/>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5" name="Forma Livre: Forma 64">
              <a:extLst>
                <a:ext uri="{FF2B5EF4-FFF2-40B4-BE49-F238E27FC236}">
                  <a16:creationId xmlns:a16="http://schemas.microsoft.com/office/drawing/2014/main" id="{82E8AC20-B269-FEE2-606D-D104D0CFCA1A}"/>
                </a:ext>
              </a:extLst>
            </p:cNvPr>
            <p:cNvSpPr/>
            <p:nvPr/>
          </p:nvSpPr>
          <p:spPr>
            <a:xfrm>
              <a:off x="17275812" y="1081945"/>
              <a:ext cx="192033" cy="120700"/>
            </a:xfrm>
            <a:custGeom>
              <a:avLst/>
              <a:gdLst>
                <a:gd name="connsiteX0" fmla="*/ 131683 w 192033"/>
                <a:gd name="connsiteY0" fmla="*/ 120701 h 120700"/>
                <a:gd name="connsiteX1" fmla="*/ 60350 w 192033"/>
                <a:gd name="connsiteY1" fmla="*/ 120701 h 120700"/>
                <a:gd name="connsiteX2" fmla="*/ 0 w 192033"/>
                <a:gd name="connsiteY2" fmla="*/ 60350 h 120700"/>
                <a:gd name="connsiteX3" fmla="*/ 60350 w 192033"/>
                <a:gd name="connsiteY3" fmla="*/ 0 h 120700"/>
                <a:gd name="connsiteX4" fmla="*/ 131683 w 192033"/>
                <a:gd name="connsiteY4" fmla="*/ 0 h 120700"/>
                <a:gd name="connsiteX5" fmla="*/ 192034 w 192033"/>
                <a:gd name="connsiteY5" fmla="*/ 60350 h 120700"/>
                <a:gd name="connsiteX6" fmla="*/ 131683 w 192033"/>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92033" h="120700">
                  <a:moveTo>
                    <a:pt x="131683" y="120701"/>
                  </a:moveTo>
                  <a:lnTo>
                    <a:pt x="60350" y="120701"/>
                  </a:lnTo>
                  <a:cubicBezTo>
                    <a:pt x="27432" y="120701"/>
                    <a:pt x="0" y="93259"/>
                    <a:pt x="0" y="60350"/>
                  </a:cubicBezTo>
                  <a:cubicBezTo>
                    <a:pt x="0" y="27432"/>
                    <a:pt x="27432" y="0"/>
                    <a:pt x="60350" y="0"/>
                  </a:cubicBezTo>
                  <a:lnTo>
                    <a:pt x="131683" y="0"/>
                  </a:lnTo>
                  <a:cubicBezTo>
                    <a:pt x="164592" y="0"/>
                    <a:pt x="192034" y="27432"/>
                    <a:pt x="192034" y="60350"/>
                  </a:cubicBezTo>
                  <a:cubicBezTo>
                    <a:pt x="192034" y="93259"/>
                    <a:pt x="164631" y="120701"/>
                    <a:pt x="13168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6" name="Forma Livre: Forma 65">
              <a:extLst>
                <a:ext uri="{FF2B5EF4-FFF2-40B4-BE49-F238E27FC236}">
                  <a16:creationId xmlns:a16="http://schemas.microsoft.com/office/drawing/2014/main" id="{9BE9D918-B532-12F7-196F-A682D9867292}"/>
                </a:ext>
              </a:extLst>
            </p:cNvPr>
            <p:cNvSpPr/>
            <p:nvPr/>
          </p:nvSpPr>
          <p:spPr>
            <a:xfrm>
              <a:off x="17555628" y="2832107"/>
              <a:ext cx="120700" cy="1217980"/>
            </a:xfrm>
            <a:custGeom>
              <a:avLst/>
              <a:gdLst>
                <a:gd name="connsiteX0" fmla="*/ 60350 w 120700"/>
                <a:gd name="connsiteY0" fmla="*/ 1217981 h 1217980"/>
                <a:gd name="connsiteX1" fmla="*/ 0 w 120700"/>
                <a:gd name="connsiteY1" fmla="*/ 1157630 h 1217980"/>
                <a:gd name="connsiteX2" fmla="*/ 60350 w 120700"/>
                <a:gd name="connsiteY2" fmla="*/ 1097280 h 1217980"/>
                <a:gd name="connsiteX3" fmla="*/ 120701 w 120700"/>
                <a:gd name="connsiteY3" fmla="*/ 1157630 h 1217980"/>
                <a:gd name="connsiteX4" fmla="*/ 60350 w 120700"/>
                <a:gd name="connsiteY4" fmla="*/ 1217981 h 1217980"/>
                <a:gd name="connsiteX5" fmla="*/ 60350 w 120700"/>
                <a:gd name="connsiteY5" fmla="*/ 943661 h 1217980"/>
                <a:gd name="connsiteX6" fmla="*/ 0 w 120700"/>
                <a:gd name="connsiteY6" fmla="*/ 883310 h 1217980"/>
                <a:gd name="connsiteX7" fmla="*/ 60350 w 120700"/>
                <a:gd name="connsiteY7" fmla="*/ 822960 h 1217980"/>
                <a:gd name="connsiteX8" fmla="*/ 120701 w 120700"/>
                <a:gd name="connsiteY8" fmla="*/ 883310 h 1217980"/>
                <a:gd name="connsiteX9" fmla="*/ 60350 w 120700"/>
                <a:gd name="connsiteY9" fmla="*/ 943661 h 1217980"/>
                <a:gd name="connsiteX10" fmla="*/ 60350 w 120700"/>
                <a:gd name="connsiteY10" fmla="*/ 669341 h 1217980"/>
                <a:gd name="connsiteX11" fmla="*/ 0 w 120700"/>
                <a:gd name="connsiteY11" fmla="*/ 608990 h 1217980"/>
                <a:gd name="connsiteX12" fmla="*/ 60350 w 120700"/>
                <a:gd name="connsiteY12" fmla="*/ 548640 h 1217980"/>
                <a:gd name="connsiteX13" fmla="*/ 120701 w 120700"/>
                <a:gd name="connsiteY13" fmla="*/ 608990 h 1217980"/>
                <a:gd name="connsiteX14" fmla="*/ 60350 w 120700"/>
                <a:gd name="connsiteY14" fmla="*/ 669341 h 1217980"/>
                <a:gd name="connsiteX15" fmla="*/ 60350 w 120700"/>
                <a:gd name="connsiteY15" fmla="*/ 395021 h 1217980"/>
                <a:gd name="connsiteX16" fmla="*/ 0 w 120700"/>
                <a:gd name="connsiteY16" fmla="*/ 334670 h 1217980"/>
                <a:gd name="connsiteX17" fmla="*/ 60350 w 120700"/>
                <a:gd name="connsiteY17" fmla="*/ 274320 h 1217980"/>
                <a:gd name="connsiteX18" fmla="*/ 120701 w 120700"/>
                <a:gd name="connsiteY18" fmla="*/ 334670 h 1217980"/>
                <a:gd name="connsiteX19" fmla="*/ 60350 w 120700"/>
                <a:gd name="connsiteY19" fmla="*/ 395021 h 1217980"/>
                <a:gd name="connsiteX20" fmla="*/ 60350 w 120700"/>
                <a:gd name="connsiteY20" fmla="*/ 120701 h 1217980"/>
                <a:gd name="connsiteX21" fmla="*/ 0 w 120700"/>
                <a:gd name="connsiteY21" fmla="*/ 60350 h 1217980"/>
                <a:gd name="connsiteX22" fmla="*/ 60350 w 120700"/>
                <a:gd name="connsiteY22" fmla="*/ 0 h 1217980"/>
                <a:gd name="connsiteX23" fmla="*/ 120701 w 120700"/>
                <a:gd name="connsiteY23" fmla="*/ 60350 h 1217980"/>
                <a:gd name="connsiteX24" fmla="*/ 60350 w 120700"/>
                <a:gd name="connsiteY24" fmla="*/ 120701 h 12179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20700" h="1217980">
                  <a:moveTo>
                    <a:pt x="60350" y="1217981"/>
                  </a:moveTo>
                  <a:cubicBezTo>
                    <a:pt x="27442" y="1217981"/>
                    <a:pt x="0" y="1190539"/>
                    <a:pt x="0" y="1157630"/>
                  </a:cubicBezTo>
                  <a:cubicBezTo>
                    <a:pt x="0" y="1124712"/>
                    <a:pt x="27442" y="1097280"/>
                    <a:pt x="60350" y="1097280"/>
                  </a:cubicBezTo>
                  <a:cubicBezTo>
                    <a:pt x="93259" y="1097280"/>
                    <a:pt x="120701" y="1124712"/>
                    <a:pt x="120701" y="1157630"/>
                  </a:cubicBezTo>
                  <a:cubicBezTo>
                    <a:pt x="120701" y="1196016"/>
                    <a:pt x="93259" y="1217981"/>
                    <a:pt x="60350" y="1217981"/>
                  </a:cubicBezTo>
                  <a:close/>
                  <a:moveTo>
                    <a:pt x="60350" y="943661"/>
                  </a:moveTo>
                  <a:cubicBezTo>
                    <a:pt x="27442" y="943661"/>
                    <a:pt x="0" y="916219"/>
                    <a:pt x="0" y="883310"/>
                  </a:cubicBezTo>
                  <a:cubicBezTo>
                    <a:pt x="0" y="850392"/>
                    <a:pt x="27442" y="822960"/>
                    <a:pt x="60350" y="822960"/>
                  </a:cubicBezTo>
                  <a:cubicBezTo>
                    <a:pt x="93259" y="822960"/>
                    <a:pt x="120701" y="850392"/>
                    <a:pt x="120701" y="883310"/>
                  </a:cubicBezTo>
                  <a:cubicBezTo>
                    <a:pt x="120701" y="921696"/>
                    <a:pt x="93259" y="943661"/>
                    <a:pt x="60350" y="943661"/>
                  </a:cubicBezTo>
                  <a:close/>
                  <a:moveTo>
                    <a:pt x="60350" y="669341"/>
                  </a:moveTo>
                  <a:cubicBezTo>
                    <a:pt x="27442" y="669341"/>
                    <a:pt x="0" y="641899"/>
                    <a:pt x="0" y="608990"/>
                  </a:cubicBezTo>
                  <a:cubicBezTo>
                    <a:pt x="0" y="576072"/>
                    <a:pt x="27442" y="548640"/>
                    <a:pt x="60350" y="548640"/>
                  </a:cubicBezTo>
                  <a:cubicBezTo>
                    <a:pt x="93259" y="548640"/>
                    <a:pt x="120701" y="576072"/>
                    <a:pt x="120701" y="608990"/>
                  </a:cubicBezTo>
                  <a:cubicBezTo>
                    <a:pt x="120701" y="641899"/>
                    <a:pt x="93259" y="669341"/>
                    <a:pt x="60350" y="669341"/>
                  </a:cubicBezTo>
                  <a:close/>
                  <a:moveTo>
                    <a:pt x="60350" y="395021"/>
                  </a:moveTo>
                  <a:cubicBezTo>
                    <a:pt x="27442" y="395021"/>
                    <a:pt x="0" y="367579"/>
                    <a:pt x="0" y="334670"/>
                  </a:cubicBezTo>
                  <a:cubicBezTo>
                    <a:pt x="0" y="301752"/>
                    <a:pt x="27442" y="274320"/>
                    <a:pt x="60350" y="274320"/>
                  </a:cubicBezTo>
                  <a:cubicBezTo>
                    <a:pt x="93259" y="274320"/>
                    <a:pt x="120701" y="301752"/>
                    <a:pt x="120701" y="334670"/>
                  </a:cubicBezTo>
                  <a:cubicBezTo>
                    <a:pt x="120701" y="367579"/>
                    <a:pt x="93259" y="395021"/>
                    <a:pt x="60350" y="395021"/>
                  </a:cubicBezTo>
                  <a:close/>
                  <a:moveTo>
                    <a:pt x="60350" y="120701"/>
                  </a:moveTo>
                  <a:cubicBezTo>
                    <a:pt x="27442" y="120701"/>
                    <a:pt x="0" y="93259"/>
                    <a:pt x="0" y="60350"/>
                  </a:cubicBezTo>
                  <a:cubicBezTo>
                    <a:pt x="0" y="27432"/>
                    <a:pt x="27442" y="0"/>
                    <a:pt x="60350" y="0"/>
                  </a:cubicBezTo>
                  <a:cubicBezTo>
                    <a:pt x="93259" y="0"/>
                    <a:pt x="120701" y="27432"/>
                    <a:pt x="120701" y="60350"/>
                  </a:cubicBezTo>
                  <a:cubicBezTo>
                    <a:pt x="120701" y="93259"/>
                    <a:pt x="93259" y="120701"/>
                    <a:pt x="60350"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7" name="Forma Livre: Forma 66">
              <a:extLst>
                <a:ext uri="{FF2B5EF4-FFF2-40B4-BE49-F238E27FC236}">
                  <a16:creationId xmlns:a16="http://schemas.microsoft.com/office/drawing/2014/main" id="{78E88E51-D8CB-A475-C7A4-2DFE16AB2DE3}"/>
                </a:ext>
              </a:extLst>
            </p:cNvPr>
            <p:cNvSpPr/>
            <p:nvPr/>
          </p:nvSpPr>
          <p:spPr>
            <a:xfrm>
              <a:off x="13407908" y="2579732"/>
              <a:ext cx="5118812" cy="120700"/>
            </a:xfrm>
            <a:custGeom>
              <a:avLst/>
              <a:gdLst>
                <a:gd name="connsiteX0" fmla="*/ 5058463 w 5118812"/>
                <a:gd name="connsiteY0" fmla="*/ 120701 h 120700"/>
                <a:gd name="connsiteX1" fmla="*/ 60352 w 5118812"/>
                <a:gd name="connsiteY1" fmla="*/ 120701 h 120700"/>
                <a:gd name="connsiteX2" fmla="*/ 0 w 5118812"/>
                <a:gd name="connsiteY2" fmla="*/ 60350 h 120700"/>
                <a:gd name="connsiteX3" fmla="*/ 60352 w 5118812"/>
                <a:gd name="connsiteY3" fmla="*/ 0 h 120700"/>
                <a:gd name="connsiteX4" fmla="*/ 5058463 w 5118812"/>
                <a:gd name="connsiteY4" fmla="*/ 0 h 120700"/>
                <a:gd name="connsiteX5" fmla="*/ 5118813 w 5118812"/>
                <a:gd name="connsiteY5" fmla="*/ 60350 h 120700"/>
                <a:gd name="connsiteX6" fmla="*/ 5058463 w 5118812"/>
                <a:gd name="connsiteY6" fmla="*/ 120701 h 120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118812" h="120700">
                  <a:moveTo>
                    <a:pt x="5058463" y="120701"/>
                  </a:moveTo>
                  <a:lnTo>
                    <a:pt x="60352" y="120701"/>
                  </a:lnTo>
                  <a:cubicBezTo>
                    <a:pt x="27440" y="120701"/>
                    <a:pt x="0" y="93259"/>
                    <a:pt x="0" y="60350"/>
                  </a:cubicBezTo>
                  <a:cubicBezTo>
                    <a:pt x="0" y="27432"/>
                    <a:pt x="27440" y="0"/>
                    <a:pt x="60352" y="0"/>
                  </a:cubicBezTo>
                  <a:lnTo>
                    <a:pt x="5058463" y="0"/>
                  </a:lnTo>
                  <a:cubicBezTo>
                    <a:pt x="5091372" y="0"/>
                    <a:pt x="5118813" y="27432"/>
                    <a:pt x="5118813" y="60350"/>
                  </a:cubicBezTo>
                  <a:cubicBezTo>
                    <a:pt x="5118813" y="93259"/>
                    <a:pt x="5091372" y="120701"/>
                    <a:pt x="5058463" y="12070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68" name="Forma Livre: Forma 67">
              <a:extLst>
                <a:ext uri="{FF2B5EF4-FFF2-40B4-BE49-F238E27FC236}">
                  <a16:creationId xmlns:a16="http://schemas.microsoft.com/office/drawing/2014/main" id="{7D3F7CC1-B612-151F-ECF0-EB9D2E1C7DBE}"/>
                </a:ext>
              </a:extLst>
            </p:cNvPr>
            <p:cNvSpPr/>
            <p:nvPr/>
          </p:nvSpPr>
          <p:spPr>
            <a:xfrm>
              <a:off x="18444432" y="2272521"/>
              <a:ext cx="449857" cy="735160"/>
            </a:xfrm>
            <a:custGeom>
              <a:avLst/>
              <a:gdLst>
                <a:gd name="connsiteX0" fmla="*/ 60343 w 449857"/>
                <a:gd name="connsiteY0" fmla="*/ 735151 h 735160"/>
                <a:gd name="connsiteX1" fmla="*/ 16452 w 449857"/>
                <a:gd name="connsiteY1" fmla="*/ 718692 h 735160"/>
                <a:gd name="connsiteX2" fmla="*/ 16452 w 449857"/>
                <a:gd name="connsiteY2" fmla="*/ 636415 h 735160"/>
                <a:gd name="connsiteX3" fmla="*/ 285295 w 449857"/>
                <a:gd name="connsiteY3" fmla="*/ 367572 h 735160"/>
                <a:gd name="connsiteX4" fmla="*/ 16452 w 449857"/>
                <a:gd name="connsiteY4" fmla="*/ 98728 h 735160"/>
                <a:gd name="connsiteX5" fmla="*/ 16452 w 449857"/>
                <a:gd name="connsiteY5" fmla="*/ 16452 h 735160"/>
                <a:gd name="connsiteX6" fmla="*/ 98728 w 449857"/>
                <a:gd name="connsiteY6" fmla="*/ 16452 h 735160"/>
                <a:gd name="connsiteX7" fmla="*/ 449858 w 449857"/>
                <a:gd name="connsiteY7" fmla="*/ 367581 h 735160"/>
                <a:gd name="connsiteX8" fmla="*/ 98728 w 449857"/>
                <a:gd name="connsiteY8" fmla="*/ 718701 h 735160"/>
                <a:gd name="connsiteX9" fmla="*/ 60343 w 449857"/>
                <a:gd name="connsiteY9" fmla="*/ 735161 h 7351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49857" h="735160">
                  <a:moveTo>
                    <a:pt x="60343" y="735151"/>
                  </a:moveTo>
                  <a:cubicBezTo>
                    <a:pt x="43884" y="735151"/>
                    <a:pt x="32902" y="729674"/>
                    <a:pt x="16452" y="718692"/>
                  </a:cubicBezTo>
                  <a:cubicBezTo>
                    <a:pt x="-5484" y="696765"/>
                    <a:pt x="-5484" y="658341"/>
                    <a:pt x="16452" y="636415"/>
                  </a:cubicBezTo>
                  <a:lnTo>
                    <a:pt x="285295" y="367572"/>
                  </a:lnTo>
                  <a:lnTo>
                    <a:pt x="16452" y="98728"/>
                  </a:lnTo>
                  <a:cubicBezTo>
                    <a:pt x="-5484" y="76802"/>
                    <a:pt x="-5484" y="38378"/>
                    <a:pt x="16452" y="16452"/>
                  </a:cubicBezTo>
                  <a:cubicBezTo>
                    <a:pt x="38378" y="-5484"/>
                    <a:pt x="76802" y="-5484"/>
                    <a:pt x="98728" y="16452"/>
                  </a:cubicBezTo>
                  <a:lnTo>
                    <a:pt x="449858" y="367581"/>
                  </a:lnTo>
                  <a:lnTo>
                    <a:pt x="98728" y="718701"/>
                  </a:lnTo>
                  <a:cubicBezTo>
                    <a:pt x="87785" y="729694"/>
                    <a:pt x="71326" y="735161"/>
                    <a:pt x="60343" y="735161"/>
                  </a:cubicBezTo>
                  <a:close/>
                </a:path>
              </a:pathLst>
            </a:custGeom>
            <a:grp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grpSp>
        <p:nvGrpSpPr>
          <p:cNvPr id="8" name="Agrupar 7">
            <a:extLst>
              <a:ext uri="{FF2B5EF4-FFF2-40B4-BE49-F238E27FC236}">
                <a16:creationId xmlns:a16="http://schemas.microsoft.com/office/drawing/2014/main" id="{7769D391-E280-5141-F510-ED8BC1475A41}"/>
              </a:ext>
            </a:extLst>
          </p:cNvPr>
          <p:cNvGrpSpPr/>
          <p:nvPr/>
        </p:nvGrpSpPr>
        <p:grpSpPr>
          <a:xfrm>
            <a:off x="2307541" y="5536997"/>
            <a:ext cx="5900593" cy="531053"/>
            <a:chOff x="4820842" y="3848457"/>
            <a:chExt cx="5900593" cy="531053"/>
          </a:xfrm>
        </p:grpSpPr>
        <p:sp>
          <p:nvSpPr>
            <p:cNvPr id="9" name="CaixaDeTexto 8">
              <a:extLst>
                <a:ext uri="{FF2B5EF4-FFF2-40B4-BE49-F238E27FC236}">
                  <a16:creationId xmlns:a16="http://schemas.microsoft.com/office/drawing/2014/main" id="{518A7633-67A6-623E-29D5-6765B060A113}"/>
                </a:ext>
              </a:extLst>
            </p:cNvPr>
            <p:cNvSpPr txBox="1"/>
            <p:nvPr/>
          </p:nvSpPr>
          <p:spPr>
            <a:xfrm>
              <a:off x="5285164" y="3893608"/>
              <a:ext cx="5436271" cy="48590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200" dirty="0">
                  <a:effectLst/>
                  <a:ea typeface="Calibri" panose="020F0502020204030204" pitchFamily="34" charset="0"/>
                </a:rPr>
                <a:t>A frequência de batimento entre as ondas da fonte e as ondas refletidas pelo ladrão é de 200s</a:t>
              </a:r>
              <a:r>
                <a:rPr lang="pt-BR" sz="1200" baseline="30000" dirty="0">
                  <a:effectLst/>
                  <a:ea typeface="Calibri" panose="020F0502020204030204" pitchFamily="34" charset="0"/>
                </a:rPr>
                <a:t>–1</a:t>
              </a:r>
              <a:endParaRPr kumimoji="0" lang="pt-BR" sz="1200" b="1" i="0" u="none" strike="noStrike" kern="1200" cap="none" spc="0" normalizeH="0" baseline="0" noProof="0" dirty="0">
                <a:ln>
                  <a:noFill/>
                </a:ln>
                <a:solidFill>
                  <a:srgbClr val="00347A"/>
                </a:solidFill>
                <a:effectLst/>
                <a:uLnTx/>
                <a:uFillTx/>
                <a:ea typeface="Calibri" panose="020F0502020204030204" pitchFamily="34" charset="0"/>
              </a:endParaRPr>
            </a:p>
          </p:txBody>
        </p:sp>
        <p:sp>
          <p:nvSpPr>
            <p:cNvPr id="10" name="CaixaDeTexto 9">
              <a:extLst>
                <a:ext uri="{FF2B5EF4-FFF2-40B4-BE49-F238E27FC236}">
                  <a16:creationId xmlns:a16="http://schemas.microsoft.com/office/drawing/2014/main" id="{B8E48C58-E5B5-171A-1109-BBCE5A1FD6E8}"/>
                </a:ext>
              </a:extLst>
            </p:cNvPr>
            <p:cNvSpPr txBox="1"/>
            <p:nvPr/>
          </p:nvSpPr>
          <p:spPr>
            <a:xfrm>
              <a:off x="4820842" y="3848457"/>
              <a:ext cx="444514" cy="389513"/>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200" b="1" i="0" u="none" strike="noStrike" kern="1200" cap="none" spc="0" normalizeH="0" baseline="0" noProof="0" dirty="0">
                  <a:ln>
                    <a:noFill/>
                  </a:ln>
                  <a:solidFill>
                    <a:srgbClr val="004AAD"/>
                  </a:solidFill>
                  <a:effectLst/>
                  <a:uLnTx/>
                  <a:uFillTx/>
                  <a:latin typeface="Avenir Next LT Pro" panose="020B0504020202020204" pitchFamily="34" charset="0"/>
                </a:rPr>
                <a:t>D</a:t>
              </a:r>
            </a:p>
          </p:txBody>
        </p:sp>
      </p:grpSp>
      <p:grpSp>
        <p:nvGrpSpPr>
          <p:cNvPr id="3" name="Agrupar 2">
            <a:extLst>
              <a:ext uri="{FF2B5EF4-FFF2-40B4-BE49-F238E27FC236}">
                <a16:creationId xmlns:a16="http://schemas.microsoft.com/office/drawing/2014/main" id="{C323C7B4-ADCC-8F83-544F-2E86E488AB73}"/>
              </a:ext>
            </a:extLst>
          </p:cNvPr>
          <p:cNvGrpSpPr/>
          <p:nvPr/>
        </p:nvGrpSpPr>
        <p:grpSpPr>
          <a:xfrm>
            <a:off x="2307541" y="4796099"/>
            <a:ext cx="5900593" cy="531053"/>
            <a:chOff x="4820842" y="3848457"/>
            <a:chExt cx="5900593" cy="531053"/>
          </a:xfrm>
        </p:grpSpPr>
        <p:sp>
          <p:nvSpPr>
            <p:cNvPr id="4" name="CaixaDeTexto 3">
              <a:extLst>
                <a:ext uri="{FF2B5EF4-FFF2-40B4-BE49-F238E27FC236}">
                  <a16:creationId xmlns:a16="http://schemas.microsoft.com/office/drawing/2014/main" id="{7F90DF0B-FEEA-068A-96A3-27F92DBC5239}"/>
                </a:ext>
              </a:extLst>
            </p:cNvPr>
            <p:cNvSpPr txBox="1"/>
            <p:nvPr/>
          </p:nvSpPr>
          <p:spPr>
            <a:xfrm>
              <a:off x="5285164" y="3893608"/>
              <a:ext cx="5436271" cy="48590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lang="pt-BR" sz="1200" dirty="0">
                  <a:effectLst/>
                  <a:ea typeface="Calibri" panose="020F0502020204030204" pitchFamily="34" charset="0"/>
                </a:rPr>
                <a:t>A frequência de batimento entre as ondas da fonte e as ondas refletidas pelo ladrão é de 720s</a:t>
              </a:r>
              <a:r>
                <a:rPr lang="pt-BR" sz="1200" baseline="30000" dirty="0">
                  <a:effectLst/>
                  <a:ea typeface="Calibri" panose="020F0502020204030204" pitchFamily="34" charset="0"/>
                </a:rPr>
                <a:t>–1</a:t>
              </a:r>
              <a:endParaRPr kumimoji="0" lang="pt-BR" sz="1200" b="1" i="0" u="none" strike="noStrike" kern="1200" cap="none" spc="0" normalizeH="0" baseline="0" noProof="0" dirty="0">
                <a:ln>
                  <a:noFill/>
                </a:ln>
                <a:solidFill>
                  <a:srgbClr val="00347A"/>
                </a:solidFill>
                <a:effectLst/>
                <a:uLnTx/>
                <a:uFillTx/>
                <a:ea typeface="Calibri" panose="020F0502020204030204" pitchFamily="34" charset="0"/>
              </a:endParaRPr>
            </a:p>
          </p:txBody>
        </p:sp>
        <p:sp>
          <p:nvSpPr>
            <p:cNvPr id="5" name="CaixaDeTexto 4">
              <a:extLst>
                <a:ext uri="{FF2B5EF4-FFF2-40B4-BE49-F238E27FC236}">
                  <a16:creationId xmlns:a16="http://schemas.microsoft.com/office/drawing/2014/main" id="{C6834F96-4E3E-ED07-000F-F0BC31A3D0BA}"/>
                </a:ext>
              </a:extLst>
            </p:cNvPr>
            <p:cNvSpPr txBox="1"/>
            <p:nvPr/>
          </p:nvSpPr>
          <p:spPr>
            <a:xfrm>
              <a:off x="4820842" y="3848457"/>
              <a:ext cx="444514" cy="389513"/>
            </a:xfrm>
            <a:prstGeom prst="ellipse">
              <a:avLst/>
            </a:prstGeom>
            <a:solidFill>
              <a:schemeClr val="bg1">
                <a:lumMod val="95000"/>
              </a:schemeClr>
            </a:solid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200" b="1" i="0" u="none" strike="noStrike" kern="1200" cap="none" spc="0" normalizeH="0" baseline="0" noProof="0" dirty="0">
                  <a:ln>
                    <a:noFill/>
                  </a:ln>
                  <a:solidFill>
                    <a:srgbClr val="004AAD"/>
                  </a:solidFill>
                  <a:effectLst/>
                  <a:uLnTx/>
                  <a:uFillTx/>
                  <a:latin typeface="Avenir Next LT Pro" panose="020B0504020202020204" pitchFamily="34" charset="0"/>
                </a:rPr>
                <a:t>C</a:t>
              </a:r>
            </a:p>
          </p:txBody>
        </p:sp>
      </p:grpSp>
    </p:spTree>
    <p:extLst>
      <p:ext uri="{BB962C8B-B14F-4D97-AF65-F5344CB8AC3E}">
        <p14:creationId xmlns:p14="http://schemas.microsoft.com/office/powerpoint/2010/main" val="1600859263"/>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fade">
                                      <p:cBhvr>
                                        <p:cTn id="7" dur="500"/>
                                        <p:tgtEl>
                                          <p:spTgt spid="103"/>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40"/>
                                        </p:tgtEl>
                                        <p:attrNameLst>
                                          <p:attrName>style.visibility</p:attrName>
                                        </p:attrNameLst>
                                      </p:cBhvr>
                                      <p:to>
                                        <p:strVal val="visible"/>
                                      </p:to>
                                    </p:set>
                                    <p:animEffect transition="in" filter="fade">
                                      <p:cBhvr>
                                        <p:cTn id="11" dur="500"/>
                                        <p:tgtEl>
                                          <p:spTgt spid="4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34"/>
                                        </p:tgtEl>
                                        <p:attrNameLst>
                                          <p:attrName>style.visibility</p:attrName>
                                        </p:attrNameLst>
                                      </p:cBhvr>
                                      <p:to>
                                        <p:strVal val="visible"/>
                                      </p:to>
                                    </p:set>
                                    <p:animEffect transition="in" filter="fade">
                                      <p:cBhvr>
                                        <p:cTn id="16" dur="500"/>
                                        <p:tgtEl>
                                          <p:spTgt spid="34"/>
                                        </p:tgtEl>
                                      </p:cBhvr>
                                    </p:animEffect>
                                  </p:childTnLst>
                                </p:cTn>
                              </p:par>
                              <p:par>
                                <p:cTn id="17" presetID="10" presetClass="entr" presetSubtype="0" fill="hold" nodeType="withEffect">
                                  <p:stCondLst>
                                    <p:cond delay="0"/>
                                  </p:stCondLst>
                                  <p:childTnLst>
                                    <p:set>
                                      <p:cBhvr>
                                        <p:cTn id="18" dur="1" fill="hold">
                                          <p:stCondLst>
                                            <p:cond delay="0"/>
                                          </p:stCondLst>
                                        </p:cTn>
                                        <p:tgtEl>
                                          <p:spTgt spid="47"/>
                                        </p:tgtEl>
                                        <p:attrNameLst>
                                          <p:attrName>style.visibility</p:attrName>
                                        </p:attrNameLst>
                                      </p:cBhvr>
                                      <p:to>
                                        <p:strVal val="visible"/>
                                      </p:to>
                                    </p:set>
                                    <p:animEffect transition="in" filter="fade">
                                      <p:cBhvr>
                                        <p:cTn id="19" dur="500"/>
                                        <p:tgtEl>
                                          <p:spTgt spid="47"/>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par>
                                <p:cTn id="23" presetID="10" presetClass="entr" presetSubtype="0" fill="hold"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617092"/>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 </a:t>
            </a:r>
            <a:r>
              <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presentando a situação descrita, temos:</a:t>
            </a:r>
          </a:p>
          <a:p>
            <a:pPr marL="0" marR="0" lvl="0" indent="0" algn="just" defTabSz="914400" rtl="0" eaLnBrk="1" fontAlgn="auto" latinLnBrk="0" hangingPunct="1">
              <a:lnSpc>
                <a:spcPct val="110000"/>
              </a:lnSpc>
              <a:spcBef>
                <a:spcPts val="0"/>
              </a:spcBef>
              <a:spcAft>
                <a:spcPts val="0"/>
              </a:spcAft>
              <a:buClrTx/>
              <a:buSzTx/>
              <a:buFontTx/>
              <a:buNone/>
              <a:tabLst/>
              <a:defRPr/>
            </a:pP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p:pic>
        <p:nvPicPr>
          <p:cNvPr id="44" name="Imagem 43">
            <a:extLst>
              <a:ext uri="{FF2B5EF4-FFF2-40B4-BE49-F238E27FC236}">
                <a16:creationId xmlns:a16="http://schemas.microsoft.com/office/drawing/2014/main" id="{E6735C8B-55BC-C4E0-45ED-38B3919EB52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178698" y="2373367"/>
            <a:ext cx="1251931" cy="1530758"/>
          </a:xfrm>
          <a:prstGeom prst="rect">
            <a:avLst/>
          </a:prstGeom>
          <a:effectLst/>
        </p:spPr>
      </p:pic>
      <p:pic>
        <p:nvPicPr>
          <p:cNvPr id="45" name="Imagem 44">
            <a:extLst>
              <a:ext uri="{FF2B5EF4-FFF2-40B4-BE49-F238E27FC236}">
                <a16:creationId xmlns:a16="http://schemas.microsoft.com/office/drawing/2014/main" id="{AC3B708F-F486-059E-FD3B-2EF609D9B2B0}"/>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945682" y="2425611"/>
            <a:ext cx="1395286" cy="1311569"/>
          </a:xfrm>
          <a:prstGeom prst="rect">
            <a:avLst/>
          </a:prstGeom>
          <a:effectLst/>
        </p:spPr>
      </p:pic>
      <p:cxnSp>
        <p:nvCxnSpPr>
          <p:cNvPr id="46" name="Conector de Seta Reta 45">
            <a:extLst>
              <a:ext uri="{FF2B5EF4-FFF2-40B4-BE49-F238E27FC236}">
                <a16:creationId xmlns:a16="http://schemas.microsoft.com/office/drawing/2014/main" id="{410AD3C9-FFDA-F153-6799-2DBABDF0367F}"/>
              </a:ext>
            </a:extLst>
          </p:cNvPr>
          <p:cNvCxnSpPr>
            <a:cxnSpLocks/>
          </p:cNvCxnSpPr>
          <p:nvPr/>
        </p:nvCxnSpPr>
        <p:spPr>
          <a:xfrm flipH="1">
            <a:off x="1787109" y="4102907"/>
            <a:ext cx="5493884" cy="0"/>
          </a:xfrm>
          <a:prstGeom prst="straightConnector1">
            <a:avLst/>
          </a:prstGeom>
          <a:noFill/>
          <a:ln w="38100" cap="flat">
            <a:solidFill>
              <a:srgbClr val="003B89"/>
            </a:solidFill>
            <a:prstDash val="solid"/>
            <a:round/>
            <a:tailEnd type="triangle"/>
          </a:ln>
          <a:effectLst/>
          <a:sp3d/>
        </p:spPr>
        <p:style>
          <a:lnRef idx="0">
            <a:scrgbClr r="0" g="0" b="0"/>
          </a:lnRef>
          <a:fillRef idx="0">
            <a:scrgbClr r="0" g="0" b="0"/>
          </a:fillRef>
          <a:effectRef idx="0">
            <a:scrgbClr r="0" g="0" b="0"/>
          </a:effectRef>
          <a:fontRef idx="none"/>
        </p:style>
      </p:cxnSp>
      <mc:AlternateContent xmlns:mc="http://schemas.openxmlformats.org/markup-compatibility/2006">
        <mc:Choice xmlns:a14="http://schemas.microsoft.com/office/drawing/2010/main" Requires="a14">
          <p:sp>
            <p:nvSpPr>
              <p:cNvPr id="47" name="Objeto 17">
                <a:extLst>
                  <a:ext uri="{FF2B5EF4-FFF2-40B4-BE49-F238E27FC236}">
                    <a16:creationId xmlns:a16="http://schemas.microsoft.com/office/drawing/2014/main" id="{371DFA3F-888F-34F2-A179-742C96F2477F}"/>
                  </a:ext>
                </a:extLst>
              </p:cNvPr>
              <p:cNvSpPr txBox="1"/>
              <p:nvPr/>
            </p:nvSpPr>
            <p:spPr>
              <a:xfrm>
                <a:off x="1262695" y="3415705"/>
                <a:ext cx="597024" cy="642949"/>
              </a:xfrm>
              <a:prstGeom prst="rect">
                <a:avLst/>
              </a:prstGeom>
              <a:effectLst/>
            </p:spPr>
            <p:txBody>
              <a:bodyPr>
                <a:normAutofit/>
              </a:bodyPr>
              <a:lstStyle/>
              <a:p>
                <a:pPr/>
                <a14:m>
                  <m:oMathPara xmlns:m="http://schemas.openxmlformats.org/officeDocument/2006/math">
                    <m:oMathParaPr>
                      <m:jc m:val="left"/>
                    </m:oMathParaPr>
                    <m:oMath xmlns:m="http://schemas.openxmlformats.org/officeDocument/2006/math">
                      <m:r>
                        <a:rPr lang="pt-BR" i="1" smtClean="0">
                          <a:solidFill>
                            <a:srgbClr val="003B89"/>
                          </a:solidFill>
                          <a:latin typeface="Cambria Math" panose="02040503050406030204" pitchFamily="18" charset="0"/>
                        </a:rPr>
                        <m:t>⊕</m:t>
                      </m:r>
                    </m:oMath>
                  </m:oMathPara>
                </a14:m>
                <a:endParaRPr lang="pt-BR" dirty="0">
                  <a:solidFill>
                    <a:srgbClr val="003B89"/>
                  </a:solidFill>
                  <a:latin typeface="Avenir Next LT Pro" panose="020B0504020202020204" pitchFamily="34" charset="0"/>
                </a:endParaRPr>
              </a:p>
            </p:txBody>
          </p:sp>
        </mc:Choice>
        <mc:Fallback>
          <p:sp>
            <p:nvSpPr>
              <p:cNvPr id="47" name="Objeto 17">
                <a:extLst>
                  <a:ext uri="{FF2B5EF4-FFF2-40B4-BE49-F238E27FC236}">
                    <a16:creationId xmlns:a16="http://schemas.microsoft.com/office/drawing/2014/main" id="{371DFA3F-888F-34F2-A179-742C96F2477F}"/>
                  </a:ext>
                </a:extLst>
              </p:cNvPr>
              <p:cNvSpPr txBox="1">
                <a:spLocks noRot="1" noChangeAspect="1" noMove="1" noResize="1" noEditPoints="1" noAdjustHandles="1" noChangeArrowheads="1" noChangeShapeType="1" noTextEdit="1"/>
              </p:cNvSpPr>
              <p:nvPr/>
            </p:nvSpPr>
            <p:spPr>
              <a:xfrm>
                <a:off x="1262695" y="3415705"/>
                <a:ext cx="597024" cy="642949"/>
              </a:xfrm>
              <a:prstGeom prst="rect">
                <a:avLst/>
              </a:prstGeom>
              <a:blipFill>
                <a:blip r:embed="rId7"/>
                <a:stretch>
                  <a:fillRect l="-1020"/>
                </a:stretch>
              </a:blipFill>
              <a:effectLst/>
            </p:spPr>
            <p:txBody>
              <a:bodyPr/>
              <a:lstStyle/>
              <a:p>
                <a:r>
                  <a:rPr lang="pt-BR">
                    <a:noFill/>
                  </a:rPr>
                  <a:t> </a:t>
                </a:r>
              </a:p>
            </p:txBody>
          </p:sp>
        </mc:Fallback>
      </mc:AlternateContent>
      <p:cxnSp>
        <p:nvCxnSpPr>
          <p:cNvPr id="48" name="Conector de Seta Reta 47">
            <a:extLst>
              <a:ext uri="{FF2B5EF4-FFF2-40B4-BE49-F238E27FC236}">
                <a16:creationId xmlns:a16="http://schemas.microsoft.com/office/drawing/2014/main" id="{8B18062C-2D0B-D472-1115-EE3A61CDB6A8}"/>
              </a:ext>
            </a:extLst>
          </p:cNvPr>
          <p:cNvCxnSpPr>
            <a:cxnSpLocks/>
          </p:cNvCxnSpPr>
          <p:nvPr/>
        </p:nvCxnSpPr>
        <p:spPr>
          <a:xfrm>
            <a:off x="6076819" y="3415705"/>
            <a:ext cx="1204174" cy="0"/>
          </a:xfrm>
          <a:prstGeom prst="straightConnector1">
            <a:avLst/>
          </a:prstGeom>
          <a:noFill/>
          <a:ln w="38100" cap="flat">
            <a:solidFill>
              <a:srgbClr val="00BBD1"/>
            </a:solidFill>
            <a:prstDash val="solid"/>
            <a:round/>
            <a:tailEnd type="triangle"/>
          </a:ln>
          <a:effectLst/>
          <a:sp3d/>
        </p:spPr>
        <p:style>
          <a:lnRef idx="0">
            <a:scrgbClr r="0" g="0" b="0"/>
          </a:lnRef>
          <a:fillRef idx="0">
            <a:scrgbClr r="0" g="0" b="0"/>
          </a:fillRef>
          <a:effectRef idx="0">
            <a:scrgbClr r="0" g="0" b="0"/>
          </a:effectRef>
          <a:fontRef idx="none"/>
        </p:style>
      </p:cxnSp>
      <mc:AlternateContent xmlns:mc="http://schemas.openxmlformats.org/markup-compatibility/2006">
        <mc:Choice xmlns:a14="http://schemas.microsoft.com/office/drawing/2010/main" Requires="a14">
          <p:sp>
            <p:nvSpPr>
              <p:cNvPr id="49" name="Objeto 1">
                <a:extLst>
                  <a:ext uri="{FF2B5EF4-FFF2-40B4-BE49-F238E27FC236}">
                    <a16:creationId xmlns:a16="http://schemas.microsoft.com/office/drawing/2014/main" id="{DDDA2541-73F8-96B6-28AF-5EE888442695}"/>
                  </a:ext>
                </a:extLst>
              </p:cNvPr>
              <p:cNvSpPr txBox="1"/>
              <p:nvPr/>
            </p:nvSpPr>
            <p:spPr>
              <a:xfrm>
                <a:off x="6758813" y="2661753"/>
                <a:ext cx="842432" cy="526520"/>
              </a:xfrm>
              <a:prstGeom prst="rect">
                <a:avLst/>
              </a:prstGeom>
              <a:effectLst/>
            </p:spPr>
            <p:txBody>
              <a:bodyPr>
                <a:normAutofit fontScale="92500"/>
              </a:bodyPr>
              <a:lstStyle/>
              <a:p>
                <a:pPr/>
                <a14:m>
                  <m:oMathPara xmlns:m="http://schemas.openxmlformats.org/officeDocument/2006/math">
                    <m:oMathParaPr>
                      <m:jc m:val="left"/>
                    </m:oMathParaPr>
                    <m:oMath xmlns:m="http://schemas.openxmlformats.org/officeDocument/2006/math">
                      <m:acc>
                        <m:accPr>
                          <m:chr m:val="⃗"/>
                          <m:ctrlPr>
                            <a:rPr lang="pt-BR" i="1" smtClean="0">
                              <a:solidFill>
                                <a:srgbClr val="00BBD1"/>
                              </a:solidFill>
                              <a:latin typeface="Cambria Math" panose="02040503050406030204" pitchFamily="18" charset="0"/>
                            </a:rPr>
                          </m:ctrlPr>
                        </m:accPr>
                        <m:e>
                          <m:sSub>
                            <m:sSubPr>
                              <m:ctrlPr>
                                <a:rPr lang="pt-BR" i="1">
                                  <a:solidFill>
                                    <a:srgbClr val="00BBD1"/>
                                  </a:solidFill>
                                  <a:latin typeface="Cambria Math" panose="02040503050406030204" pitchFamily="18" charset="0"/>
                                </a:rPr>
                              </m:ctrlPr>
                            </m:sSubPr>
                            <m:e>
                              <m:r>
                                <a:rPr lang="pt-BR" i="1">
                                  <a:solidFill>
                                    <a:srgbClr val="00BBD1"/>
                                  </a:solidFill>
                                  <a:latin typeface="Cambria Math" panose="02040503050406030204" pitchFamily="18" charset="0"/>
                                </a:rPr>
                                <m:t>𝑣</m:t>
                              </m:r>
                            </m:e>
                            <m:sub>
                              <m:r>
                                <a:rPr lang="pt-BR" i="1">
                                  <a:solidFill>
                                    <a:srgbClr val="00BBD1"/>
                                  </a:solidFill>
                                  <a:latin typeface="Cambria Math" panose="02040503050406030204" pitchFamily="18" charset="0"/>
                                </a:rPr>
                                <m:t>𝑜𝑢𝑣</m:t>
                              </m:r>
                              <m:func>
                                <m:funcPr>
                                  <m:ctrlPr>
                                    <a:rPr lang="pt-BR" i="1">
                                      <a:solidFill>
                                        <a:srgbClr val="00BBD1"/>
                                      </a:solidFill>
                                      <a:latin typeface="Cambria Math" panose="02040503050406030204" pitchFamily="18" charset="0"/>
                                    </a:rPr>
                                  </m:ctrlPr>
                                </m:funcPr>
                                <m:fName>
                                  <m:r>
                                    <m:rPr>
                                      <m:sty m:val="p"/>
                                    </m:rPr>
                                    <a:rPr lang="pt-BR" i="0">
                                      <a:solidFill>
                                        <a:srgbClr val="00BBD1"/>
                                      </a:solidFill>
                                      <a:latin typeface="Cambria Math" panose="02040503050406030204" pitchFamily="18" charset="0"/>
                                    </a:rPr>
                                    <m:t>int</m:t>
                                  </m:r>
                                </m:fName>
                                <m:e>
                                  <m:r>
                                    <a:rPr lang="pt-BR" i="1">
                                      <a:solidFill>
                                        <a:srgbClr val="00BBD1"/>
                                      </a:solidFill>
                                      <a:latin typeface="Cambria Math" panose="02040503050406030204" pitchFamily="18" charset="0"/>
                                    </a:rPr>
                                    <m:t>𝑒</m:t>
                                  </m:r>
                                </m:e>
                              </m:func>
                            </m:sub>
                          </m:sSub>
                        </m:e>
                      </m:acc>
                    </m:oMath>
                  </m:oMathPara>
                </a14:m>
                <a:endParaRPr lang="pt-BR" dirty="0">
                  <a:solidFill>
                    <a:srgbClr val="00BBD1"/>
                  </a:solidFill>
                  <a:latin typeface="Avenir Next LT Pro" panose="020B0504020202020204" pitchFamily="34" charset="0"/>
                </a:endParaRPr>
              </a:p>
            </p:txBody>
          </p:sp>
        </mc:Choice>
        <mc:Fallback>
          <p:sp>
            <p:nvSpPr>
              <p:cNvPr id="49" name="Objeto 1">
                <a:extLst>
                  <a:ext uri="{FF2B5EF4-FFF2-40B4-BE49-F238E27FC236}">
                    <a16:creationId xmlns:a16="http://schemas.microsoft.com/office/drawing/2014/main" id="{DDDA2541-73F8-96B6-28AF-5EE888442695}"/>
                  </a:ext>
                </a:extLst>
              </p:cNvPr>
              <p:cNvSpPr txBox="1">
                <a:spLocks noRot="1" noChangeAspect="1" noMove="1" noResize="1" noEditPoints="1" noAdjustHandles="1" noChangeArrowheads="1" noChangeShapeType="1" noTextEdit="1"/>
              </p:cNvSpPr>
              <p:nvPr/>
            </p:nvSpPr>
            <p:spPr>
              <a:xfrm>
                <a:off x="6758813" y="2661753"/>
                <a:ext cx="842432" cy="526520"/>
              </a:xfrm>
              <a:prstGeom prst="rect">
                <a:avLst/>
              </a:prstGeom>
              <a:blipFill>
                <a:blip r:embed="rId8"/>
                <a:stretch>
                  <a:fillRect r="-7246"/>
                </a:stretch>
              </a:blipFill>
              <a:effectLst/>
            </p:spPr>
            <p:txBody>
              <a:bodyPr/>
              <a:lstStyle/>
              <a:p>
                <a:r>
                  <a:rPr lang="pt-BR">
                    <a:noFill/>
                  </a:rPr>
                  <a:t> </a:t>
                </a:r>
              </a:p>
            </p:txBody>
          </p:sp>
        </mc:Fallback>
      </mc:AlternateContent>
      <p:sp>
        <p:nvSpPr>
          <p:cNvPr id="50" name="Rectangle: Rounded Corners 72">
            <a:extLst>
              <a:ext uri="{FF2B5EF4-FFF2-40B4-BE49-F238E27FC236}">
                <a16:creationId xmlns:a16="http://schemas.microsoft.com/office/drawing/2014/main" id="{FC29025F-2061-B8F2-CFEF-7D51879F48B2}"/>
              </a:ext>
            </a:extLst>
          </p:cNvPr>
          <p:cNvSpPr/>
          <p:nvPr/>
        </p:nvSpPr>
        <p:spPr>
          <a:xfrm>
            <a:off x="8013734" y="2426497"/>
            <a:ext cx="2985307" cy="500402"/>
          </a:xfrm>
          <a:prstGeom prst="roundRect">
            <a:avLst>
              <a:gd name="adj" fmla="val 6920"/>
            </a:avLst>
          </a:prstGeom>
          <a:solidFill>
            <a:srgbClr val="003B89"/>
          </a:solidFill>
          <a:ln>
            <a:solidFill>
              <a:srgbClr val="00347A"/>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b="1" dirty="0">
                <a:solidFill>
                  <a:schemeClr val="bg1"/>
                </a:solidFill>
                <a:latin typeface="Avenir Next LT Pro" panose="020B0504020202020204" pitchFamily="34" charset="0"/>
                <a:sym typeface="Verdana"/>
              </a:rPr>
              <a:t>As ondas sonoras chegam ao ladrão com uma frequência aparente de:</a:t>
            </a:r>
          </a:p>
        </p:txBody>
      </p:sp>
      <mc:AlternateContent xmlns:mc="http://schemas.openxmlformats.org/markup-compatibility/2006">
        <mc:Choice xmlns:a14="http://schemas.microsoft.com/office/drawing/2010/main" Requires="a14">
          <p:sp>
            <p:nvSpPr>
              <p:cNvPr id="51" name="Objeto 3">
                <a:extLst>
                  <a:ext uri="{FF2B5EF4-FFF2-40B4-BE49-F238E27FC236}">
                    <a16:creationId xmlns:a16="http://schemas.microsoft.com/office/drawing/2014/main" id="{D81A16B5-926D-2159-CB7E-5D8819ADF48E}"/>
                  </a:ext>
                </a:extLst>
              </p:cNvPr>
              <p:cNvSpPr txBox="1"/>
              <p:nvPr/>
            </p:nvSpPr>
            <p:spPr>
              <a:xfrm>
                <a:off x="8033682" y="3055705"/>
                <a:ext cx="4141767"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sSub>
                        <m:sSubPr>
                          <m:ctrlPr>
                            <a:rPr lang="pt-BR" i="1" smtClean="0">
                              <a:solidFill>
                                <a:srgbClr val="003B89"/>
                              </a:solidFill>
                              <a:latin typeface="Cambria Math" panose="02040503050406030204" pitchFamily="18" charset="0"/>
                            </a:rPr>
                          </m:ctrlPr>
                        </m:sSubPr>
                        <m:e>
                          <m:r>
                            <a:rPr lang="pt-BR">
                              <a:solidFill>
                                <a:srgbClr val="003B89"/>
                              </a:solidFill>
                              <a:latin typeface="Cambria Math" panose="02040503050406030204" pitchFamily="18" charset="0"/>
                            </a:rPr>
                            <m:t>𝑓</m:t>
                          </m:r>
                        </m:e>
                        <m:sub>
                          <m:r>
                            <a:rPr lang="pt-BR">
                              <a:solidFill>
                                <a:srgbClr val="003B89"/>
                              </a:solidFill>
                              <a:latin typeface="Cambria Math" panose="02040503050406030204" pitchFamily="18" charset="0"/>
                            </a:rPr>
                            <m:t>𝑎𝑝</m:t>
                          </m:r>
                        </m:sub>
                      </m:sSub>
                      <m:r>
                        <a:rPr lang="pt-BR">
                          <a:solidFill>
                            <a:srgbClr val="003B89"/>
                          </a:solidFill>
                          <a:latin typeface="Cambria Math" panose="02040503050406030204" pitchFamily="18" charset="0"/>
                        </a:rPr>
                        <m:t>=</m:t>
                      </m:r>
                      <m:r>
                        <a:rPr lang="pt-BR">
                          <a:solidFill>
                            <a:srgbClr val="003B89"/>
                          </a:solidFill>
                          <a:latin typeface="Cambria Math" panose="02040503050406030204" pitchFamily="18" charset="0"/>
                        </a:rPr>
                        <m:t>𝑓</m:t>
                      </m:r>
                      <m:r>
                        <a:rPr lang="pt-BR">
                          <a:solidFill>
                            <a:srgbClr val="003B89"/>
                          </a:solidFill>
                          <a:latin typeface="Cambria Math" panose="02040503050406030204" pitchFamily="18" charset="0"/>
                        </a:rPr>
                        <m:t>.</m:t>
                      </m:r>
                      <m:f>
                        <m:fPr>
                          <m:ctrlPr>
                            <a:rPr lang="pt-BR" i="1">
                              <a:solidFill>
                                <a:srgbClr val="003B89"/>
                              </a:solidFill>
                              <a:latin typeface="Cambria Math" panose="02040503050406030204" pitchFamily="18" charset="0"/>
                            </a:rPr>
                          </m:ctrlPr>
                        </m:fPr>
                        <m:num>
                          <m:sSub>
                            <m:sSubPr>
                              <m:ctrlPr>
                                <a:rPr lang="pt-BR" i="1">
                                  <a:solidFill>
                                    <a:srgbClr val="003B89"/>
                                  </a:solidFill>
                                  <a:latin typeface="Cambria Math" panose="02040503050406030204" pitchFamily="18" charset="0"/>
                                </a:rPr>
                              </m:ctrlPr>
                            </m:sSubPr>
                            <m:e>
                              <m:r>
                                <a:rPr lang="pt-BR">
                                  <a:solidFill>
                                    <a:srgbClr val="003B89"/>
                                  </a:solidFill>
                                  <a:latin typeface="Cambria Math" panose="02040503050406030204" pitchFamily="18" charset="0"/>
                                </a:rPr>
                                <m:t>𝑣</m:t>
                              </m:r>
                            </m:e>
                            <m:sub>
                              <m:r>
                                <a:rPr lang="pt-BR">
                                  <a:solidFill>
                                    <a:srgbClr val="003B89"/>
                                  </a:solidFill>
                                  <a:latin typeface="Cambria Math" panose="02040503050406030204" pitchFamily="18" charset="0"/>
                                </a:rPr>
                                <m:t>𝑠𝑜𝑚</m:t>
                              </m:r>
                            </m:sub>
                          </m:sSub>
                          <m:r>
                            <a:rPr lang="pt-BR">
                              <a:solidFill>
                                <a:srgbClr val="003B89"/>
                              </a:solidFill>
                              <a:latin typeface="Cambria Math" panose="02040503050406030204" pitchFamily="18" charset="0"/>
                            </a:rPr>
                            <m:t>±</m:t>
                          </m:r>
                          <m:sSub>
                            <m:sSubPr>
                              <m:ctrlPr>
                                <a:rPr lang="pt-BR" i="1">
                                  <a:solidFill>
                                    <a:srgbClr val="003B89"/>
                                  </a:solidFill>
                                  <a:latin typeface="Cambria Math" panose="02040503050406030204" pitchFamily="18" charset="0"/>
                                </a:rPr>
                              </m:ctrlPr>
                            </m:sSubPr>
                            <m:e>
                              <m:r>
                                <a:rPr lang="pt-BR">
                                  <a:solidFill>
                                    <a:srgbClr val="003B89"/>
                                  </a:solidFill>
                                  <a:latin typeface="Cambria Math" panose="02040503050406030204" pitchFamily="18" charset="0"/>
                                </a:rPr>
                                <m:t>𝑣</m:t>
                              </m:r>
                            </m:e>
                            <m:sub>
                              <m:r>
                                <a:rPr lang="pt-BR">
                                  <a:solidFill>
                                    <a:srgbClr val="003B89"/>
                                  </a:solidFill>
                                  <a:latin typeface="Cambria Math" panose="02040503050406030204" pitchFamily="18" charset="0"/>
                                </a:rPr>
                                <m:t>𝑜𝑢𝑣</m:t>
                              </m:r>
                              <m:func>
                                <m:funcPr>
                                  <m:ctrlPr>
                                    <a:rPr lang="pt-BR" i="1">
                                      <a:solidFill>
                                        <a:srgbClr val="003B89"/>
                                      </a:solidFill>
                                      <a:latin typeface="Cambria Math" panose="02040503050406030204" pitchFamily="18" charset="0"/>
                                    </a:rPr>
                                  </m:ctrlPr>
                                </m:funcPr>
                                <m:fName>
                                  <m:r>
                                    <m:rPr>
                                      <m:sty m:val="p"/>
                                    </m:rPr>
                                    <a:rPr lang="pt-BR" i="0">
                                      <a:solidFill>
                                        <a:srgbClr val="003B89"/>
                                      </a:solidFill>
                                      <a:latin typeface="Cambria Math" panose="02040503050406030204" pitchFamily="18" charset="0"/>
                                    </a:rPr>
                                    <m:t>int</m:t>
                                  </m:r>
                                </m:fName>
                                <m:e>
                                  <m:r>
                                    <a:rPr lang="pt-BR">
                                      <a:solidFill>
                                        <a:srgbClr val="003B89"/>
                                      </a:solidFill>
                                      <a:latin typeface="Cambria Math" panose="02040503050406030204" pitchFamily="18" charset="0"/>
                                    </a:rPr>
                                    <m:t>𝑒</m:t>
                                  </m:r>
                                </m:e>
                              </m:func>
                            </m:sub>
                          </m:sSub>
                        </m:num>
                        <m:den>
                          <m:sSub>
                            <m:sSubPr>
                              <m:ctrlPr>
                                <a:rPr lang="pt-BR" i="1">
                                  <a:solidFill>
                                    <a:srgbClr val="003B89"/>
                                  </a:solidFill>
                                  <a:latin typeface="Cambria Math" panose="02040503050406030204" pitchFamily="18" charset="0"/>
                                </a:rPr>
                              </m:ctrlPr>
                            </m:sSubPr>
                            <m:e>
                              <m:r>
                                <a:rPr lang="pt-BR">
                                  <a:solidFill>
                                    <a:srgbClr val="003B89"/>
                                  </a:solidFill>
                                  <a:latin typeface="Cambria Math" panose="02040503050406030204" pitchFamily="18" charset="0"/>
                                </a:rPr>
                                <m:t>𝑣</m:t>
                              </m:r>
                            </m:e>
                            <m:sub>
                              <m:r>
                                <a:rPr lang="pt-BR">
                                  <a:solidFill>
                                    <a:srgbClr val="003B89"/>
                                  </a:solidFill>
                                  <a:latin typeface="Cambria Math" panose="02040503050406030204" pitchFamily="18" charset="0"/>
                                </a:rPr>
                                <m:t>𝑠𝑜𝑚</m:t>
                              </m:r>
                            </m:sub>
                          </m:sSub>
                          <m:r>
                            <a:rPr lang="pt-BR">
                              <a:solidFill>
                                <a:srgbClr val="003B89"/>
                              </a:solidFill>
                              <a:latin typeface="Cambria Math" panose="02040503050406030204" pitchFamily="18" charset="0"/>
                            </a:rPr>
                            <m:t>±</m:t>
                          </m:r>
                          <m:sSub>
                            <m:sSubPr>
                              <m:ctrlPr>
                                <a:rPr lang="pt-BR" i="1">
                                  <a:solidFill>
                                    <a:srgbClr val="003B89"/>
                                  </a:solidFill>
                                  <a:latin typeface="Cambria Math" panose="02040503050406030204" pitchFamily="18" charset="0"/>
                                </a:rPr>
                              </m:ctrlPr>
                            </m:sSubPr>
                            <m:e>
                              <m:r>
                                <a:rPr lang="pt-BR">
                                  <a:solidFill>
                                    <a:srgbClr val="003B89"/>
                                  </a:solidFill>
                                  <a:latin typeface="Cambria Math" panose="02040503050406030204" pitchFamily="18" charset="0"/>
                                </a:rPr>
                                <m:t>𝑣</m:t>
                              </m:r>
                            </m:e>
                            <m:sub>
                              <m:r>
                                <a:rPr lang="pt-BR">
                                  <a:solidFill>
                                    <a:srgbClr val="003B89"/>
                                  </a:solidFill>
                                  <a:latin typeface="Cambria Math" panose="02040503050406030204" pitchFamily="18" charset="0"/>
                                </a:rPr>
                                <m:t>𝑓𝑜𝑛𝑡𝑒</m:t>
                              </m:r>
                            </m:sub>
                          </m:sSub>
                        </m:den>
                      </m:f>
                    </m:oMath>
                  </m:oMathPara>
                </a14:m>
                <a:endParaRPr lang="pt-BR" dirty="0">
                  <a:solidFill>
                    <a:srgbClr val="003B89"/>
                  </a:solidFill>
                </a:endParaRPr>
              </a:p>
              <a:p>
                <a:endParaRPr lang="pt-BR" dirty="0">
                  <a:solidFill>
                    <a:srgbClr val="003B89"/>
                  </a:solidFill>
                </a:endParaRPr>
              </a:p>
              <a:p>
                <a:pPr/>
                <a14:m>
                  <m:oMathPara xmlns:m="http://schemas.openxmlformats.org/officeDocument/2006/math">
                    <m:oMathParaPr>
                      <m:jc m:val="left"/>
                    </m:oMathParaPr>
                    <m:oMath xmlns:m="http://schemas.openxmlformats.org/officeDocument/2006/math">
                      <m:sSub>
                        <m:sSubPr>
                          <m:ctrlPr>
                            <a:rPr lang="pt-BR" i="1">
                              <a:solidFill>
                                <a:srgbClr val="003B89"/>
                              </a:solidFill>
                              <a:latin typeface="Cambria Math" panose="02040503050406030204" pitchFamily="18" charset="0"/>
                            </a:rPr>
                          </m:ctrlPr>
                        </m:sSubPr>
                        <m:e>
                          <m:r>
                            <a:rPr lang="pt-BR">
                              <a:solidFill>
                                <a:srgbClr val="003B89"/>
                              </a:solidFill>
                              <a:latin typeface="Cambria Math" panose="02040503050406030204" pitchFamily="18" charset="0"/>
                            </a:rPr>
                            <m:t>𝑓</m:t>
                          </m:r>
                        </m:e>
                        <m:sub>
                          <m:r>
                            <a:rPr lang="pt-BR">
                              <a:solidFill>
                                <a:srgbClr val="003B89"/>
                              </a:solidFill>
                              <a:latin typeface="Cambria Math" panose="02040503050406030204" pitchFamily="18" charset="0"/>
                            </a:rPr>
                            <m:t>𝑎𝑝</m:t>
                          </m:r>
                        </m:sub>
                      </m:sSub>
                      <m:r>
                        <a:rPr lang="pt-BR">
                          <a:solidFill>
                            <a:srgbClr val="003B89"/>
                          </a:solidFill>
                          <a:latin typeface="Cambria Math" panose="02040503050406030204" pitchFamily="18" charset="0"/>
                        </a:rPr>
                        <m:t>=30.1</m:t>
                      </m:r>
                      <m:sSup>
                        <m:sSupPr>
                          <m:ctrlPr>
                            <a:rPr lang="pt-BR" i="1">
                              <a:solidFill>
                                <a:srgbClr val="003B89"/>
                              </a:solidFill>
                              <a:latin typeface="Cambria Math" panose="02040503050406030204" pitchFamily="18" charset="0"/>
                            </a:rPr>
                          </m:ctrlPr>
                        </m:sSupPr>
                        <m:e>
                          <m:r>
                            <a:rPr lang="pt-BR">
                              <a:solidFill>
                                <a:srgbClr val="003B89"/>
                              </a:solidFill>
                              <a:latin typeface="Cambria Math" panose="02040503050406030204" pitchFamily="18" charset="0"/>
                            </a:rPr>
                            <m:t>0</m:t>
                          </m:r>
                        </m:e>
                        <m:sup>
                          <m:r>
                            <a:rPr lang="pt-BR">
                              <a:solidFill>
                                <a:srgbClr val="003B89"/>
                              </a:solidFill>
                              <a:latin typeface="Cambria Math" panose="02040503050406030204" pitchFamily="18" charset="0"/>
                            </a:rPr>
                            <m:t>3</m:t>
                          </m:r>
                        </m:sup>
                      </m:sSup>
                      <m:f>
                        <m:fPr>
                          <m:ctrlPr>
                            <a:rPr lang="pt-BR" i="1">
                              <a:solidFill>
                                <a:srgbClr val="003B89"/>
                              </a:solidFill>
                              <a:latin typeface="Cambria Math" panose="02040503050406030204" pitchFamily="18" charset="0"/>
                            </a:rPr>
                          </m:ctrlPr>
                        </m:fPr>
                        <m:num>
                          <m:r>
                            <a:rPr lang="pt-BR">
                              <a:solidFill>
                                <a:srgbClr val="003B89"/>
                              </a:solidFill>
                              <a:latin typeface="Cambria Math" panose="02040503050406030204" pitchFamily="18" charset="0"/>
                            </a:rPr>
                            <m:t>300−1</m:t>
                          </m:r>
                        </m:num>
                        <m:den>
                          <m:r>
                            <a:rPr lang="pt-BR">
                              <a:solidFill>
                                <a:srgbClr val="003B89"/>
                              </a:solidFill>
                              <a:latin typeface="Cambria Math" panose="02040503050406030204" pitchFamily="18" charset="0"/>
                            </a:rPr>
                            <m:t>300</m:t>
                          </m:r>
                        </m:den>
                      </m:f>
                    </m:oMath>
                  </m:oMathPara>
                </a14:m>
                <a:endParaRPr lang="pt-BR" dirty="0">
                  <a:solidFill>
                    <a:srgbClr val="003B89"/>
                  </a:solidFill>
                </a:endParaRPr>
              </a:p>
              <a:p>
                <a:endParaRPr lang="pt-BR" dirty="0">
                  <a:solidFill>
                    <a:srgbClr val="003B89"/>
                  </a:solidFill>
                </a:endParaRPr>
              </a:p>
              <a:p>
                <a:pPr/>
                <a14:m>
                  <m:oMathPara xmlns:m="http://schemas.openxmlformats.org/officeDocument/2006/math">
                    <m:oMathParaPr>
                      <m:jc m:val="left"/>
                    </m:oMathParaPr>
                    <m:oMath xmlns:m="http://schemas.openxmlformats.org/officeDocument/2006/math">
                      <m:sSub>
                        <m:sSubPr>
                          <m:ctrlPr>
                            <a:rPr lang="pt-BR" b="1" i="1">
                              <a:solidFill>
                                <a:srgbClr val="003B89"/>
                              </a:solidFill>
                              <a:latin typeface="Cambria Math" panose="02040503050406030204" pitchFamily="18" charset="0"/>
                            </a:rPr>
                          </m:ctrlPr>
                        </m:sSubPr>
                        <m:e>
                          <m:r>
                            <a:rPr lang="pt-BR" b="1" i="1">
                              <a:solidFill>
                                <a:srgbClr val="003B89"/>
                              </a:solidFill>
                              <a:latin typeface="Cambria Math" panose="02040503050406030204" pitchFamily="18" charset="0"/>
                            </a:rPr>
                            <m:t>𝒇</m:t>
                          </m:r>
                        </m:e>
                        <m:sub>
                          <m:r>
                            <a:rPr lang="pt-BR" b="1" i="1">
                              <a:solidFill>
                                <a:srgbClr val="003B89"/>
                              </a:solidFill>
                              <a:latin typeface="Cambria Math" panose="02040503050406030204" pitchFamily="18" charset="0"/>
                            </a:rPr>
                            <m:t>𝒂𝒑</m:t>
                          </m:r>
                        </m:sub>
                      </m:sSub>
                      <m:r>
                        <a:rPr lang="pt-BR" b="1">
                          <a:solidFill>
                            <a:srgbClr val="003B89"/>
                          </a:solidFill>
                          <a:latin typeface="Cambria Math" panose="02040503050406030204" pitchFamily="18" charset="0"/>
                        </a:rPr>
                        <m:t>=</m:t>
                      </m:r>
                      <m:r>
                        <a:rPr lang="pt-BR" b="1" i="1">
                          <a:solidFill>
                            <a:srgbClr val="003B89"/>
                          </a:solidFill>
                          <a:latin typeface="Cambria Math" panose="02040503050406030204" pitchFamily="18" charset="0"/>
                        </a:rPr>
                        <m:t>𝟐𝟗𝟗𝟎𝟎</m:t>
                      </m:r>
                      <m:r>
                        <a:rPr lang="pt-BR" b="1" i="1">
                          <a:solidFill>
                            <a:srgbClr val="003B89"/>
                          </a:solidFill>
                          <a:latin typeface="Cambria Math" panose="02040503050406030204" pitchFamily="18" charset="0"/>
                        </a:rPr>
                        <m:t>𝑯𝒛</m:t>
                      </m:r>
                    </m:oMath>
                  </m:oMathPara>
                </a14:m>
                <a:endParaRPr lang="pt-BR" b="1" dirty="0">
                  <a:solidFill>
                    <a:srgbClr val="003B89"/>
                  </a:solidFill>
                </a:endParaRPr>
              </a:p>
            </p:txBody>
          </p:sp>
        </mc:Choice>
        <mc:Fallback>
          <p:sp>
            <p:nvSpPr>
              <p:cNvPr id="51" name="Objeto 3">
                <a:extLst>
                  <a:ext uri="{FF2B5EF4-FFF2-40B4-BE49-F238E27FC236}">
                    <a16:creationId xmlns:a16="http://schemas.microsoft.com/office/drawing/2014/main" id="{D81A16B5-926D-2159-CB7E-5D8819ADF48E}"/>
                  </a:ext>
                </a:extLst>
              </p:cNvPr>
              <p:cNvSpPr txBox="1">
                <a:spLocks noRot="1" noChangeAspect="1" noMove="1" noResize="1" noEditPoints="1" noAdjustHandles="1" noChangeArrowheads="1" noChangeShapeType="1" noTextEdit="1"/>
              </p:cNvSpPr>
              <p:nvPr/>
            </p:nvSpPr>
            <p:spPr>
              <a:xfrm>
                <a:off x="8033682" y="3055705"/>
                <a:ext cx="4141767" cy="3053810"/>
              </a:xfrm>
              <a:prstGeom prst="rect">
                <a:avLst/>
              </a:prstGeom>
              <a:blipFill>
                <a:blip r:embed="rId9"/>
                <a:stretch>
                  <a:fillRect l="-147"/>
                </a:stretch>
              </a:blipFill>
            </p:spPr>
            <p:txBody>
              <a:bodyPr/>
              <a:lstStyle/>
              <a:p>
                <a:r>
                  <a:rPr lang="pt-BR">
                    <a:noFill/>
                  </a:rPr>
                  <a:t> </a:t>
                </a:r>
              </a:p>
            </p:txBody>
          </p:sp>
        </mc:Fallback>
      </mc:AlternateContent>
    </p:spTree>
    <p:extLst>
      <p:ext uri="{BB962C8B-B14F-4D97-AF65-F5344CB8AC3E}">
        <p14:creationId xmlns:p14="http://schemas.microsoft.com/office/powerpoint/2010/main" val="1551250587"/>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fade">
                                      <p:cBhvr>
                                        <p:cTn id="7" dur="500"/>
                                        <p:tgtEl>
                                          <p:spTgt spid="50"/>
                                        </p:tgtEl>
                                      </p:cBhvr>
                                    </p:animEffect>
                                  </p:childTnLst>
                                </p:cTn>
                              </p:par>
                            </p:childTnLst>
                          </p:cTn>
                        </p:par>
                        <p:par>
                          <p:cTn id="8" fill="hold">
                            <p:stCondLst>
                              <p:cond delay="500"/>
                            </p:stCondLst>
                            <p:childTnLst>
                              <p:par>
                                <p:cTn id="9" presetID="10" presetClass="entr" presetSubtype="0" fill="hold" grpId="0" nodeType="afterEffect">
                                  <p:stCondLst>
                                    <p:cond delay="0"/>
                                  </p:stCondLst>
                                  <p:childTnLst>
                                    <p:set>
                                      <p:cBhvr>
                                        <p:cTn id="10" dur="1" fill="hold">
                                          <p:stCondLst>
                                            <p:cond delay="0"/>
                                          </p:stCondLst>
                                        </p:cTn>
                                        <p:tgtEl>
                                          <p:spTgt spid="51"/>
                                        </p:tgtEl>
                                        <p:attrNameLst>
                                          <p:attrName>style.visibility</p:attrName>
                                        </p:attrNameLst>
                                      </p:cBhvr>
                                      <p:to>
                                        <p:strVal val="visible"/>
                                      </p:to>
                                    </p:set>
                                    <p:animEffect transition="in" filter="fade">
                                      <p:cBhvr>
                                        <p:cTn id="11" dur="500"/>
                                        <p:tgtEl>
                                          <p:spTgt spid="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animBg="1"/>
      <p:bldP spid="51"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1158779"/>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 </a:t>
            </a:r>
            <a:r>
              <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A partir desse momento, o som refletirá no ladrão e retornará (na reflexão, a frequência não muda). Nesse caso, o ladrão passa a ser a fonte e você será o ouvinte. Assim:</a:t>
            </a:r>
          </a:p>
          <a:p>
            <a:pPr marL="0" marR="0" lvl="0" indent="0" algn="just" defTabSz="914400" rtl="0" eaLnBrk="1" fontAlgn="auto" latinLnBrk="0" hangingPunct="1">
              <a:lnSpc>
                <a:spcPct val="110000"/>
              </a:lnSpc>
              <a:spcBef>
                <a:spcPts val="0"/>
              </a:spcBef>
              <a:spcAft>
                <a:spcPts val="0"/>
              </a:spcAft>
              <a:buClrTx/>
              <a:buSzTx/>
              <a:buFontTx/>
              <a:buNone/>
              <a:tabLst/>
              <a:defRPr/>
            </a:pP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mc:AlternateContent xmlns:mc="http://schemas.openxmlformats.org/markup-compatibility/2006">
        <mc:Choice xmlns:a14="http://schemas.microsoft.com/office/drawing/2010/main" Requires="a14">
          <p:sp>
            <p:nvSpPr>
              <p:cNvPr id="51" name="Objeto 3">
                <a:extLst>
                  <a:ext uri="{FF2B5EF4-FFF2-40B4-BE49-F238E27FC236}">
                    <a16:creationId xmlns:a16="http://schemas.microsoft.com/office/drawing/2014/main" id="{D81A16B5-926D-2159-CB7E-5D8819ADF48E}"/>
                  </a:ext>
                </a:extLst>
              </p:cNvPr>
              <p:cNvSpPr txBox="1"/>
              <p:nvPr/>
            </p:nvSpPr>
            <p:spPr>
              <a:xfrm>
                <a:off x="7333343" y="3106751"/>
                <a:ext cx="4141767"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sSub>
                        <m:sSubPr>
                          <m:ctrlPr>
                            <a:rPr lang="pt-BR" smtClean="0">
                              <a:solidFill>
                                <a:srgbClr val="003B89"/>
                              </a:solidFill>
                            </a:rPr>
                          </m:ctrlPr>
                        </m:sSubPr>
                        <m:e>
                          <m:r>
                            <a:rPr lang="pt-BR">
                              <a:solidFill>
                                <a:srgbClr val="003B89"/>
                              </a:solidFill>
                            </a:rPr>
                            <m:t>𝑓</m:t>
                          </m:r>
                        </m:e>
                        <m:sub>
                          <m:r>
                            <a:rPr lang="pt-BR">
                              <a:solidFill>
                                <a:srgbClr val="003B89"/>
                              </a:solidFill>
                            </a:rPr>
                            <m:t>𝑎𝑝</m:t>
                          </m:r>
                        </m:sub>
                      </m:sSub>
                      <m:r>
                        <a:rPr lang="pt-BR">
                          <a:solidFill>
                            <a:srgbClr val="003B89"/>
                          </a:solidFill>
                        </a:rPr>
                        <m:t>=</m:t>
                      </m:r>
                      <m:r>
                        <a:rPr lang="pt-BR">
                          <a:solidFill>
                            <a:srgbClr val="003B89"/>
                          </a:solidFill>
                        </a:rPr>
                        <m:t>𝑓</m:t>
                      </m:r>
                      <m:r>
                        <a:rPr lang="pt-BR">
                          <a:solidFill>
                            <a:srgbClr val="003B89"/>
                          </a:solidFill>
                        </a:rPr>
                        <m:t>.</m:t>
                      </m:r>
                      <m:f>
                        <m:fPr>
                          <m:ctrlPr>
                            <a:rPr lang="pt-BR">
                              <a:solidFill>
                                <a:srgbClr val="003B89"/>
                              </a:solidFill>
                            </a:rPr>
                          </m:ctrlPr>
                        </m:fPr>
                        <m:num>
                          <m:sSub>
                            <m:sSubPr>
                              <m:ctrlPr>
                                <a:rPr lang="pt-BR">
                                  <a:solidFill>
                                    <a:srgbClr val="003B89"/>
                                  </a:solidFill>
                                </a:rPr>
                              </m:ctrlPr>
                            </m:sSubPr>
                            <m:e>
                              <m:r>
                                <a:rPr lang="pt-BR">
                                  <a:solidFill>
                                    <a:srgbClr val="003B89"/>
                                  </a:solidFill>
                                </a:rPr>
                                <m:t>𝑣</m:t>
                              </m:r>
                            </m:e>
                            <m:sub>
                              <m:r>
                                <a:rPr lang="pt-BR">
                                  <a:solidFill>
                                    <a:srgbClr val="003B89"/>
                                  </a:solidFill>
                                </a:rPr>
                                <m:t>𝑠𝑜𝑚</m:t>
                              </m:r>
                            </m:sub>
                          </m:sSub>
                          <m:r>
                            <a:rPr lang="pt-BR">
                              <a:solidFill>
                                <a:srgbClr val="003B89"/>
                              </a:solidFill>
                            </a:rPr>
                            <m:t>±</m:t>
                          </m:r>
                          <m:sSub>
                            <m:sSubPr>
                              <m:ctrlPr>
                                <a:rPr lang="pt-BR">
                                  <a:solidFill>
                                    <a:srgbClr val="003B89"/>
                                  </a:solidFill>
                                </a:rPr>
                              </m:ctrlPr>
                            </m:sSubPr>
                            <m:e>
                              <m:r>
                                <a:rPr lang="pt-BR">
                                  <a:solidFill>
                                    <a:srgbClr val="003B89"/>
                                  </a:solidFill>
                                </a:rPr>
                                <m:t>𝑣</m:t>
                              </m:r>
                            </m:e>
                            <m:sub>
                              <m:r>
                                <a:rPr lang="pt-BR">
                                  <a:solidFill>
                                    <a:srgbClr val="003B89"/>
                                  </a:solidFill>
                                </a:rPr>
                                <m:t>𝑜𝑢𝑣</m:t>
                              </m:r>
                              <m:func>
                                <m:funcPr>
                                  <m:ctrlPr>
                                    <a:rPr lang="pt-BR">
                                      <a:solidFill>
                                        <a:srgbClr val="003B89"/>
                                      </a:solidFill>
                                    </a:rPr>
                                  </m:ctrlPr>
                                </m:funcPr>
                                <m:fName>
                                  <m:r>
                                    <m:rPr>
                                      <m:sty m:val="p"/>
                                    </m:rPr>
                                    <a:rPr lang="pt-BR" i="0">
                                      <a:solidFill>
                                        <a:srgbClr val="003B89"/>
                                      </a:solidFill>
                                    </a:rPr>
                                    <m:t>int</m:t>
                                  </m:r>
                                </m:fName>
                                <m:e>
                                  <m:r>
                                    <a:rPr lang="pt-BR">
                                      <a:solidFill>
                                        <a:srgbClr val="003B89"/>
                                      </a:solidFill>
                                    </a:rPr>
                                    <m:t>𝑒</m:t>
                                  </m:r>
                                </m:e>
                              </m:func>
                            </m:sub>
                          </m:sSub>
                        </m:num>
                        <m:den>
                          <m:sSub>
                            <m:sSubPr>
                              <m:ctrlPr>
                                <a:rPr lang="pt-BR">
                                  <a:solidFill>
                                    <a:srgbClr val="003B89"/>
                                  </a:solidFill>
                                </a:rPr>
                              </m:ctrlPr>
                            </m:sSubPr>
                            <m:e>
                              <m:r>
                                <a:rPr lang="pt-BR">
                                  <a:solidFill>
                                    <a:srgbClr val="003B89"/>
                                  </a:solidFill>
                                </a:rPr>
                                <m:t>𝑣</m:t>
                              </m:r>
                            </m:e>
                            <m:sub>
                              <m:r>
                                <a:rPr lang="pt-BR">
                                  <a:solidFill>
                                    <a:srgbClr val="003B89"/>
                                  </a:solidFill>
                                </a:rPr>
                                <m:t>𝑠𝑜𝑚</m:t>
                              </m:r>
                            </m:sub>
                          </m:sSub>
                          <m:r>
                            <a:rPr lang="pt-BR">
                              <a:solidFill>
                                <a:srgbClr val="003B89"/>
                              </a:solidFill>
                            </a:rPr>
                            <m:t>±</m:t>
                          </m:r>
                          <m:sSub>
                            <m:sSubPr>
                              <m:ctrlPr>
                                <a:rPr lang="pt-BR">
                                  <a:solidFill>
                                    <a:srgbClr val="003B89"/>
                                  </a:solidFill>
                                </a:rPr>
                              </m:ctrlPr>
                            </m:sSubPr>
                            <m:e>
                              <m:r>
                                <a:rPr lang="pt-BR">
                                  <a:solidFill>
                                    <a:srgbClr val="003B89"/>
                                  </a:solidFill>
                                </a:rPr>
                                <m:t>𝑣</m:t>
                              </m:r>
                            </m:e>
                            <m:sub>
                              <m:r>
                                <a:rPr lang="pt-BR">
                                  <a:solidFill>
                                    <a:srgbClr val="003B89"/>
                                  </a:solidFill>
                                </a:rPr>
                                <m:t>𝑓𝑜𝑛𝑡𝑒</m:t>
                              </m:r>
                            </m:sub>
                          </m:sSub>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sSub>
                        <m:sSubPr>
                          <m:ctrlPr>
                            <a:rPr lang="pt-BR">
                              <a:solidFill>
                                <a:srgbClr val="003B89"/>
                              </a:solidFill>
                            </a:rPr>
                          </m:ctrlPr>
                        </m:sSubPr>
                        <m:e>
                          <m:r>
                            <a:rPr lang="pt-BR">
                              <a:solidFill>
                                <a:srgbClr val="003B89"/>
                              </a:solidFill>
                            </a:rPr>
                            <m:t>𝑓</m:t>
                          </m:r>
                        </m:e>
                        <m:sub>
                          <m:r>
                            <a:rPr lang="pt-BR">
                              <a:solidFill>
                                <a:srgbClr val="003B89"/>
                              </a:solidFill>
                            </a:rPr>
                            <m:t>𝑎𝑝</m:t>
                          </m:r>
                        </m:sub>
                      </m:sSub>
                      <m:r>
                        <a:rPr lang="pt-BR">
                          <a:solidFill>
                            <a:srgbClr val="003B89"/>
                          </a:solidFill>
                        </a:rPr>
                        <m:t>=299.1</m:t>
                      </m:r>
                      <m:sSup>
                        <m:sSupPr>
                          <m:ctrlPr>
                            <a:rPr lang="pt-BR">
                              <a:solidFill>
                                <a:srgbClr val="003B89"/>
                              </a:solidFill>
                            </a:rPr>
                          </m:ctrlPr>
                        </m:sSupPr>
                        <m:e>
                          <m:r>
                            <a:rPr lang="pt-BR">
                              <a:solidFill>
                                <a:srgbClr val="003B89"/>
                              </a:solidFill>
                            </a:rPr>
                            <m:t>0</m:t>
                          </m:r>
                        </m:e>
                        <m:sup>
                          <m:r>
                            <a:rPr lang="pt-BR">
                              <a:solidFill>
                                <a:srgbClr val="003B89"/>
                              </a:solidFill>
                            </a:rPr>
                            <m:t>2</m:t>
                          </m:r>
                        </m:sup>
                      </m:sSup>
                      <m:f>
                        <m:fPr>
                          <m:ctrlPr>
                            <a:rPr lang="pt-BR">
                              <a:solidFill>
                                <a:srgbClr val="003B89"/>
                              </a:solidFill>
                            </a:rPr>
                          </m:ctrlPr>
                        </m:fPr>
                        <m:num>
                          <m:r>
                            <a:rPr lang="pt-BR">
                              <a:solidFill>
                                <a:srgbClr val="003B89"/>
                              </a:solidFill>
                            </a:rPr>
                            <m:t>300</m:t>
                          </m:r>
                        </m:num>
                        <m:den>
                          <m:r>
                            <a:rPr lang="pt-BR">
                              <a:solidFill>
                                <a:srgbClr val="003B89"/>
                              </a:solidFill>
                            </a:rPr>
                            <m:t>300+1</m:t>
                          </m:r>
                        </m:den>
                      </m:f>
                    </m:oMath>
                  </m:oMathPara>
                </a14:m>
                <a:endParaRPr lang="pt-BR" dirty="0">
                  <a:solidFill>
                    <a:srgbClr val="003B89"/>
                  </a:solidFill>
                </a:endParaRPr>
              </a:p>
              <a:p>
                <a:pPr/>
                <a:endParaRPr lang="pt-BR" dirty="0">
                  <a:solidFill>
                    <a:srgbClr val="003B89"/>
                  </a:solidFill>
                </a:endParaRPr>
              </a:p>
              <a:p>
                <a:pPr/>
                <a14:m>
                  <m:oMathPara xmlns:m="http://schemas.openxmlformats.org/officeDocument/2006/math">
                    <m:oMathParaPr>
                      <m:jc m:val="left"/>
                    </m:oMathParaPr>
                    <m:oMath xmlns:m="http://schemas.openxmlformats.org/officeDocument/2006/math">
                      <m:sSub>
                        <m:sSubPr>
                          <m:ctrlPr>
                            <a:rPr lang="pt-BR" b="1">
                              <a:solidFill>
                                <a:srgbClr val="003B89"/>
                              </a:solidFill>
                            </a:rPr>
                          </m:ctrlPr>
                        </m:sSubPr>
                        <m:e>
                          <m:r>
                            <a:rPr lang="pt-BR" b="1" i="1">
                              <a:solidFill>
                                <a:srgbClr val="003B89"/>
                              </a:solidFill>
                            </a:rPr>
                            <m:t>𝒇</m:t>
                          </m:r>
                        </m:e>
                        <m:sub>
                          <m:r>
                            <a:rPr lang="pt-BR" b="1" i="1">
                              <a:solidFill>
                                <a:srgbClr val="003B89"/>
                              </a:solidFill>
                            </a:rPr>
                            <m:t>𝒂𝒑</m:t>
                          </m:r>
                        </m:sub>
                      </m:sSub>
                      <m:r>
                        <a:rPr lang="pt-BR" b="1">
                          <a:solidFill>
                            <a:srgbClr val="003B89"/>
                          </a:solidFill>
                        </a:rPr>
                        <m:t>≅</m:t>
                      </m:r>
                      <m:r>
                        <a:rPr lang="pt-BR" b="1" i="1">
                          <a:solidFill>
                            <a:srgbClr val="003B89"/>
                          </a:solidFill>
                        </a:rPr>
                        <m:t>𝟐𝟗𝟖𝟎𝟎</m:t>
                      </m:r>
                      <m:r>
                        <a:rPr lang="pt-BR" b="1" i="1">
                          <a:solidFill>
                            <a:srgbClr val="003B89"/>
                          </a:solidFill>
                        </a:rPr>
                        <m:t>𝑯𝒛</m:t>
                      </m:r>
                    </m:oMath>
                  </m:oMathPara>
                </a14:m>
                <a:endParaRPr lang="pt-BR" b="1" dirty="0">
                  <a:solidFill>
                    <a:srgbClr val="003B89"/>
                  </a:solidFill>
                </a:endParaRPr>
              </a:p>
            </p:txBody>
          </p:sp>
        </mc:Choice>
        <mc:Fallback>
          <p:sp>
            <p:nvSpPr>
              <p:cNvPr id="51" name="Objeto 3">
                <a:extLst>
                  <a:ext uri="{FF2B5EF4-FFF2-40B4-BE49-F238E27FC236}">
                    <a16:creationId xmlns:a16="http://schemas.microsoft.com/office/drawing/2014/main" id="{D81A16B5-926D-2159-CB7E-5D8819ADF48E}"/>
                  </a:ext>
                </a:extLst>
              </p:cNvPr>
              <p:cNvSpPr txBox="1">
                <a:spLocks noRot="1" noChangeAspect="1" noMove="1" noResize="1" noEditPoints="1" noAdjustHandles="1" noChangeArrowheads="1" noChangeShapeType="1" noTextEdit="1"/>
              </p:cNvSpPr>
              <p:nvPr/>
            </p:nvSpPr>
            <p:spPr>
              <a:xfrm>
                <a:off x="7333343" y="3106751"/>
                <a:ext cx="4141767" cy="3053810"/>
              </a:xfrm>
              <a:prstGeom prst="rect">
                <a:avLst/>
              </a:prstGeom>
              <a:blipFill>
                <a:blip r:embed="rId5"/>
                <a:stretch>
                  <a:fillRect l="-147"/>
                </a:stretch>
              </a:blipFill>
            </p:spPr>
            <p:txBody>
              <a:bodyPr/>
              <a:lstStyle/>
              <a:p>
                <a:r>
                  <a:rPr lang="pt-BR">
                    <a:noFill/>
                  </a:rPr>
                  <a:t> </a:t>
                </a:r>
              </a:p>
            </p:txBody>
          </p:sp>
        </mc:Fallback>
      </mc:AlternateContent>
      <p:pic>
        <p:nvPicPr>
          <p:cNvPr id="29" name="Imagem 28">
            <a:extLst>
              <a:ext uri="{FF2B5EF4-FFF2-40B4-BE49-F238E27FC236}">
                <a16:creationId xmlns:a16="http://schemas.microsoft.com/office/drawing/2014/main" id="{D549D32E-520F-C6C9-ACC4-D9179048EF77}"/>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4816918" y="3436648"/>
            <a:ext cx="1237952" cy="1163675"/>
          </a:xfrm>
          <a:prstGeom prst="rect">
            <a:avLst/>
          </a:prstGeom>
          <a:effectLst/>
        </p:spPr>
      </p:pic>
      <p:cxnSp>
        <p:nvCxnSpPr>
          <p:cNvPr id="30" name="Conector de Seta Reta 29">
            <a:extLst>
              <a:ext uri="{FF2B5EF4-FFF2-40B4-BE49-F238E27FC236}">
                <a16:creationId xmlns:a16="http://schemas.microsoft.com/office/drawing/2014/main" id="{A9C2A9AF-567A-583E-8180-361E76EE2F80}"/>
              </a:ext>
            </a:extLst>
          </p:cNvPr>
          <p:cNvCxnSpPr>
            <a:cxnSpLocks/>
          </p:cNvCxnSpPr>
          <p:nvPr/>
        </p:nvCxnSpPr>
        <p:spPr>
          <a:xfrm>
            <a:off x="1195067" y="4837322"/>
            <a:ext cx="5882324" cy="0"/>
          </a:xfrm>
          <a:prstGeom prst="straightConnector1">
            <a:avLst/>
          </a:prstGeom>
          <a:noFill/>
          <a:ln w="38100" cap="flat">
            <a:solidFill>
              <a:srgbClr val="003B89"/>
            </a:solidFill>
            <a:prstDash val="solid"/>
            <a:round/>
            <a:tailEnd type="triangle"/>
          </a:ln>
          <a:effectLst/>
          <a:sp3d/>
        </p:spPr>
        <p:style>
          <a:lnRef idx="0">
            <a:scrgbClr r="0" g="0" b="0"/>
          </a:lnRef>
          <a:fillRef idx="0">
            <a:scrgbClr r="0" g="0" b="0"/>
          </a:fillRef>
          <a:effectRef idx="0">
            <a:scrgbClr r="0" g="0" b="0"/>
          </a:effectRef>
          <a:fontRef idx="none"/>
        </p:style>
      </p:cxnSp>
      <mc:AlternateContent xmlns:mc="http://schemas.openxmlformats.org/markup-compatibility/2006">
        <mc:Choice xmlns:a14="http://schemas.microsoft.com/office/drawing/2010/main" Requires="a14">
          <p:sp>
            <p:nvSpPr>
              <p:cNvPr id="31" name="Objeto 11">
                <a:extLst>
                  <a:ext uri="{FF2B5EF4-FFF2-40B4-BE49-F238E27FC236}">
                    <a16:creationId xmlns:a16="http://schemas.microsoft.com/office/drawing/2014/main" id="{5DF17680-1260-8B1B-3E44-B17E68901D21}"/>
                  </a:ext>
                </a:extLst>
              </p:cNvPr>
              <p:cNvSpPr txBox="1"/>
              <p:nvPr/>
            </p:nvSpPr>
            <p:spPr>
              <a:xfrm>
                <a:off x="6660001" y="4976077"/>
                <a:ext cx="597024" cy="642949"/>
              </a:xfrm>
              <a:prstGeom prst="rect">
                <a:avLst/>
              </a:prstGeom>
              <a:effectLst/>
            </p:spPr>
            <p:txBody>
              <a:bodyPr>
                <a:normAutofit/>
              </a:bodyPr>
              <a:lstStyle/>
              <a:p>
                <a:pPr/>
                <a14:m>
                  <m:oMathPara xmlns:m="http://schemas.openxmlformats.org/officeDocument/2006/math">
                    <m:oMathParaPr>
                      <m:jc m:val="left"/>
                    </m:oMathParaPr>
                    <m:oMath xmlns:m="http://schemas.openxmlformats.org/officeDocument/2006/math">
                      <m:r>
                        <a:rPr lang="pt-BR" i="1" smtClean="0">
                          <a:solidFill>
                            <a:srgbClr val="003B89"/>
                          </a:solidFill>
                          <a:latin typeface="Cambria Math" panose="02040503050406030204" pitchFamily="18" charset="0"/>
                        </a:rPr>
                        <m:t>⊕</m:t>
                      </m:r>
                    </m:oMath>
                  </m:oMathPara>
                </a14:m>
                <a:endParaRPr lang="pt-BR" dirty="0">
                  <a:latin typeface="Avenir Next LT Pro" panose="020B0504020202020204" pitchFamily="34" charset="0"/>
                </a:endParaRPr>
              </a:p>
            </p:txBody>
          </p:sp>
        </mc:Choice>
        <mc:Fallback>
          <p:sp>
            <p:nvSpPr>
              <p:cNvPr id="31" name="Objeto 11">
                <a:extLst>
                  <a:ext uri="{FF2B5EF4-FFF2-40B4-BE49-F238E27FC236}">
                    <a16:creationId xmlns:a16="http://schemas.microsoft.com/office/drawing/2014/main" id="{5DF17680-1260-8B1B-3E44-B17E68901D21}"/>
                  </a:ext>
                </a:extLst>
              </p:cNvPr>
              <p:cNvSpPr txBox="1">
                <a:spLocks noRot="1" noChangeAspect="1" noMove="1" noResize="1" noEditPoints="1" noAdjustHandles="1" noChangeArrowheads="1" noChangeShapeType="1" noTextEdit="1"/>
              </p:cNvSpPr>
              <p:nvPr/>
            </p:nvSpPr>
            <p:spPr>
              <a:xfrm>
                <a:off x="6660001" y="4976077"/>
                <a:ext cx="597024" cy="642949"/>
              </a:xfrm>
              <a:prstGeom prst="rect">
                <a:avLst/>
              </a:prstGeom>
              <a:blipFill>
                <a:blip r:embed="rId7"/>
                <a:stretch>
                  <a:fillRect l="-2062"/>
                </a:stretch>
              </a:blipFill>
              <a:effectLst/>
            </p:spPr>
            <p:txBody>
              <a:bodyPr/>
              <a:lstStyle/>
              <a:p>
                <a:r>
                  <a:rPr lang="pt-BR">
                    <a:noFill/>
                  </a:rPr>
                  <a:t> </a:t>
                </a:r>
              </a:p>
            </p:txBody>
          </p:sp>
        </mc:Fallback>
      </mc:AlternateContent>
      <p:cxnSp>
        <p:nvCxnSpPr>
          <p:cNvPr id="33" name="Conector de Seta Reta 32">
            <a:extLst>
              <a:ext uri="{FF2B5EF4-FFF2-40B4-BE49-F238E27FC236}">
                <a16:creationId xmlns:a16="http://schemas.microsoft.com/office/drawing/2014/main" id="{10C6F16C-5593-8AAE-0995-7C40887D6A40}"/>
              </a:ext>
            </a:extLst>
          </p:cNvPr>
          <p:cNvCxnSpPr>
            <a:cxnSpLocks/>
          </p:cNvCxnSpPr>
          <p:nvPr/>
        </p:nvCxnSpPr>
        <p:spPr>
          <a:xfrm>
            <a:off x="5873217" y="4287583"/>
            <a:ext cx="1204174" cy="0"/>
          </a:xfrm>
          <a:prstGeom prst="straightConnector1">
            <a:avLst/>
          </a:prstGeom>
          <a:noFill/>
          <a:ln w="38100" cap="flat">
            <a:solidFill>
              <a:srgbClr val="00BBD1"/>
            </a:solidFill>
            <a:prstDash val="solid"/>
            <a:round/>
            <a:tailEnd type="triangle"/>
          </a:ln>
          <a:effectLst/>
          <a:sp3d/>
        </p:spPr>
        <p:style>
          <a:lnRef idx="0">
            <a:scrgbClr r="0" g="0" b="0"/>
          </a:lnRef>
          <a:fillRef idx="0">
            <a:scrgbClr r="0" g="0" b="0"/>
          </a:fillRef>
          <a:effectRef idx="0">
            <a:scrgbClr r="0" g="0" b="0"/>
          </a:effectRef>
          <a:fontRef idx="none"/>
        </p:style>
      </p:cxnSp>
      <mc:AlternateContent xmlns:mc="http://schemas.openxmlformats.org/markup-compatibility/2006">
        <mc:Choice xmlns:a14="http://schemas.microsoft.com/office/drawing/2010/main" Requires="a14">
          <p:sp>
            <p:nvSpPr>
              <p:cNvPr id="36" name="Objeto 14">
                <a:extLst>
                  <a:ext uri="{FF2B5EF4-FFF2-40B4-BE49-F238E27FC236}">
                    <a16:creationId xmlns:a16="http://schemas.microsoft.com/office/drawing/2014/main" id="{58D03418-953E-56E8-51B7-5BD5CC0720D5}"/>
                  </a:ext>
                </a:extLst>
              </p:cNvPr>
              <p:cNvSpPr txBox="1"/>
              <p:nvPr/>
            </p:nvSpPr>
            <p:spPr>
              <a:xfrm>
                <a:off x="6182334" y="3775172"/>
                <a:ext cx="767592" cy="644777"/>
              </a:xfrm>
              <a:prstGeom prst="rect">
                <a:avLst/>
              </a:prstGeom>
              <a:effectLst/>
            </p:spPr>
            <p:txBody>
              <a:bodyPr>
                <a:normAutofit/>
              </a:bodyPr>
              <a:lstStyle/>
              <a:p>
                <a:pPr/>
                <a14:m>
                  <m:oMathPara xmlns:m="http://schemas.openxmlformats.org/officeDocument/2006/math">
                    <m:oMathParaPr>
                      <m:jc m:val="left"/>
                    </m:oMathParaPr>
                    <m:oMath xmlns:m="http://schemas.openxmlformats.org/officeDocument/2006/math">
                      <m:acc>
                        <m:accPr>
                          <m:chr m:val="⃗"/>
                          <m:ctrlPr>
                            <a:rPr lang="pt-BR" i="1" smtClean="0">
                              <a:solidFill>
                                <a:srgbClr val="00BBD1"/>
                              </a:solidFill>
                              <a:latin typeface="Cambria Math" panose="02040503050406030204" pitchFamily="18" charset="0"/>
                            </a:rPr>
                          </m:ctrlPr>
                        </m:accPr>
                        <m:e>
                          <m:sSub>
                            <m:sSubPr>
                              <m:ctrlPr>
                                <a:rPr lang="pt-BR" i="1">
                                  <a:solidFill>
                                    <a:srgbClr val="00BBD1"/>
                                  </a:solidFill>
                                  <a:latin typeface="Cambria Math" panose="02040503050406030204" pitchFamily="18" charset="0"/>
                                </a:rPr>
                              </m:ctrlPr>
                            </m:sSubPr>
                            <m:e>
                              <m:r>
                                <a:rPr lang="pt-BR" i="1">
                                  <a:solidFill>
                                    <a:srgbClr val="00BBD1"/>
                                  </a:solidFill>
                                  <a:latin typeface="Cambria Math" panose="02040503050406030204" pitchFamily="18" charset="0"/>
                                </a:rPr>
                                <m:t>𝑣</m:t>
                              </m:r>
                            </m:e>
                            <m:sub>
                              <m:r>
                                <a:rPr lang="pt-BR" i="1">
                                  <a:solidFill>
                                    <a:srgbClr val="00BBD1"/>
                                  </a:solidFill>
                                  <a:latin typeface="Cambria Math" panose="02040503050406030204" pitchFamily="18" charset="0"/>
                                </a:rPr>
                                <m:t>𝑓𝑜𝑛𝑡𝑒</m:t>
                              </m:r>
                            </m:sub>
                          </m:sSub>
                        </m:e>
                      </m:acc>
                    </m:oMath>
                  </m:oMathPara>
                </a14:m>
                <a:endParaRPr lang="pt-BR" dirty="0">
                  <a:solidFill>
                    <a:srgbClr val="00BBD1"/>
                  </a:solidFill>
                  <a:latin typeface="Avenir Next LT Pro" panose="020B0504020202020204" pitchFamily="34" charset="0"/>
                </a:endParaRPr>
              </a:p>
            </p:txBody>
          </p:sp>
        </mc:Choice>
        <mc:Fallback>
          <p:sp>
            <p:nvSpPr>
              <p:cNvPr id="36" name="Objeto 14">
                <a:extLst>
                  <a:ext uri="{FF2B5EF4-FFF2-40B4-BE49-F238E27FC236}">
                    <a16:creationId xmlns:a16="http://schemas.microsoft.com/office/drawing/2014/main" id="{58D03418-953E-56E8-51B7-5BD5CC0720D5}"/>
                  </a:ext>
                </a:extLst>
              </p:cNvPr>
              <p:cNvSpPr txBox="1">
                <a:spLocks noRot="1" noChangeAspect="1" noMove="1" noResize="1" noEditPoints="1" noAdjustHandles="1" noChangeArrowheads="1" noChangeShapeType="1" noTextEdit="1"/>
              </p:cNvSpPr>
              <p:nvPr/>
            </p:nvSpPr>
            <p:spPr>
              <a:xfrm>
                <a:off x="6182334" y="3775172"/>
                <a:ext cx="767592" cy="644777"/>
              </a:xfrm>
              <a:prstGeom prst="rect">
                <a:avLst/>
              </a:prstGeom>
              <a:blipFill>
                <a:blip r:embed="rId8"/>
                <a:stretch>
                  <a:fillRect/>
                </a:stretch>
              </a:blipFill>
              <a:effectLst/>
            </p:spPr>
            <p:txBody>
              <a:bodyPr/>
              <a:lstStyle/>
              <a:p>
                <a:r>
                  <a:rPr lang="pt-BR">
                    <a:noFill/>
                  </a:rPr>
                  <a:t> </a:t>
                </a:r>
              </a:p>
            </p:txBody>
          </p:sp>
        </mc:Fallback>
      </mc:AlternateContent>
      <p:pic>
        <p:nvPicPr>
          <p:cNvPr id="53" name="Imagem 52" descr="Ícone&#10;&#10;Descrição gerada automaticamente">
            <a:extLst>
              <a:ext uri="{FF2B5EF4-FFF2-40B4-BE49-F238E27FC236}">
                <a16:creationId xmlns:a16="http://schemas.microsoft.com/office/drawing/2014/main" id="{F6CA0BA3-CB68-12F2-EEA1-BFE5D421E950}"/>
              </a:ext>
            </a:extLst>
          </p:cNvPr>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365666" y="3227450"/>
            <a:ext cx="1347728" cy="1347728"/>
          </a:xfrm>
          <a:prstGeom prst="rect">
            <a:avLst/>
          </a:prstGeom>
        </p:spPr>
      </p:pic>
    </p:spTree>
    <p:extLst>
      <p:ext uri="{BB962C8B-B14F-4D97-AF65-F5344CB8AC3E}">
        <p14:creationId xmlns:p14="http://schemas.microsoft.com/office/powerpoint/2010/main" val="277307315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0" y="0"/>
            <a:ext cx="12192000"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 name="Agrupar 2">
            <a:extLst>
              <a:ext uri="{FF2B5EF4-FFF2-40B4-BE49-F238E27FC236}">
                <a16:creationId xmlns:a16="http://schemas.microsoft.com/office/drawing/2014/main" id="{F3E65516-BB31-35CA-C526-3676F69D3EF9}"/>
              </a:ext>
            </a:extLst>
          </p:cNvPr>
          <p:cNvGrpSpPr/>
          <p:nvPr/>
        </p:nvGrpSpPr>
        <p:grpSpPr>
          <a:xfrm>
            <a:off x="1110408" y="427033"/>
            <a:ext cx="9971183" cy="6678529"/>
            <a:chOff x="1807366" y="748998"/>
            <a:chExt cx="7785451" cy="5214563"/>
          </a:xfrm>
        </p:grpSpPr>
        <p:grpSp>
          <p:nvGrpSpPr>
            <p:cNvPr id="4" name="Group 46">
              <a:extLst>
                <a:ext uri="{FF2B5EF4-FFF2-40B4-BE49-F238E27FC236}">
                  <a16:creationId xmlns:a16="http://schemas.microsoft.com/office/drawing/2014/main" id="{B9B342E4-2AD4-9D93-AED7-E1B43E10E562}"/>
                </a:ext>
              </a:extLst>
            </p:cNvPr>
            <p:cNvGrpSpPr/>
            <p:nvPr/>
          </p:nvGrpSpPr>
          <p:grpSpPr>
            <a:xfrm>
              <a:off x="1807366" y="748998"/>
              <a:ext cx="7785451" cy="5214563"/>
              <a:chOff x="622319" y="694350"/>
              <a:chExt cx="8165778" cy="5469299"/>
            </a:xfrm>
          </p:grpSpPr>
          <p:sp>
            <p:nvSpPr>
              <p:cNvPr id="25" name="Rectangle 2">
                <a:extLst>
                  <a:ext uri="{FF2B5EF4-FFF2-40B4-BE49-F238E27FC236}">
                    <a16:creationId xmlns:a16="http://schemas.microsoft.com/office/drawing/2014/main" id="{D1B6C035-7553-7BCC-8D9E-4CDADC8C2DBB}"/>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6" name="Rectangle 26">
                <a:extLst>
                  <a:ext uri="{FF2B5EF4-FFF2-40B4-BE49-F238E27FC236}">
                    <a16:creationId xmlns:a16="http://schemas.microsoft.com/office/drawing/2014/main" id="{2760ABCD-406D-1A40-1291-AF1C315F2E9E}"/>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7" name="Freeform 27">
                <a:extLst>
                  <a:ext uri="{FF2B5EF4-FFF2-40B4-BE49-F238E27FC236}">
                    <a16:creationId xmlns:a16="http://schemas.microsoft.com/office/drawing/2014/main" id="{5714330E-31ED-6B20-E18C-9CF8847B30F3}"/>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8" name="Rounded Rectangle 44">
                <a:extLst>
                  <a:ext uri="{FF2B5EF4-FFF2-40B4-BE49-F238E27FC236}">
                    <a16:creationId xmlns:a16="http://schemas.microsoft.com/office/drawing/2014/main" id="{28144D87-6D5F-88A9-EA5D-27182523FB06}"/>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5" name="Group 62">
              <a:extLst>
                <a:ext uri="{FF2B5EF4-FFF2-40B4-BE49-F238E27FC236}">
                  <a16:creationId xmlns:a16="http://schemas.microsoft.com/office/drawing/2014/main" id="{CB04B97E-7E40-F88A-80F3-737C7AE74118}"/>
                </a:ext>
              </a:extLst>
            </p:cNvPr>
            <p:cNvGrpSpPr/>
            <p:nvPr/>
          </p:nvGrpSpPr>
          <p:grpSpPr>
            <a:xfrm>
              <a:off x="8753220" y="843271"/>
              <a:ext cx="676670" cy="171616"/>
              <a:chOff x="7893196" y="793228"/>
              <a:chExt cx="709726" cy="180000"/>
            </a:xfrm>
          </p:grpSpPr>
          <p:sp>
            <p:nvSpPr>
              <p:cNvPr id="22" name="Oval 5">
                <a:extLst>
                  <a:ext uri="{FF2B5EF4-FFF2-40B4-BE49-F238E27FC236}">
                    <a16:creationId xmlns:a16="http://schemas.microsoft.com/office/drawing/2014/main" id="{23FD150C-CF70-1CC0-678C-4E73DC6114CB}"/>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3" name="Oval 6">
                <a:extLst>
                  <a:ext uri="{FF2B5EF4-FFF2-40B4-BE49-F238E27FC236}">
                    <a16:creationId xmlns:a16="http://schemas.microsoft.com/office/drawing/2014/main" id="{C558BC9D-9B4A-F2E7-214F-5A1A0D7F99AB}"/>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4" name="Oval 7">
                <a:extLst>
                  <a:ext uri="{FF2B5EF4-FFF2-40B4-BE49-F238E27FC236}">
                    <a16:creationId xmlns:a16="http://schemas.microsoft.com/office/drawing/2014/main" id="{FC08E5C5-443B-D425-A91C-E4A07E550BB4}"/>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6" name="Group 8">
              <a:extLst>
                <a:ext uri="{FF2B5EF4-FFF2-40B4-BE49-F238E27FC236}">
                  <a16:creationId xmlns:a16="http://schemas.microsoft.com/office/drawing/2014/main" id="{97F66785-02A9-FD41-4DE7-FC144213D44B}"/>
                </a:ext>
              </a:extLst>
            </p:cNvPr>
            <p:cNvGrpSpPr/>
            <p:nvPr/>
          </p:nvGrpSpPr>
          <p:grpSpPr>
            <a:xfrm>
              <a:off x="9217781" y="1250654"/>
              <a:ext cx="276942" cy="206426"/>
              <a:chOff x="3938588" y="709613"/>
              <a:chExt cx="254793" cy="189917"/>
            </a:xfrm>
            <a:solidFill>
              <a:schemeClr val="bg1">
                <a:lumMod val="65000"/>
              </a:schemeClr>
            </a:solidFill>
          </p:grpSpPr>
          <p:sp>
            <p:nvSpPr>
              <p:cNvPr id="18" name="Rounded Rectangle 9">
                <a:extLst>
                  <a:ext uri="{FF2B5EF4-FFF2-40B4-BE49-F238E27FC236}">
                    <a16:creationId xmlns:a16="http://schemas.microsoft.com/office/drawing/2014/main" id="{D13DD5D7-8A4A-9868-1EB7-977F3B4E8627}"/>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0" name="Rounded Rectangle 10">
                <a:extLst>
                  <a:ext uri="{FF2B5EF4-FFF2-40B4-BE49-F238E27FC236}">
                    <a16:creationId xmlns:a16="http://schemas.microsoft.com/office/drawing/2014/main" id="{8CFE20B7-6855-C149-1772-6E30597D2E6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21" name="Rounded Rectangle 11">
                <a:extLst>
                  <a:ext uri="{FF2B5EF4-FFF2-40B4-BE49-F238E27FC236}">
                    <a16:creationId xmlns:a16="http://schemas.microsoft.com/office/drawing/2014/main" id="{07F32B80-BBFB-2E19-81F2-A89ABF35907F}"/>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7" name="Freeform 50">
              <a:extLst>
                <a:ext uri="{FF2B5EF4-FFF2-40B4-BE49-F238E27FC236}">
                  <a16:creationId xmlns:a16="http://schemas.microsoft.com/office/drawing/2014/main" id="{390498F5-C3C3-7014-6BCB-9616E9C05904}"/>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8" name="Group 43">
              <a:extLst>
                <a:ext uri="{FF2B5EF4-FFF2-40B4-BE49-F238E27FC236}">
                  <a16:creationId xmlns:a16="http://schemas.microsoft.com/office/drawing/2014/main" id="{11834732-69C8-7C59-CC75-FAFCD25EFC58}"/>
                </a:ext>
              </a:extLst>
            </p:cNvPr>
            <p:cNvGrpSpPr/>
            <p:nvPr/>
          </p:nvGrpSpPr>
          <p:grpSpPr>
            <a:xfrm>
              <a:off x="1927582" y="1269076"/>
              <a:ext cx="469236" cy="165068"/>
              <a:chOff x="1377058" y="1223927"/>
              <a:chExt cx="492159" cy="173132"/>
            </a:xfrm>
          </p:grpSpPr>
          <p:sp>
            <p:nvSpPr>
              <p:cNvPr id="15" name="Freeform 17">
                <a:extLst>
                  <a:ext uri="{FF2B5EF4-FFF2-40B4-BE49-F238E27FC236}">
                    <a16:creationId xmlns:a16="http://schemas.microsoft.com/office/drawing/2014/main" id="{0EBF356E-F2F6-41C2-A0AB-E4E909F11290}"/>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6" name="Freeform 5">
                <a:extLst>
                  <a:ext uri="{FF2B5EF4-FFF2-40B4-BE49-F238E27FC236}">
                    <a16:creationId xmlns:a16="http://schemas.microsoft.com/office/drawing/2014/main" id="{A5CB9DE4-C3E5-0D4A-89C7-BF9A77A7DBC5}"/>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9" name="Freeform 20">
              <a:extLst>
                <a:ext uri="{FF2B5EF4-FFF2-40B4-BE49-F238E27FC236}">
                  <a16:creationId xmlns:a16="http://schemas.microsoft.com/office/drawing/2014/main" id="{C708D9CD-F96D-3740-1C44-2DC0ADBC7FC6}"/>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0" name="Freeform 50">
              <a:extLst>
                <a:ext uri="{FF2B5EF4-FFF2-40B4-BE49-F238E27FC236}">
                  <a16:creationId xmlns:a16="http://schemas.microsoft.com/office/drawing/2014/main" id="{D6F8527A-C266-E17D-0147-E86F4C66DB24}"/>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11" name="TextBox 51">
              <a:extLst>
                <a:ext uri="{FF2B5EF4-FFF2-40B4-BE49-F238E27FC236}">
                  <a16:creationId xmlns:a16="http://schemas.microsoft.com/office/drawing/2014/main" id="{70086081-8101-2F39-21FF-E7E78322C580}"/>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12" name="TextBox 52">
              <a:extLst>
                <a:ext uri="{FF2B5EF4-FFF2-40B4-BE49-F238E27FC236}">
                  <a16:creationId xmlns:a16="http://schemas.microsoft.com/office/drawing/2014/main" id="{EC47EE53-26B1-58E8-D789-EEE6E3C7C2BB}"/>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13" name="Rectangle 2">
              <a:extLst>
                <a:ext uri="{FF2B5EF4-FFF2-40B4-BE49-F238E27FC236}">
                  <a16:creationId xmlns:a16="http://schemas.microsoft.com/office/drawing/2014/main" id="{E0E45CB3-8C36-0018-950C-60E637377893}"/>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0" name="CaixaDeTexto 39">
            <a:extLst>
              <a:ext uri="{FF2B5EF4-FFF2-40B4-BE49-F238E27FC236}">
                <a16:creationId xmlns:a16="http://schemas.microsoft.com/office/drawing/2014/main" id="{C87889B8-0FEB-0F2D-5C56-05EE946990D0}"/>
              </a:ext>
            </a:extLst>
          </p:cNvPr>
          <p:cNvSpPr txBox="1"/>
          <p:nvPr/>
        </p:nvSpPr>
        <p:spPr>
          <a:xfrm>
            <a:off x="2268629" y="1673048"/>
            <a:ext cx="8280871" cy="887935"/>
          </a:xfrm>
          <a:prstGeom prst="rect">
            <a:avLst/>
          </a:prstGeom>
          <a:noFill/>
        </p:spPr>
        <p:txBody>
          <a:bodyPr wrap="square" rtlCol="0">
            <a:spAutoFit/>
          </a:bodyPr>
          <a:lstStyle>
            <a:defPPr>
              <a:defRPr lang="pt-BR"/>
            </a:defPPr>
            <a:lvl1pPr>
              <a:lnSpc>
                <a:spcPct val="110000"/>
              </a:lnSpc>
              <a:defRPr b="1">
                <a:solidFill>
                  <a:srgbClr val="00347A"/>
                </a:solidFill>
                <a:latin typeface="Avenir Next LT Pro" panose="020B0504020202020204" pitchFamily="34" charset="0"/>
              </a:defRPr>
            </a:lvl1pPr>
          </a:lstStyle>
          <a:p>
            <a:pPr marL="0" marR="0" lvl="0" indent="0" algn="just" defTabSz="914400" rtl="0" eaLnBrk="1" fontAlgn="auto" latinLnBrk="0" hangingPunct="1">
              <a:lnSpc>
                <a:spcPct val="110000"/>
              </a:lnSpc>
              <a:spcBef>
                <a:spcPts val="0"/>
              </a:spcBef>
              <a:spcAft>
                <a:spcPts val="0"/>
              </a:spcAft>
              <a:buClrTx/>
              <a:buSzTx/>
              <a:buFontTx/>
              <a:buNone/>
              <a:tabLst/>
              <a:defRPr/>
            </a:pPr>
            <a:r>
              <a:rPr kumimoji="0" lang="pt-BR" sz="1600" b="1"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RESOLUÇÃO: </a:t>
            </a:r>
            <a:r>
              <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rPr>
              <a:t>Dessa maneira, a frequência dos batimentos entre a o som original e o som recebido pela pessoa na casa invadida será de:</a:t>
            </a:r>
          </a:p>
          <a:p>
            <a:pPr marL="0" marR="0" lvl="0" indent="0" algn="just" defTabSz="914400" rtl="0" eaLnBrk="1" fontAlgn="auto" latinLnBrk="0" hangingPunct="1">
              <a:lnSpc>
                <a:spcPct val="110000"/>
              </a:lnSpc>
              <a:spcBef>
                <a:spcPts val="0"/>
              </a:spcBef>
              <a:spcAft>
                <a:spcPts val="0"/>
              </a:spcAft>
              <a:buClrTx/>
              <a:buSzTx/>
              <a:buFontTx/>
              <a:buNone/>
              <a:tabLst/>
              <a:defRPr/>
            </a:pPr>
            <a:endParaRPr kumimoji="0" lang="pt-BR" sz="16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76" name="Agrupar 75">
            <a:extLst>
              <a:ext uri="{FF2B5EF4-FFF2-40B4-BE49-F238E27FC236}">
                <a16:creationId xmlns:a16="http://schemas.microsoft.com/office/drawing/2014/main" id="{4F4609EE-ECF9-EA2E-032B-2816C277EDE7}"/>
              </a:ext>
            </a:extLst>
          </p:cNvPr>
          <p:cNvGrpSpPr/>
          <p:nvPr/>
        </p:nvGrpSpPr>
        <p:grpSpPr>
          <a:xfrm>
            <a:off x="1224953" y="1614046"/>
            <a:ext cx="857568" cy="856942"/>
            <a:chOff x="14245272" y="15012"/>
            <a:chExt cx="4972079" cy="4968451"/>
          </a:xfrm>
        </p:grpSpPr>
        <p:sp>
          <p:nvSpPr>
            <p:cNvPr id="32" name="Forma Livre: Forma 31">
              <a:extLst>
                <a:ext uri="{FF2B5EF4-FFF2-40B4-BE49-F238E27FC236}">
                  <a16:creationId xmlns:a16="http://schemas.microsoft.com/office/drawing/2014/main" id="{2F9317A7-CA25-73A6-B129-DFE4A772345A}"/>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4" name="Forma Livre: Forma 33">
              <a:extLst>
                <a:ext uri="{FF2B5EF4-FFF2-40B4-BE49-F238E27FC236}">
                  <a16:creationId xmlns:a16="http://schemas.microsoft.com/office/drawing/2014/main" id="{D7BB1C28-3841-C505-FD70-42DE95B308EB}"/>
                </a:ext>
              </a:extLst>
            </p:cNvPr>
            <p:cNvSpPr/>
            <p:nvPr/>
          </p:nvSpPr>
          <p:spPr>
            <a:xfrm>
              <a:off x="15787297" y="15012"/>
              <a:ext cx="1888036" cy="2911120"/>
            </a:xfrm>
            <a:custGeom>
              <a:avLst/>
              <a:gdLst>
                <a:gd name="connsiteX0" fmla="*/ 925973 w 1888036"/>
                <a:gd name="connsiteY0" fmla="*/ 2911052 h 2911120"/>
                <a:gd name="connsiteX1" fmla="*/ 223028 w 1888036"/>
                <a:gd name="connsiteY1" fmla="*/ 2582544 h 2911120"/>
                <a:gd name="connsiteX2" fmla="*/ 186935 w 1888036"/>
                <a:gd name="connsiteY2" fmla="*/ 1311168 h 2911120"/>
                <a:gd name="connsiteX3" fmla="*/ 205040 w 1888036"/>
                <a:gd name="connsiteY3" fmla="*/ 1281659 h 2911120"/>
                <a:gd name="connsiteX4" fmla="*/ 274658 w 1888036"/>
                <a:gd name="connsiteY4" fmla="*/ 1162751 h 2911120"/>
                <a:gd name="connsiteX5" fmla="*/ 868189 w 1888036"/>
                <a:gd name="connsiteY5" fmla="*/ 42059 h 2911120"/>
                <a:gd name="connsiteX6" fmla="*/ 943960 w 1888036"/>
                <a:gd name="connsiteY6" fmla="*/ 0 h 2911120"/>
                <a:gd name="connsiteX7" fmla="*/ 1019731 w 1888036"/>
                <a:gd name="connsiteY7" fmla="*/ 42059 h 2911120"/>
                <a:gd name="connsiteX8" fmla="*/ 1613379 w 1888036"/>
                <a:gd name="connsiteY8" fmla="*/ 1162849 h 2911120"/>
                <a:gd name="connsiteX9" fmla="*/ 1682998 w 1888036"/>
                <a:gd name="connsiteY9" fmla="*/ 1281757 h 2911120"/>
                <a:gd name="connsiteX10" fmla="*/ 1701103 w 1888036"/>
                <a:gd name="connsiteY10" fmla="*/ 1311149 h 2911120"/>
                <a:gd name="connsiteX11" fmla="*/ 1664932 w 1888036"/>
                <a:gd name="connsiteY11" fmla="*/ 2582720 h 2911120"/>
                <a:gd name="connsiteX12" fmla="*/ 1664893 w 1888036"/>
                <a:gd name="connsiteY12" fmla="*/ 2582720 h 2911120"/>
                <a:gd name="connsiteX13" fmla="*/ 963329 w 1888036"/>
                <a:gd name="connsiteY13" fmla="*/ 2911120 h 2911120"/>
                <a:gd name="connsiteX14" fmla="*/ 943960 w 1888036"/>
                <a:gd name="connsiteY14" fmla="*/ 265333 h 2911120"/>
                <a:gd name="connsiteX15" fmla="*/ 426093 w 1888036"/>
                <a:gd name="connsiteY15" fmla="*/ 1243019 h 2911120"/>
                <a:gd name="connsiteX16" fmla="*/ 351008 w 1888036"/>
                <a:gd name="connsiteY16" fmla="*/ 1371607 h 2911120"/>
                <a:gd name="connsiteX17" fmla="*/ 333245 w 1888036"/>
                <a:gd name="connsiteY17" fmla="*/ 1400499 h 2911120"/>
                <a:gd name="connsiteX18" fmla="*/ 354946 w 1888036"/>
                <a:gd name="connsiteY18" fmla="*/ 2473384 h 2911120"/>
                <a:gd name="connsiteX19" fmla="*/ 927315 w 1888036"/>
                <a:gd name="connsiteY19" fmla="*/ 2739631 h 2911120"/>
                <a:gd name="connsiteX20" fmla="*/ 961605 w 1888036"/>
                <a:gd name="connsiteY20" fmla="*/ 2739631 h 2911120"/>
                <a:gd name="connsiteX21" fmla="*/ 1532553 w 1888036"/>
                <a:gd name="connsiteY21" fmla="*/ 2473266 h 2911120"/>
                <a:gd name="connsiteX22" fmla="*/ 1554254 w 1888036"/>
                <a:gd name="connsiteY22" fmla="*/ 1400283 h 2911120"/>
                <a:gd name="connsiteX23" fmla="*/ 1536491 w 1888036"/>
                <a:gd name="connsiteY23" fmla="*/ 1371470 h 2911120"/>
                <a:gd name="connsiteX24" fmla="*/ 1461406 w 1888036"/>
                <a:gd name="connsiteY24" fmla="*/ 1242882 h 2911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1888036" h="2911120">
                  <a:moveTo>
                    <a:pt x="925973" y="2911052"/>
                  </a:moveTo>
                  <a:cubicBezTo>
                    <a:pt x="654484" y="2911473"/>
                    <a:pt x="396849" y="2791076"/>
                    <a:pt x="223028" y="2582544"/>
                  </a:cubicBezTo>
                  <a:cubicBezTo>
                    <a:pt x="-60629" y="2240408"/>
                    <a:pt x="-74864" y="1741253"/>
                    <a:pt x="186935" y="1311168"/>
                  </a:cubicBezTo>
                  <a:lnTo>
                    <a:pt x="205040" y="1281659"/>
                  </a:lnTo>
                  <a:cubicBezTo>
                    <a:pt x="229033" y="1242471"/>
                    <a:pt x="253144" y="1203400"/>
                    <a:pt x="274658" y="1162751"/>
                  </a:cubicBezTo>
                  <a:lnTo>
                    <a:pt x="868189" y="42059"/>
                  </a:lnTo>
                  <a:cubicBezTo>
                    <a:pt x="884491" y="15882"/>
                    <a:pt x="913148" y="0"/>
                    <a:pt x="943960" y="0"/>
                  </a:cubicBezTo>
                  <a:cubicBezTo>
                    <a:pt x="974772" y="0"/>
                    <a:pt x="1003429" y="15882"/>
                    <a:pt x="1019731" y="42059"/>
                  </a:cubicBezTo>
                  <a:lnTo>
                    <a:pt x="1613379" y="1162849"/>
                  </a:lnTo>
                  <a:cubicBezTo>
                    <a:pt x="1634894" y="1203498"/>
                    <a:pt x="1659005" y="1242569"/>
                    <a:pt x="1682998" y="1281757"/>
                  </a:cubicBezTo>
                  <a:lnTo>
                    <a:pt x="1701103" y="1311149"/>
                  </a:lnTo>
                  <a:cubicBezTo>
                    <a:pt x="1962912" y="1741302"/>
                    <a:pt x="1948677" y="2240496"/>
                    <a:pt x="1664932" y="2582720"/>
                  </a:cubicBezTo>
                  <a:lnTo>
                    <a:pt x="1664893" y="2582720"/>
                  </a:lnTo>
                  <a:cubicBezTo>
                    <a:pt x="1491415" y="2790909"/>
                    <a:pt x="1234357" y="2911228"/>
                    <a:pt x="963329" y="2911120"/>
                  </a:cubicBezTo>
                  <a:close/>
                  <a:moveTo>
                    <a:pt x="943960" y="265333"/>
                  </a:moveTo>
                  <a:lnTo>
                    <a:pt x="426093" y="1243019"/>
                  </a:lnTo>
                  <a:cubicBezTo>
                    <a:pt x="402864" y="1286911"/>
                    <a:pt x="376951" y="1328744"/>
                    <a:pt x="351008" y="1371607"/>
                  </a:cubicBezTo>
                  <a:lnTo>
                    <a:pt x="333245" y="1400499"/>
                  </a:lnTo>
                  <a:cubicBezTo>
                    <a:pt x="110360" y="1767127"/>
                    <a:pt x="118933" y="2188326"/>
                    <a:pt x="354946" y="2473384"/>
                  </a:cubicBezTo>
                  <a:cubicBezTo>
                    <a:pt x="496740" y="2642727"/>
                    <a:pt x="706458" y="2740278"/>
                    <a:pt x="927315" y="2739631"/>
                  </a:cubicBezTo>
                  <a:lnTo>
                    <a:pt x="961605" y="2739631"/>
                  </a:lnTo>
                  <a:cubicBezTo>
                    <a:pt x="1182001" y="2739935"/>
                    <a:pt x="1391190" y="2642345"/>
                    <a:pt x="1532553" y="2473266"/>
                  </a:cubicBezTo>
                  <a:cubicBezTo>
                    <a:pt x="1768909" y="2188228"/>
                    <a:pt x="1777364" y="1767069"/>
                    <a:pt x="1554254" y="1400283"/>
                  </a:cubicBezTo>
                  <a:lnTo>
                    <a:pt x="1536491" y="1371470"/>
                  </a:lnTo>
                  <a:cubicBezTo>
                    <a:pt x="1510774" y="1329215"/>
                    <a:pt x="1484635" y="1286930"/>
                    <a:pt x="1461406" y="1242882"/>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5" name="Forma Livre: Forma 34">
              <a:extLst>
                <a:ext uri="{FF2B5EF4-FFF2-40B4-BE49-F238E27FC236}">
                  <a16:creationId xmlns:a16="http://schemas.microsoft.com/office/drawing/2014/main" id="{38E6BA12-CBD9-4063-7151-E5C4373E2471}"/>
                </a:ext>
              </a:extLst>
            </p:cNvPr>
            <p:cNvSpPr/>
            <p:nvPr/>
          </p:nvSpPr>
          <p:spPr>
            <a:xfrm>
              <a:off x="16936796" y="1209278"/>
              <a:ext cx="392835" cy="979560"/>
            </a:xfrm>
            <a:custGeom>
              <a:avLst/>
              <a:gdLst>
                <a:gd name="connsiteX0" fmla="*/ 298858 w 392835"/>
                <a:gd name="connsiteY0" fmla="*/ 979551 h 979560"/>
                <a:gd name="connsiteX1" fmla="*/ 286347 w 392835"/>
                <a:gd name="connsiteY1" fmla="*/ 978708 h 979560"/>
                <a:gd name="connsiteX2" fmla="*/ 213897 w 392835"/>
                <a:gd name="connsiteY2" fmla="*/ 881462 h 979560"/>
                <a:gd name="connsiteX3" fmla="*/ 16730 w 392835"/>
                <a:gd name="connsiteY3" fmla="*/ 136614 h 979560"/>
                <a:gd name="connsiteX4" fmla="*/ 1113 w 392835"/>
                <a:gd name="connsiteY4" fmla="*/ 71904 h 979560"/>
                <a:gd name="connsiteX5" fmla="*/ 36481 w 392835"/>
                <a:gd name="connsiteY5" fmla="*/ 15532 h 979560"/>
                <a:gd name="connsiteX6" fmla="*/ 101534 w 392835"/>
                <a:gd name="connsiteY6" fmla="*/ 1482 h 979560"/>
                <a:gd name="connsiteX7" fmla="*/ 157064 w 392835"/>
                <a:gd name="connsiteY7" fmla="*/ 38222 h 979560"/>
                <a:gd name="connsiteX8" fmla="*/ 383544 w 392835"/>
                <a:gd name="connsiteY8" fmla="*/ 906268 h 979560"/>
                <a:gd name="connsiteX9" fmla="*/ 298858 w 392835"/>
                <a:gd name="connsiteY9" fmla="*/ 979561 h 979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2835" h="979560">
                  <a:moveTo>
                    <a:pt x="298858" y="979551"/>
                  </a:moveTo>
                  <a:cubicBezTo>
                    <a:pt x="294645" y="979590"/>
                    <a:pt x="290481" y="979326"/>
                    <a:pt x="286347" y="978708"/>
                  </a:cubicBezTo>
                  <a:cubicBezTo>
                    <a:pt x="239507" y="971860"/>
                    <a:pt x="207049" y="928341"/>
                    <a:pt x="213897" y="881462"/>
                  </a:cubicBezTo>
                  <a:cubicBezTo>
                    <a:pt x="245738" y="617135"/>
                    <a:pt x="175208" y="350614"/>
                    <a:pt x="16730" y="136614"/>
                  </a:cubicBezTo>
                  <a:cubicBezTo>
                    <a:pt x="3033" y="118059"/>
                    <a:pt x="-2590" y="94712"/>
                    <a:pt x="1113" y="71904"/>
                  </a:cubicBezTo>
                  <a:cubicBezTo>
                    <a:pt x="4826" y="49136"/>
                    <a:pt x="17572" y="28807"/>
                    <a:pt x="36481" y="15532"/>
                  </a:cubicBezTo>
                  <a:cubicBezTo>
                    <a:pt x="55389" y="2286"/>
                    <a:pt x="78844" y="-2799"/>
                    <a:pt x="101534" y="1482"/>
                  </a:cubicBezTo>
                  <a:cubicBezTo>
                    <a:pt x="124273" y="5735"/>
                    <a:pt x="144249" y="18970"/>
                    <a:pt x="157064" y="38222"/>
                  </a:cubicBezTo>
                  <a:cubicBezTo>
                    <a:pt x="340799" y="287931"/>
                    <a:pt x="421851" y="598569"/>
                    <a:pt x="383544" y="906268"/>
                  </a:cubicBezTo>
                  <a:cubicBezTo>
                    <a:pt x="377382" y="948327"/>
                    <a:pt x="341338" y="979482"/>
                    <a:pt x="298858" y="979561"/>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7" name="Forma Livre: Forma 36">
              <a:extLst>
                <a:ext uri="{FF2B5EF4-FFF2-40B4-BE49-F238E27FC236}">
                  <a16:creationId xmlns:a16="http://schemas.microsoft.com/office/drawing/2014/main" id="{4664B384-C702-2821-20E9-345CDD2E3C8F}"/>
                </a:ext>
              </a:extLst>
            </p:cNvPr>
            <p:cNvSpPr/>
            <p:nvPr/>
          </p:nvSpPr>
          <p:spPr>
            <a:xfrm>
              <a:off x="14245272" y="2457209"/>
              <a:ext cx="4972079" cy="2526254"/>
            </a:xfrm>
            <a:custGeom>
              <a:avLst/>
              <a:gdLst>
                <a:gd name="connsiteX0" fmla="*/ 2486025 w 4972079"/>
                <a:gd name="connsiteY0" fmla="*/ 2526254 h 2526254"/>
                <a:gd name="connsiteX1" fmla="*/ 0 w 4972079"/>
                <a:gd name="connsiteY1" fmla="*/ 1240379 h 2526254"/>
                <a:gd name="connsiteX2" fmla="*/ 1819133 w 4972079"/>
                <a:gd name="connsiteY2" fmla="*/ 845 h 2526254"/>
                <a:gd name="connsiteX3" fmla="*/ 1897129 w 4972079"/>
                <a:gd name="connsiteY3" fmla="*/ 31079 h 2526254"/>
                <a:gd name="connsiteX4" fmla="*/ 2469419 w 4972079"/>
                <a:gd name="connsiteY4" fmla="*/ 297443 h 2526254"/>
                <a:gd name="connsiteX5" fmla="*/ 2503709 w 4972079"/>
                <a:gd name="connsiteY5" fmla="*/ 297443 h 2526254"/>
                <a:gd name="connsiteX6" fmla="*/ 3074657 w 4972079"/>
                <a:gd name="connsiteY6" fmla="*/ 31079 h 2526254"/>
                <a:gd name="connsiteX7" fmla="*/ 3152652 w 4972079"/>
                <a:gd name="connsiteY7" fmla="*/ 845 h 2526254"/>
                <a:gd name="connsiteX8" fmla="*/ 4972080 w 4972079"/>
                <a:gd name="connsiteY8" fmla="*/ 1240379 h 2526254"/>
                <a:gd name="connsiteX9" fmla="*/ 2486054 w 4972079"/>
                <a:gd name="connsiteY9" fmla="*/ 2526254 h 2526254"/>
                <a:gd name="connsiteX10" fmla="*/ 1797315 w 4972079"/>
                <a:gd name="connsiteY10" fmla="*/ 177389 h 2526254"/>
                <a:gd name="connsiteX11" fmla="*/ 171479 w 4972079"/>
                <a:gd name="connsiteY11" fmla="*/ 1240379 h 2526254"/>
                <a:gd name="connsiteX12" fmla="*/ 2486054 w 4972079"/>
                <a:gd name="connsiteY12" fmla="*/ 2354804 h 2526254"/>
                <a:gd name="connsiteX13" fmla="*/ 4800630 w 4972079"/>
                <a:gd name="connsiteY13" fmla="*/ 1240379 h 2526254"/>
                <a:gd name="connsiteX14" fmla="*/ 3174794 w 4972079"/>
                <a:gd name="connsiteY14" fmla="*/ 177389 h 2526254"/>
                <a:gd name="connsiteX15" fmla="*/ 2505453 w 4972079"/>
                <a:gd name="connsiteY15" fmla="*/ 468854 h 2526254"/>
                <a:gd name="connsiteX16" fmla="*/ 2468106 w 4972079"/>
                <a:gd name="connsiteY16" fmla="*/ 468854 h 2526254"/>
                <a:gd name="connsiteX17" fmla="*/ 1797384 w 4972079"/>
                <a:gd name="connsiteY17" fmla="*/ 177389 h 252625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972079" h="2526254">
                  <a:moveTo>
                    <a:pt x="2486025" y="2526254"/>
                  </a:moveTo>
                  <a:cubicBezTo>
                    <a:pt x="1091990" y="2526254"/>
                    <a:pt x="0" y="1961429"/>
                    <a:pt x="0" y="1240379"/>
                  </a:cubicBezTo>
                  <a:cubicBezTo>
                    <a:pt x="0" y="652746"/>
                    <a:pt x="731073" y="154464"/>
                    <a:pt x="1819133" y="845"/>
                  </a:cubicBezTo>
                  <a:cubicBezTo>
                    <a:pt x="1848603" y="-3329"/>
                    <a:pt x="1878142" y="8153"/>
                    <a:pt x="1897129" y="31079"/>
                  </a:cubicBezTo>
                  <a:cubicBezTo>
                    <a:pt x="2038883" y="200462"/>
                    <a:pt x="2248562" y="298051"/>
                    <a:pt x="2469419" y="297443"/>
                  </a:cubicBezTo>
                  <a:lnTo>
                    <a:pt x="2503709" y="297443"/>
                  </a:lnTo>
                  <a:cubicBezTo>
                    <a:pt x="2724105" y="297747"/>
                    <a:pt x="2933294" y="200158"/>
                    <a:pt x="3074657" y="31079"/>
                  </a:cubicBezTo>
                  <a:cubicBezTo>
                    <a:pt x="3093634" y="8153"/>
                    <a:pt x="3123182" y="-3329"/>
                    <a:pt x="3152652" y="845"/>
                  </a:cubicBezTo>
                  <a:cubicBezTo>
                    <a:pt x="4241017" y="154542"/>
                    <a:pt x="4972080" y="652776"/>
                    <a:pt x="4972080" y="1240379"/>
                  </a:cubicBezTo>
                  <a:cubicBezTo>
                    <a:pt x="4972080" y="1961429"/>
                    <a:pt x="3880090" y="2526254"/>
                    <a:pt x="2486054" y="2526254"/>
                  </a:cubicBezTo>
                  <a:close/>
                  <a:moveTo>
                    <a:pt x="1797315" y="177389"/>
                  </a:moveTo>
                  <a:cubicBezTo>
                    <a:pt x="837617" y="323122"/>
                    <a:pt x="171479" y="757145"/>
                    <a:pt x="171479" y="1240379"/>
                  </a:cubicBezTo>
                  <a:cubicBezTo>
                    <a:pt x="171479" y="1844471"/>
                    <a:pt x="1231334" y="2354804"/>
                    <a:pt x="2486054" y="2354804"/>
                  </a:cubicBezTo>
                  <a:cubicBezTo>
                    <a:pt x="3740775" y="2354804"/>
                    <a:pt x="4800630" y="1844471"/>
                    <a:pt x="4800630" y="1240379"/>
                  </a:cubicBezTo>
                  <a:cubicBezTo>
                    <a:pt x="4800630" y="757145"/>
                    <a:pt x="4134463" y="323122"/>
                    <a:pt x="3174794" y="177389"/>
                  </a:cubicBezTo>
                  <a:cubicBezTo>
                    <a:pt x="3001815" y="363231"/>
                    <a:pt x="2759336" y="468776"/>
                    <a:pt x="2505453" y="468854"/>
                  </a:cubicBezTo>
                  <a:lnTo>
                    <a:pt x="2468106" y="468854"/>
                  </a:lnTo>
                  <a:cubicBezTo>
                    <a:pt x="2213723" y="469050"/>
                    <a:pt x="1970783" y="363457"/>
                    <a:pt x="1797384" y="177389"/>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8" name="Forma Livre: Forma 37">
              <a:extLst>
                <a:ext uri="{FF2B5EF4-FFF2-40B4-BE49-F238E27FC236}">
                  <a16:creationId xmlns:a16="http://schemas.microsoft.com/office/drawing/2014/main" id="{9D9F155D-347B-EF9E-FDDD-0BD31268A912}"/>
                </a:ext>
              </a:extLst>
            </p:cNvPr>
            <p:cNvSpPr/>
            <p:nvPr/>
          </p:nvSpPr>
          <p:spPr>
            <a:xfrm>
              <a:off x="14759622" y="2926064"/>
              <a:ext cx="3943350" cy="1543050"/>
            </a:xfrm>
            <a:custGeom>
              <a:avLst/>
              <a:gdLst>
                <a:gd name="connsiteX0" fmla="*/ 1971675 w 3943350"/>
                <a:gd name="connsiteY0" fmla="*/ 1543050 h 1543050"/>
                <a:gd name="connsiteX1" fmla="*/ 0 w 3943350"/>
                <a:gd name="connsiteY1" fmla="*/ 771525 h 1543050"/>
                <a:gd name="connsiteX2" fmla="*/ 1971675 w 3943350"/>
                <a:gd name="connsiteY2" fmla="*/ 0 h 1543050"/>
                <a:gd name="connsiteX3" fmla="*/ 3943350 w 3943350"/>
                <a:gd name="connsiteY3" fmla="*/ 771525 h 1543050"/>
                <a:gd name="connsiteX4" fmla="*/ 1971675 w 3943350"/>
                <a:gd name="connsiteY4" fmla="*/ 1543050 h 1543050"/>
                <a:gd name="connsiteX5" fmla="*/ 1971675 w 3943350"/>
                <a:gd name="connsiteY5" fmla="*/ 171450 h 1543050"/>
                <a:gd name="connsiteX6" fmla="*/ 171450 w 3943350"/>
                <a:gd name="connsiteY6" fmla="*/ 771525 h 1543050"/>
                <a:gd name="connsiteX7" fmla="*/ 1971675 w 3943350"/>
                <a:gd name="connsiteY7" fmla="*/ 1371600 h 1543050"/>
                <a:gd name="connsiteX8" fmla="*/ 3771900 w 3943350"/>
                <a:gd name="connsiteY8" fmla="*/ 771525 h 1543050"/>
                <a:gd name="connsiteX9" fmla="*/ 1971675 w 3943350"/>
                <a:gd name="connsiteY9" fmla="*/ 171450 h 1543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3943350" h="1543050">
                  <a:moveTo>
                    <a:pt x="1971675" y="1543050"/>
                  </a:moveTo>
                  <a:cubicBezTo>
                    <a:pt x="1015846" y="1543050"/>
                    <a:pt x="0" y="1272669"/>
                    <a:pt x="0" y="771525"/>
                  </a:cubicBezTo>
                  <a:cubicBezTo>
                    <a:pt x="0" y="270381"/>
                    <a:pt x="1015866" y="0"/>
                    <a:pt x="1971675" y="0"/>
                  </a:cubicBezTo>
                  <a:cubicBezTo>
                    <a:pt x="2927484" y="0"/>
                    <a:pt x="3943350" y="270381"/>
                    <a:pt x="3943350" y="771525"/>
                  </a:cubicBezTo>
                  <a:cubicBezTo>
                    <a:pt x="3943350" y="1272669"/>
                    <a:pt x="2927484" y="1543050"/>
                    <a:pt x="1971675" y="1543050"/>
                  </a:cubicBezTo>
                  <a:close/>
                  <a:moveTo>
                    <a:pt x="1971675" y="171450"/>
                  </a:moveTo>
                  <a:cubicBezTo>
                    <a:pt x="910840" y="171450"/>
                    <a:pt x="171450" y="487672"/>
                    <a:pt x="171450" y="771525"/>
                  </a:cubicBezTo>
                  <a:cubicBezTo>
                    <a:pt x="171450" y="1055378"/>
                    <a:pt x="910831" y="1371600"/>
                    <a:pt x="1971675" y="1371600"/>
                  </a:cubicBezTo>
                  <a:cubicBezTo>
                    <a:pt x="3032520" y="1371600"/>
                    <a:pt x="3771900" y="1055378"/>
                    <a:pt x="3771900" y="771525"/>
                  </a:cubicBezTo>
                  <a:cubicBezTo>
                    <a:pt x="3771900" y="487672"/>
                    <a:pt x="3032520" y="171450"/>
                    <a:pt x="19716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39" name="Forma Livre: Forma 38">
              <a:extLst>
                <a:ext uri="{FF2B5EF4-FFF2-40B4-BE49-F238E27FC236}">
                  <a16:creationId xmlns:a16="http://schemas.microsoft.com/office/drawing/2014/main" id="{96B12ADC-4BB1-A162-C5C0-6307B5A48DB6}"/>
                </a:ext>
              </a:extLst>
            </p:cNvPr>
            <p:cNvSpPr/>
            <p:nvPr/>
          </p:nvSpPr>
          <p:spPr>
            <a:xfrm>
              <a:off x="15445422" y="3268964"/>
              <a:ext cx="2571750" cy="857250"/>
            </a:xfrm>
            <a:custGeom>
              <a:avLst/>
              <a:gdLst>
                <a:gd name="connsiteX0" fmla="*/ 1285875 w 2571750"/>
                <a:gd name="connsiteY0" fmla="*/ 857250 h 857250"/>
                <a:gd name="connsiteX1" fmla="*/ 0 w 2571750"/>
                <a:gd name="connsiteY1" fmla="*/ 428625 h 857250"/>
                <a:gd name="connsiteX2" fmla="*/ 1285875 w 2571750"/>
                <a:gd name="connsiteY2" fmla="*/ 0 h 857250"/>
                <a:gd name="connsiteX3" fmla="*/ 2571750 w 2571750"/>
                <a:gd name="connsiteY3" fmla="*/ 428625 h 857250"/>
                <a:gd name="connsiteX4" fmla="*/ 1285875 w 2571750"/>
                <a:gd name="connsiteY4" fmla="*/ 857250 h 857250"/>
                <a:gd name="connsiteX5" fmla="*/ 1285875 w 2571750"/>
                <a:gd name="connsiteY5" fmla="*/ 171450 h 857250"/>
                <a:gd name="connsiteX6" fmla="*/ 171450 w 2571750"/>
                <a:gd name="connsiteY6" fmla="*/ 428625 h 857250"/>
                <a:gd name="connsiteX7" fmla="*/ 1285875 w 2571750"/>
                <a:gd name="connsiteY7" fmla="*/ 685800 h 857250"/>
                <a:gd name="connsiteX8" fmla="*/ 2400300 w 2571750"/>
                <a:gd name="connsiteY8" fmla="*/ 428625 h 857250"/>
                <a:gd name="connsiteX9" fmla="*/ 1285875 w 2571750"/>
                <a:gd name="connsiteY9" fmla="*/ 171450 h 8572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571750" h="857250">
                  <a:moveTo>
                    <a:pt x="1285875" y="857250"/>
                  </a:moveTo>
                  <a:cubicBezTo>
                    <a:pt x="666510" y="857250"/>
                    <a:pt x="0" y="723186"/>
                    <a:pt x="0" y="428625"/>
                  </a:cubicBezTo>
                  <a:cubicBezTo>
                    <a:pt x="0" y="134064"/>
                    <a:pt x="666510" y="0"/>
                    <a:pt x="1285875" y="0"/>
                  </a:cubicBezTo>
                  <a:cubicBezTo>
                    <a:pt x="1905241" y="0"/>
                    <a:pt x="2571750" y="134064"/>
                    <a:pt x="2571750" y="428625"/>
                  </a:cubicBezTo>
                  <a:cubicBezTo>
                    <a:pt x="2571750" y="723186"/>
                    <a:pt x="1905241" y="857250"/>
                    <a:pt x="1285875" y="857250"/>
                  </a:cubicBezTo>
                  <a:close/>
                  <a:moveTo>
                    <a:pt x="1285875" y="171450"/>
                  </a:moveTo>
                  <a:cubicBezTo>
                    <a:pt x="550629" y="171450"/>
                    <a:pt x="171450" y="351473"/>
                    <a:pt x="171450" y="428625"/>
                  </a:cubicBezTo>
                  <a:cubicBezTo>
                    <a:pt x="171450" y="505778"/>
                    <a:pt x="550629" y="685800"/>
                    <a:pt x="1285875" y="685800"/>
                  </a:cubicBezTo>
                  <a:cubicBezTo>
                    <a:pt x="2021121" y="685800"/>
                    <a:pt x="2400300" y="505778"/>
                    <a:pt x="2400300" y="428625"/>
                  </a:cubicBezTo>
                  <a:cubicBezTo>
                    <a:pt x="2400300" y="351473"/>
                    <a:pt x="2021121" y="171450"/>
                    <a:pt x="1285875" y="17145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sp>
          <p:nvSpPr>
            <p:cNvPr id="43" name="Forma Livre: Forma 42">
              <a:extLst>
                <a:ext uri="{FF2B5EF4-FFF2-40B4-BE49-F238E27FC236}">
                  <a16:creationId xmlns:a16="http://schemas.microsoft.com/office/drawing/2014/main" id="{0730FD0A-CE16-92E6-4459-9202F429185E}"/>
                </a:ext>
              </a:extLst>
            </p:cNvPr>
            <p:cNvSpPr/>
            <p:nvPr/>
          </p:nvSpPr>
          <p:spPr>
            <a:xfrm>
              <a:off x="16302672" y="3526139"/>
              <a:ext cx="857250" cy="342900"/>
            </a:xfrm>
            <a:custGeom>
              <a:avLst/>
              <a:gdLst>
                <a:gd name="connsiteX0" fmla="*/ 428625 w 857250"/>
                <a:gd name="connsiteY0" fmla="*/ 342900 h 342900"/>
                <a:gd name="connsiteX1" fmla="*/ 0 w 857250"/>
                <a:gd name="connsiteY1" fmla="*/ 171450 h 342900"/>
                <a:gd name="connsiteX2" fmla="*/ 428625 w 857250"/>
                <a:gd name="connsiteY2" fmla="*/ 0 h 342900"/>
                <a:gd name="connsiteX3" fmla="*/ 857250 w 857250"/>
                <a:gd name="connsiteY3" fmla="*/ 171450 h 342900"/>
                <a:gd name="connsiteX4" fmla="*/ 428625 w 857250"/>
                <a:gd name="connsiteY4" fmla="*/ 342900 h 3429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57250" h="342900">
                  <a:moveTo>
                    <a:pt x="428625" y="342900"/>
                  </a:moveTo>
                  <a:cubicBezTo>
                    <a:pt x="268579" y="342900"/>
                    <a:pt x="0" y="320631"/>
                    <a:pt x="0" y="171450"/>
                  </a:cubicBezTo>
                  <a:cubicBezTo>
                    <a:pt x="0" y="22269"/>
                    <a:pt x="268579" y="0"/>
                    <a:pt x="428625" y="0"/>
                  </a:cubicBezTo>
                  <a:cubicBezTo>
                    <a:pt x="588671" y="0"/>
                    <a:pt x="857250" y="22269"/>
                    <a:pt x="857250" y="171450"/>
                  </a:cubicBezTo>
                  <a:cubicBezTo>
                    <a:pt x="857250" y="320631"/>
                    <a:pt x="588671" y="342900"/>
                    <a:pt x="428625" y="342900"/>
                  </a:cubicBezTo>
                  <a:close/>
                </a:path>
              </a:pathLst>
            </a:custGeom>
            <a:solidFill>
              <a:srgbClr val="003B89"/>
            </a:solidFill>
            <a:ln w="9797" cap="flat">
              <a:noFill/>
              <a:prstDash val="solid"/>
              <a:miter/>
            </a:ln>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black"/>
                </a:solidFill>
                <a:effectLst/>
                <a:uLnTx/>
                <a:uFillTx/>
                <a:latin typeface="Avenir Next LT Pro" panose="020B0504020202020204" pitchFamily="34" charset="0"/>
                <a:ea typeface="+mn-ea"/>
                <a:cs typeface="+mn-cs"/>
              </a:endParaRPr>
            </a:p>
          </p:txBody>
        </p:sp>
      </p:grpSp>
      <mc:AlternateContent xmlns:mc="http://schemas.openxmlformats.org/markup-compatibility/2006">
        <mc:Choice xmlns:a14="http://schemas.microsoft.com/office/drawing/2010/main" Requires="a14">
          <p:sp>
            <p:nvSpPr>
              <p:cNvPr id="30" name="Objeto 3">
                <a:extLst>
                  <a:ext uri="{FF2B5EF4-FFF2-40B4-BE49-F238E27FC236}">
                    <a16:creationId xmlns:a16="http://schemas.microsoft.com/office/drawing/2014/main" id="{068914E6-AA9A-4D3B-83F8-F98DFFFB476A}"/>
                  </a:ext>
                </a:extLst>
              </p:cNvPr>
              <p:cNvSpPr txBox="1"/>
              <p:nvPr/>
            </p:nvSpPr>
            <p:spPr>
              <a:xfrm>
                <a:off x="2383194" y="2552526"/>
                <a:ext cx="4141767" cy="3053810"/>
              </a:xfrm>
              <a:prstGeom prst="rect">
                <a:avLst/>
              </a:prstGeom>
            </p:spPr>
            <p:txBody>
              <a:bodyPr>
                <a:normAutofit/>
              </a:bodyPr>
              <a:lstStyle>
                <a:defPPr>
                  <a:defRPr lang="pt-BR"/>
                </a:defPPr>
                <a:lvl1pPr marR="0" lvl="0" indent="0" fontAlgn="auto">
                  <a:lnSpc>
                    <a:spcPct val="100000"/>
                  </a:lnSpc>
                  <a:spcBef>
                    <a:spcPts val="0"/>
                  </a:spcBef>
                  <a:spcAft>
                    <a:spcPts val="0"/>
                  </a:spcAft>
                  <a:buClrTx/>
                  <a:buSzTx/>
                  <a:buFontTx/>
                  <a:buNone/>
                  <a:tabLst/>
                  <a:defRPr kumimoji="0" sz="1600" b="0" i="1" u="none" strike="noStrike" cap="none" spc="0" normalizeH="0" baseline="0">
                    <a:ln>
                      <a:noFill/>
                    </a:ln>
                    <a:solidFill>
                      <a:srgbClr val="003B89"/>
                    </a:solidFill>
                    <a:effectLst/>
                    <a:uLnTx/>
                    <a:uFillTx/>
                    <a:latin typeface="Cambria Math" panose="02040503050406030204" pitchFamily="18" charset="0"/>
                  </a:defRPr>
                </a:lvl1pPr>
              </a:lstStyle>
              <a:p>
                <a:pPr/>
                <a14:m>
                  <m:oMathPara xmlns:m="http://schemas.openxmlformats.org/officeDocument/2006/math">
                    <m:oMathParaPr>
                      <m:jc m:val="left"/>
                    </m:oMathParaPr>
                    <m:oMath xmlns:m="http://schemas.openxmlformats.org/officeDocument/2006/math">
                      <m:sSub>
                        <m:sSubPr>
                          <m:ctrlPr>
                            <a:rPr lang="pt-BR" sz="2400" smtClean="0">
                              <a:solidFill>
                                <a:srgbClr val="003B89"/>
                              </a:solidFill>
                            </a:rPr>
                          </m:ctrlPr>
                        </m:sSubPr>
                        <m:e>
                          <m:r>
                            <a:rPr lang="pt-BR" sz="2400">
                              <a:solidFill>
                                <a:srgbClr val="003B89"/>
                              </a:solidFill>
                            </a:rPr>
                            <m:t>𝑓</m:t>
                          </m:r>
                        </m:e>
                        <m:sub>
                          <m:r>
                            <a:rPr lang="pt-BR" sz="2400">
                              <a:solidFill>
                                <a:srgbClr val="003B89"/>
                              </a:solidFill>
                            </a:rPr>
                            <m:t>𝑏𝑎𝑡</m:t>
                          </m:r>
                        </m:sub>
                      </m:sSub>
                      <m:r>
                        <a:rPr lang="pt-BR" sz="2400">
                          <a:solidFill>
                            <a:srgbClr val="003B89"/>
                          </a:solidFill>
                        </a:rPr>
                        <m:t>=</m:t>
                      </m:r>
                      <m:sSub>
                        <m:sSubPr>
                          <m:ctrlPr>
                            <a:rPr lang="pt-BR" sz="2400">
                              <a:solidFill>
                                <a:srgbClr val="003B89"/>
                              </a:solidFill>
                            </a:rPr>
                          </m:ctrlPr>
                        </m:sSubPr>
                        <m:e>
                          <m:r>
                            <a:rPr lang="pt-BR" sz="2400">
                              <a:solidFill>
                                <a:srgbClr val="003B89"/>
                              </a:solidFill>
                            </a:rPr>
                            <m:t>𝑓</m:t>
                          </m:r>
                        </m:e>
                        <m:sub>
                          <m:r>
                            <a:rPr lang="pt-BR" sz="2400">
                              <a:solidFill>
                                <a:srgbClr val="003B89"/>
                              </a:solidFill>
                            </a:rPr>
                            <m:t>𝑚𝑎𝑖𝑜𝑟</m:t>
                          </m:r>
                        </m:sub>
                      </m:sSub>
                      <m:r>
                        <a:rPr lang="pt-BR" sz="2400">
                          <a:solidFill>
                            <a:srgbClr val="003B89"/>
                          </a:solidFill>
                        </a:rPr>
                        <m:t>−</m:t>
                      </m:r>
                      <m:sSub>
                        <m:sSubPr>
                          <m:ctrlPr>
                            <a:rPr lang="pt-BR" sz="2400">
                              <a:solidFill>
                                <a:srgbClr val="003B89"/>
                              </a:solidFill>
                            </a:rPr>
                          </m:ctrlPr>
                        </m:sSubPr>
                        <m:e>
                          <m:r>
                            <a:rPr lang="pt-BR" sz="2400">
                              <a:solidFill>
                                <a:srgbClr val="003B89"/>
                              </a:solidFill>
                            </a:rPr>
                            <m:t>𝑓</m:t>
                          </m:r>
                        </m:e>
                        <m:sub>
                          <m:r>
                            <a:rPr lang="pt-BR" sz="2400">
                              <a:solidFill>
                                <a:srgbClr val="003B89"/>
                              </a:solidFill>
                            </a:rPr>
                            <m:t>𝑚𝑒𝑛𝑜𝑟</m:t>
                          </m:r>
                        </m:sub>
                      </m:sSub>
                    </m:oMath>
                  </m:oMathPara>
                </a14:m>
                <a:endParaRPr lang="pt-BR" sz="2400" dirty="0">
                  <a:solidFill>
                    <a:srgbClr val="003B89"/>
                  </a:solidFill>
                </a:endParaRPr>
              </a:p>
              <a:p>
                <a:pPr/>
                <a:endParaRPr lang="pt-BR" sz="2400" dirty="0">
                  <a:solidFill>
                    <a:srgbClr val="003B89"/>
                  </a:solidFill>
                </a:endParaRPr>
              </a:p>
              <a:p>
                <a:pPr/>
                <a14:m>
                  <m:oMathPara xmlns:m="http://schemas.openxmlformats.org/officeDocument/2006/math">
                    <m:oMathParaPr>
                      <m:jc m:val="left"/>
                    </m:oMathParaPr>
                    <m:oMath xmlns:m="http://schemas.openxmlformats.org/officeDocument/2006/math">
                      <m:sSub>
                        <m:sSubPr>
                          <m:ctrlPr>
                            <a:rPr lang="pt-BR" sz="2400">
                              <a:solidFill>
                                <a:srgbClr val="003B89"/>
                              </a:solidFill>
                            </a:rPr>
                          </m:ctrlPr>
                        </m:sSubPr>
                        <m:e>
                          <m:r>
                            <a:rPr lang="pt-BR" sz="2400">
                              <a:solidFill>
                                <a:srgbClr val="003B89"/>
                              </a:solidFill>
                            </a:rPr>
                            <m:t>𝑓</m:t>
                          </m:r>
                        </m:e>
                        <m:sub>
                          <m:r>
                            <a:rPr lang="pt-BR" sz="2400">
                              <a:solidFill>
                                <a:srgbClr val="003B89"/>
                              </a:solidFill>
                            </a:rPr>
                            <m:t>𝑏𝑎𝑡</m:t>
                          </m:r>
                        </m:sub>
                      </m:sSub>
                      <m:r>
                        <a:rPr lang="pt-BR" sz="2400">
                          <a:solidFill>
                            <a:srgbClr val="003B89"/>
                          </a:solidFill>
                        </a:rPr>
                        <m:t>=30000−29800</m:t>
                      </m:r>
                    </m:oMath>
                  </m:oMathPara>
                </a14:m>
                <a:endParaRPr lang="pt-BR" sz="2400" dirty="0">
                  <a:solidFill>
                    <a:srgbClr val="003B89"/>
                  </a:solidFill>
                </a:endParaRPr>
              </a:p>
              <a:p>
                <a:pPr/>
                <a:endParaRPr lang="pt-BR" sz="2400" dirty="0">
                  <a:solidFill>
                    <a:srgbClr val="003B89"/>
                  </a:solidFill>
                </a:endParaRPr>
              </a:p>
              <a:p>
                <a:pPr/>
                <a14:m>
                  <m:oMathPara xmlns:m="http://schemas.openxmlformats.org/officeDocument/2006/math">
                    <m:oMathParaPr>
                      <m:jc m:val="left"/>
                    </m:oMathParaPr>
                    <m:oMath xmlns:m="http://schemas.openxmlformats.org/officeDocument/2006/math">
                      <m:sSub>
                        <m:sSubPr>
                          <m:ctrlPr>
                            <a:rPr lang="pt-BR" sz="2400" b="1">
                              <a:solidFill>
                                <a:srgbClr val="003B89"/>
                              </a:solidFill>
                            </a:rPr>
                          </m:ctrlPr>
                        </m:sSubPr>
                        <m:e>
                          <m:r>
                            <a:rPr lang="pt-BR" sz="2400" b="1" i="1">
                              <a:solidFill>
                                <a:srgbClr val="003B89"/>
                              </a:solidFill>
                            </a:rPr>
                            <m:t>𝒇</m:t>
                          </m:r>
                        </m:e>
                        <m:sub>
                          <m:r>
                            <a:rPr lang="pt-BR" sz="2400" b="1" i="1">
                              <a:solidFill>
                                <a:srgbClr val="003B89"/>
                              </a:solidFill>
                            </a:rPr>
                            <m:t>𝒃𝒂𝒕</m:t>
                          </m:r>
                        </m:sub>
                      </m:sSub>
                      <m:r>
                        <a:rPr lang="pt-BR" sz="2400" b="1">
                          <a:solidFill>
                            <a:srgbClr val="003B89"/>
                          </a:solidFill>
                        </a:rPr>
                        <m:t>=</m:t>
                      </m:r>
                      <m:r>
                        <a:rPr lang="pt-BR" sz="2400" b="1" i="1">
                          <a:solidFill>
                            <a:srgbClr val="003B89"/>
                          </a:solidFill>
                        </a:rPr>
                        <m:t>𝟐𝟎𝟎</m:t>
                      </m:r>
                      <m:r>
                        <a:rPr lang="pt-BR" sz="2400" b="1" i="1">
                          <a:solidFill>
                            <a:srgbClr val="003B89"/>
                          </a:solidFill>
                        </a:rPr>
                        <m:t>𝑯𝒛</m:t>
                      </m:r>
                      <m:r>
                        <a:rPr lang="pt-BR" sz="2400" b="1">
                          <a:solidFill>
                            <a:srgbClr val="003B89"/>
                          </a:solidFill>
                        </a:rPr>
                        <m:t>=</m:t>
                      </m:r>
                      <m:r>
                        <a:rPr lang="pt-BR" sz="2400" b="1" i="1">
                          <a:solidFill>
                            <a:srgbClr val="003B89"/>
                          </a:solidFill>
                        </a:rPr>
                        <m:t>𝟐𝟎𝟎</m:t>
                      </m:r>
                      <m:sSup>
                        <m:sSupPr>
                          <m:ctrlPr>
                            <a:rPr lang="pt-BR" sz="2400" b="1">
                              <a:solidFill>
                                <a:srgbClr val="003B89"/>
                              </a:solidFill>
                            </a:rPr>
                          </m:ctrlPr>
                        </m:sSupPr>
                        <m:e>
                          <m:r>
                            <a:rPr lang="pt-BR" sz="2400" b="1" i="1">
                              <a:solidFill>
                                <a:srgbClr val="003B89"/>
                              </a:solidFill>
                            </a:rPr>
                            <m:t>𝒔</m:t>
                          </m:r>
                        </m:e>
                        <m:sup>
                          <m:r>
                            <a:rPr lang="pt-BR" sz="2400" b="1">
                              <a:solidFill>
                                <a:srgbClr val="003B89"/>
                              </a:solidFill>
                            </a:rPr>
                            <m:t>−</m:t>
                          </m:r>
                          <m:r>
                            <a:rPr lang="pt-BR" sz="2400" b="1" i="1">
                              <a:solidFill>
                                <a:srgbClr val="003B89"/>
                              </a:solidFill>
                            </a:rPr>
                            <m:t>𝟏</m:t>
                          </m:r>
                        </m:sup>
                      </m:sSup>
                    </m:oMath>
                  </m:oMathPara>
                </a14:m>
                <a:endParaRPr lang="pt-BR" sz="2400" b="1" dirty="0">
                  <a:solidFill>
                    <a:srgbClr val="003B89"/>
                  </a:solidFill>
                </a:endParaRPr>
              </a:p>
            </p:txBody>
          </p:sp>
        </mc:Choice>
        <mc:Fallback>
          <p:sp>
            <p:nvSpPr>
              <p:cNvPr id="30" name="Objeto 3">
                <a:extLst>
                  <a:ext uri="{FF2B5EF4-FFF2-40B4-BE49-F238E27FC236}">
                    <a16:creationId xmlns:a16="http://schemas.microsoft.com/office/drawing/2014/main" id="{068914E6-AA9A-4D3B-83F8-F98DFFFB476A}"/>
                  </a:ext>
                </a:extLst>
              </p:cNvPr>
              <p:cNvSpPr txBox="1">
                <a:spLocks noRot="1" noChangeAspect="1" noMove="1" noResize="1" noEditPoints="1" noAdjustHandles="1" noChangeArrowheads="1" noChangeShapeType="1" noTextEdit="1"/>
              </p:cNvSpPr>
              <p:nvPr/>
            </p:nvSpPr>
            <p:spPr>
              <a:xfrm>
                <a:off x="2383194" y="2552526"/>
                <a:ext cx="4141767" cy="3053810"/>
              </a:xfrm>
              <a:prstGeom prst="rect">
                <a:avLst/>
              </a:prstGeom>
              <a:blipFill>
                <a:blip r:embed="rId5"/>
                <a:stretch>
                  <a:fillRect l="-1325"/>
                </a:stretch>
              </a:blipFill>
            </p:spPr>
            <p:txBody>
              <a:bodyPr/>
              <a:lstStyle/>
              <a:p>
                <a:r>
                  <a:rPr lang="pt-BR">
                    <a:noFill/>
                  </a:rPr>
                  <a:t> </a:t>
                </a:r>
              </a:p>
            </p:txBody>
          </p:sp>
        </mc:Fallback>
      </mc:AlternateContent>
      <p:sp>
        <p:nvSpPr>
          <p:cNvPr id="29" name="Retângulo: Cantos Arredondados 28">
            <a:extLst>
              <a:ext uri="{FF2B5EF4-FFF2-40B4-BE49-F238E27FC236}">
                <a16:creationId xmlns:a16="http://schemas.microsoft.com/office/drawing/2014/main" id="{2088AD5C-A7D6-2CE8-2A7B-078A3DC1460D}"/>
              </a:ext>
            </a:extLst>
          </p:cNvPr>
          <p:cNvSpPr/>
          <p:nvPr/>
        </p:nvSpPr>
        <p:spPr>
          <a:xfrm>
            <a:off x="2321288" y="4025012"/>
            <a:ext cx="3774712" cy="544011"/>
          </a:xfrm>
          <a:prstGeom prst="roundRect">
            <a:avLst/>
          </a:prstGeom>
          <a:solidFill>
            <a:srgbClr val="004AAD">
              <a:alpha val="9000"/>
            </a:srgbClr>
          </a:solidFill>
          <a:ln>
            <a:solidFill>
              <a:srgbClr val="004AA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nvGrpSpPr>
          <p:cNvPr id="33" name="Agrupar 32">
            <a:extLst>
              <a:ext uri="{FF2B5EF4-FFF2-40B4-BE49-F238E27FC236}">
                <a16:creationId xmlns:a16="http://schemas.microsoft.com/office/drawing/2014/main" id="{0EC6EB60-FCAA-8413-1982-8FF7E8E1F8BD}"/>
              </a:ext>
            </a:extLst>
          </p:cNvPr>
          <p:cNvGrpSpPr/>
          <p:nvPr/>
        </p:nvGrpSpPr>
        <p:grpSpPr>
          <a:xfrm>
            <a:off x="6242960" y="3745012"/>
            <a:ext cx="1791777" cy="968175"/>
            <a:chOff x="4021837" y="4898459"/>
            <a:chExt cx="3995924" cy="802113"/>
          </a:xfrm>
          <a:solidFill>
            <a:schemeClr val="bg1"/>
          </a:solidFill>
        </p:grpSpPr>
        <p:sp>
          <p:nvSpPr>
            <p:cNvPr id="41" name="Retângulo: Cantos Arredondados 40">
              <a:extLst>
                <a:ext uri="{FF2B5EF4-FFF2-40B4-BE49-F238E27FC236}">
                  <a16:creationId xmlns:a16="http://schemas.microsoft.com/office/drawing/2014/main" id="{7F467C85-3078-4FDB-F888-F2563C964A1D}"/>
                </a:ext>
              </a:extLst>
            </p:cNvPr>
            <p:cNvSpPr/>
            <p:nvPr/>
          </p:nvSpPr>
          <p:spPr>
            <a:xfrm>
              <a:off x="4021837" y="4898459"/>
              <a:ext cx="3995924" cy="802113"/>
            </a:xfrm>
            <a:prstGeom prst="roundRect">
              <a:avLst>
                <a:gd name="adj" fmla="val 15084"/>
              </a:avLst>
            </a:prstGeom>
            <a:grpFill/>
            <a:ln>
              <a:noFill/>
            </a:ln>
            <a:effectLst>
              <a:outerShdw blurRad="50800" dist="50800" dir="4800000" sx="101000" sy="101000" algn="tl" rotWithShape="0">
                <a:schemeClr val="bg1">
                  <a:lumMod val="75000"/>
                  <a:alpha val="12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sz="1200" b="1" dirty="0">
                <a:solidFill>
                  <a:srgbClr val="00347A"/>
                </a:solidFill>
                <a:latin typeface="Avenir Next LT Pro" panose="020B0604020202020204" pitchFamily="34" charset="0"/>
              </a:endParaRPr>
            </a:p>
          </p:txBody>
        </p:sp>
        <p:sp>
          <p:nvSpPr>
            <p:cNvPr id="42" name="Retângulo: Cantos Arredondados 41">
              <a:extLst>
                <a:ext uri="{FF2B5EF4-FFF2-40B4-BE49-F238E27FC236}">
                  <a16:creationId xmlns:a16="http://schemas.microsoft.com/office/drawing/2014/main" id="{951532FA-B287-1292-CFC9-BB699BEB8280}"/>
                </a:ext>
              </a:extLst>
            </p:cNvPr>
            <p:cNvSpPr/>
            <p:nvPr/>
          </p:nvSpPr>
          <p:spPr>
            <a:xfrm>
              <a:off x="4159897" y="4982274"/>
              <a:ext cx="3719805" cy="634483"/>
            </a:xfrm>
            <a:prstGeom prst="roundRect">
              <a:avLst>
                <a:gd name="adj" fmla="val 6458"/>
              </a:avLst>
            </a:prstGeom>
            <a:grpFill/>
            <a:ln w="635">
              <a:solidFill>
                <a:srgbClr val="00DDE8">
                  <a:alpha val="18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pt-BR" sz="1600" b="1" dirty="0">
                  <a:solidFill>
                    <a:srgbClr val="00347A"/>
                  </a:solidFill>
                  <a:latin typeface="Avenir Next LT Pro" panose="020B0604020202020204" pitchFamily="34" charset="0"/>
                </a:rPr>
                <a:t>Resposta: </a:t>
              </a:r>
            </a:p>
            <a:p>
              <a:pPr algn="ctr"/>
              <a:r>
                <a:rPr lang="pt-BR" sz="1600" b="1" dirty="0">
                  <a:solidFill>
                    <a:srgbClr val="00347A"/>
                  </a:solidFill>
                  <a:latin typeface="Avenir Next LT Pro" panose="020B0604020202020204" pitchFamily="34" charset="0"/>
                </a:rPr>
                <a:t>F V F V</a:t>
              </a:r>
              <a:endParaRPr lang="pt-BR" sz="1200" b="1" dirty="0">
                <a:solidFill>
                  <a:srgbClr val="00347A"/>
                </a:solidFill>
                <a:latin typeface="Avenir Next LT Pro" panose="020B0604020202020204" pitchFamily="34" charset="0"/>
              </a:endParaRPr>
            </a:p>
          </p:txBody>
        </p:sp>
      </p:grpSp>
      <p:sp>
        <p:nvSpPr>
          <p:cNvPr id="44" name="Freeform: Shape 94">
            <a:extLst>
              <a:ext uri="{FF2B5EF4-FFF2-40B4-BE49-F238E27FC236}">
                <a16:creationId xmlns:a16="http://schemas.microsoft.com/office/drawing/2014/main" id="{0C3B5653-7399-49E0-5F52-26056ED3FC7D}"/>
              </a:ext>
            </a:extLst>
          </p:cNvPr>
          <p:cNvSpPr/>
          <p:nvPr/>
        </p:nvSpPr>
        <p:spPr>
          <a:xfrm>
            <a:off x="-16798511" y="7330700"/>
            <a:ext cx="20751140" cy="1217884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45" name="Freeform: Shape 1">
            <a:extLst>
              <a:ext uri="{FF2B5EF4-FFF2-40B4-BE49-F238E27FC236}">
                <a16:creationId xmlns:a16="http://schemas.microsoft.com/office/drawing/2014/main" id="{93CC2560-CFB9-9A09-DED3-E8D72BC94F9F}"/>
              </a:ext>
            </a:extLst>
          </p:cNvPr>
          <p:cNvSpPr/>
          <p:nvPr/>
        </p:nvSpPr>
        <p:spPr>
          <a:xfrm>
            <a:off x="-15861039" y="7858441"/>
            <a:ext cx="18903818" cy="11094648"/>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46" name="Rectangle: Rounded Corners 72">
            <a:extLst>
              <a:ext uri="{FF2B5EF4-FFF2-40B4-BE49-F238E27FC236}">
                <a16:creationId xmlns:a16="http://schemas.microsoft.com/office/drawing/2014/main" id="{DC6763D9-3577-ADC6-936B-DFE7921994FC}"/>
              </a:ext>
            </a:extLst>
          </p:cNvPr>
          <p:cNvSpPr/>
          <p:nvPr/>
        </p:nvSpPr>
        <p:spPr>
          <a:xfrm>
            <a:off x="13462078" y="-1695419"/>
            <a:ext cx="8833667" cy="7741392"/>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pic>
        <p:nvPicPr>
          <p:cNvPr id="47" name="Imagem 46">
            <a:extLst>
              <a:ext uri="{FF2B5EF4-FFF2-40B4-BE49-F238E27FC236}">
                <a16:creationId xmlns:a16="http://schemas.microsoft.com/office/drawing/2014/main" id="{F5216E3E-29C2-522B-3C8F-A78B46EEBD8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763092" y="1949355"/>
            <a:ext cx="8022064" cy="2175263"/>
          </a:xfrm>
          <a:prstGeom prst="rect">
            <a:avLst/>
          </a:prstGeom>
        </p:spPr>
      </p:pic>
    </p:spTree>
    <p:extLst>
      <p:ext uri="{BB962C8B-B14F-4D97-AF65-F5344CB8AC3E}">
        <p14:creationId xmlns:p14="http://schemas.microsoft.com/office/powerpoint/2010/main" val="377953253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par>
                                    <p:cTn id="13" presetID="53" presetClass="entr" presetSubtype="16"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p:cTn id="15" dur="500" fill="hold"/>
                                            <p:tgtEl>
                                              <p:spTgt spid="33"/>
                                            </p:tgtEl>
                                            <p:attrNameLst>
                                              <p:attrName>ppt_w</p:attrName>
                                            </p:attrNameLst>
                                          </p:cBhvr>
                                          <p:tavLst>
                                            <p:tav tm="0">
                                              <p:val>
                                                <p:fltVal val="0"/>
                                              </p:val>
                                            </p:tav>
                                            <p:tav tm="100000">
                                              <p:val>
                                                <p:strVal val="#ppt_w"/>
                                              </p:val>
                                            </p:tav>
                                          </p:tavLst>
                                        </p:anim>
                                        <p:anim calcmode="lin" valueType="num">
                                          <p:cBhvr>
                                            <p:cTn id="16" dur="500" fill="hold"/>
                                            <p:tgtEl>
                                              <p:spTgt spid="33"/>
                                            </p:tgtEl>
                                            <p:attrNameLst>
                                              <p:attrName>ppt_h</p:attrName>
                                            </p:attrNameLst>
                                          </p:cBhvr>
                                          <p:tavLst>
                                            <p:tav tm="0">
                                              <p:val>
                                                <p:fltVal val="0"/>
                                              </p:val>
                                            </p:tav>
                                            <p:tav tm="100000">
                                              <p:val>
                                                <p:strVal val="#ppt_h"/>
                                              </p:val>
                                            </p:tav>
                                          </p:tavLst>
                                        </p:anim>
                                        <p:animEffect transition="in" filter="fade">
                                          <p:cBhvr>
                                            <p:cTn id="17" dur="500"/>
                                            <p:tgtEl>
                                              <p:spTgt spid="33"/>
                                            </p:tgtEl>
                                          </p:cBhvr>
                                        </p:animEffect>
                                      </p:childTnLst>
                                    </p:cTn>
                                  </p:par>
                                  <p:par>
                                    <p:cTn id="18" presetID="2" presetClass="entr" presetSubtype="4" fill="hold" nodeType="withEffect" p14:presetBounceEnd="66667">
                                      <p:stCondLst>
                                        <p:cond delay="0"/>
                                      </p:stCondLst>
                                      <p:childTnLst>
                                        <p:set>
                                          <p:cBhvr>
                                            <p:cTn id="19" dur="1" fill="hold">
                                              <p:stCondLst>
                                                <p:cond delay="0"/>
                                              </p:stCondLst>
                                            </p:cTn>
                                            <p:tgtEl>
                                              <p:spTgt spid="33"/>
                                            </p:tgtEl>
                                            <p:attrNameLst>
                                              <p:attrName>style.visibility</p:attrName>
                                            </p:attrNameLst>
                                          </p:cBhvr>
                                          <p:to>
                                            <p:strVal val="visible"/>
                                          </p:to>
                                        </p:set>
                                        <p:anim calcmode="lin" valueType="num" p14:bounceEnd="66667">
                                          <p:cBhvr additive="base">
                                            <p:cTn id="20" dur="1000" fill="hold"/>
                                            <p:tgtEl>
                                              <p:spTgt spid="33"/>
                                            </p:tgtEl>
                                            <p:attrNameLst>
                                              <p:attrName>ppt_x</p:attrName>
                                            </p:attrNameLst>
                                          </p:cBhvr>
                                          <p:tavLst>
                                            <p:tav tm="0">
                                              <p:val>
                                                <p:strVal val="#ppt_x"/>
                                              </p:val>
                                            </p:tav>
                                            <p:tav tm="100000">
                                              <p:val>
                                                <p:strVal val="#ppt_x"/>
                                              </p:val>
                                            </p:tav>
                                          </p:tavLst>
                                        </p:anim>
                                        <p:anim calcmode="lin" valueType="num" p14:bounceEnd="66667">
                                          <p:cBhvr additive="base">
                                            <p:cTn id="21" dur="10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9"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par>
                                    <p:cTn id="13" presetID="53" presetClass="entr" presetSubtype="16"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 calcmode="lin" valueType="num">
                                          <p:cBhvr>
                                            <p:cTn id="15" dur="500" fill="hold"/>
                                            <p:tgtEl>
                                              <p:spTgt spid="33"/>
                                            </p:tgtEl>
                                            <p:attrNameLst>
                                              <p:attrName>ppt_w</p:attrName>
                                            </p:attrNameLst>
                                          </p:cBhvr>
                                          <p:tavLst>
                                            <p:tav tm="0">
                                              <p:val>
                                                <p:fltVal val="0"/>
                                              </p:val>
                                            </p:tav>
                                            <p:tav tm="100000">
                                              <p:val>
                                                <p:strVal val="#ppt_w"/>
                                              </p:val>
                                            </p:tav>
                                          </p:tavLst>
                                        </p:anim>
                                        <p:anim calcmode="lin" valueType="num">
                                          <p:cBhvr>
                                            <p:cTn id="16" dur="500" fill="hold"/>
                                            <p:tgtEl>
                                              <p:spTgt spid="33"/>
                                            </p:tgtEl>
                                            <p:attrNameLst>
                                              <p:attrName>ppt_h</p:attrName>
                                            </p:attrNameLst>
                                          </p:cBhvr>
                                          <p:tavLst>
                                            <p:tav tm="0">
                                              <p:val>
                                                <p:fltVal val="0"/>
                                              </p:val>
                                            </p:tav>
                                            <p:tav tm="100000">
                                              <p:val>
                                                <p:strVal val="#ppt_h"/>
                                              </p:val>
                                            </p:tav>
                                          </p:tavLst>
                                        </p:anim>
                                        <p:animEffect transition="in" filter="fade">
                                          <p:cBhvr>
                                            <p:cTn id="17" dur="500"/>
                                            <p:tgtEl>
                                              <p:spTgt spid="33"/>
                                            </p:tgtEl>
                                          </p:cBhvr>
                                        </p:animEffect>
                                      </p:childTnLst>
                                    </p:cTn>
                                  </p:par>
                                  <p:par>
                                    <p:cTn id="18" presetID="2" presetClass="entr" presetSubtype="4" fill="hold" nodeType="withEffect">
                                      <p:stCondLst>
                                        <p:cond delay="0"/>
                                      </p:stCondLst>
                                      <p:childTnLst>
                                        <p:set>
                                          <p:cBhvr>
                                            <p:cTn id="19" dur="1" fill="hold">
                                              <p:stCondLst>
                                                <p:cond delay="0"/>
                                              </p:stCondLst>
                                            </p:cTn>
                                            <p:tgtEl>
                                              <p:spTgt spid="33"/>
                                            </p:tgtEl>
                                            <p:attrNameLst>
                                              <p:attrName>style.visibility</p:attrName>
                                            </p:attrNameLst>
                                          </p:cBhvr>
                                          <p:to>
                                            <p:strVal val="visible"/>
                                          </p:to>
                                        </p:set>
                                        <p:anim calcmode="lin" valueType="num">
                                          <p:cBhvr additive="base">
                                            <p:cTn id="20" dur="1000" fill="hold"/>
                                            <p:tgtEl>
                                              <p:spTgt spid="33"/>
                                            </p:tgtEl>
                                            <p:attrNameLst>
                                              <p:attrName>ppt_x</p:attrName>
                                            </p:attrNameLst>
                                          </p:cBhvr>
                                          <p:tavLst>
                                            <p:tav tm="0">
                                              <p:val>
                                                <p:strVal val="#ppt_x"/>
                                              </p:val>
                                            </p:tav>
                                            <p:tav tm="100000">
                                              <p:val>
                                                <p:strVal val="#ppt_x"/>
                                              </p:val>
                                            </p:tav>
                                          </p:tavLst>
                                        </p:anim>
                                        <p:anim calcmode="lin" valueType="num">
                                          <p:cBhvr additive="base">
                                            <p:cTn id="21" dur="1000" fill="hold"/>
                                            <p:tgtEl>
                                              <p:spTgt spid="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P spid="29" grpId="0" animBg="1"/>
        </p:bldLst>
      </p:timing>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ndas de choque</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5957223" y="1012619"/>
            <a:ext cx="6180869" cy="541661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grpSp>
        <p:nvGrpSpPr>
          <p:cNvPr id="18" name="Agrupar 17">
            <a:extLst>
              <a:ext uri="{FF2B5EF4-FFF2-40B4-BE49-F238E27FC236}">
                <a16:creationId xmlns:a16="http://schemas.microsoft.com/office/drawing/2014/main" id="{435B99B8-9197-56E8-76B8-7BA5181C9F91}"/>
              </a:ext>
            </a:extLst>
          </p:cNvPr>
          <p:cNvGrpSpPr/>
          <p:nvPr/>
        </p:nvGrpSpPr>
        <p:grpSpPr>
          <a:xfrm>
            <a:off x="573887" y="2743126"/>
            <a:ext cx="4672738" cy="955646"/>
            <a:chOff x="1320877" y="2387328"/>
            <a:chExt cx="4672738" cy="955646"/>
          </a:xfrm>
        </p:grpSpPr>
        <p:sp>
          <p:nvSpPr>
            <p:cNvPr id="21" name="TextBox 129">
              <a:extLst>
                <a:ext uri="{FF2B5EF4-FFF2-40B4-BE49-F238E27FC236}">
                  <a16:creationId xmlns:a16="http://schemas.microsoft.com/office/drawing/2014/main" id="{8AE1AEC7-13D3-CF51-FA12-2C048FB6B8A2}"/>
                </a:ext>
              </a:extLst>
            </p:cNvPr>
            <p:cNvSpPr txBox="1"/>
            <p:nvPr/>
          </p:nvSpPr>
          <p:spPr>
            <a:xfrm>
              <a:off x="1679657" y="2387328"/>
              <a:ext cx="4313958" cy="955646"/>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schemeClr val="bg1"/>
                  </a:solidFill>
                  <a:ea typeface="Times New Roman" panose="02020603050405020304" pitchFamily="18" charset="0"/>
                </a:rPr>
                <a:t>Quando a rapidez com que se move uma fonte é maior do que a rapidez de propagação das ondas que ela produz:</a:t>
              </a:r>
              <a:endParaRPr lang="pt-BR" sz="1600" b="1" dirty="0">
                <a:solidFill>
                  <a:schemeClr val="bg1"/>
                </a:solidFill>
                <a:ea typeface="Times New Roman" panose="02020603050405020304" pitchFamily="18" charset="0"/>
              </a:endParaRPr>
            </a:p>
          </p:txBody>
        </p:sp>
        <p:grpSp>
          <p:nvGrpSpPr>
            <p:cNvPr id="22" name="Group 130">
              <a:extLst>
                <a:ext uri="{FF2B5EF4-FFF2-40B4-BE49-F238E27FC236}">
                  <a16:creationId xmlns:a16="http://schemas.microsoft.com/office/drawing/2014/main" id="{CB6A3438-A958-638D-2EB9-90F47963E862}"/>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F55D8FCF-12F2-37DF-8C7F-B5F25D6C1119}"/>
                  </a:ext>
                </a:extLst>
              </p:cNvPr>
              <p:cNvGrpSpPr/>
              <p:nvPr/>
            </p:nvGrpSpPr>
            <p:grpSpPr>
              <a:xfrm>
                <a:off x="4951409" y="1419225"/>
                <a:ext cx="442541" cy="446715"/>
                <a:chOff x="4951409" y="1419225"/>
                <a:chExt cx="442541" cy="446715"/>
              </a:xfrm>
            </p:grpSpPr>
            <p:sp>
              <p:nvSpPr>
                <p:cNvPr id="35" name="Oval 133">
                  <a:extLst>
                    <a:ext uri="{FF2B5EF4-FFF2-40B4-BE49-F238E27FC236}">
                      <a16:creationId xmlns:a16="http://schemas.microsoft.com/office/drawing/2014/main" id="{462D9F5C-7289-FC1C-4826-06AF8ECF6081}"/>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sp>
              <p:nvSpPr>
                <p:cNvPr id="36" name="Oval 134">
                  <a:extLst>
                    <a:ext uri="{FF2B5EF4-FFF2-40B4-BE49-F238E27FC236}">
                      <a16:creationId xmlns:a16="http://schemas.microsoft.com/office/drawing/2014/main" id="{C511031F-4A61-F960-4168-2B93759130F0}"/>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sp>
            <p:nvSpPr>
              <p:cNvPr id="34" name="Freeform: Shape 132">
                <a:extLst>
                  <a:ext uri="{FF2B5EF4-FFF2-40B4-BE49-F238E27FC236}">
                    <a16:creationId xmlns:a16="http://schemas.microsoft.com/office/drawing/2014/main" id="{43DD6D0A-E783-203C-51C9-F4F98AF52B8B}"/>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grpSp>
      <p:sp>
        <p:nvSpPr>
          <p:cNvPr id="37" name="Rectangle: Rounded Corners 72">
            <a:extLst>
              <a:ext uri="{FF2B5EF4-FFF2-40B4-BE49-F238E27FC236}">
                <a16:creationId xmlns:a16="http://schemas.microsoft.com/office/drawing/2014/main" id="{A45D0E71-E070-5FED-16C2-75DFF78EE4D2}"/>
              </a:ext>
            </a:extLst>
          </p:cNvPr>
          <p:cNvSpPr/>
          <p:nvPr/>
        </p:nvSpPr>
        <p:spPr>
          <a:xfrm>
            <a:off x="952441" y="3946624"/>
            <a:ext cx="2037937" cy="1115570"/>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Em vez de as ondas geradas se moverem adiante da fonte</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38" name="Rectangle: Rounded Corners 72">
            <a:extLst>
              <a:ext uri="{FF2B5EF4-FFF2-40B4-BE49-F238E27FC236}">
                <a16:creationId xmlns:a16="http://schemas.microsoft.com/office/drawing/2014/main" id="{4547C079-7897-8C30-6D31-36D9E5CEE28D}"/>
              </a:ext>
            </a:extLst>
          </p:cNvPr>
          <p:cNvSpPr/>
          <p:nvPr/>
        </p:nvSpPr>
        <p:spPr>
          <a:xfrm>
            <a:off x="3274932" y="3946624"/>
            <a:ext cx="2286882" cy="1115570"/>
          </a:xfrm>
          <a:prstGeom prst="roundRect">
            <a:avLst>
              <a:gd name="adj" fmla="val 9045"/>
            </a:avLst>
          </a:prstGeom>
          <a:solidFill>
            <a:schemeClr val="bg1"/>
          </a:solidFill>
          <a:ln>
            <a:solidFill>
              <a:srgbClr val="003B89"/>
            </a:solidFill>
          </a:ln>
          <a:effectLst>
            <a:outerShdw blurRad="152400" dist="38100" dir="5400000" algn="t" rotWithShape="0">
              <a:prstClr val="black">
                <a:alpha val="9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nSpc>
                <a:spcPct val="120000"/>
              </a:lnSpc>
              <a:defRPr/>
            </a:pPr>
            <a:r>
              <a:rPr lang="pt-BR" sz="1200" dirty="0">
                <a:solidFill>
                  <a:srgbClr val="003B89"/>
                </a:solidFill>
                <a:latin typeface="Avenir Next LT Pro" panose="020B0604020202020204" pitchFamily="34" charset="0"/>
              </a:rPr>
              <a:t>Afastando-se dela, elas passam a se superpor e a se amontoar umas nas outras</a:t>
            </a:r>
            <a:endParaRPr kumimoji="0" lang="pt-BR" sz="1200" b="1" i="0" u="none" strike="noStrike" kern="1200" cap="none" spc="0" normalizeH="0" baseline="0" noProof="0" dirty="0">
              <a:ln>
                <a:noFill/>
              </a:ln>
              <a:solidFill>
                <a:srgbClr val="003B89"/>
              </a:solidFill>
              <a:effectLst/>
              <a:uLnTx/>
              <a:uFillTx/>
              <a:latin typeface="Avenir Next LT Pro" panose="020B0604020202020204" pitchFamily="34" charset="0"/>
            </a:endParaRPr>
          </a:p>
        </p:txBody>
      </p:sp>
      <p:sp>
        <p:nvSpPr>
          <p:cNvPr id="39" name="Gráfico 54" descr="Seta: curva no sentido horário com preenchimento sólido">
            <a:extLst>
              <a:ext uri="{FF2B5EF4-FFF2-40B4-BE49-F238E27FC236}">
                <a16:creationId xmlns:a16="http://schemas.microsoft.com/office/drawing/2014/main" id="{9EB7CFEB-6E55-FBB6-52E1-E6E13B3AE27A}"/>
              </a:ext>
            </a:extLst>
          </p:cNvPr>
          <p:cNvSpPr/>
          <p:nvPr/>
        </p:nvSpPr>
        <p:spPr>
          <a:xfrm rot="5400000">
            <a:off x="2749358" y="4102208"/>
            <a:ext cx="517428" cy="660191"/>
          </a:xfrm>
          <a:custGeom>
            <a:avLst/>
            <a:gdLst>
              <a:gd name="connsiteX0" fmla="*/ 552450 w 552450"/>
              <a:gd name="connsiteY0" fmla="*/ 704876 h 704876"/>
              <a:gd name="connsiteX1" fmla="*/ 323850 w 552450"/>
              <a:gd name="connsiteY1" fmla="*/ 228626 h 704876"/>
              <a:gd name="connsiteX2" fmla="*/ 457200 w 552450"/>
              <a:gd name="connsiteY2" fmla="*/ 228626 h 704876"/>
              <a:gd name="connsiteX3" fmla="*/ 228600 w 552450"/>
              <a:gd name="connsiteY3" fmla="*/ 26 h 704876"/>
              <a:gd name="connsiteX4" fmla="*/ 0 w 552450"/>
              <a:gd name="connsiteY4" fmla="*/ 228626 h 704876"/>
              <a:gd name="connsiteX5" fmla="*/ 123825 w 552450"/>
              <a:gd name="connsiteY5" fmla="*/ 228626 h 704876"/>
              <a:gd name="connsiteX6" fmla="*/ 552450 w 552450"/>
              <a:gd name="connsiteY6" fmla="*/ 704876 h 7048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52450" h="704876">
                <a:moveTo>
                  <a:pt x="552450" y="704876"/>
                </a:moveTo>
                <a:cubicBezTo>
                  <a:pt x="552450" y="704876"/>
                  <a:pt x="323850" y="633439"/>
                  <a:pt x="323850" y="228626"/>
                </a:cubicBezTo>
                <a:lnTo>
                  <a:pt x="457200" y="228626"/>
                </a:lnTo>
                <a:lnTo>
                  <a:pt x="228600" y="26"/>
                </a:lnTo>
                <a:cubicBezTo>
                  <a:pt x="228600" y="-2831"/>
                  <a:pt x="0" y="228626"/>
                  <a:pt x="0" y="228626"/>
                </a:cubicBezTo>
                <a:lnTo>
                  <a:pt x="123825" y="228626"/>
                </a:lnTo>
                <a:cubicBezTo>
                  <a:pt x="123825" y="229579"/>
                  <a:pt x="159068" y="615341"/>
                  <a:pt x="552450" y="704876"/>
                </a:cubicBezTo>
                <a:close/>
              </a:path>
            </a:pathLst>
          </a:custGeom>
          <a:solidFill>
            <a:srgbClr val="00BBD1"/>
          </a:solidFill>
          <a:ln w="9525" cap="flat">
            <a:noFill/>
            <a:prstDash val="solid"/>
            <a:miter/>
          </a:ln>
        </p:spPr>
        <p:txBody>
          <a:bodyPr rtlCol="0" anchor="ctr"/>
          <a:lstStyle/>
          <a:p>
            <a:endParaRPr lang="pt-BR" dirty="0">
              <a:latin typeface="Avenir Next LT Pro" panose="020B0504020202020204" pitchFamily="34" charset="0"/>
            </a:endParaRPr>
          </a:p>
        </p:txBody>
      </p:sp>
      <p:grpSp>
        <p:nvGrpSpPr>
          <p:cNvPr id="41" name="Agrupar 40">
            <a:extLst>
              <a:ext uri="{FF2B5EF4-FFF2-40B4-BE49-F238E27FC236}">
                <a16:creationId xmlns:a16="http://schemas.microsoft.com/office/drawing/2014/main" id="{6D6D8325-2CBA-9FDF-72BA-7C03022C9FB3}"/>
              </a:ext>
            </a:extLst>
          </p:cNvPr>
          <p:cNvGrpSpPr/>
          <p:nvPr/>
        </p:nvGrpSpPr>
        <p:grpSpPr>
          <a:xfrm rot="21333824">
            <a:off x="1688211" y="5090297"/>
            <a:ext cx="2778033" cy="982643"/>
            <a:chOff x="4021835" y="4898458"/>
            <a:chExt cx="3995923" cy="802113"/>
          </a:xfrm>
          <a:solidFill>
            <a:srgbClr val="003B89"/>
          </a:solidFill>
        </p:grpSpPr>
        <p:sp>
          <p:nvSpPr>
            <p:cNvPr id="42" name="Retângulo: Cantos Arredondados 41">
              <a:extLst>
                <a:ext uri="{FF2B5EF4-FFF2-40B4-BE49-F238E27FC236}">
                  <a16:creationId xmlns:a16="http://schemas.microsoft.com/office/drawing/2014/main" id="{14B70F9E-DE07-BFAE-6B0F-99174CEFE090}"/>
                </a:ext>
              </a:extLst>
            </p:cNvPr>
            <p:cNvSpPr/>
            <p:nvPr/>
          </p:nvSpPr>
          <p:spPr>
            <a:xfrm>
              <a:off x="4021835" y="4898458"/>
              <a:ext cx="3995923" cy="802113"/>
            </a:xfrm>
            <a:prstGeom prst="roundRect">
              <a:avLst>
                <a:gd name="adj" fmla="val 15084"/>
              </a:avLst>
            </a:prstGeom>
            <a:grpFill/>
            <a:ln>
              <a:noFill/>
            </a:ln>
            <a:effectLst>
              <a:outerShdw blurRad="50800" dist="50800" dir="4800000" sx="101000" sy="101000" algn="tl" rotWithShape="0">
                <a:srgbClr val="29B6E2">
                  <a:alpha val="45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360000" marR="0" lvl="0" indent="0" algn="l" defTabSz="914400" rtl="0" eaLnBrk="1" fontAlgn="auto" latinLnBrk="0" hangingPunct="1">
                <a:lnSpc>
                  <a:spcPct val="130000"/>
                </a:lnSpc>
                <a:spcBef>
                  <a:spcPts val="0"/>
                </a:spcBef>
                <a:spcAft>
                  <a:spcPts val="0"/>
                </a:spcAft>
                <a:buClrTx/>
                <a:buSzTx/>
                <a:buFontTx/>
                <a:buNone/>
                <a:tabLst/>
                <a:defRPr/>
              </a:pPr>
              <a:endParaRPr kumimoji="0" lang="pt-BR" sz="1600" i="0" u="none" strike="noStrike" kern="1200" cap="none" spc="0" normalizeH="0" baseline="0" noProof="0" dirty="0">
                <a:ln>
                  <a:noFill/>
                </a:ln>
                <a:solidFill>
                  <a:srgbClr val="171F23"/>
                </a:solidFill>
                <a:effectLst/>
                <a:uLnTx/>
                <a:uFillTx/>
                <a:latin typeface="Avenir Next LT Pro" panose="020B0604020202020204" pitchFamily="34" charset="0"/>
                <a:ea typeface="+mn-ea"/>
                <a:cs typeface="+mn-cs"/>
              </a:endParaRPr>
            </a:p>
          </p:txBody>
        </p:sp>
        <p:sp>
          <p:nvSpPr>
            <p:cNvPr id="43" name="Retângulo: Cantos Arredondados 42">
              <a:extLst>
                <a:ext uri="{FF2B5EF4-FFF2-40B4-BE49-F238E27FC236}">
                  <a16:creationId xmlns:a16="http://schemas.microsoft.com/office/drawing/2014/main" id="{31D53E38-44F5-8BBD-C67F-ECB1D82CFABB}"/>
                </a:ext>
              </a:extLst>
            </p:cNvPr>
            <p:cNvSpPr/>
            <p:nvPr/>
          </p:nvSpPr>
          <p:spPr>
            <a:xfrm>
              <a:off x="4159897" y="4982274"/>
              <a:ext cx="3719805" cy="634483"/>
            </a:xfrm>
            <a:prstGeom prst="roundRect">
              <a:avLst>
                <a:gd name="adj" fmla="val 6458"/>
              </a:avLst>
            </a:prstGeom>
            <a:grpFill/>
            <a:ln w="9525">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30000"/>
                </a:lnSpc>
                <a:spcBef>
                  <a:spcPts val="0"/>
                </a:spcBef>
                <a:spcAft>
                  <a:spcPts val="0"/>
                </a:spcAft>
                <a:buClrTx/>
                <a:buSzTx/>
                <a:buFontTx/>
                <a:buNone/>
                <a:tabLst/>
                <a:defRPr/>
              </a:pPr>
              <a:r>
                <a:rPr kumimoji="0" lang="pt-BR" sz="1200" b="1"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rPr>
                <a:t>A fonte move-se exatamente junto com as partes frontais das cristas de onda que ela produz</a:t>
              </a:r>
            </a:p>
          </p:txBody>
        </p:sp>
      </p:grpSp>
      <p:pic>
        <p:nvPicPr>
          <p:cNvPr id="44" name="Imagem 43">
            <a:extLst>
              <a:ext uri="{FF2B5EF4-FFF2-40B4-BE49-F238E27FC236}">
                <a16:creationId xmlns:a16="http://schemas.microsoft.com/office/drawing/2014/main" id="{720EA354-AD46-1D6C-BBFD-1D6D0E9DC35B}"/>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258237" y="2985854"/>
            <a:ext cx="5612996" cy="1522020"/>
          </a:xfrm>
          <a:prstGeom prst="rect">
            <a:avLst/>
          </a:prstGeom>
        </p:spPr>
      </p:pic>
      <p:grpSp>
        <p:nvGrpSpPr>
          <p:cNvPr id="45" name="Agrupar 44">
            <a:extLst>
              <a:ext uri="{FF2B5EF4-FFF2-40B4-BE49-F238E27FC236}">
                <a16:creationId xmlns:a16="http://schemas.microsoft.com/office/drawing/2014/main" id="{98A76728-C52B-03C6-D1C7-144045B651E1}"/>
              </a:ext>
            </a:extLst>
          </p:cNvPr>
          <p:cNvGrpSpPr/>
          <p:nvPr/>
        </p:nvGrpSpPr>
        <p:grpSpPr>
          <a:xfrm>
            <a:off x="-12537650" y="-129715"/>
            <a:ext cx="11418237" cy="8047258"/>
            <a:chOff x="1807366" y="748998"/>
            <a:chExt cx="7785451" cy="5214563"/>
          </a:xfrm>
        </p:grpSpPr>
        <p:grpSp>
          <p:nvGrpSpPr>
            <p:cNvPr id="46" name="Group 46">
              <a:extLst>
                <a:ext uri="{FF2B5EF4-FFF2-40B4-BE49-F238E27FC236}">
                  <a16:creationId xmlns:a16="http://schemas.microsoft.com/office/drawing/2014/main" id="{870A1AA5-DBD8-8523-EC87-9B2AC57B2F07}"/>
                </a:ext>
              </a:extLst>
            </p:cNvPr>
            <p:cNvGrpSpPr/>
            <p:nvPr/>
          </p:nvGrpSpPr>
          <p:grpSpPr>
            <a:xfrm>
              <a:off x="1807366" y="748998"/>
              <a:ext cx="7785451" cy="5214563"/>
              <a:chOff x="622319" y="694350"/>
              <a:chExt cx="8165778" cy="5469299"/>
            </a:xfrm>
          </p:grpSpPr>
          <p:sp>
            <p:nvSpPr>
              <p:cNvPr id="65" name="Rectangle 2">
                <a:extLst>
                  <a:ext uri="{FF2B5EF4-FFF2-40B4-BE49-F238E27FC236}">
                    <a16:creationId xmlns:a16="http://schemas.microsoft.com/office/drawing/2014/main" id="{AF79E1B4-33EF-D322-AA54-BF22EDF22D9D}"/>
                  </a:ext>
                </a:extLst>
              </p:cNvPr>
              <p:cNvSpPr/>
              <p:nvPr/>
            </p:nvSpPr>
            <p:spPr>
              <a:xfrm>
                <a:off x="622321" y="694351"/>
                <a:ext cx="8165776" cy="5469298"/>
              </a:xfrm>
              <a:prstGeom prst="rect">
                <a:avLst/>
              </a:prstGeom>
              <a:solidFill>
                <a:schemeClr val="bg1"/>
              </a:solidFill>
              <a:ln>
                <a:noFill/>
              </a:ln>
              <a:effectLst>
                <a:outerShdw blurRad="63500" sx="101000" sy="101000" algn="ctr" rotWithShape="0">
                  <a:prstClr val="black">
                    <a:alpha val="3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66" name="Rectangle 26">
                <a:extLst>
                  <a:ext uri="{FF2B5EF4-FFF2-40B4-BE49-F238E27FC236}">
                    <a16:creationId xmlns:a16="http://schemas.microsoft.com/office/drawing/2014/main" id="{6BF89295-2359-665E-8B72-27CC7751512B}"/>
                  </a:ext>
                </a:extLst>
              </p:cNvPr>
              <p:cNvSpPr/>
              <p:nvPr/>
            </p:nvSpPr>
            <p:spPr>
              <a:xfrm>
                <a:off x="622319" y="694350"/>
                <a:ext cx="8165775" cy="447467"/>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67" name="Freeform 27">
                <a:extLst>
                  <a:ext uri="{FF2B5EF4-FFF2-40B4-BE49-F238E27FC236}">
                    <a16:creationId xmlns:a16="http://schemas.microsoft.com/office/drawing/2014/main" id="{B101DFE1-202F-587B-B4C6-ED1E259C7D78}"/>
                  </a:ext>
                </a:extLst>
              </p:cNvPr>
              <p:cNvSpPr/>
              <p:nvPr/>
            </p:nvSpPr>
            <p:spPr>
              <a:xfrm>
                <a:off x="622321" y="694350"/>
                <a:ext cx="8165774" cy="804761"/>
              </a:xfrm>
              <a:custGeom>
                <a:avLst/>
                <a:gdLst>
                  <a:gd name="connsiteX0" fmla="*/ 246056 w 8165774"/>
                  <a:gd name="connsiteY0" fmla="*/ 96307 h 804761"/>
                  <a:gd name="connsiteX1" fmla="*/ 1108605 w 8165774"/>
                  <a:gd name="connsiteY1" fmla="*/ 96307 h 804761"/>
                  <a:gd name="connsiteX2" fmla="*/ 1172122 w 8165774"/>
                  <a:gd name="connsiteY2" fmla="*/ 133191 h 804761"/>
                  <a:gd name="connsiteX3" fmla="*/ 1312415 w 8165774"/>
                  <a:gd name="connsiteY3" fmla="*/ 376499 h 804761"/>
                  <a:gd name="connsiteX4" fmla="*/ 1353336 w 8165774"/>
                  <a:gd name="connsiteY4" fmla="*/ 447467 h 804761"/>
                  <a:gd name="connsiteX5" fmla="*/ 7436726 w 8165774"/>
                  <a:gd name="connsiteY5" fmla="*/ 447467 h 804761"/>
                  <a:gd name="connsiteX6" fmla="*/ 8165774 w 8165774"/>
                  <a:gd name="connsiteY6" fmla="*/ 447467 h 804761"/>
                  <a:gd name="connsiteX7" fmla="*/ 8165774 w 8165774"/>
                  <a:gd name="connsiteY7" fmla="*/ 804761 h 804761"/>
                  <a:gd name="connsiteX8" fmla="*/ 7436726 w 8165774"/>
                  <a:gd name="connsiteY8" fmla="*/ 804761 h 804761"/>
                  <a:gd name="connsiteX9" fmla="*/ 5118077 w 8165774"/>
                  <a:gd name="connsiteY9" fmla="*/ 804761 h 804761"/>
                  <a:gd name="connsiteX10" fmla="*/ 0 w 8165774"/>
                  <a:gd name="connsiteY10" fmla="*/ 804761 h 804761"/>
                  <a:gd name="connsiteX11" fmla="*/ 0 w 8165774"/>
                  <a:gd name="connsiteY11" fmla="*/ 447467 h 804761"/>
                  <a:gd name="connsiteX12" fmla="*/ 1325 w 8165774"/>
                  <a:gd name="connsiteY12" fmla="*/ 447467 h 804761"/>
                  <a:gd name="connsiteX13" fmla="*/ 40032 w 8165774"/>
                  <a:gd name="connsiteY13" fmla="*/ 380337 h 804761"/>
                  <a:gd name="connsiteX14" fmla="*/ 182538 w 8165774"/>
                  <a:gd name="connsiteY14" fmla="*/ 133191 h 804761"/>
                  <a:gd name="connsiteX15" fmla="*/ 246056 w 8165774"/>
                  <a:gd name="connsiteY15" fmla="*/ 96307 h 804761"/>
                  <a:gd name="connsiteX16" fmla="*/ 0 w 8165774"/>
                  <a:gd name="connsiteY16" fmla="*/ 0 h 804761"/>
                  <a:gd name="connsiteX17" fmla="*/ 7436726 w 8165774"/>
                  <a:gd name="connsiteY17" fmla="*/ 0 h 804761"/>
                  <a:gd name="connsiteX18" fmla="*/ 7436726 w 8165774"/>
                  <a:gd name="connsiteY18" fmla="*/ 2 h 804761"/>
                  <a:gd name="connsiteX19" fmla="*/ 0 w 8165774"/>
                  <a:gd name="connsiteY19" fmla="*/ 2 h 8047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8165774" h="804761">
                    <a:moveTo>
                      <a:pt x="246056" y="96307"/>
                    </a:moveTo>
                    <a:cubicBezTo>
                      <a:pt x="246056" y="96307"/>
                      <a:pt x="246056" y="96307"/>
                      <a:pt x="1108605" y="96307"/>
                    </a:cubicBezTo>
                    <a:cubicBezTo>
                      <a:pt x="1135300" y="96307"/>
                      <a:pt x="1159234" y="110139"/>
                      <a:pt x="1172122" y="133191"/>
                    </a:cubicBezTo>
                    <a:cubicBezTo>
                      <a:pt x="1172122" y="133191"/>
                      <a:pt x="1172122" y="133191"/>
                      <a:pt x="1312415" y="376499"/>
                    </a:cubicBezTo>
                    <a:lnTo>
                      <a:pt x="1353336" y="447467"/>
                    </a:lnTo>
                    <a:lnTo>
                      <a:pt x="7436726" y="447467"/>
                    </a:lnTo>
                    <a:lnTo>
                      <a:pt x="8165774" y="447467"/>
                    </a:lnTo>
                    <a:lnTo>
                      <a:pt x="8165774" y="804761"/>
                    </a:lnTo>
                    <a:lnTo>
                      <a:pt x="7436726" y="804761"/>
                    </a:lnTo>
                    <a:lnTo>
                      <a:pt x="5118077" y="804761"/>
                    </a:lnTo>
                    <a:lnTo>
                      <a:pt x="0" y="804761"/>
                    </a:lnTo>
                    <a:lnTo>
                      <a:pt x="0" y="447467"/>
                    </a:lnTo>
                    <a:lnTo>
                      <a:pt x="1325" y="447467"/>
                    </a:lnTo>
                    <a:lnTo>
                      <a:pt x="40032" y="380337"/>
                    </a:lnTo>
                    <a:cubicBezTo>
                      <a:pt x="81351" y="308680"/>
                      <a:pt x="128572" y="226785"/>
                      <a:pt x="182538" y="133191"/>
                    </a:cubicBezTo>
                    <a:cubicBezTo>
                      <a:pt x="195426" y="110139"/>
                      <a:pt x="219360" y="96307"/>
                      <a:pt x="246056" y="96307"/>
                    </a:cubicBezTo>
                    <a:close/>
                    <a:moveTo>
                      <a:pt x="0" y="0"/>
                    </a:moveTo>
                    <a:lnTo>
                      <a:pt x="7436726" y="0"/>
                    </a:lnTo>
                    <a:lnTo>
                      <a:pt x="7436726" y="2"/>
                    </a:lnTo>
                    <a:lnTo>
                      <a:pt x="0" y="2"/>
                    </a:lnTo>
                    <a:close/>
                  </a:path>
                </a:pathLst>
              </a:custGeom>
              <a:solidFill>
                <a:schemeClr val="bg1">
                  <a:lumMod val="85000"/>
                </a:schemeClr>
              </a:solidFill>
              <a:ln>
                <a:noFill/>
              </a:ln>
              <a:effectLst>
                <a:outerShdw blurRad="63500" dist="12700" dir="16200000" rotWithShape="0">
                  <a:prstClr val="black">
                    <a:alpha val="25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68" name="Rounded Rectangle 44">
                <a:extLst>
                  <a:ext uri="{FF2B5EF4-FFF2-40B4-BE49-F238E27FC236}">
                    <a16:creationId xmlns:a16="http://schemas.microsoft.com/office/drawing/2014/main" id="{6500705B-E0E7-F190-5FE4-00819626AEE2}"/>
                  </a:ext>
                </a:extLst>
              </p:cNvPr>
              <p:cNvSpPr/>
              <p:nvPr/>
            </p:nvSpPr>
            <p:spPr>
              <a:xfrm>
                <a:off x="1359263" y="1203906"/>
                <a:ext cx="6932593" cy="233116"/>
              </a:xfrm>
              <a:prstGeom prst="roundRect">
                <a:avLst>
                  <a:gd name="adj" fmla="val 4833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47" name="Group 62">
              <a:extLst>
                <a:ext uri="{FF2B5EF4-FFF2-40B4-BE49-F238E27FC236}">
                  <a16:creationId xmlns:a16="http://schemas.microsoft.com/office/drawing/2014/main" id="{E82DBE08-851E-8B76-4721-9C4792AD9F12}"/>
                </a:ext>
              </a:extLst>
            </p:cNvPr>
            <p:cNvGrpSpPr/>
            <p:nvPr/>
          </p:nvGrpSpPr>
          <p:grpSpPr>
            <a:xfrm>
              <a:off x="8753220" y="843271"/>
              <a:ext cx="676670" cy="171616"/>
              <a:chOff x="7893196" y="793228"/>
              <a:chExt cx="709726" cy="180000"/>
            </a:xfrm>
          </p:grpSpPr>
          <p:sp>
            <p:nvSpPr>
              <p:cNvPr id="61" name="Oval 5">
                <a:extLst>
                  <a:ext uri="{FF2B5EF4-FFF2-40B4-BE49-F238E27FC236}">
                    <a16:creationId xmlns:a16="http://schemas.microsoft.com/office/drawing/2014/main" id="{FD720AA2-778A-3571-2152-CB97269F7F47}"/>
                  </a:ext>
                </a:extLst>
              </p:cNvPr>
              <p:cNvSpPr/>
              <p:nvPr/>
            </p:nvSpPr>
            <p:spPr>
              <a:xfrm>
                <a:off x="7893196" y="793228"/>
                <a:ext cx="180000" cy="180000"/>
              </a:xfrm>
              <a:prstGeom prst="ellipse">
                <a:avLst/>
              </a:prstGeom>
              <a:solidFill>
                <a:srgbClr val="004AA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62" name="Oval 6">
                <a:extLst>
                  <a:ext uri="{FF2B5EF4-FFF2-40B4-BE49-F238E27FC236}">
                    <a16:creationId xmlns:a16="http://schemas.microsoft.com/office/drawing/2014/main" id="{4D9DD4E7-B7B1-78AC-4CDB-D11E2A90DD85}"/>
                  </a:ext>
                </a:extLst>
              </p:cNvPr>
              <p:cNvSpPr/>
              <p:nvPr/>
            </p:nvSpPr>
            <p:spPr>
              <a:xfrm>
                <a:off x="8158059" y="793228"/>
                <a:ext cx="180000" cy="180000"/>
              </a:xfrm>
              <a:prstGeom prst="ellipse">
                <a:avLst/>
              </a:prstGeom>
              <a:solidFill>
                <a:srgbClr val="00DDE8"/>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64" name="Oval 7">
                <a:extLst>
                  <a:ext uri="{FF2B5EF4-FFF2-40B4-BE49-F238E27FC236}">
                    <a16:creationId xmlns:a16="http://schemas.microsoft.com/office/drawing/2014/main" id="{BEAA93A9-AE3A-C845-6E96-43C29E28283B}"/>
                  </a:ext>
                </a:extLst>
              </p:cNvPr>
              <p:cNvSpPr/>
              <p:nvPr/>
            </p:nvSpPr>
            <p:spPr>
              <a:xfrm>
                <a:off x="8422922" y="793228"/>
                <a:ext cx="180000" cy="180000"/>
              </a:xfrm>
              <a:prstGeom prst="ellipse">
                <a:avLst/>
              </a:pr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grpSp>
          <p:nvGrpSpPr>
            <p:cNvPr id="48" name="Group 8">
              <a:extLst>
                <a:ext uri="{FF2B5EF4-FFF2-40B4-BE49-F238E27FC236}">
                  <a16:creationId xmlns:a16="http://schemas.microsoft.com/office/drawing/2014/main" id="{30221DDC-464B-6DB4-57F4-F84943A7C2FA}"/>
                </a:ext>
              </a:extLst>
            </p:cNvPr>
            <p:cNvGrpSpPr/>
            <p:nvPr/>
          </p:nvGrpSpPr>
          <p:grpSpPr>
            <a:xfrm>
              <a:off x="9217781" y="1250654"/>
              <a:ext cx="276942" cy="206426"/>
              <a:chOff x="3938588" y="709613"/>
              <a:chExt cx="254793" cy="189917"/>
            </a:xfrm>
            <a:solidFill>
              <a:schemeClr val="bg1">
                <a:lumMod val="65000"/>
              </a:schemeClr>
            </a:solidFill>
          </p:grpSpPr>
          <p:sp>
            <p:nvSpPr>
              <p:cNvPr id="58" name="Rounded Rectangle 9">
                <a:extLst>
                  <a:ext uri="{FF2B5EF4-FFF2-40B4-BE49-F238E27FC236}">
                    <a16:creationId xmlns:a16="http://schemas.microsoft.com/office/drawing/2014/main" id="{CFDD6809-87B6-CA9F-3B20-8F1AFCC83800}"/>
                  </a:ext>
                </a:extLst>
              </p:cNvPr>
              <p:cNvSpPr>
                <a:spLocks noChangeAspect="1"/>
              </p:cNvSpPr>
              <p:nvPr/>
            </p:nvSpPr>
            <p:spPr>
              <a:xfrm>
                <a:off x="3938588" y="709613"/>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59" name="Rounded Rectangle 10">
                <a:extLst>
                  <a:ext uri="{FF2B5EF4-FFF2-40B4-BE49-F238E27FC236}">
                    <a16:creationId xmlns:a16="http://schemas.microsoft.com/office/drawing/2014/main" id="{5CED6B87-12BE-4A5E-B644-9B500CCCABCD}"/>
                  </a:ext>
                </a:extLst>
              </p:cNvPr>
              <p:cNvSpPr>
                <a:spLocks noChangeAspect="1"/>
              </p:cNvSpPr>
              <p:nvPr/>
            </p:nvSpPr>
            <p:spPr>
              <a:xfrm>
                <a:off x="3938588" y="786572"/>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60" name="Rounded Rectangle 11">
                <a:extLst>
                  <a:ext uri="{FF2B5EF4-FFF2-40B4-BE49-F238E27FC236}">
                    <a16:creationId xmlns:a16="http://schemas.microsoft.com/office/drawing/2014/main" id="{C8A9FA23-D446-2289-CB17-27D5C4C43641}"/>
                  </a:ext>
                </a:extLst>
              </p:cNvPr>
              <p:cNvSpPr>
                <a:spLocks noChangeAspect="1"/>
              </p:cNvSpPr>
              <p:nvPr/>
            </p:nvSpPr>
            <p:spPr>
              <a:xfrm>
                <a:off x="3938588" y="863530"/>
                <a:ext cx="254793" cy="36000"/>
              </a:xfrm>
              <a:prstGeom prst="roundRect">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49" name="Freeform 50">
              <a:extLst>
                <a:ext uri="{FF2B5EF4-FFF2-40B4-BE49-F238E27FC236}">
                  <a16:creationId xmlns:a16="http://schemas.microsoft.com/office/drawing/2014/main" id="{224981B8-B942-4218-0111-CAB1585AFCA9}"/>
                </a:ext>
              </a:extLst>
            </p:cNvPr>
            <p:cNvSpPr>
              <a:spLocks noEditPoints="1"/>
            </p:cNvSpPr>
            <p:nvPr/>
          </p:nvSpPr>
          <p:spPr bwMode="auto">
            <a:xfrm>
              <a:off x="2552000" y="1262678"/>
              <a:ext cx="159700" cy="159699"/>
            </a:xfrm>
            <a:custGeom>
              <a:avLst/>
              <a:gdLst>
                <a:gd name="T0" fmla="*/ 175 w 176"/>
                <a:gd name="T1" fmla="*/ 169 h 176"/>
                <a:gd name="T2" fmla="*/ 132 w 176"/>
                <a:gd name="T3" fmla="*/ 127 h 176"/>
                <a:gd name="T4" fmla="*/ 152 w 176"/>
                <a:gd name="T5" fmla="*/ 76 h 176"/>
                <a:gd name="T6" fmla="*/ 76 w 176"/>
                <a:gd name="T7" fmla="*/ 0 h 176"/>
                <a:gd name="T8" fmla="*/ 0 w 176"/>
                <a:gd name="T9" fmla="*/ 76 h 176"/>
                <a:gd name="T10" fmla="*/ 76 w 176"/>
                <a:gd name="T11" fmla="*/ 152 h 176"/>
                <a:gd name="T12" fmla="*/ 127 w 176"/>
                <a:gd name="T13" fmla="*/ 132 h 176"/>
                <a:gd name="T14" fmla="*/ 169 w 176"/>
                <a:gd name="T15" fmla="*/ 175 h 176"/>
                <a:gd name="T16" fmla="*/ 172 w 176"/>
                <a:gd name="T17" fmla="*/ 176 h 176"/>
                <a:gd name="T18" fmla="*/ 176 w 176"/>
                <a:gd name="T19" fmla="*/ 172 h 176"/>
                <a:gd name="T20" fmla="*/ 175 w 176"/>
                <a:gd name="T21" fmla="*/ 169 h 176"/>
                <a:gd name="T22" fmla="*/ 76 w 176"/>
                <a:gd name="T23" fmla="*/ 144 h 176"/>
                <a:gd name="T24" fmla="*/ 8 w 176"/>
                <a:gd name="T25" fmla="*/ 76 h 176"/>
                <a:gd name="T26" fmla="*/ 76 w 176"/>
                <a:gd name="T27" fmla="*/ 8 h 176"/>
                <a:gd name="T28" fmla="*/ 144 w 176"/>
                <a:gd name="T29" fmla="*/ 76 h 176"/>
                <a:gd name="T30" fmla="*/ 76 w 176"/>
                <a:gd name="T31" fmla="*/ 14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176" h="176">
                  <a:moveTo>
                    <a:pt x="175" y="169"/>
                  </a:moveTo>
                  <a:cubicBezTo>
                    <a:pt x="132" y="127"/>
                    <a:pt x="132" y="127"/>
                    <a:pt x="132" y="127"/>
                  </a:cubicBezTo>
                  <a:cubicBezTo>
                    <a:pt x="145" y="113"/>
                    <a:pt x="152" y="96"/>
                    <a:pt x="152" y="76"/>
                  </a:cubicBezTo>
                  <a:cubicBezTo>
                    <a:pt x="152" y="34"/>
                    <a:pt x="118" y="0"/>
                    <a:pt x="76" y="0"/>
                  </a:cubicBezTo>
                  <a:cubicBezTo>
                    <a:pt x="34" y="0"/>
                    <a:pt x="0" y="34"/>
                    <a:pt x="0" y="76"/>
                  </a:cubicBezTo>
                  <a:cubicBezTo>
                    <a:pt x="0" y="118"/>
                    <a:pt x="34" y="152"/>
                    <a:pt x="76" y="152"/>
                  </a:cubicBezTo>
                  <a:cubicBezTo>
                    <a:pt x="96" y="152"/>
                    <a:pt x="113" y="145"/>
                    <a:pt x="127" y="132"/>
                  </a:cubicBezTo>
                  <a:cubicBezTo>
                    <a:pt x="169" y="175"/>
                    <a:pt x="169" y="175"/>
                    <a:pt x="169" y="175"/>
                  </a:cubicBezTo>
                  <a:cubicBezTo>
                    <a:pt x="170" y="176"/>
                    <a:pt x="171" y="176"/>
                    <a:pt x="172" y="176"/>
                  </a:cubicBezTo>
                  <a:cubicBezTo>
                    <a:pt x="174" y="176"/>
                    <a:pt x="176" y="174"/>
                    <a:pt x="176" y="172"/>
                  </a:cubicBezTo>
                  <a:cubicBezTo>
                    <a:pt x="176" y="171"/>
                    <a:pt x="176" y="170"/>
                    <a:pt x="175" y="169"/>
                  </a:cubicBezTo>
                  <a:moveTo>
                    <a:pt x="76" y="144"/>
                  </a:moveTo>
                  <a:cubicBezTo>
                    <a:pt x="38" y="144"/>
                    <a:pt x="8" y="114"/>
                    <a:pt x="8" y="76"/>
                  </a:cubicBezTo>
                  <a:cubicBezTo>
                    <a:pt x="8" y="38"/>
                    <a:pt x="38" y="8"/>
                    <a:pt x="76" y="8"/>
                  </a:cubicBezTo>
                  <a:cubicBezTo>
                    <a:pt x="114" y="8"/>
                    <a:pt x="144" y="38"/>
                    <a:pt x="144" y="76"/>
                  </a:cubicBezTo>
                  <a:cubicBezTo>
                    <a:pt x="144" y="114"/>
                    <a:pt x="114" y="144"/>
                    <a:pt x="76" y="144"/>
                  </a:cubicBezTo>
                </a:path>
              </a:pathLst>
            </a:custGeom>
            <a:solidFill>
              <a:schemeClr val="bg1">
                <a:lumMod val="75000"/>
              </a:schemeClr>
            </a:solidFill>
            <a:ln>
              <a:solidFill>
                <a:schemeClr val="bg1">
                  <a:lumMod val="7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nvGrpSpPr>
            <p:cNvPr id="50" name="Group 43">
              <a:extLst>
                <a:ext uri="{FF2B5EF4-FFF2-40B4-BE49-F238E27FC236}">
                  <a16:creationId xmlns:a16="http://schemas.microsoft.com/office/drawing/2014/main" id="{A8D2624C-668C-9B77-1383-EAC8361D5B9D}"/>
                </a:ext>
              </a:extLst>
            </p:cNvPr>
            <p:cNvGrpSpPr/>
            <p:nvPr/>
          </p:nvGrpSpPr>
          <p:grpSpPr>
            <a:xfrm>
              <a:off x="1927582" y="1269076"/>
              <a:ext cx="469236" cy="165068"/>
              <a:chOff x="1377058" y="1223927"/>
              <a:chExt cx="492159" cy="173132"/>
            </a:xfrm>
          </p:grpSpPr>
          <p:sp>
            <p:nvSpPr>
              <p:cNvPr id="56" name="Freeform 17">
                <a:extLst>
                  <a:ext uri="{FF2B5EF4-FFF2-40B4-BE49-F238E27FC236}">
                    <a16:creationId xmlns:a16="http://schemas.microsoft.com/office/drawing/2014/main" id="{D8AE7069-955A-0764-AF50-A2F01E19FDA7}"/>
                  </a:ext>
                </a:extLst>
              </p:cNvPr>
              <p:cNvSpPr>
                <a:spLocks/>
              </p:cNvSpPr>
              <p:nvPr/>
            </p:nvSpPr>
            <p:spPr bwMode="auto">
              <a:xfrm>
                <a:off x="1377058" y="1230681"/>
                <a:ext cx="165904" cy="166378"/>
              </a:xfrm>
              <a:custGeom>
                <a:avLst/>
                <a:gdLst>
                  <a:gd name="T0" fmla="*/ 172 w 176"/>
                  <a:gd name="T1" fmla="*/ 84 h 176"/>
                  <a:gd name="T2" fmla="*/ 168 w 176"/>
                  <a:gd name="T3" fmla="*/ 88 h 176"/>
                  <a:gd name="T4" fmla="*/ 88 w 176"/>
                  <a:gd name="T5" fmla="*/ 168 h 176"/>
                  <a:gd name="T6" fmla="*/ 8 w 176"/>
                  <a:gd name="T7" fmla="*/ 88 h 176"/>
                  <a:gd name="T8" fmla="*/ 88 w 176"/>
                  <a:gd name="T9" fmla="*/ 8 h 176"/>
                  <a:gd name="T10" fmla="*/ 152 w 176"/>
                  <a:gd name="T11" fmla="*/ 40 h 176"/>
                  <a:gd name="T12" fmla="*/ 120 w 176"/>
                  <a:gd name="T13" fmla="*/ 40 h 176"/>
                  <a:gd name="T14" fmla="*/ 116 w 176"/>
                  <a:gd name="T15" fmla="*/ 44 h 176"/>
                  <a:gd name="T16" fmla="*/ 120 w 176"/>
                  <a:gd name="T17" fmla="*/ 48 h 176"/>
                  <a:gd name="T18" fmla="*/ 160 w 176"/>
                  <a:gd name="T19" fmla="*/ 48 h 176"/>
                  <a:gd name="T20" fmla="*/ 164 w 176"/>
                  <a:gd name="T21" fmla="*/ 44 h 176"/>
                  <a:gd name="T22" fmla="*/ 164 w 176"/>
                  <a:gd name="T23" fmla="*/ 4 h 176"/>
                  <a:gd name="T24" fmla="*/ 160 w 176"/>
                  <a:gd name="T25" fmla="*/ 0 h 176"/>
                  <a:gd name="T26" fmla="*/ 156 w 176"/>
                  <a:gd name="T27" fmla="*/ 4 h 176"/>
                  <a:gd name="T28" fmla="*/ 156 w 176"/>
                  <a:gd name="T29" fmla="*/ 32 h 176"/>
                  <a:gd name="T30" fmla="*/ 88 w 176"/>
                  <a:gd name="T31" fmla="*/ 0 h 176"/>
                  <a:gd name="T32" fmla="*/ 0 w 176"/>
                  <a:gd name="T33" fmla="*/ 88 h 176"/>
                  <a:gd name="T34" fmla="*/ 88 w 176"/>
                  <a:gd name="T35" fmla="*/ 176 h 176"/>
                  <a:gd name="T36" fmla="*/ 176 w 176"/>
                  <a:gd name="T37" fmla="*/ 88 h 176"/>
                  <a:gd name="T38" fmla="*/ 172 w 176"/>
                  <a:gd name="T39" fmla="*/ 84 h 17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Lst>
                <a:rect l="0" t="0" r="r" b="b"/>
                <a:pathLst>
                  <a:path w="176" h="176">
                    <a:moveTo>
                      <a:pt x="172" y="84"/>
                    </a:moveTo>
                    <a:cubicBezTo>
                      <a:pt x="170" y="84"/>
                      <a:pt x="168" y="86"/>
                      <a:pt x="168" y="88"/>
                    </a:cubicBezTo>
                    <a:cubicBezTo>
                      <a:pt x="168" y="132"/>
                      <a:pt x="132" y="168"/>
                      <a:pt x="88" y="168"/>
                    </a:cubicBezTo>
                    <a:cubicBezTo>
                      <a:pt x="44" y="168"/>
                      <a:pt x="8" y="132"/>
                      <a:pt x="8" y="88"/>
                    </a:cubicBezTo>
                    <a:cubicBezTo>
                      <a:pt x="8" y="44"/>
                      <a:pt x="44" y="8"/>
                      <a:pt x="88" y="8"/>
                    </a:cubicBezTo>
                    <a:cubicBezTo>
                      <a:pt x="114" y="8"/>
                      <a:pt x="137" y="21"/>
                      <a:pt x="152" y="40"/>
                    </a:cubicBezTo>
                    <a:cubicBezTo>
                      <a:pt x="120" y="40"/>
                      <a:pt x="120" y="40"/>
                      <a:pt x="120" y="40"/>
                    </a:cubicBezTo>
                    <a:cubicBezTo>
                      <a:pt x="118" y="40"/>
                      <a:pt x="116" y="42"/>
                      <a:pt x="116" y="44"/>
                    </a:cubicBezTo>
                    <a:cubicBezTo>
                      <a:pt x="116" y="46"/>
                      <a:pt x="118" y="48"/>
                      <a:pt x="120" y="48"/>
                    </a:cubicBezTo>
                    <a:cubicBezTo>
                      <a:pt x="160" y="48"/>
                      <a:pt x="160" y="48"/>
                      <a:pt x="160" y="48"/>
                    </a:cubicBezTo>
                    <a:cubicBezTo>
                      <a:pt x="162" y="48"/>
                      <a:pt x="164" y="46"/>
                      <a:pt x="164" y="44"/>
                    </a:cubicBezTo>
                    <a:cubicBezTo>
                      <a:pt x="164" y="4"/>
                      <a:pt x="164" y="4"/>
                      <a:pt x="164" y="4"/>
                    </a:cubicBezTo>
                    <a:cubicBezTo>
                      <a:pt x="164" y="2"/>
                      <a:pt x="162" y="0"/>
                      <a:pt x="160" y="0"/>
                    </a:cubicBezTo>
                    <a:cubicBezTo>
                      <a:pt x="158" y="0"/>
                      <a:pt x="156" y="2"/>
                      <a:pt x="156" y="4"/>
                    </a:cubicBezTo>
                    <a:cubicBezTo>
                      <a:pt x="156" y="32"/>
                      <a:pt x="156" y="32"/>
                      <a:pt x="156" y="32"/>
                    </a:cubicBezTo>
                    <a:cubicBezTo>
                      <a:pt x="140" y="13"/>
                      <a:pt x="115" y="0"/>
                      <a:pt x="88" y="0"/>
                    </a:cubicBezTo>
                    <a:cubicBezTo>
                      <a:pt x="39" y="0"/>
                      <a:pt x="0" y="39"/>
                      <a:pt x="0" y="88"/>
                    </a:cubicBezTo>
                    <a:cubicBezTo>
                      <a:pt x="0" y="137"/>
                      <a:pt x="39" y="176"/>
                      <a:pt x="88" y="176"/>
                    </a:cubicBezTo>
                    <a:cubicBezTo>
                      <a:pt x="137" y="176"/>
                      <a:pt x="176" y="137"/>
                      <a:pt x="176" y="88"/>
                    </a:cubicBezTo>
                    <a:cubicBezTo>
                      <a:pt x="176" y="86"/>
                      <a:pt x="174" y="84"/>
                      <a:pt x="172" y="84"/>
                    </a:cubicBezTo>
                  </a:path>
                </a:pathLst>
              </a:custGeom>
              <a:solidFill>
                <a:schemeClr val="tx1">
                  <a:lumMod val="65000"/>
                  <a:lumOff val="35000"/>
                </a:schemeClr>
              </a:solidFill>
              <a:ln>
                <a:solidFill>
                  <a:schemeClr val="tx1">
                    <a:lumMod val="50000"/>
                    <a:lumOff val="50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57" name="Freeform 5">
                <a:extLst>
                  <a:ext uri="{FF2B5EF4-FFF2-40B4-BE49-F238E27FC236}">
                    <a16:creationId xmlns:a16="http://schemas.microsoft.com/office/drawing/2014/main" id="{B8139887-BF62-99A3-4554-2344789CC3B9}"/>
                  </a:ext>
                </a:extLst>
              </p:cNvPr>
              <p:cNvSpPr>
                <a:spLocks noChangeAspect="1" noEditPoints="1"/>
              </p:cNvSpPr>
              <p:nvPr/>
            </p:nvSpPr>
            <p:spPr bwMode="auto">
              <a:xfrm>
                <a:off x="1695922" y="1223927"/>
                <a:ext cx="173295" cy="165600"/>
              </a:xfrm>
              <a:custGeom>
                <a:avLst/>
                <a:gdLst>
                  <a:gd name="T0" fmla="*/ 660 w 664"/>
                  <a:gd name="T1" fmla="*/ 305 h 633"/>
                  <a:gd name="T2" fmla="*/ 344 w 664"/>
                  <a:gd name="T3" fmla="*/ 3 h 633"/>
                  <a:gd name="T4" fmla="*/ 332 w 664"/>
                  <a:gd name="T5" fmla="*/ 0 h 633"/>
                  <a:gd name="T6" fmla="*/ 321 w 664"/>
                  <a:gd name="T7" fmla="*/ 3 h 633"/>
                  <a:gd name="T8" fmla="*/ 4 w 664"/>
                  <a:gd name="T9" fmla="*/ 305 h 633"/>
                  <a:gd name="T10" fmla="*/ 0 w 664"/>
                  <a:gd name="T11" fmla="*/ 316 h 633"/>
                  <a:gd name="T12" fmla="*/ 16 w 664"/>
                  <a:gd name="T13" fmla="*/ 331 h 633"/>
                  <a:gd name="T14" fmla="*/ 17 w 664"/>
                  <a:gd name="T15" fmla="*/ 331 h 633"/>
                  <a:gd name="T16" fmla="*/ 91 w 664"/>
                  <a:gd name="T17" fmla="*/ 331 h 633"/>
                  <a:gd name="T18" fmla="*/ 91 w 664"/>
                  <a:gd name="T19" fmla="*/ 618 h 633"/>
                  <a:gd name="T20" fmla="*/ 106 w 664"/>
                  <a:gd name="T21" fmla="*/ 633 h 633"/>
                  <a:gd name="T22" fmla="*/ 558 w 664"/>
                  <a:gd name="T23" fmla="*/ 633 h 633"/>
                  <a:gd name="T24" fmla="*/ 574 w 664"/>
                  <a:gd name="T25" fmla="*/ 618 h 633"/>
                  <a:gd name="T26" fmla="*/ 574 w 664"/>
                  <a:gd name="T27" fmla="*/ 331 h 633"/>
                  <a:gd name="T28" fmla="*/ 649 w 664"/>
                  <a:gd name="T29" fmla="*/ 331 h 633"/>
                  <a:gd name="T30" fmla="*/ 649 w 664"/>
                  <a:gd name="T31" fmla="*/ 331 h 633"/>
                  <a:gd name="T32" fmla="*/ 649 w 664"/>
                  <a:gd name="T33" fmla="*/ 331 h 633"/>
                  <a:gd name="T34" fmla="*/ 664 w 664"/>
                  <a:gd name="T35" fmla="*/ 316 h 633"/>
                  <a:gd name="T36" fmla="*/ 660 w 664"/>
                  <a:gd name="T37" fmla="*/ 305 h 633"/>
                  <a:gd name="T38" fmla="*/ 543 w 664"/>
                  <a:gd name="T39" fmla="*/ 300 h 633"/>
                  <a:gd name="T40" fmla="*/ 543 w 664"/>
                  <a:gd name="T41" fmla="*/ 604 h 633"/>
                  <a:gd name="T42" fmla="*/ 121 w 664"/>
                  <a:gd name="T43" fmla="*/ 604 h 633"/>
                  <a:gd name="T44" fmla="*/ 121 w 664"/>
                  <a:gd name="T45" fmla="*/ 300 h 633"/>
                  <a:gd name="T46" fmla="*/ 55 w 664"/>
                  <a:gd name="T47" fmla="*/ 300 h 633"/>
                  <a:gd name="T48" fmla="*/ 332 w 664"/>
                  <a:gd name="T49" fmla="*/ 36 h 633"/>
                  <a:gd name="T50" fmla="*/ 610 w 664"/>
                  <a:gd name="T51" fmla="*/ 300 h 633"/>
                  <a:gd name="T52" fmla="*/ 543 w 664"/>
                  <a:gd name="T53" fmla="*/ 300 h 63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664" h="633">
                    <a:moveTo>
                      <a:pt x="660" y="305"/>
                    </a:moveTo>
                    <a:cubicBezTo>
                      <a:pt x="543" y="194"/>
                      <a:pt x="344" y="3"/>
                      <a:pt x="344" y="3"/>
                    </a:cubicBezTo>
                    <a:cubicBezTo>
                      <a:pt x="340" y="0"/>
                      <a:pt x="336" y="0"/>
                      <a:pt x="332" y="0"/>
                    </a:cubicBezTo>
                    <a:cubicBezTo>
                      <a:pt x="328" y="0"/>
                      <a:pt x="325" y="0"/>
                      <a:pt x="321" y="3"/>
                    </a:cubicBezTo>
                    <a:cubicBezTo>
                      <a:pt x="4" y="305"/>
                      <a:pt x="4" y="305"/>
                      <a:pt x="4" y="305"/>
                    </a:cubicBezTo>
                    <a:cubicBezTo>
                      <a:pt x="0" y="309"/>
                      <a:pt x="0" y="313"/>
                      <a:pt x="0" y="316"/>
                    </a:cubicBezTo>
                    <a:cubicBezTo>
                      <a:pt x="0" y="323"/>
                      <a:pt x="8" y="331"/>
                      <a:pt x="16" y="331"/>
                    </a:cubicBezTo>
                    <a:cubicBezTo>
                      <a:pt x="16" y="331"/>
                      <a:pt x="17" y="331"/>
                      <a:pt x="17" y="331"/>
                    </a:cubicBezTo>
                    <a:cubicBezTo>
                      <a:pt x="91" y="331"/>
                      <a:pt x="91" y="331"/>
                      <a:pt x="91" y="331"/>
                    </a:cubicBezTo>
                    <a:cubicBezTo>
                      <a:pt x="91" y="618"/>
                      <a:pt x="91" y="618"/>
                      <a:pt x="91" y="618"/>
                    </a:cubicBezTo>
                    <a:cubicBezTo>
                      <a:pt x="91" y="626"/>
                      <a:pt x="98" y="633"/>
                      <a:pt x="106" y="633"/>
                    </a:cubicBezTo>
                    <a:cubicBezTo>
                      <a:pt x="558" y="633"/>
                      <a:pt x="558" y="633"/>
                      <a:pt x="558" y="633"/>
                    </a:cubicBezTo>
                    <a:cubicBezTo>
                      <a:pt x="566" y="633"/>
                      <a:pt x="574" y="626"/>
                      <a:pt x="574" y="618"/>
                    </a:cubicBezTo>
                    <a:cubicBezTo>
                      <a:pt x="574" y="466"/>
                      <a:pt x="574" y="380"/>
                      <a:pt x="574" y="331"/>
                    </a:cubicBezTo>
                    <a:cubicBezTo>
                      <a:pt x="649" y="331"/>
                      <a:pt x="649" y="331"/>
                      <a:pt x="649" y="331"/>
                    </a:cubicBezTo>
                    <a:cubicBezTo>
                      <a:pt x="649" y="331"/>
                      <a:pt x="649" y="331"/>
                      <a:pt x="649" y="331"/>
                    </a:cubicBezTo>
                    <a:cubicBezTo>
                      <a:pt x="649" y="331"/>
                      <a:pt x="649" y="331"/>
                      <a:pt x="649" y="331"/>
                    </a:cubicBezTo>
                    <a:cubicBezTo>
                      <a:pt x="656" y="331"/>
                      <a:pt x="664" y="323"/>
                      <a:pt x="664" y="316"/>
                    </a:cubicBezTo>
                    <a:cubicBezTo>
                      <a:pt x="664" y="313"/>
                      <a:pt x="664" y="309"/>
                      <a:pt x="660" y="305"/>
                    </a:cubicBezTo>
                    <a:close/>
                    <a:moveTo>
                      <a:pt x="543" y="300"/>
                    </a:moveTo>
                    <a:cubicBezTo>
                      <a:pt x="543" y="604"/>
                      <a:pt x="543" y="604"/>
                      <a:pt x="543" y="604"/>
                    </a:cubicBezTo>
                    <a:cubicBezTo>
                      <a:pt x="423" y="604"/>
                      <a:pt x="121" y="604"/>
                      <a:pt x="121" y="604"/>
                    </a:cubicBezTo>
                    <a:cubicBezTo>
                      <a:pt x="121" y="575"/>
                      <a:pt x="121" y="312"/>
                      <a:pt x="121" y="300"/>
                    </a:cubicBezTo>
                    <a:cubicBezTo>
                      <a:pt x="55" y="300"/>
                      <a:pt x="55" y="300"/>
                      <a:pt x="55" y="300"/>
                    </a:cubicBezTo>
                    <a:cubicBezTo>
                      <a:pt x="67" y="288"/>
                      <a:pt x="332" y="36"/>
                      <a:pt x="332" y="36"/>
                    </a:cubicBezTo>
                    <a:cubicBezTo>
                      <a:pt x="610" y="300"/>
                      <a:pt x="610" y="300"/>
                      <a:pt x="610" y="300"/>
                    </a:cubicBezTo>
                    <a:lnTo>
                      <a:pt x="543" y="300"/>
                    </a:lnTo>
                    <a:close/>
                  </a:path>
                </a:pathLst>
              </a:custGeom>
              <a:solidFill>
                <a:schemeClr val="tx1">
                  <a:lumMod val="65000"/>
                  <a:lumOff val="35000"/>
                </a:schemeClr>
              </a:solidFill>
              <a:ln w="9525">
                <a:solidFill>
                  <a:schemeClr val="tx1">
                    <a:lumMod val="50000"/>
                    <a:lumOff val="50000"/>
                  </a:schemeClr>
                </a:solidFill>
                <a:round/>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sp>
          <p:nvSpPr>
            <p:cNvPr id="51" name="Freeform 20">
              <a:extLst>
                <a:ext uri="{FF2B5EF4-FFF2-40B4-BE49-F238E27FC236}">
                  <a16:creationId xmlns:a16="http://schemas.microsoft.com/office/drawing/2014/main" id="{DE57ECF0-9A1F-1699-DB0F-6A296805DCC3}"/>
                </a:ext>
              </a:extLst>
            </p:cNvPr>
            <p:cNvSpPr>
              <a:spLocks noChangeAspect="1"/>
            </p:cNvSpPr>
            <p:nvPr/>
          </p:nvSpPr>
          <p:spPr bwMode="auto">
            <a:xfrm>
              <a:off x="2801151" y="976000"/>
              <a:ext cx="68647" cy="68647"/>
            </a:xfrm>
            <a:custGeom>
              <a:avLst/>
              <a:gdLst>
                <a:gd name="T0" fmla="*/ 78 w 144"/>
                <a:gd name="T1" fmla="*/ 72 h 144"/>
                <a:gd name="T2" fmla="*/ 143 w 144"/>
                <a:gd name="T3" fmla="*/ 7 h 144"/>
                <a:gd name="T4" fmla="*/ 144 w 144"/>
                <a:gd name="T5" fmla="*/ 4 h 144"/>
                <a:gd name="T6" fmla="*/ 140 w 144"/>
                <a:gd name="T7" fmla="*/ 0 h 144"/>
                <a:gd name="T8" fmla="*/ 137 w 144"/>
                <a:gd name="T9" fmla="*/ 1 h 144"/>
                <a:gd name="T10" fmla="*/ 72 w 144"/>
                <a:gd name="T11" fmla="*/ 66 h 144"/>
                <a:gd name="T12" fmla="*/ 7 w 144"/>
                <a:gd name="T13" fmla="*/ 1 h 144"/>
                <a:gd name="T14" fmla="*/ 4 w 144"/>
                <a:gd name="T15" fmla="*/ 0 h 144"/>
                <a:gd name="T16" fmla="*/ 0 w 144"/>
                <a:gd name="T17" fmla="*/ 4 h 144"/>
                <a:gd name="T18" fmla="*/ 1 w 144"/>
                <a:gd name="T19" fmla="*/ 7 h 144"/>
                <a:gd name="T20" fmla="*/ 66 w 144"/>
                <a:gd name="T21" fmla="*/ 72 h 144"/>
                <a:gd name="T22" fmla="*/ 1 w 144"/>
                <a:gd name="T23" fmla="*/ 137 h 144"/>
                <a:gd name="T24" fmla="*/ 0 w 144"/>
                <a:gd name="T25" fmla="*/ 140 h 144"/>
                <a:gd name="T26" fmla="*/ 4 w 144"/>
                <a:gd name="T27" fmla="*/ 144 h 144"/>
                <a:gd name="T28" fmla="*/ 7 w 144"/>
                <a:gd name="T29" fmla="*/ 143 h 144"/>
                <a:gd name="T30" fmla="*/ 72 w 144"/>
                <a:gd name="T31" fmla="*/ 78 h 144"/>
                <a:gd name="T32" fmla="*/ 137 w 144"/>
                <a:gd name="T33" fmla="*/ 143 h 144"/>
                <a:gd name="T34" fmla="*/ 140 w 144"/>
                <a:gd name="T35" fmla="*/ 144 h 144"/>
                <a:gd name="T36" fmla="*/ 144 w 144"/>
                <a:gd name="T37" fmla="*/ 140 h 144"/>
                <a:gd name="T38" fmla="*/ 143 w 144"/>
                <a:gd name="T39" fmla="*/ 137 h 144"/>
                <a:gd name="T40" fmla="*/ 78 w 144"/>
                <a:gd name="T41" fmla="*/ 72 h 14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Lst>
              <a:rect l="0" t="0" r="r" b="b"/>
              <a:pathLst>
                <a:path w="144" h="144">
                  <a:moveTo>
                    <a:pt x="78" y="72"/>
                  </a:moveTo>
                  <a:cubicBezTo>
                    <a:pt x="143" y="7"/>
                    <a:pt x="143" y="7"/>
                    <a:pt x="143" y="7"/>
                  </a:cubicBezTo>
                  <a:cubicBezTo>
                    <a:pt x="144" y="6"/>
                    <a:pt x="144" y="5"/>
                    <a:pt x="144" y="4"/>
                  </a:cubicBezTo>
                  <a:cubicBezTo>
                    <a:pt x="144" y="2"/>
                    <a:pt x="142" y="0"/>
                    <a:pt x="140" y="0"/>
                  </a:cubicBezTo>
                  <a:cubicBezTo>
                    <a:pt x="139" y="0"/>
                    <a:pt x="138" y="0"/>
                    <a:pt x="137" y="1"/>
                  </a:cubicBezTo>
                  <a:cubicBezTo>
                    <a:pt x="72" y="66"/>
                    <a:pt x="72" y="66"/>
                    <a:pt x="72" y="66"/>
                  </a:cubicBezTo>
                  <a:cubicBezTo>
                    <a:pt x="7" y="1"/>
                    <a:pt x="7" y="1"/>
                    <a:pt x="7" y="1"/>
                  </a:cubicBezTo>
                  <a:cubicBezTo>
                    <a:pt x="6" y="0"/>
                    <a:pt x="5" y="0"/>
                    <a:pt x="4" y="0"/>
                  </a:cubicBezTo>
                  <a:cubicBezTo>
                    <a:pt x="2" y="0"/>
                    <a:pt x="0" y="2"/>
                    <a:pt x="0" y="4"/>
                  </a:cubicBezTo>
                  <a:cubicBezTo>
                    <a:pt x="0" y="5"/>
                    <a:pt x="0" y="6"/>
                    <a:pt x="1" y="7"/>
                  </a:cubicBezTo>
                  <a:cubicBezTo>
                    <a:pt x="66" y="72"/>
                    <a:pt x="66" y="72"/>
                    <a:pt x="66" y="72"/>
                  </a:cubicBezTo>
                  <a:cubicBezTo>
                    <a:pt x="1" y="137"/>
                    <a:pt x="1" y="137"/>
                    <a:pt x="1" y="137"/>
                  </a:cubicBezTo>
                  <a:cubicBezTo>
                    <a:pt x="0" y="138"/>
                    <a:pt x="0" y="139"/>
                    <a:pt x="0" y="140"/>
                  </a:cubicBezTo>
                  <a:cubicBezTo>
                    <a:pt x="0" y="142"/>
                    <a:pt x="2" y="144"/>
                    <a:pt x="4" y="144"/>
                  </a:cubicBezTo>
                  <a:cubicBezTo>
                    <a:pt x="5" y="144"/>
                    <a:pt x="6" y="144"/>
                    <a:pt x="7" y="143"/>
                  </a:cubicBezTo>
                  <a:cubicBezTo>
                    <a:pt x="72" y="78"/>
                    <a:pt x="72" y="78"/>
                    <a:pt x="72" y="78"/>
                  </a:cubicBezTo>
                  <a:cubicBezTo>
                    <a:pt x="137" y="143"/>
                    <a:pt x="137" y="143"/>
                    <a:pt x="137" y="143"/>
                  </a:cubicBezTo>
                  <a:cubicBezTo>
                    <a:pt x="138" y="144"/>
                    <a:pt x="139" y="144"/>
                    <a:pt x="140" y="144"/>
                  </a:cubicBezTo>
                  <a:cubicBezTo>
                    <a:pt x="142" y="144"/>
                    <a:pt x="144" y="142"/>
                    <a:pt x="144" y="140"/>
                  </a:cubicBezTo>
                  <a:cubicBezTo>
                    <a:pt x="144" y="139"/>
                    <a:pt x="144" y="138"/>
                    <a:pt x="143" y="137"/>
                  </a:cubicBezTo>
                  <a:lnTo>
                    <a:pt x="78" y="72"/>
                  </a:lnTo>
                  <a:close/>
                </a:path>
              </a:pathLst>
            </a:custGeom>
            <a:solidFill>
              <a:schemeClr val="bg1">
                <a:lumMod val="65000"/>
              </a:schemeClr>
            </a:solidFill>
            <a:ln>
              <a:solidFill>
                <a:schemeClr val="bg1">
                  <a:lumMod val="65000"/>
                </a:schemeClr>
              </a:solidFill>
            </a:ln>
          </p:spPr>
          <p:txBody>
            <a:bodyPr vert="horz" wrap="square" lIns="91440" tIns="45720" rIns="91440" bIns="45720" numCol="1" anchor="t" anchorCtr="0" compatLnSpc="1">
              <a:prstTxWarp prst="textNoShape">
                <a:avLst/>
              </a:prstTxWarp>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52" name="Freeform 50">
              <a:extLst>
                <a:ext uri="{FF2B5EF4-FFF2-40B4-BE49-F238E27FC236}">
                  <a16:creationId xmlns:a16="http://schemas.microsoft.com/office/drawing/2014/main" id="{B251FC59-A952-2DB9-6C38-68E4347C0403}"/>
                </a:ext>
              </a:extLst>
            </p:cNvPr>
            <p:cNvSpPr>
              <a:spLocks noChangeAspect="1"/>
            </p:cNvSpPr>
            <p:nvPr/>
          </p:nvSpPr>
          <p:spPr bwMode="auto">
            <a:xfrm>
              <a:off x="3000092" y="943247"/>
              <a:ext cx="316060" cy="189154"/>
            </a:xfrm>
            <a:custGeom>
              <a:avLst/>
              <a:gdLst>
                <a:gd name="connsiteX0" fmla="*/ 0 w 410760"/>
                <a:gd name="connsiteY0" fmla="*/ 0 h 245828"/>
                <a:gd name="connsiteX1" fmla="*/ 73693 w 410760"/>
                <a:gd name="connsiteY1" fmla="*/ 0 h 245828"/>
                <a:gd name="connsiteX2" fmla="*/ 253758 w 410760"/>
                <a:gd name="connsiteY2" fmla="*/ 0 h 245828"/>
                <a:gd name="connsiteX3" fmla="*/ 276694 w 410760"/>
                <a:gd name="connsiteY3" fmla="*/ 13319 h 245828"/>
                <a:gd name="connsiteX4" fmla="*/ 381133 w 410760"/>
                <a:gd name="connsiteY4" fmla="*/ 194446 h 245828"/>
                <a:gd name="connsiteX5" fmla="*/ 410760 w 410760"/>
                <a:gd name="connsiteY5" fmla="*/ 245828 h 245828"/>
                <a:gd name="connsiteX6" fmla="*/ 141746 w 410760"/>
                <a:gd name="connsiteY6" fmla="*/ 245828 h 245828"/>
                <a:gd name="connsiteX7" fmla="*/ 100825 w 410760"/>
                <a:gd name="connsiteY7" fmla="*/ 174860 h 245828"/>
                <a:gd name="connsiteX8" fmla="*/ 19718 w 410760"/>
                <a:gd name="connsiteY8" fmla="*/ 34198 h 2458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10760" h="245828">
                  <a:moveTo>
                    <a:pt x="0" y="0"/>
                  </a:moveTo>
                  <a:lnTo>
                    <a:pt x="73693" y="0"/>
                  </a:lnTo>
                  <a:cubicBezTo>
                    <a:pt x="117493" y="0"/>
                    <a:pt x="175892" y="0"/>
                    <a:pt x="253758" y="0"/>
                  </a:cubicBezTo>
                  <a:cubicBezTo>
                    <a:pt x="263397" y="0"/>
                    <a:pt x="272040" y="4995"/>
                    <a:pt x="276694" y="13319"/>
                  </a:cubicBezTo>
                  <a:cubicBezTo>
                    <a:pt x="276694" y="13319"/>
                    <a:pt x="276694" y="13319"/>
                    <a:pt x="381133" y="194446"/>
                  </a:cubicBezTo>
                  <a:lnTo>
                    <a:pt x="410760" y="245828"/>
                  </a:lnTo>
                  <a:lnTo>
                    <a:pt x="141746" y="245828"/>
                  </a:lnTo>
                  <a:lnTo>
                    <a:pt x="100825" y="174860"/>
                  </a:lnTo>
                  <a:cubicBezTo>
                    <a:pt x="65752" y="114033"/>
                    <a:pt x="39447" y="68413"/>
                    <a:pt x="19718" y="34198"/>
                  </a:cubicBezTo>
                  <a:close/>
                </a:path>
              </a:pathLst>
            </a:custGeom>
            <a:solidFill>
              <a:schemeClr val="bg1">
                <a:lumMod val="85000"/>
                <a:alpha val="50000"/>
              </a:schemeClr>
            </a:solidFill>
            <a:ln>
              <a:noFill/>
            </a:ln>
            <a:effectLst/>
          </p:spPr>
          <p:txBody>
            <a:bodyPr vert="horz" wrap="square" lIns="91440" tIns="45720" rIns="91440" bIns="45720" numCol="1" anchor="t" anchorCtr="0" compatLnSpc="1">
              <a:prstTxWarp prst="textNoShape">
                <a:avLst/>
              </a:prstTxWarp>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sp>
          <p:nvSpPr>
            <p:cNvPr id="53" name="TextBox 51">
              <a:extLst>
                <a:ext uri="{FF2B5EF4-FFF2-40B4-BE49-F238E27FC236}">
                  <a16:creationId xmlns:a16="http://schemas.microsoft.com/office/drawing/2014/main" id="{6FCD1028-11C0-820D-CAF5-11809F7DAEB9}"/>
                </a:ext>
              </a:extLst>
            </p:cNvPr>
            <p:cNvSpPr txBox="1"/>
            <p:nvPr/>
          </p:nvSpPr>
          <p:spPr>
            <a:xfrm>
              <a:off x="2716242" y="1243907"/>
              <a:ext cx="2306980" cy="20426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11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https://www.físicafácilparaprofessores.com</a:t>
              </a:r>
            </a:p>
          </p:txBody>
        </p:sp>
        <p:sp>
          <p:nvSpPr>
            <p:cNvPr id="54" name="TextBox 52">
              <a:extLst>
                <a:ext uri="{FF2B5EF4-FFF2-40B4-BE49-F238E27FC236}">
                  <a16:creationId xmlns:a16="http://schemas.microsoft.com/office/drawing/2014/main" id="{FA95D371-CC8D-F2F4-2657-B84E29C77B2A}"/>
                </a:ext>
              </a:extLst>
            </p:cNvPr>
            <p:cNvSpPr txBox="1"/>
            <p:nvPr/>
          </p:nvSpPr>
          <p:spPr>
            <a:xfrm>
              <a:off x="1981915" y="847126"/>
              <a:ext cx="544704" cy="180233"/>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f</a:t>
              </a:r>
              <a:r>
                <a:rPr kumimoji="0" lang="pt-BR" sz="900" b="0" i="0" u="none" strike="noStrike" kern="1200" cap="none" spc="0" normalizeH="0" baseline="0" noProof="0" dirty="0" err="1">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ísica</a:t>
              </a:r>
              <a:r>
                <a:rPr kumimoji="0" lang="pt-BR" sz="900" b="0" i="0" u="none" strike="noStrike" kern="1200" cap="none" spc="0" normalizeH="0" baseline="0" noProof="0" dirty="0">
                  <a:ln>
                    <a:noFill/>
                  </a:ln>
                  <a:solidFill>
                    <a:srgbClr val="003B89"/>
                  </a:solidFill>
                  <a:effectLst/>
                  <a:uLnTx/>
                  <a:uFillTx/>
                  <a:latin typeface="Avenir Next LT Pro" panose="020B0604020202020204" pitchFamily="34" charset="0"/>
                  <a:ea typeface="Lato Light" panose="020F0502020204030203" pitchFamily="34" charset="0"/>
                  <a:cs typeface="Lato Light" panose="020F0502020204030203" pitchFamily="34" charset="0"/>
                </a:rPr>
                <a:t> fácil</a:t>
              </a:r>
            </a:p>
          </p:txBody>
        </p:sp>
        <p:sp>
          <p:nvSpPr>
            <p:cNvPr id="55" name="Rectangle 2">
              <a:extLst>
                <a:ext uri="{FF2B5EF4-FFF2-40B4-BE49-F238E27FC236}">
                  <a16:creationId xmlns:a16="http://schemas.microsoft.com/office/drawing/2014/main" id="{379D61C9-C55C-B1BA-DC3E-D20E20C98E8B}"/>
                </a:ext>
              </a:extLst>
            </p:cNvPr>
            <p:cNvSpPr/>
            <p:nvPr/>
          </p:nvSpPr>
          <p:spPr>
            <a:xfrm>
              <a:off x="2138481" y="2179002"/>
              <a:ext cx="7291409" cy="3383986"/>
            </a:xfrm>
            <a:prstGeom prst="rect">
              <a:avLst/>
            </a:prstGeom>
            <a:solidFill>
              <a:schemeClr val="bg1"/>
            </a:solidFill>
            <a:ln>
              <a:noFill/>
            </a:ln>
            <a:effectLst>
              <a:outerShdw blurRad="482600" dist="635000" dir="5400000" sx="92000" sy="92000" algn="t"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ID" sz="1800" b="0" i="0" u="none" strike="noStrike" kern="1200" cap="none" spc="0" normalizeH="0" baseline="0" noProof="0" dirty="0">
                <a:ln>
                  <a:noFill/>
                </a:ln>
                <a:solidFill>
                  <a:srgbClr val="003B89"/>
                </a:solidFill>
                <a:effectLst/>
                <a:uLnTx/>
                <a:uFillTx/>
                <a:latin typeface="Avenir Next LT Pro" panose="020B0604020202020204" pitchFamily="34" charset="0"/>
                <a:ea typeface="+mn-ea"/>
                <a:cs typeface="+mn-cs"/>
              </a:endParaRPr>
            </a:p>
          </p:txBody>
        </p:sp>
      </p:grpSp>
      <p:pic>
        <p:nvPicPr>
          <p:cNvPr id="69" name="Imagem 68">
            <a:extLst>
              <a:ext uri="{FF2B5EF4-FFF2-40B4-BE49-F238E27FC236}">
                <a16:creationId xmlns:a16="http://schemas.microsoft.com/office/drawing/2014/main" id="{F232A883-3F69-CDBA-7113-B9893D2A9C84}"/>
              </a:ext>
            </a:extLst>
          </p:cNvPr>
          <p:cNvPicPr>
            <a:picLocks noChangeAspect="1"/>
          </p:cNvPicPr>
          <p:nvPr/>
        </p:nvPicPr>
        <p:blipFill rotWithShape="1">
          <a:blip r:embed="rId6">
            <a:extLst>
              <a:ext uri="{28A0092B-C50C-407E-A947-70E740481C1C}">
                <a14:useLocalDpi xmlns:a14="http://schemas.microsoft.com/office/drawing/2010/main" val="0"/>
              </a:ext>
            </a:extLst>
          </a:blip>
          <a:srcRect l="1901" t="2388" r="1665" b="4033"/>
          <a:stretch/>
        </p:blipFill>
        <p:spPr>
          <a:xfrm>
            <a:off x="12370765" y="2054543"/>
            <a:ext cx="6380286" cy="3184728"/>
          </a:xfrm>
          <a:prstGeom prst="roundRect">
            <a:avLst>
              <a:gd name="adj" fmla="val 9184"/>
            </a:avLst>
          </a:prstGeom>
        </p:spPr>
      </p:pic>
    </p:spTree>
    <p:extLst>
      <p:ext uri="{BB962C8B-B14F-4D97-AF65-F5344CB8AC3E}">
        <p14:creationId xmlns:p14="http://schemas.microsoft.com/office/powerpoint/2010/main" val="4025923904"/>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mc:AlternateContent xmlns:mc="http://schemas.openxmlformats.org/markup-compatibility/2006">
    <mc:Choice xmlns:p14="http://schemas.microsoft.com/office/powerpoint/2010/main"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cTn>
                                  </p:par>
                                  <p:par>
                                    <p:cTn id="8" presetID="42" presetClass="path" presetSubtype="0" accel="49333" decel="50667" fill="hold" nodeType="withEffect">
                                      <p:stCondLst>
                                        <p:cond delay="0"/>
                                      </p:stCondLst>
                                      <p:childTnLst>
                                        <p:animMotion origin="layout" path="M -1.875E-6 4.07407E-6 L -0.06614 4.07407E-6 " pathEditMode="relative" rAng="0" ptsTypes="AA">
                                          <p:cBhvr>
                                            <p:cTn id="9" dur="750" spd="-100000" fill="hold"/>
                                            <p:tgtEl>
                                              <p:spTgt spid="18"/>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500"/>
                                            <p:tgtEl>
                                              <p:spTgt spid="3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wipe(left)">
                                          <p:cBhvr>
                                            <p:cTn id="19" dur="500"/>
                                            <p:tgtEl>
                                              <p:spTgt spid="39"/>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fade">
                                          <p:cBhvr>
                                            <p:cTn id="23" dur="5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41"/>
                                            </p:tgtEl>
                                            <p:attrNameLst>
                                              <p:attrName>style.visibility</p:attrName>
                                            </p:attrNameLst>
                                          </p:cBhvr>
                                          <p:to>
                                            <p:strVal val="visible"/>
                                          </p:to>
                                        </p:set>
                                        <p:anim calcmode="lin" valueType="num">
                                          <p:cBhvr>
                                            <p:cTn id="28" dur="500" fill="hold"/>
                                            <p:tgtEl>
                                              <p:spTgt spid="41"/>
                                            </p:tgtEl>
                                            <p:attrNameLst>
                                              <p:attrName>ppt_w</p:attrName>
                                            </p:attrNameLst>
                                          </p:cBhvr>
                                          <p:tavLst>
                                            <p:tav tm="0">
                                              <p:val>
                                                <p:fltVal val="0"/>
                                              </p:val>
                                            </p:tav>
                                            <p:tav tm="100000">
                                              <p:val>
                                                <p:strVal val="#ppt_w"/>
                                              </p:val>
                                            </p:tav>
                                          </p:tavLst>
                                        </p:anim>
                                        <p:anim calcmode="lin" valueType="num">
                                          <p:cBhvr>
                                            <p:cTn id="29" dur="500" fill="hold"/>
                                            <p:tgtEl>
                                              <p:spTgt spid="41"/>
                                            </p:tgtEl>
                                            <p:attrNameLst>
                                              <p:attrName>ppt_h</p:attrName>
                                            </p:attrNameLst>
                                          </p:cBhvr>
                                          <p:tavLst>
                                            <p:tav tm="0">
                                              <p:val>
                                                <p:fltVal val="0"/>
                                              </p:val>
                                            </p:tav>
                                            <p:tav tm="100000">
                                              <p:val>
                                                <p:strVal val="#ppt_h"/>
                                              </p:val>
                                            </p:tav>
                                          </p:tavLst>
                                        </p:anim>
                                        <p:animEffect transition="in" filter="fade">
                                          <p:cBhvr>
                                            <p:cTn id="30" dur="500"/>
                                            <p:tgtEl>
                                              <p:spTgt spid="41"/>
                                            </p:tgtEl>
                                          </p:cBhvr>
                                        </p:animEffect>
                                      </p:childTnLst>
                                    </p:cTn>
                                  </p:par>
                                  <p:par>
                                    <p:cTn id="31" presetID="2" presetClass="entr" presetSubtype="4" fill="hold" nodeType="withEffect" p14:presetBounceEnd="66667">
                                      <p:stCondLst>
                                        <p:cond delay="0"/>
                                      </p:stCondLst>
                                      <p:childTnLst>
                                        <p:set>
                                          <p:cBhvr>
                                            <p:cTn id="32" dur="1" fill="hold">
                                              <p:stCondLst>
                                                <p:cond delay="0"/>
                                              </p:stCondLst>
                                            </p:cTn>
                                            <p:tgtEl>
                                              <p:spTgt spid="41"/>
                                            </p:tgtEl>
                                            <p:attrNameLst>
                                              <p:attrName>style.visibility</p:attrName>
                                            </p:attrNameLst>
                                          </p:cBhvr>
                                          <p:to>
                                            <p:strVal val="visible"/>
                                          </p:to>
                                        </p:set>
                                        <p:anim calcmode="lin" valueType="num" p14:bounceEnd="66667">
                                          <p:cBhvr additive="base">
                                            <p:cTn id="33" dur="1000" fill="hold"/>
                                            <p:tgtEl>
                                              <p:spTgt spid="41"/>
                                            </p:tgtEl>
                                            <p:attrNameLst>
                                              <p:attrName>ppt_x</p:attrName>
                                            </p:attrNameLst>
                                          </p:cBhvr>
                                          <p:tavLst>
                                            <p:tav tm="0">
                                              <p:val>
                                                <p:strVal val="#ppt_x"/>
                                              </p:val>
                                            </p:tav>
                                            <p:tav tm="100000">
                                              <p:val>
                                                <p:strVal val="#ppt_x"/>
                                              </p:val>
                                            </p:tav>
                                          </p:tavLst>
                                        </p:anim>
                                        <p:anim calcmode="lin" valueType="num" p14:bounceEnd="66667">
                                          <p:cBhvr additive="base">
                                            <p:cTn id="34" dur="10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Lst>
      </p:timing>
    </mc:Choice>
    <mc:Fallback>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cTn>
                                  </p:par>
                                  <p:par>
                                    <p:cTn id="8" presetID="42" presetClass="path" presetSubtype="0" accel="49333" decel="50667" fill="hold" nodeType="withEffect">
                                      <p:stCondLst>
                                        <p:cond delay="0"/>
                                      </p:stCondLst>
                                      <p:childTnLst>
                                        <p:animMotion origin="layout" path="M -1.875E-6 4.07407E-6 L -0.06614 4.07407E-6 " pathEditMode="relative" rAng="0" ptsTypes="AA">
                                          <p:cBhvr>
                                            <p:cTn id="9" dur="750" spd="-100000" fill="hold"/>
                                            <p:tgtEl>
                                              <p:spTgt spid="18"/>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37"/>
                                            </p:tgtEl>
                                            <p:attrNameLst>
                                              <p:attrName>style.visibility</p:attrName>
                                            </p:attrNameLst>
                                          </p:cBhvr>
                                          <p:to>
                                            <p:strVal val="visible"/>
                                          </p:to>
                                        </p:set>
                                        <p:animEffect transition="in" filter="fade">
                                          <p:cBhvr>
                                            <p:cTn id="14" dur="500"/>
                                            <p:tgtEl>
                                              <p:spTgt spid="37"/>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9"/>
                                            </p:tgtEl>
                                            <p:attrNameLst>
                                              <p:attrName>style.visibility</p:attrName>
                                            </p:attrNameLst>
                                          </p:cBhvr>
                                          <p:to>
                                            <p:strVal val="visible"/>
                                          </p:to>
                                        </p:set>
                                        <p:animEffect transition="in" filter="wipe(left)">
                                          <p:cBhvr>
                                            <p:cTn id="19" dur="500"/>
                                            <p:tgtEl>
                                              <p:spTgt spid="39"/>
                                            </p:tgtEl>
                                          </p:cBhvr>
                                        </p:animEffect>
                                      </p:childTnLst>
                                    </p:cTn>
                                  </p:par>
                                </p:childTnLst>
                              </p:cTn>
                            </p:par>
                            <p:par>
                              <p:cTn id="20" fill="hold">
                                <p:stCondLst>
                                  <p:cond delay="500"/>
                                </p:stCondLst>
                                <p:childTnLst>
                                  <p:par>
                                    <p:cTn id="21" presetID="10" presetClass="entr" presetSubtype="0" fill="hold" grpId="0" nodeType="after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fade">
                                          <p:cBhvr>
                                            <p:cTn id="23" dur="500"/>
                                            <p:tgtEl>
                                              <p:spTgt spid="38"/>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nodeType="clickEffect">
                                      <p:stCondLst>
                                        <p:cond delay="0"/>
                                      </p:stCondLst>
                                      <p:childTnLst>
                                        <p:set>
                                          <p:cBhvr>
                                            <p:cTn id="27" dur="1" fill="hold">
                                              <p:stCondLst>
                                                <p:cond delay="0"/>
                                              </p:stCondLst>
                                            </p:cTn>
                                            <p:tgtEl>
                                              <p:spTgt spid="41"/>
                                            </p:tgtEl>
                                            <p:attrNameLst>
                                              <p:attrName>style.visibility</p:attrName>
                                            </p:attrNameLst>
                                          </p:cBhvr>
                                          <p:to>
                                            <p:strVal val="visible"/>
                                          </p:to>
                                        </p:set>
                                        <p:anim calcmode="lin" valueType="num">
                                          <p:cBhvr>
                                            <p:cTn id="28" dur="500" fill="hold"/>
                                            <p:tgtEl>
                                              <p:spTgt spid="41"/>
                                            </p:tgtEl>
                                            <p:attrNameLst>
                                              <p:attrName>ppt_w</p:attrName>
                                            </p:attrNameLst>
                                          </p:cBhvr>
                                          <p:tavLst>
                                            <p:tav tm="0">
                                              <p:val>
                                                <p:fltVal val="0"/>
                                              </p:val>
                                            </p:tav>
                                            <p:tav tm="100000">
                                              <p:val>
                                                <p:strVal val="#ppt_w"/>
                                              </p:val>
                                            </p:tav>
                                          </p:tavLst>
                                        </p:anim>
                                        <p:anim calcmode="lin" valueType="num">
                                          <p:cBhvr>
                                            <p:cTn id="29" dur="500" fill="hold"/>
                                            <p:tgtEl>
                                              <p:spTgt spid="41"/>
                                            </p:tgtEl>
                                            <p:attrNameLst>
                                              <p:attrName>ppt_h</p:attrName>
                                            </p:attrNameLst>
                                          </p:cBhvr>
                                          <p:tavLst>
                                            <p:tav tm="0">
                                              <p:val>
                                                <p:fltVal val="0"/>
                                              </p:val>
                                            </p:tav>
                                            <p:tav tm="100000">
                                              <p:val>
                                                <p:strVal val="#ppt_h"/>
                                              </p:val>
                                            </p:tav>
                                          </p:tavLst>
                                        </p:anim>
                                        <p:animEffect transition="in" filter="fade">
                                          <p:cBhvr>
                                            <p:cTn id="30" dur="500"/>
                                            <p:tgtEl>
                                              <p:spTgt spid="41"/>
                                            </p:tgtEl>
                                          </p:cBhvr>
                                        </p:animEffect>
                                      </p:childTnLst>
                                    </p:cTn>
                                  </p:par>
                                  <p:par>
                                    <p:cTn id="31" presetID="2" presetClass="entr" presetSubtype="4" fill="hold" nodeType="withEffect">
                                      <p:stCondLst>
                                        <p:cond delay="0"/>
                                      </p:stCondLst>
                                      <p:childTnLst>
                                        <p:set>
                                          <p:cBhvr>
                                            <p:cTn id="32" dur="1" fill="hold">
                                              <p:stCondLst>
                                                <p:cond delay="0"/>
                                              </p:stCondLst>
                                            </p:cTn>
                                            <p:tgtEl>
                                              <p:spTgt spid="41"/>
                                            </p:tgtEl>
                                            <p:attrNameLst>
                                              <p:attrName>style.visibility</p:attrName>
                                            </p:attrNameLst>
                                          </p:cBhvr>
                                          <p:to>
                                            <p:strVal val="visible"/>
                                          </p:to>
                                        </p:set>
                                        <p:anim calcmode="lin" valueType="num">
                                          <p:cBhvr additive="base">
                                            <p:cTn id="33" dur="1000" fill="hold"/>
                                            <p:tgtEl>
                                              <p:spTgt spid="41"/>
                                            </p:tgtEl>
                                            <p:attrNameLst>
                                              <p:attrName>ppt_x</p:attrName>
                                            </p:attrNameLst>
                                          </p:cBhvr>
                                          <p:tavLst>
                                            <p:tav tm="0">
                                              <p:val>
                                                <p:strVal val="#ppt_x"/>
                                              </p:val>
                                            </p:tav>
                                            <p:tav tm="100000">
                                              <p:val>
                                                <p:strVal val="#ppt_x"/>
                                              </p:val>
                                            </p:tav>
                                          </p:tavLst>
                                        </p:anim>
                                        <p:anim calcmode="lin" valueType="num">
                                          <p:cBhvr additive="base">
                                            <p:cTn id="34" dur="10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P spid="38" grpId="0" animBg="1"/>
          <p:bldP spid="39" grpId="0" animBg="1"/>
        </p:bldLst>
      </p:timing>
    </mc:Fallback>
  </mc:AlternateContent>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ndas de choque</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5957223" y="1012619"/>
            <a:ext cx="6180869" cy="5416610"/>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grpSp>
        <p:nvGrpSpPr>
          <p:cNvPr id="18" name="Agrupar 17">
            <a:extLst>
              <a:ext uri="{FF2B5EF4-FFF2-40B4-BE49-F238E27FC236}">
                <a16:creationId xmlns:a16="http://schemas.microsoft.com/office/drawing/2014/main" id="{435B99B8-9197-56E8-76B8-7BA5181C9F91}"/>
              </a:ext>
            </a:extLst>
          </p:cNvPr>
          <p:cNvGrpSpPr/>
          <p:nvPr/>
        </p:nvGrpSpPr>
        <p:grpSpPr>
          <a:xfrm>
            <a:off x="573887" y="2743126"/>
            <a:ext cx="4672738" cy="1251112"/>
            <a:chOff x="1320877" y="2387328"/>
            <a:chExt cx="4672738" cy="1251112"/>
          </a:xfrm>
        </p:grpSpPr>
        <p:sp>
          <p:nvSpPr>
            <p:cNvPr id="21" name="TextBox 129">
              <a:extLst>
                <a:ext uri="{FF2B5EF4-FFF2-40B4-BE49-F238E27FC236}">
                  <a16:creationId xmlns:a16="http://schemas.microsoft.com/office/drawing/2014/main" id="{8AE1AEC7-13D3-CF51-FA12-2C048FB6B8A2}"/>
                </a:ext>
              </a:extLst>
            </p:cNvPr>
            <p:cNvSpPr txBox="1"/>
            <p:nvPr/>
          </p:nvSpPr>
          <p:spPr>
            <a:xfrm>
              <a:off x="1679657" y="2387328"/>
              <a:ext cx="4313958" cy="1251112"/>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schemeClr val="bg1"/>
                  </a:solidFill>
                  <a:ea typeface="Times New Roman" panose="02020603050405020304" pitchFamily="18" charset="0"/>
                </a:rPr>
                <a:t>Uma aeronave supersônica gera uma onda de choque tridimensional, gerada pela superposição de ondas esféricas, gerando um cone</a:t>
              </a:r>
              <a:endParaRPr lang="pt-BR" sz="1600" b="1" dirty="0">
                <a:solidFill>
                  <a:schemeClr val="bg1"/>
                </a:solidFill>
                <a:ea typeface="Times New Roman" panose="02020603050405020304" pitchFamily="18" charset="0"/>
              </a:endParaRPr>
            </a:p>
          </p:txBody>
        </p:sp>
        <p:grpSp>
          <p:nvGrpSpPr>
            <p:cNvPr id="22" name="Group 130">
              <a:extLst>
                <a:ext uri="{FF2B5EF4-FFF2-40B4-BE49-F238E27FC236}">
                  <a16:creationId xmlns:a16="http://schemas.microsoft.com/office/drawing/2014/main" id="{CB6A3438-A958-638D-2EB9-90F47963E862}"/>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F55D8FCF-12F2-37DF-8C7F-B5F25D6C1119}"/>
                  </a:ext>
                </a:extLst>
              </p:cNvPr>
              <p:cNvGrpSpPr/>
              <p:nvPr/>
            </p:nvGrpSpPr>
            <p:grpSpPr>
              <a:xfrm>
                <a:off x="4951409" y="1419225"/>
                <a:ext cx="442541" cy="446715"/>
                <a:chOff x="4951409" y="1419225"/>
                <a:chExt cx="442541" cy="446715"/>
              </a:xfrm>
            </p:grpSpPr>
            <p:sp>
              <p:nvSpPr>
                <p:cNvPr id="35" name="Oval 133">
                  <a:extLst>
                    <a:ext uri="{FF2B5EF4-FFF2-40B4-BE49-F238E27FC236}">
                      <a16:creationId xmlns:a16="http://schemas.microsoft.com/office/drawing/2014/main" id="{462D9F5C-7289-FC1C-4826-06AF8ECF6081}"/>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sp>
              <p:nvSpPr>
                <p:cNvPr id="36" name="Oval 134">
                  <a:extLst>
                    <a:ext uri="{FF2B5EF4-FFF2-40B4-BE49-F238E27FC236}">
                      <a16:creationId xmlns:a16="http://schemas.microsoft.com/office/drawing/2014/main" id="{C511031F-4A61-F960-4168-2B93759130F0}"/>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sp>
            <p:nvSpPr>
              <p:cNvPr id="34" name="Freeform: Shape 132">
                <a:extLst>
                  <a:ext uri="{FF2B5EF4-FFF2-40B4-BE49-F238E27FC236}">
                    <a16:creationId xmlns:a16="http://schemas.microsoft.com/office/drawing/2014/main" id="{43DD6D0A-E783-203C-51C9-F4F98AF52B8B}"/>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grpSp>
      <p:grpSp>
        <p:nvGrpSpPr>
          <p:cNvPr id="3" name="Agrupar 2">
            <a:extLst>
              <a:ext uri="{FF2B5EF4-FFF2-40B4-BE49-F238E27FC236}">
                <a16:creationId xmlns:a16="http://schemas.microsoft.com/office/drawing/2014/main" id="{19AACF07-7E53-8C18-5DE1-DD775A89E03F}"/>
              </a:ext>
            </a:extLst>
          </p:cNvPr>
          <p:cNvGrpSpPr/>
          <p:nvPr/>
        </p:nvGrpSpPr>
        <p:grpSpPr>
          <a:xfrm>
            <a:off x="571043" y="4182870"/>
            <a:ext cx="4672738" cy="1251112"/>
            <a:chOff x="1320877" y="2387328"/>
            <a:chExt cx="4672738" cy="1251112"/>
          </a:xfrm>
        </p:grpSpPr>
        <p:sp>
          <p:nvSpPr>
            <p:cNvPr id="9" name="TextBox 129">
              <a:extLst>
                <a:ext uri="{FF2B5EF4-FFF2-40B4-BE49-F238E27FC236}">
                  <a16:creationId xmlns:a16="http://schemas.microsoft.com/office/drawing/2014/main" id="{70573042-9190-38FB-5F45-7B2DA78B1819}"/>
                </a:ext>
              </a:extLst>
            </p:cNvPr>
            <p:cNvSpPr txBox="1"/>
            <p:nvPr/>
          </p:nvSpPr>
          <p:spPr>
            <a:xfrm>
              <a:off x="1679657" y="2387328"/>
              <a:ext cx="4313958" cy="1251112"/>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schemeClr val="bg1"/>
                  </a:solidFill>
                  <a:ea typeface="Times New Roman" panose="02020603050405020304" pitchFamily="18" charset="0"/>
                </a:rPr>
                <a:t>A ultrapassagem da barreira do som marca o começo da produção do estrondo sônico, causado pelo súbito aumento da pressão do ar, comprimindo fortemente o tímpano</a:t>
              </a:r>
              <a:endParaRPr lang="pt-BR" sz="1600" b="1" dirty="0">
                <a:solidFill>
                  <a:schemeClr val="bg1"/>
                </a:solidFill>
                <a:ea typeface="Times New Roman" panose="02020603050405020304" pitchFamily="18" charset="0"/>
              </a:endParaRPr>
            </a:p>
          </p:txBody>
        </p:sp>
        <p:grpSp>
          <p:nvGrpSpPr>
            <p:cNvPr id="10" name="Group 130">
              <a:extLst>
                <a:ext uri="{FF2B5EF4-FFF2-40B4-BE49-F238E27FC236}">
                  <a16:creationId xmlns:a16="http://schemas.microsoft.com/office/drawing/2014/main" id="{FBB1BA6F-9E43-1F45-0A26-09A2C1F6DC9B}"/>
                </a:ext>
              </a:extLst>
            </p:cNvPr>
            <p:cNvGrpSpPr/>
            <p:nvPr/>
          </p:nvGrpSpPr>
          <p:grpSpPr>
            <a:xfrm>
              <a:off x="1320877" y="2399556"/>
              <a:ext cx="328242" cy="331335"/>
              <a:chOff x="4951409" y="1419225"/>
              <a:chExt cx="442541" cy="446715"/>
            </a:xfrm>
          </p:grpSpPr>
          <p:grpSp>
            <p:nvGrpSpPr>
              <p:cNvPr id="13" name="Group 131">
                <a:extLst>
                  <a:ext uri="{FF2B5EF4-FFF2-40B4-BE49-F238E27FC236}">
                    <a16:creationId xmlns:a16="http://schemas.microsoft.com/office/drawing/2014/main" id="{14C39E57-01BE-7E25-C5D5-E822B175F7AD}"/>
                  </a:ext>
                </a:extLst>
              </p:cNvPr>
              <p:cNvGrpSpPr/>
              <p:nvPr/>
            </p:nvGrpSpPr>
            <p:grpSpPr>
              <a:xfrm>
                <a:off x="4951409" y="1419225"/>
                <a:ext cx="442541" cy="446715"/>
                <a:chOff x="4951409" y="1419225"/>
                <a:chExt cx="442541" cy="446715"/>
              </a:xfrm>
            </p:grpSpPr>
            <p:sp>
              <p:nvSpPr>
                <p:cNvPr id="15" name="Oval 133">
                  <a:extLst>
                    <a:ext uri="{FF2B5EF4-FFF2-40B4-BE49-F238E27FC236}">
                      <a16:creationId xmlns:a16="http://schemas.microsoft.com/office/drawing/2014/main" id="{911DD24A-BC6C-10D0-71CA-4C748E095F1F}"/>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sp>
              <p:nvSpPr>
                <p:cNvPr id="16" name="Oval 134">
                  <a:extLst>
                    <a:ext uri="{FF2B5EF4-FFF2-40B4-BE49-F238E27FC236}">
                      <a16:creationId xmlns:a16="http://schemas.microsoft.com/office/drawing/2014/main" id="{C00CA27D-EB50-4C07-1AAF-0D6643B7801B}"/>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sp>
            <p:nvSpPr>
              <p:cNvPr id="14" name="Freeform: Shape 132">
                <a:extLst>
                  <a:ext uri="{FF2B5EF4-FFF2-40B4-BE49-F238E27FC236}">
                    <a16:creationId xmlns:a16="http://schemas.microsoft.com/office/drawing/2014/main" id="{F2F98793-86A0-4808-8B8E-6444D313345D}"/>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grpSp>
      <p:pic>
        <p:nvPicPr>
          <p:cNvPr id="20" name="Imagem 19">
            <a:extLst>
              <a:ext uri="{FF2B5EF4-FFF2-40B4-BE49-F238E27FC236}">
                <a16:creationId xmlns:a16="http://schemas.microsoft.com/office/drawing/2014/main" id="{2209DA61-B318-39CB-E45D-512F2604B183}"/>
              </a:ext>
            </a:extLst>
          </p:cNvPr>
          <p:cNvPicPr>
            <a:picLocks noChangeAspect="1"/>
          </p:cNvPicPr>
          <p:nvPr/>
        </p:nvPicPr>
        <p:blipFill rotWithShape="1">
          <a:blip r:embed="rId5">
            <a:extLst>
              <a:ext uri="{28A0092B-C50C-407E-A947-70E740481C1C}">
                <a14:useLocalDpi xmlns:a14="http://schemas.microsoft.com/office/drawing/2010/main" val="0"/>
              </a:ext>
            </a:extLst>
          </a:blip>
          <a:srcRect l="1901" t="2388" r="1665" b="4033"/>
          <a:stretch/>
        </p:blipFill>
        <p:spPr>
          <a:xfrm>
            <a:off x="6278252" y="2271859"/>
            <a:ext cx="5552387" cy="2771481"/>
          </a:xfrm>
          <a:prstGeom prst="roundRect">
            <a:avLst>
              <a:gd name="adj" fmla="val 9184"/>
            </a:avLst>
          </a:prstGeom>
        </p:spPr>
      </p:pic>
      <p:pic>
        <p:nvPicPr>
          <p:cNvPr id="23" name="Imagem 22">
            <a:extLst>
              <a:ext uri="{FF2B5EF4-FFF2-40B4-BE49-F238E27FC236}">
                <a16:creationId xmlns:a16="http://schemas.microsoft.com/office/drawing/2014/main" id="{B555E9C2-1027-A6DC-1361-A7154CF11979}"/>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3505197" y="2541330"/>
            <a:ext cx="8246109" cy="2236015"/>
          </a:xfrm>
          <a:prstGeom prst="rect">
            <a:avLst/>
          </a:prstGeom>
        </p:spPr>
      </p:pic>
      <p:pic>
        <p:nvPicPr>
          <p:cNvPr id="24" name="Imagem 23">
            <a:extLst>
              <a:ext uri="{FF2B5EF4-FFF2-40B4-BE49-F238E27FC236}">
                <a16:creationId xmlns:a16="http://schemas.microsoft.com/office/drawing/2014/main" id="{6173E252-EF28-1C50-AD04-493C65BEDD65}"/>
              </a:ext>
            </a:extLst>
          </p:cNvPr>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4527516" y="320267"/>
            <a:ext cx="8536987" cy="6096829"/>
          </a:xfrm>
          <a:prstGeom prst="roundRect">
            <a:avLst>
              <a:gd name="adj" fmla="val 3564"/>
            </a:avLst>
          </a:prstGeom>
        </p:spPr>
      </p:pic>
    </p:spTree>
    <p:extLst>
      <p:ext uri="{BB962C8B-B14F-4D97-AF65-F5344CB8AC3E}">
        <p14:creationId xmlns:p14="http://schemas.microsoft.com/office/powerpoint/2010/main" val="1808092757"/>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cTn>
                              </p:par>
                              <p:par>
                                <p:cTn id="8" presetID="42" presetClass="path" presetSubtype="0" accel="49333" decel="50667" fill="hold" nodeType="withEffect">
                                  <p:stCondLst>
                                    <p:cond delay="0"/>
                                  </p:stCondLst>
                                  <p:childTnLst>
                                    <p:animMotion origin="layout" path="M -1.875E-6 -3.7037E-6 L -0.06614 -3.7037E-6 " pathEditMode="relative" rAng="0" ptsTypes="AA">
                                      <p:cBhvr>
                                        <p:cTn id="9" dur="750" spd="-100000" fill="hold"/>
                                        <p:tgtEl>
                                          <p:spTgt spid="18"/>
                                        </p:tgtEl>
                                        <p:attrNameLst>
                                          <p:attrName>ppt_x</p:attrName>
                                          <p:attrName>ppt_y</p:attrName>
                                        </p:attrNameLst>
                                      </p:cBhvr>
                                      <p:rCtr x="-3307" y="0"/>
                                    </p:animMotion>
                                  </p:childTnLst>
                                </p:cTn>
                              </p:par>
                            </p:childTnLst>
                          </p:cTn>
                        </p:par>
                      </p:childTnLst>
                    </p:cTn>
                  </p:par>
                  <p:par>
                    <p:cTn id="10" fill="hold">
                      <p:stCondLst>
                        <p:cond delay="indefinite"/>
                      </p:stCondLst>
                      <p:childTnLst>
                        <p:par>
                          <p:cTn id="11" fill="hold">
                            <p:stCondLst>
                              <p:cond delay="0"/>
                            </p:stCondLst>
                            <p:childTnLst>
                              <p:par>
                                <p:cTn id="12" presetID="22" presetClass="entr" presetSubtype="2" fill="hold"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wipe(right)">
                                      <p:cBhvr>
                                        <p:cTn id="14" dur="500"/>
                                        <p:tgtEl>
                                          <p:spTgt spid="3"/>
                                        </p:tgtEl>
                                      </p:cBhvr>
                                    </p:animEffect>
                                  </p:childTnLst>
                                </p:cTn>
                              </p:par>
                              <p:par>
                                <p:cTn id="15" presetID="42" presetClass="path" presetSubtype="0" accel="49333" decel="50667" fill="hold" nodeType="withEffect">
                                  <p:stCondLst>
                                    <p:cond delay="0"/>
                                  </p:stCondLst>
                                  <p:childTnLst>
                                    <p:animMotion origin="layout" path="M -1.45833E-6 2.59259E-6 L -0.06614 2.59259E-6 " pathEditMode="relative" rAng="0" ptsTypes="AA">
                                      <p:cBhvr>
                                        <p:cTn id="16" dur="750" spd="-100000" fill="hold"/>
                                        <p:tgtEl>
                                          <p:spTgt spid="3"/>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ângulo 1">
            <a:extLst>
              <a:ext uri="{FF2B5EF4-FFF2-40B4-BE49-F238E27FC236}">
                <a16:creationId xmlns:a16="http://schemas.microsoft.com/office/drawing/2014/main" id="{4CA335DF-F9E3-0CD6-209B-F5D6D34527B2}"/>
              </a:ext>
            </a:extLst>
          </p:cNvPr>
          <p:cNvSpPr/>
          <p:nvPr/>
        </p:nvSpPr>
        <p:spPr>
          <a:xfrm>
            <a:off x="23088" y="40476"/>
            <a:ext cx="12145825" cy="8377249"/>
          </a:xfrm>
          <a:prstGeom prst="rect">
            <a:avLst/>
          </a:prstGeom>
          <a:blipFill dpi="0" rotWithShape="1">
            <a:blip r:embed="rId2"/>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7" name="Retângulo 16">
            <a:extLst>
              <a:ext uri="{FF2B5EF4-FFF2-40B4-BE49-F238E27FC236}">
                <a16:creationId xmlns:a16="http://schemas.microsoft.com/office/drawing/2014/main" id="{C06B28C4-8502-0548-4B2B-09AAB9D18658}"/>
              </a:ext>
            </a:extLst>
          </p:cNvPr>
          <p:cNvSpPr/>
          <p:nvPr/>
        </p:nvSpPr>
        <p:spPr>
          <a:xfrm>
            <a:off x="0" y="0"/>
            <a:ext cx="12192000" cy="6858000"/>
          </a:xfrm>
          <a:prstGeom prst="rect">
            <a:avLst/>
          </a:prstGeom>
          <a:blipFill dpi="0" rotWithShape="1">
            <a:blip r:embed="rId3">
              <a:alphaModFix amt="46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9" name="Retângulo 18">
            <a:extLst>
              <a:ext uri="{FF2B5EF4-FFF2-40B4-BE49-F238E27FC236}">
                <a16:creationId xmlns:a16="http://schemas.microsoft.com/office/drawing/2014/main" id="{6FCBE240-4476-37A6-3B47-250D6DC85CAE}"/>
              </a:ext>
            </a:extLst>
          </p:cNvPr>
          <p:cNvSpPr/>
          <p:nvPr/>
        </p:nvSpPr>
        <p:spPr>
          <a:xfrm>
            <a:off x="0" y="0"/>
            <a:ext cx="12192000" cy="6858000"/>
          </a:xfrm>
          <a:prstGeom prst="rect">
            <a:avLst/>
          </a:prstGeom>
          <a:gradFill>
            <a:gsLst>
              <a:gs pos="68000">
                <a:srgbClr val="F4F5FD">
                  <a:alpha val="0"/>
                </a:srgbClr>
              </a:gs>
              <a:gs pos="100000">
                <a:srgbClr val="F2FAFC">
                  <a:alpha val="99000"/>
                </a:srgbClr>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11" name="Freeform: Shape 94">
            <a:extLst>
              <a:ext uri="{FF2B5EF4-FFF2-40B4-BE49-F238E27FC236}">
                <a16:creationId xmlns:a16="http://schemas.microsoft.com/office/drawing/2014/main" id="{504ECEFF-E150-BF14-0DCF-356E830FEEA1}"/>
              </a:ext>
            </a:extLst>
          </p:cNvPr>
          <p:cNvSpPr/>
          <p:nvPr/>
        </p:nvSpPr>
        <p:spPr>
          <a:xfrm>
            <a:off x="10649" y="929829"/>
            <a:ext cx="10100823" cy="5928171"/>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DDE8">
              <a:alpha val="63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25" name="Freeform: Shape 1">
            <a:extLst>
              <a:ext uri="{FF2B5EF4-FFF2-40B4-BE49-F238E27FC236}">
                <a16:creationId xmlns:a16="http://schemas.microsoft.com/office/drawing/2014/main" id="{91555970-0CBC-5608-92C7-79F800915667}"/>
              </a:ext>
            </a:extLst>
          </p:cNvPr>
          <p:cNvSpPr/>
          <p:nvPr/>
        </p:nvSpPr>
        <p:spPr>
          <a:xfrm>
            <a:off x="1" y="1457570"/>
            <a:ext cx="9201621" cy="5400430"/>
          </a:xfrm>
          <a:custGeom>
            <a:avLst/>
            <a:gdLst>
              <a:gd name="connsiteX0" fmla="*/ 2019300 w 7470917"/>
              <a:gd name="connsiteY0" fmla="*/ 0 h 4384680"/>
              <a:gd name="connsiteX1" fmla="*/ 7425225 w 7470917"/>
              <a:gd name="connsiteY1" fmla="*/ 4186709 h 4384680"/>
              <a:gd name="connsiteX2" fmla="*/ 7470917 w 7470917"/>
              <a:gd name="connsiteY2" fmla="*/ 4384680 h 4384680"/>
              <a:gd name="connsiteX3" fmla="*/ 0 w 7470917"/>
              <a:gd name="connsiteY3" fmla="*/ 4384680 h 4384680"/>
              <a:gd name="connsiteX4" fmla="*/ 0 w 7470917"/>
              <a:gd name="connsiteY4" fmla="*/ 378178 h 4384680"/>
              <a:gd name="connsiteX5" fmla="*/ 100142 w 7470917"/>
              <a:gd name="connsiteY5" fmla="*/ 338693 h 4384680"/>
              <a:gd name="connsiteX6" fmla="*/ 2019300 w 7470917"/>
              <a:gd name="connsiteY6" fmla="*/ 0 h 43846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470917" h="4384680">
                <a:moveTo>
                  <a:pt x="2019300" y="0"/>
                </a:moveTo>
                <a:cubicBezTo>
                  <a:pt x="4620295" y="0"/>
                  <a:pt x="6805766" y="1779067"/>
                  <a:pt x="7425225" y="4186709"/>
                </a:cubicBezTo>
                <a:lnTo>
                  <a:pt x="7470917" y="4384680"/>
                </a:lnTo>
                <a:lnTo>
                  <a:pt x="0" y="4384680"/>
                </a:lnTo>
                <a:lnTo>
                  <a:pt x="0" y="378178"/>
                </a:lnTo>
                <a:lnTo>
                  <a:pt x="100142" y="338693"/>
                </a:lnTo>
                <a:cubicBezTo>
                  <a:pt x="698566" y="119581"/>
                  <a:pt x="1344968" y="0"/>
                  <a:pt x="2019300" y="0"/>
                </a:cubicBezTo>
                <a:close/>
              </a:path>
            </a:pathLst>
          </a:custGeom>
          <a:solidFill>
            <a:srgbClr val="00347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sp>
        <p:nvSpPr>
          <p:cNvPr id="63" name="Retângulo 62">
            <a:extLst>
              <a:ext uri="{FF2B5EF4-FFF2-40B4-BE49-F238E27FC236}">
                <a16:creationId xmlns:a16="http://schemas.microsoft.com/office/drawing/2014/main" id="{FD12CBF5-2F05-53C5-A7F9-D1C679DF5B17}"/>
              </a:ext>
            </a:extLst>
          </p:cNvPr>
          <p:cNvSpPr/>
          <p:nvPr/>
        </p:nvSpPr>
        <p:spPr>
          <a:xfrm>
            <a:off x="-1" y="0"/>
            <a:ext cx="12191999" cy="6858000"/>
          </a:xfrm>
          <a:prstGeom prst="rect">
            <a:avLst/>
          </a:prstGeom>
          <a:blipFill dpi="0" rotWithShape="1">
            <a:blip r:embed="rId4">
              <a:alphaModFix amt="10000"/>
            </a:blip>
            <a:srcRect/>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pt-BR" sz="1800" b="0" i="0" u="none" strike="noStrike" kern="1200" cap="none" spc="0" normalizeH="0" baseline="0" noProof="0" dirty="0">
              <a:ln>
                <a:noFill/>
              </a:ln>
              <a:solidFill>
                <a:prstClr val="white"/>
              </a:solidFill>
              <a:effectLst/>
              <a:uLnTx/>
              <a:uFillTx/>
              <a:latin typeface="Avenir Next LT Pro" panose="020B0504020202020204" pitchFamily="34" charset="0"/>
              <a:ea typeface="+mn-ea"/>
              <a:cs typeface="+mn-cs"/>
            </a:endParaRPr>
          </a:p>
        </p:txBody>
      </p:sp>
      <p:grpSp>
        <p:nvGrpSpPr>
          <p:cNvPr id="6" name="Group 17">
            <a:extLst>
              <a:ext uri="{FF2B5EF4-FFF2-40B4-BE49-F238E27FC236}">
                <a16:creationId xmlns:a16="http://schemas.microsoft.com/office/drawing/2014/main" id="{B786C804-0261-EFD7-B3DF-2072B6B00A2E}"/>
              </a:ext>
            </a:extLst>
          </p:cNvPr>
          <p:cNvGrpSpPr/>
          <p:nvPr/>
        </p:nvGrpSpPr>
        <p:grpSpPr>
          <a:xfrm>
            <a:off x="573887" y="1858612"/>
            <a:ext cx="5098782" cy="646331"/>
            <a:chOff x="1377964" y="1536837"/>
            <a:chExt cx="5098782" cy="646331"/>
          </a:xfrm>
        </p:grpSpPr>
        <p:sp>
          <p:nvSpPr>
            <p:cNvPr id="7" name="TextBox 18">
              <a:extLst>
                <a:ext uri="{FF2B5EF4-FFF2-40B4-BE49-F238E27FC236}">
                  <a16:creationId xmlns:a16="http://schemas.microsoft.com/office/drawing/2014/main" id="{3A8BCCE5-39AB-27C7-AA2F-9483D3EB5A88}"/>
                </a:ext>
              </a:extLst>
            </p:cNvPr>
            <p:cNvSpPr txBox="1"/>
            <p:nvPr/>
          </p:nvSpPr>
          <p:spPr>
            <a:xfrm>
              <a:off x="1766762" y="1536837"/>
              <a:ext cx="4709984" cy="646331"/>
            </a:xfrm>
            <a:prstGeom prst="rect">
              <a:avLst/>
            </a:prstGeom>
            <a:noFill/>
          </p:spPr>
          <p:txBody>
            <a:bodyPr wrap="square" rtlCol="0">
              <a:spAutoFit/>
            </a:bodyPr>
            <a:lstStyle>
              <a:defPPr>
                <a:defRPr lang="pt-BR"/>
              </a:defPPr>
              <a:lvl1pPr marR="0" lvl="0" indent="0" fontAlgn="auto">
                <a:lnSpc>
                  <a:spcPct val="100000"/>
                </a:lnSpc>
                <a:spcBef>
                  <a:spcPts val="0"/>
                </a:spcBef>
                <a:spcAft>
                  <a:spcPts val="0"/>
                </a:spcAft>
                <a:buClrTx/>
                <a:buSzTx/>
                <a:buFontTx/>
                <a:buNone/>
                <a:tabLst/>
                <a:defRPr kumimoji="0" sz="3600" b="0" i="0" u="none" strike="noStrike" cap="none" spc="0" normalizeH="0" baseline="0">
                  <a:ln>
                    <a:noFill/>
                  </a:ln>
                  <a:solidFill>
                    <a:srgbClr val="00347A"/>
                  </a:solidFill>
                  <a:effectLst/>
                  <a:uLnTx/>
                  <a:uFillTx/>
                  <a:latin typeface="Causten Bold" panose="00000800000000000000" pitchFamily="50" charset="0"/>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pt-BR" sz="3600" b="0" i="0" u="none" strike="noStrike" kern="1200" cap="none" spc="0" normalizeH="0" baseline="0" noProof="0" dirty="0">
                  <a:ln>
                    <a:noFill/>
                  </a:ln>
                  <a:solidFill>
                    <a:prstClr val="white"/>
                  </a:solidFill>
                  <a:effectLst/>
                  <a:uLnTx/>
                  <a:uFillTx/>
                  <a:latin typeface="Causten Bold" panose="00000800000000000000" pitchFamily="50" charset="0"/>
                  <a:ea typeface="+mn-ea"/>
                  <a:cs typeface="+mn-cs"/>
                </a:rPr>
                <a:t>Ondas de choque</a:t>
              </a:r>
            </a:p>
          </p:txBody>
        </p:sp>
        <p:sp>
          <p:nvSpPr>
            <p:cNvPr id="8" name="Rectangle: Rounded Corners 19">
              <a:extLst>
                <a:ext uri="{FF2B5EF4-FFF2-40B4-BE49-F238E27FC236}">
                  <a16:creationId xmlns:a16="http://schemas.microsoft.com/office/drawing/2014/main" id="{C5F56066-6441-13DE-5E26-AD2332500E1B}"/>
                </a:ext>
              </a:extLst>
            </p:cNvPr>
            <p:cNvSpPr/>
            <p:nvPr/>
          </p:nvSpPr>
          <p:spPr>
            <a:xfrm>
              <a:off x="1377964" y="1732768"/>
              <a:ext cx="342604" cy="342604"/>
            </a:xfrm>
            <a:prstGeom prst="roundRect">
              <a:avLst>
                <a:gd name="adj" fmla="val 31615"/>
              </a:avLst>
            </a:prstGeom>
            <a:gradFill flip="none" rotWithShape="1">
              <a:gsLst>
                <a:gs pos="0">
                  <a:srgbClr val="00347A"/>
                </a:gs>
                <a:gs pos="80000">
                  <a:srgbClr val="00DDE8"/>
                </a:gs>
              </a:gsLst>
              <a:path path="circle">
                <a:fillToRect t="100000" r="100000"/>
              </a:path>
              <a:tileRect l="-100000" b="-100000"/>
            </a:gradFill>
            <a:ln>
              <a:noFill/>
            </a:ln>
            <a:effectLst>
              <a:outerShdw blurRad="165100" dist="101600" dir="8100000" sx="92000" sy="92000" algn="tr" rotWithShape="0">
                <a:srgbClr val="01A1D1">
                  <a:alpha val="23000"/>
                </a:srgb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2000" b="0" i="0" u="none" strike="noStrike" kern="1200" cap="none" spc="0" normalizeH="0" baseline="0" noProof="0" dirty="0">
                <a:ln>
                  <a:noFill/>
                </a:ln>
                <a:solidFill>
                  <a:prstClr val="white"/>
                </a:solidFill>
                <a:effectLst/>
                <a:uLnTx/>
                <a:uFillTx/>
                <a:latin typeface="Avenir Next LT Pro" panose="020B0604020202020204" pitchFamily="34" charset="0"/>
                <a:ea typeface="+mn-ea"/>
                <a:cs typeface="+mn-cs"/>
              </a:endParaRPr>
            </a:p>
          </p:txBody>
        </p:sp>
      </p:grpSp>
      <p:sp>
        <p:nvSpPr>
          <p:cNvPr id="33" name="Rectangle: Rounded Corners 72">
            <a:extLst>
              <a:ext uri="{FF2B5EF4-FFF2-40B4-BE49-F238E27FC236}">
                <a16:creationId xmlns:a16="http://schemas.microsoft.com/office/drawing/2014/main" id="{8F541D82-18BB-21C1-87ED-B4477F5D8A74}"/>
              </a:ext>
            </a:extLst>
          </p:cNvPr>
          <p:cNvSpPr/>
          <p:nvPr/>
        </p:nvSpPr>
        <p:spPr>
          <a:xfrm>
            <a:off x="5957223" y="1644088"/>
            <a:ext cx="6180869" cy="4741831"/>
          </a:xfrm>
          <a:prstGeom prst="roundRect">
            <a:avLst>
              <a:gd name="adj" fmla="val 9045"/>
            </a:avLst>
          </a:prstGeom>
          <a:solidFill>
            <a:schemeClr val="bg1"/>
          </a:solidFill>
          <a:ln>
            <a:noFill/>
          </a:ln>
          <a:effectLst>
            <a:outerShdw blurRad="1270000" sx="97000" sy="97000" algn="ctr" rotWithShape="0">
              <a:prstClr val="black">
                <a:alpha val="8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pt-BR" dirty="0">
              <a:solidFill>
                <a:prstClr val="white"/>
              </a:solidFill>
              <a:latin typeface="Avenir Next LT Pro" panose="020B0604020202020204" pitchFamily="34" charset="0"/>
            </a:endParaRPr>
          </a:p>
        </p:txBody>
      </p:sp>
      <p:grpSp>
        <p:nvGrpSpPr>
          <p:cNvPr id="18" name="Agrupar 17">
            <a:extLst>
              <a:ext uri="{FF2B5EF4-FFF2-40B4-BE49-F238E27FC236}">
                <a16:creationId xmlns:a16="http://schemas.microsoft.com/office/drawing/2014/main" id="{435B99B8-9197-56E8-76B8-7BA5181C9F91}"/>
              </a:ext>
            </a:extLst>
          </p:cNvPr>
          <p:cNvGrpSpPr/>
          <p:nvPr/>
        </p:nvGrpSpPr>
        <p:grpSpPr>
          <a:xfrm>
            <a:off x="573887" y="2743126"/>
            <a:ext cx="4672738" cy="1251112"/>
            <a:chOff x="1320877" y="2387328"/>
            <a:chExt cx="4672738" cy="1251112"/>
          </a:xfrm>
        </p:grpSpPr>
        <p:sp>
          <p:nvSpPr>
            <p:cNvPr id="21" name="TextBox 129">
              <a:extLst>
                <a:ext uri="{FF2B5EF4-FFF2-40B4-BE49-F238E27FC236}">
                  <a16:creationId xmlns:a16="http://schemas.microsoft.com/office/drawing/2014/main" id="{8AE1AEC7-13D3-CF51-FA12-2C048FB6B8A2}"/>
                </a:ext>
              </a:extLst>
            </p:cNvPr>
            <p:cNvSpPr txBox="1"/>
            <p:nvPr/>
          </p:nvSpPr>
          <p:spPr>
            <a:xfrm>
              <a:off x="1679657" y="2387328"/>
              <a:ext cx="4313958" cy="1251112"/>
            </a:xfrm>
            <a:prstGeom prst="rect">
              <a:avLst/>
            </a:prstGeom>
            <a:noFill/>
          </p:spPr>
          <p:txBody>
            <a:bodyPr wrap="square" rtlCol="0">
              <a:spAutoFit/>
            </a:bodyPr>
            <a:lstStyle>
              <a:defPPr>
                <a:defRPr lang="pt-BR"/>
              </a:defPPr>
              <a:lvl1pPr>
                <a:lnSpc>
                  <a:spcPct val="110000"/>
                </a:lnSpc>
                <a:defRPr sz="1400">
                  <a:solidFill>
                    <a:srgbClr val="010F07"/>
                  </a:solidFill>
                  <a:latin typeface="Avenir Next LT Pro" panose="020B0504020202020204" pitchFamily="34" charset="0"/>
                </a:defRPr>
              </a:lvl1pPr>
            </a:lstStyle>
            <a:p>
              <a:pPr marL="0" marR="0" lvl="0" indent="0" algn="just" defTabSz="914400" rtl="0" eaLnBrk="1" fontAlgn="auto" latinLnBrk="0" hangingPunct="1">
                <a:lnSpc>
                  <a:spcPct val="120000"/>
                </a:lnSpc>
                <a:spcBef>
                  <a:spcPts val="0"/>
                </a:spcBef>
                <a:spcAft>
                  <a:spcPts val="0"/>
                </a:spcAft>
                <a:buClrTx/>
                <a:buSzTx/>
                <a:buFontTx/>
                <a:buNone/>
                <a:tabLst/>
                <a:defRPr/>
              </a:pPr>
              <a:r>
                <a:rPr lang="pt-BR" sz="1600" dirty="0">
                  <a:solidFill>
                    <a:schemeClr val="bg1"/>
                  </a:solidFill>
                  <a:ea typeface="Times New Roman" panose="02020603050405020304" pitchFamily="18" charset="0"/>
                </a:rPr>
                <a:t>Vapor d’água condensado do ar que se expande rapidamente na região rarefeita atrás do ar comprimido que forma a onda de choque</a:t>
              </a:r>
            </a:p>
          </p:txBody>
        </p:sp>
        <p:grpSp>
          <p:nvGrpSpPr>
            <p:cNvPr id="22" name="Group 130">
              <a:extLst>
                <a:ext uri="{FF2B5EF4-FFF2-40B4-BE49-F238E27FC236}">
                  <a16:creationId xmlns:a16="http://schemas.microsoft.com/office/drawing/2014/main" id="{CB6A3438-A958-638D-2EB9-90F47963E862}"/>
                </a:ext>
              </a:extLst>
            </p:cNvPr>
            <p:cNvGrpSpPr/>
            <p:nvPr/>
          </p:nvGrpSpPr>
          <p:grpSpPr>
            <a:xfrm>
              <a:off x="1320877" y="2399556"/>
              <a:ext cx="328242" cy="331335"/>
              <a:chOff x="4951409" y="1419225"/>
              <a:chExt cx="442541" cy="446715"/>
            </a:xfrm>
          </p:grpSpPr>
          <p:grpSp>
            <p:nvGrpSpPr>
              <p:cNvPr id="32" name="Group 131">
                <a:extLst>
                  <a:ext uri="{FF2B5EF4-FFF2-40B4-BE49-F238E27FC236}">
                    <a16:creationId xmlns:a16="http://schemas.microsoft.com/office/drawing/2014/main" id="{F55D8FCF-12F2-37DF-8C7F-B5F25D6C1119}"/>
                  </a:ext>
                </a:extLst>
              </p:cNvPr>
              <p:cNvGrpSpPr/>
              <p:nvPr/>
            </p:nvGrpSpPr>
            <p:grpSpPr>
              <a:xfrm>
                <a:off x="4951409" y="1419225"/>
                <a:ext cx="442541" cy="446715"/>
                <a:chOff x="4951409" y="1419225"/>
                <a:chExt cx="442541" cy="446715"/>
              </a:xfrm>
            </p:grpSpPr>
            <p:sp>
              <p:nvSpPr>
                <p:cNvPr id="35" name="Oval 133">
                  <a:extLst>
                    <a:ext uri="{FF2B5EF4-FFF2-40B4-BE49-F238E27FC236}">
                      <a16:creationId xmlns:a16="http://schemas.microsoft.com/office/drawing/2014/main" id="{462D9F5C-7289-FC1C-4826-06AF8ECF6081}"/>
                    </a:ext>
                  </a:extLst>
                </p:cNvPr>
                <p:cNvSpPr/>
                <p:nvPr/>
              </p:nvSpPr>
              <p:spPr>
                <a:xfrm rot="5400000">
                  <a:off x="4951411" y="1419225"/>
                  <a:ext cx="442539" cy="442539"/>
                </a:xfrm>
                <a:prstGeom prst="ellipse">
                  <a:avLst/>
                </a:prstGeom>
                <a:gradFill>
                  <a:gsLst>
                    <a:gs pos="100000">
                      <a:srgbClr val="004AAD"/>
                    </a:gs>
                    <a:gs pos="15000">
                      <a:srgbClr val="00DDE8"/>
                    </a:gs>
                  </a:gsLst>
                  <a:lin ang="2700000" scaled="0"/>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sp>
              <p:nvSpPr>
                <p:cNvPr id="36" name="Oval 134">
                  <a:extLst>
                    <a:ext uri="{FF2B5EF4-FFF2-40B4-BE49-F238E27FC236}">
                      <a16:creationId xmlns:a16="http://schemas.microsoft.com/office/drawing/2014/main" id="{C511031F-4A61-F960-4168-2B93759130F0}"/>
                    </a:ext>
                  </a:extLst>
                </p:cNvPr>
                <p:cNvSpPr/>
                <p:nvPr/>
              </p:nvSpPr>
              <p:spPr>
                <a:xfrm rot="5400000">
                  <a:off x="4951410" y="1423400"/>
                  <a:ext cx="442539" cy="442541"/>
                </a:xfrm>
                <a:prstGeom prst="ellipse">
                  <a:avLst/>
                </a:prstGeom>
                <a:gradFill>
                  <a:gsLst>
                    <a:gs pos="100000">
                      <a:srgbClr val="004AAD"/>
                    </a:gs>
                    <a:gs pos="0">
                      <a:srgbClr val="00DDE8"/>
                    </a:gs>
                  </a:gsLst>
                  <a:lin ang="2700000" scaled="0"/>
                </a:gradFill>
                <a:ln>
                  <a:noFill/>
                </a:ln>
                <a:effectLst>
                  <a:softEdge rad="508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sp>
            <p:nvSpPr>
              <p:cNvPr id="34" name="Freeform: Shape 132">
                <a:extLst>
                  <a:ext uri="{FF2B5EF4-FFF2-40B4-BE49-F238E27FC236}">
                    <a16:creationId xmlns:a16="http://schemas.microsoft.com/office/drawing/2014/main" id="{43DD6D0A-E783-203C-51C9-F4F98AF52B8B}"/>
                  </a:ext>
                </a:extLst>
              </p:cNvPr>
              <p:cNvSpPr/>
              <p:nvPr/>
            </p:nvSpPr>
            <p:spPr>
              <a:xfrm rot="5400000">
                <a:off x="5101934" y="1596960"/>
                <a:ext cx="141490" cy="87070"/>
              </a:xfrm>
              <a:custGeom>
                <a:avLst/>
                <a:gdLst>
                  <a:gd name="connsiteX0" fmla="*/ 133984 w 148392"/>
                  <a:gd name="connsiteY0" fmla="*/ 88463 h 91318"/>
                  <a:gd name="connsiteX1" fmla="*/ 125914 w 148392"/>
                  <a:gd name="connsiteY1" fmla="*/ 85118 h 91318"/>
                  <a:gd name="connsiteX2" fmla="*/ 76910 w 148392"/>
                  <a:gd name="connsiteY2" fmla="*/ 36114 h 91318"/>
                  <a:gd name="connsiteX3" fmla="*/ 27906 w 148392"/>
                  <a:gd name="connsiteY3" fmla="*/ 85118 h 91318"/>
                  <a:gd name="connsiteX4" fmla="*/ 11765 w 148392"/>
                  <a:gd name="connsiteY4" fmla="*/ 84837 h 91318"/>
                  <a:gd name="connsiteX5" fmla="*/ 11765 w 148392"/>
                  <a:gd name="connsiteY5" fmla="*/ 68977 h 91318"/>
                  <a:gd name="connsiteX6" fmla="*/ 68840 w 148392"/>
                  <a:gd name="connsiteY6" fmla="*/ 11903 h 91318"/>
                  <a:gd name="connsiteX7" fmla="*/ 84980 w 148392"/>
                  <a:gd name="connsiteY7" fmla="*/ 11903 h 91318"/>
                  <a:gd name="connsiteX8" fmla="*/ 142054 w 148392"/>
                  <a:gd name="connsiteY8" fmla="*/ 68977 h 91318"/>
                  <a:gd name="connsiteX9" fmla="*/ 142052 w 148392"/>
                  <a:gd name="connsiteY9" fmla="*/ 85120 h 91318"/>
                  <a:gd name="connsiteX10" fmla="*/ 133984 w 148392"/>
                  <a:gd name="connsiteY10" fmla="*/ 88463 h 913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48392" h="91318">
                    <a:moveTo>
                      <a:pt x="133984" y="88463"/>
                    </a:moveTo>
                    <a:cubicBezTo>
                      <a:pt x="130957" y="88461"/>
                      <a:pt x="128054" y="87258"/>
                      <a:pt x="125914" y="85118"/>
                    </a:cubicBezTo>
                    <a:lnTo>
                      <a:pt x="76910" y="36114"/>
                    </a:lnTo>
                    <a:lnTo>
                      <a:pt x="27906" y="85118"/>
                    </a:lnTo>
                    <a:cubicBezTo>
                      <a:pt x="23371" y="89498"/>
                      <a:pt x="16145" y="89372"/>
                      <a:pt x="11765" y="84837"/>
                    </a:cubicBezTo>
                    <a:cubicBezTo>
                      <a:pt x="7493" y="80414"/>
                      <a:pt x="7493" y="73401"/>
                      <a:pt x="11765" y="68977"/>
                    </a:cubicBezTo>
                    <a:lnTo>
                      <a:pt x="68840" y="11903"/>
                    </a:lnTo>
                    <a:cubicBezTo>
                      <a:pt x="73297" y="7447"/>
                      <a:pt x="80523" y="7447"/>
                      <a:pt x="84980" y="11903"/>
                    </a:cubicBezTo>
                    <a:lnTo>
                      <a:pt x="142054" y="68977"/>
                    </a:lnTo>
                    <a:cubicBezTo>
                      <a:pt x="146512" y="73436"/>
                      <a:pt x="146511" y="80663"/>
                      <a:pt x="142052" y="85120"/>
                    </a:cubicBezTo>
                    <a:cubicBezTo>
                      <a:pt x="139912" y="87259"/>
                      <a:pt x="137010" y="88461"/>
                      <a:pt x="133984" y="88463"/>
                    </a:cubicBezTo>
                    <a:close/>
                  </a:path>
                </a:pathLst>
              </a:custGeom>
              <a:solidFill>
                <a:schemeClr val="bg1"/>
              </a:solidFill>
              <a:ln w="9525" cap="flat">
                <a:noFill/>
                <a:prstDash val="solid"/>
                <a:miter/>
              </a:ln>
              <a:effectLst>
                <a:outerShdw blurRad="304800" dist="190500" dir="8100000" sx="85000" sy="85000" algn="tr" rotWithShape="0">
                  <a:prstClr val="black">
                    <a:alpha val="40000"/>
                  </a:prstClr>
                </a:outerShdw>
              </a:effectLst>
            </p:spPr>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schemeClr val="bg1"/>
                  </a:solidFill>
                  <a:effectLst/>
                  <a:uLnTx/>
                  <a:uFillTx/>
                  <a:latin typeface="Avenir Next LT Pro" panose="020B0604020202020204" pitchFamily="34" charset="0"/>
                  <a:ea typeface="+mn-ea"/>
                  <a:cs typeface="+mn-cs"/>
                </a:endParaRPr>
              </a:p>
            </p:txBody>
          </p:sp>
        </p:grpSp>
      </p:grpSp>
      <p:pic>
        <p:nvPicPr>
          <p:cNvPr id="23" name="Imagem 22">
            <a:extLst>
              <a:ext uri="{FF2B5EF4-FFF2-40B4-BE49-F238E27FC236}">
                <a16:creationId xmlns:a16="http://schemas.microsoft.com/office/drawing/2014/main" id="{E709C7F0-D259-0CB3-71DA-6EC58785F5A1}"/>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75939" y="1892702"/>
            <a:ext cx="5943437" cy="4244603"/>
          </a:xfrm>
          <a:prstGeom prst="roundRect">
            <a:avLst>
              <a:gd name="adj" fmla="val 3564"/>
            </a:avLst>
          </a:prstGeom>
        </p:spPr>
      </p:pic>
      <p:pic>
        <p:nvPicPr>
          <p:cNvPr id="24" name="Imagem 23">
            <a:extLst>
              <a:ext uri="{FF2B5EF4-FFF2-40B4-BE49-F238E27FC236}">
                <a16:creationId xmlns:a16="http://schemas.microsoft.com/office/drawing/2014/main" id="{3B22F57F-46EA-AFB6-F95B-6F3E6A1BB2CA}"/>
              </a:ext>
            </a:extLst>
          </p:cNvPr>
          <p:cNvPicPr>
            <a:picLocks noChangeAspect="1"/>
          </p:cNvPicPr>
          <p:nvPr/>
        </p:nvPicPr>
        <p:blipFill rotWithShape="1">
          <a:blip r:embed="rId6">
            <a:extLst>
              <a:ext uri="{28A0092B-C50C-407E-A947-70E740481C1C}">
                <a14:useLocalDpi xmlns:a14="http://schemas.microsoft.com/office/drawing/2010/main" val="0"/>
              </a:ext>
            </a:extLst>
          </a:blip>
          <a:srcRect l="1901" t="2388" r="1665" b="4033"/>
          <a:stretch/>
        </p:blipFill>
        <p:spPr>
          <a:xfrm>
            <a:off x="13078492" y="1644088"/>
            <a:ext cx="7506348" cy="3746803"/>
          </a:xfrm>
          <a:prstGeom prst="roundRect">
            <a:avLst>
              <a:gd name="adj" fmla="val 9184"/>
            </a:avLst>
          </a:prstGeom>
        </p:spPr>
      </p:pic>
      <p:pic>
        <p:nvPicPr>
          <p:cNvPr id="26" name="Imagem 25">
            <a:extLst>
              <a:ext uri="{FF2B5EF4-FFF2-40B4-BE49-F238E27FC236}">
                <a16:creationId xmlns:a16="http://schemas.microsoft.com/office/drawing/2014/main" id="{971BC9E1-8F4A-9C89-3E46-528EEFA328CE}"/>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3458503" y="1322915"/>
            <a:ext cx="8979476" cy="4067976"/>
          </a:xfrm>
          <a:prstGeom prst="rect">
            <a:avLst/>
          </a:prstGeom>
        </p:spPr>
      </p:pic>
    </p:spTree>
    <p:extLst>
      <p:ext uri="{BB962C8B-B14F-4D97-AF65-F5344CB8AC3E}">
        <p14:creationId xmlns:p14="http://schemas.microsoft.com/office/powerpoint/2010/main" val="2889521982"/>
      </p:ext>
    </p:extLst>
  </p:cSld>
  <p:clrMapOvr>
    <a:masterClrMapping/>
  </p:clrMapOvr>
  <mc:AlternateContent xmlns:mc="http://schemas.openxmlformats.org/markup-compatibility/2006">
    <mc:Choice xmlns:p159="http://schemas.microsoft.com/office/powerpoint/2015/09/main" Requires="p159">
      <p:transition spd="slow">
        <p159:morph option="byObject"/>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2"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right)">
                                      <p:cBhvr>
                                        <p:cTn id="7" dur="500"/>
                                        <p:tgtEl>
                                          <p:spTgt spid="18"/>
                                        </p:tgtEl>
                                      </p:cBhvr>
                                    </p:animEffect>
                                  </p:childTnLst>
                                </p:cTn>
                              </p:par>
                              <p:par>
                                <p:cTn id="8" presetID="42" presetClass="path" presetSubtype="0" accel="49333" decel="50667" fill="hold" nodeType="withEffect">
                                  <p:stCondLst>
                                    <p:cond delay="0"/>
                                  </p:stCondLst>
                                  <p:childTnLst>
                                    <p:animMotion origin="layout" path="M -1.875E-6 -3.7037E-6 L -0.06614 -3.7037E-6 " pathEditMode="relative" rAng="0" ptsTypes="AA">
                                      <p:cBhvr>
                                        <p:cTn id="9" dur="750" spd="-100000" fill="hold"/>
                                        <p:tgtEl>
                                          <p:spTgt spid="18"/>
                                        </p:tgtEl>
                                        <p:attrNameLst>
                                          <p:attrName>ppt_x</p:attrName>
                                          <p:attrName>ppt_y</p:attrName>
                                        </p:attrNameLst>
                                      </p:cBhvr>
                                      <p:rCtr x="-330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PRESGUID" val="889b0041-07ee-4462-8503-63f26b6f4614"/>
</p:tagLst>
</file>

<file path=ppt/theme/theme1.xml><?xml version="1.0" encoding="utf-8"?>
<a:theme xmlns:a="http://schemas.openxmlformats.org/drawingml/2006/main" name="Tema do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Smartdeck Multicolor 00">
      <a:dk1>
        <a:sysClr val="windowText" lastClr="000000"/>
      </a:dk1>
      <a:lt1>
        <a:sysClr val="window" lastClr="FFFFFF"/>
      </a:lt1>
      <a:dk2>
        <a:srgbClr val="44546A"/>
      </a:dk2>
      <a:lt2>
        <a:srgbClr val="E7E6E6"/>
      </a:lt2>
      <a:accent1>
        <a:srgbClr val="7F6CFC"/>
      </a:accent1>
      <a:accent2>
        <a:srgbClr val="F7627B"/>
      </a:accent2>
      <a:accent3>
        <a:srgbClr val="1EDFCB"/>
      </a:accent3>
      <a:accent4>
        <a:srgbClr val="FA8E65"/>
      </a:accent4>
      <a:accent5>
        <a:srgbClr val="117DFF"/>
      </a:accent5>
      <a:accent6>
        <a:srgbClr val="69E200"/>
      </a:accent6>
      <a:hlink>
        <a:srgbClr val="0563C1"/>
      </a:hlink>
      <a:folHlink>
        <a:srgbClr val="954F72"/>
      </a:folHlink>
    </a:clrScheme>
    <a:fontScheme name="Custom 19">
      <a:majorFont>
        <a:latin typeface="Gilroy ExtraBold"/>
        <a:ea typeface=""/>
        <a:cs typeface=""/>
      </a:majorFont>
      <a:minorFont>
        <a:latin typeface="Gilroy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Smartdeck Multicolor 00">
      <a:dk1>
        <a:sysClr val="windowText" lastClr="000000"/>
      </a:dk1>
      <a:lt1>
        <a:sysClr val="window" lastClr="FFFFFF"/>
      </a:lt1>
      <a:dk2>
        <a:srgbClr val="44546A"/>
      </a:dk2>
      <a:lt2>
        <a:srgbClr val="E7E6E6"/>
      </a:lt2>
      <a:accent1>
        <a:srgbClr val="7F6CFC"/>
      </a:accent1>
      <a:accent2>
        <a:srgbClr val="F7627B"/>
      </a:accent2>
      <a:accent3>
        <a:srgbClr val="1EDFCB"/>
      </a:accent3>
      <a:accent4>
        <a:srgbClr val="FA8E65"/>
      </a:accent4>
      <a:accent5>
        <a:srgbClr val="117DFF"/>
      </a:accent5>
      <a:accent6>
        <a:srgbClr val="69E200"/>
      </a:accent6>
      <a:hlink>
        <a:srgbClr val="0563C1"/>
      </a:hlink>
      <a:folHlink>
        <a:srgbClr val="954F72"/>
      </a:folHlink>
    </a:clrScheme>
    <a:fontScheme name="Custom 19">
      <a:majorFont>
        <a:latin typeface="Gilroy ExtraBold"/>
        <a:ea typeface=""/>
        <a:cs typeface=""/>
      </a:majorFont>
      <a:minorFont>
        <a:latin typeface="Gilroy Light"/>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gn="l">
          <a:defRPr dirty="0"/>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82</TotalTime>
  <Words>6761</Words>
  <Application>Microsoft Office PowerPoint</Application>
  <PresentationFormat>Widescreen</PresentationFormat>
  <Paragraphs>955</Paragraphs>
  <Slides>102</Slides>
  <Notes>0</Notes>
  <HiddenSlides>0</HiddenSlides>
  <MMClips>3</MMClips>
  <ScaleCrop>false</ScaleCrop>
  <HeadingPairs>
    <vt:vector size="8" baseType="variant">
      <vt:variant>
        <vt:lpstr>Fontes usadas</vt:lpstr>
      </vt:variant>
      <vt:variant>
        <vt:i4>5</vt:i4>
      </vt:variant>
      <vt:variant>
        <vt:lpstr>Tema</vt:lpstr>
      </vt:variant>
      <vt:variant>
        <vt:i4>3</vt:i4>
      </vt:variant>
      <vt:variant>
        <vt:lpstr>Servidores OLE inseridos</vt:lpstr>
      </vt:variant>
      <vt:variant>
        <vt:i4>1</vt:i4>
      </vt:variant>
      <vt:variant>
        <vt:lpstr>Títulos de slides</vt:lpstr>
      </vt:variant>
      <vt:variant>
        <vt:i4>102</vt:i4>
      </vt:variant>
    </vt:vector>
  </HeadingPairs>
  <TitlesOfParts>
    <vt:vector size="111" baseType="lpstr">
      <vt:lpstr>Calibri</vt:lpstr>
      <vt:lpstr>Avenir Next LT Pro</vt:lpstr>
      <vt:lpstr>Arial</vt:lpstr>
      <vt:lpstr>Cambria Math</vt:lpstr>
      <vt:lpstr>Causten Bold</vt:lpstr>
      <vt:lpstr>Tema do Office</vt:lpstr>
      <vt:lpstr>1_Office Theme</vt:lpstr>
      <vt:lpstr>Office Theme</vt:lpstr>
      <vt:lpstr>Equation</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do PowerPoint</dc:title>
  <dc:creator>Giovanna Harzer</dc:creator>
  <cp:lastModifiedBy>Giovanna Harzer</cp:lastModifiedBy>
  <cp:revision>54</cp:revision>
  <dcterms:created xsi:type="dcterms:W3CDTF">2022-08-14T08:47:42Z</dcterms:created>
  <dcterms:modified xsi:type="dcterms:W3CDTF">2022-10-19T12:19:47Z</dcterms:modified>
</cp:coreProperties>
</file>